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27" r:id="rId2"/>
    <p:sldMasterId id="2147483730" r:id="rId3"/>
  </p:sldMasterIdLst>
  <p:notesMasterIdLst>
    <p:notesMasterId r:id="rId24"/>
  </p:notesMasterIdLst>
  <p:handoutMasterIdLst>
    <p:handoutMasterId r:id="rId25"/>
  </p:handoutMasterIdLst>
  <p:sldIdLst>
    <p:sldId id="267" r:id="rId4"/>
    <p:sldId id="371" r:id="rId5"/>
    <p:sldId id="273" r:id="rId6"/>
    <p:sldId id="277" r:id="rId7"/>
    <p:sldId id="278" r:id="rId8"/>
    <p:sldId id="400" r:id="rId9"/>
    <p:sldId id="403" r:id="rId10"/>
    <p:sldId id="401" r:id="rId11"/>
    <p:sldId id="402" r:id="rId12"/>
    <p:sldId id="404" r:id="rId13"/>
    <p:sldId id="405" r:id="rId14"/>
    <p:sldId id="406" r:id="rId15"/>
    <p:sldId id="407" r:id="rId16"/>
    <p:sldId id="408" r:id="rId17"/>
    <p:sldId id="409" r:id="rId18"/>
    <p:sldId id="410" r:id="rId19"/>
    <p:sldId id="411" r:id="rId20"/>
    <p:sldId id="412" r:id="rId21"/>
    <p:sldId id="413" r:id="rId22"/>
    <p:sldId id="390"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功能页" id="{62508458-D0CD-4D2A-9913-A21F683D387D}">
          <p14:sldIdLst>
            <p14:sldId id="267"/>
            <p14:sldId id="371"/>
            <p14:sldId id="273"/>
            <p14:sldId id="277"/>
            <p14:sldId id="278"/>
            <p14:sldId id="400"/>
            <p14:sldId id="403"/>
            <p14:sldId id="401"/>
            <p14:sldId id="402"/>
            <p14:sldId id="404"/>
            <p14:sldId id="405"/>
            <p14:sldId id="406"/>
            <p14:sldId id="407"/>
            <p14:sldId id="408"/>
            <p14:sldId id="409"/>
            <p14:sldId id="410"/>
            <p14:sldId id="411"/>
            <p14:sldId id="412"/>
            <p14:sldId id="413"/>
            <p14:sldId id="390"/>
          </p14:sldIdLst>
        </p14:section>
      </p14:sectionLst>
    </p:ext>
    <p:ext uri="{EFAFB233-063F-42B5-8137-9DF3F51BA10A}">
      <p15:sldGuideLst xmlns:p15="http://schemas.microsoft.com/office/powerpoint/2012/main">
        <p15:guide id="1" orient="horz" pos="3884" userDrawn="1">
          <p15:clr>
            <a:srgbClr val="A4A3A4"/>
          </p15:clr>
        </p15:guide>
        <p15:guide id="3" orient="horz" pos="867" userDrawn="1">
          <p15:clr>
            <a:srgbClr val="A4A3A4"/>
          </p15:clr>
        </p15:guide>
        <p15:guide id="4"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EAE6"/>
    <a:srgbClr val="F9F9F9"/>
    <a:srgbClr val="F3BCAF"/>
    <a:srgbClr val="D3411F"/>
    <a:srgbClr val="CB333E"/>
    <a:srgbClr val="CA322D"/>
    <a:srgbClr val="D7442E"/>
    <a:srgbClr val="C2252D"/>
    <a:srgbClr val="CB322D"/>
    <a:srgbClr val="CD372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08" autoAdjust="0"/>
    <p:restoredTop sz="94660"/>
  </p:normalViewPr>
  <p:slideViewPr>
    <p:cSldViewPr snapToGrid="0" showGuides="1">
      <p:cViewPr>
        <p:scale>
          <a:sx n="100" d="100"/>
          <a:sy n="100" d="100"/>
        </p:scale>
        <p:origin x="-58" y="58"/>
      </p:cViewPr>
      <p:guideLst>
        <p:guide orient="horz" pos="3884"/>
        <p:guide orient="horz" pos="867"/>
        <p:guide pos="3840"/>
      </p:guideLst>
    </p:cSldViewPr>
  </p:slideViewPr>
  <p:notesTextViewPr>
    <p:cViewPr>
      <p:scale>
        <a:sx n="1" d="1"/>
        <a:sy n="1" d="1"/>
      </p:scale>
      <p:origin x="0" y="0"/>
    </p:cViewPr>
  </p:notesTextViewPr>
  <p:sorterViewPr>
    <p:cViewPr>
      <p:scale>
        <a:sx n="100" d="100"/>
        <a:sy n="100" d="100"/>
      </p:scale>
      <p:origin x="0" y="-37137"/>
    </p:cViewPr>
  </p:sorterViewPr>
  <p:notesViewPr>
    <p:cSldViewPr snapToGrid="0" showGuides="1">
      <p:cViewPr varScale="1">
        <p:scale>
          <a:sx n="62" d="100"/>
          <a:sy n="62" d="100"/>
        </p:scale>
        <p:origin x="2715" y="45"/>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9D4C7A1-2755-4659-9CCD-EDC772247D2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A3799BCC-B694-4C0F-B5CF-5C361234059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B05015F-4DF4-48DD-AA41-134D46B70224}" type="datetimeFigureOut">
              <a:rPr lang="zh-CN" altLang="en-US" smtClean="0"/>
              <a:t>2025/11/13</a:t>
            </a:fld>
            <a:endParaRPr lang="zh-CN" altLang="en-US"/>
          </a:p>
        </p:txBody>
      </p:sp>
      <p:sp>
        <p:nvSpPr>
          <p:cNvPr id="4" name="页脚占位符 3">
            <a:extLst>
              <a:ext uri="{FF2B5EF4-FFF2-40B4-BE49-F238E27FC236}">
                <a16:creationId xmlns:a16="http://schemas.microsoft.com/office/drawing/2014/main" id="{C6BF2AFC-2DE9-4FF4-AD91-F1A8423260E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69367435-9269-47F8-B1C6-5494A7396A3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99BBE02-012B-4499-AFA4-FC704A1F5E86}" type="slidenum">
              <a:rPr lang="zh-CN" altLang="en-US" smtClean="0"/>
              <a:t>‹#›</a:t>
            </a:fld>
            <a:endParaRPr lang="zh-CN" altLang="en-US"/>
          </a:p>
        </p:txBody>
      </p:sp>
    </p:spTree>
    <p:extLst>
      <p:ext uri="{BB962C8B-B14F-4D97-AF65-F5344CB8AC3E}">
        <p14:creationId xmlns:p14="http://schemas.microsoft.com/office/powerpoint/2010/main" val="28663881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A081A1-3B08-4652-BFC7-3F03E26C1E27}" type="datetimeFigureOut">
              <a:rPr lang="zh-CN" altLang="en-US" smtClean="0"/>
              <a:t>2025/1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567585-5C50-4118-A9CE-0A8D98EC5AC2}" type="slidenum">
              <a:rPr lang="zh-CN" altLang="en-US" smtClean="0"/>
              <a:t>‹#›</a:t>
            </a:fld>
            <a:endParaRPr lang="zh-CN" altLang="en-US"/>
          </a:p>
        </p:txBody>
      </p:sp>
    </p:spTree>
    <p:extLst>
      <p:ext uri="{BB962C8B-B14F-4D97-AF65-F5344CB8AC3E}">
        <p14:creationId xmlns:p14="http://schemas.microsoft.com/office/powerpoint/2010/main" val="18373950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3567585-5C50-4118-A9CE-0A8D98EC5AC2}" type="slidenum">
              <a:rPr lang="zh-CN" altLang="en-US" smtClean="0"/>
              <a:t>1</a:t>
            </a:fld>
            <a:endParaRPr lang="zh-CN" altLang="en-US"/>
          </a:p>
        </p:txBody>
      </p:sp>
    </p:spTree>
    <p:extLst>
      <p:ext uri="{BB962C8B-B14F-4D97-AF65-F5344CB8AC3E}">
        <p14:creationId xmlns:p14="http://schemas.microsoft.com/office/powerpoint/2010/main" val="29747375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1</a:t>
            </a:fld>
            <a:endParaRPr lang="zh-CN" altLang="en-US"/>
          </a:p>
        </p:txBody>
      </p:sp>
    </p:spTree>
    <p:extLst>
      <p:ext uri="{BB962C8B-B14F-4D97-AF65-F5344CB8AC3E}">
        <p14:creationId xmlns:p14="http://schemas.microsoft.com/office/powerpoint/2010/main" val="3872823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2</a:t>
            </a:fld>
            <a:endParaRPr lang="zh-CN" altLang="en-US"/>
          </a:p>
        </p:txBody>
      </p:sp>
    </p:spTree>
    <p:extLst>
      <p:ext uri="{BB962C8B-B14F-4D97-AF65-F5344CB8AC3E}">
        <p14:creationId xmlns:p14="http://schemas.microsoft.com/office/powerpoint/2010/main" val="1757100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3</a:t>
            </a:fld>
            <a:endParaRPr lang="zh-CN" altLang="en-US"/>
          </a:p>
        </p:txBody>
      </p:sp>
    </p:spTree>
    <p:extLst>
      <p:ext uri="{BB962C8B-B14F-4D97-AF65-F5344CB8AC3E}">
        <p14:creationId xmlns:p14="http://schemas.microsoft.com/office/powerpoint/2010/main" val="5074253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4</a:t>
            </a:fld>
            <a:endParaRPr lang="zh-CN" altLang="en-US"/>
          </a:p>
        </p:txBody>
      </p:sp>
    </p:spTree>
    <p:extLst>
      <p:ext uri="{BB962C8B-B14F-4D97-AF65-F5344CB8AC3E}">
        <p14:creationId xmlns:p14="http://schemas.microsoft.com/office/powerpoint/2010/main" val="2718080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5</a:t>
            </a:fld>
            <a:endParaRPr lang="zh-CN" altLang="en-US"/>
          </a:p>
        </p:txBody>
      </p:sp>
    </p:spTree>
    <p:extLst>
      <p:ext uri="{BB962C8B-B14F-4D97-AF65-F5344CB8AC3E}">
        <p14:creationId xmlns:p14="http://schemas.microsoft.com/office/powerpoint/2010/main" val="35710511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6</a:t>
            </a:fld>
            <a:endParaRPr lang="zh-CN" altLang="en-US"/>
          </a:p>
        </p:txBody>
      </p:sp>
    </p:spTree>
    <p:extLst>
      <p:ext uri="{BB962C8B-B14F-4D97-AF65-F5344CB8AC3E}">
        <p14:creationId xmlns:p14="http://schemas.microsoft.com/office/powerpoint/2010/main" val="2649658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7</a:t>
            </a:fld>
            <a:endParaRPr lang="zh-CN" altLang="en-US"/>
          </a:p>
        </p:txBody>
      </p:sp>
    </p:spTree>
    <p:extLst>
      <p:ext uri="{BB962C8B-B14F-4D97-AF65-F5344CB8AC3E}">
        <p14:creationId xmlns:p14="http://schemas.microsoft.com/office/powerpoint/2010/main" val="11609615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8</a:t>
            </a:fld>
            <a:endParaRPr lang="zh-CN" altLang="en-US"/>
          </a:p>
        </p:txBody>
      </p:sp>
    </p:spTree>
    <p:extLst>
      <p:ext uri="{BB962C8B-B14F-4D97-AF65-F5344CB8AC3E}">
        <p14:creationId xmlns:p14="http://schemas.microsoft.com/office/powerpoint/2010/main" val="1578870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9</a:t>
            </a:fld>
            <a:endParaRPr lang="zh-CN" altLang="en-US"/>
          </a:p>
        </p:txBody>
      </p:sp>
    </p:spTree>
    <p:extLst>
      <p:ext uri="{BB962C8B-B14F-4D97-AF65-F5344CB8AC3E}">
        <p14:creationId xmlns:p14="http://schemas.microsoft.com/office/powerpoint/2010/main" val="37962257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3</a:t>
            </a:fld>
            <a:endParaRPr lang="zh-CN" altLang="en-US"/>
          </a:p>
        </p:txBody>
      </p:sp>
    </p:spTree>
    <p:extLst>
      <p:ext uri="{BB962C8B-B14F-4D97-AF65-F5344CB8AC3E}">
        <p14:creationId xmlns:p14="http://schemas.microsoft.com/office/powerpoint/2010/main" val="39964914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4</a:t>
            </a:fld>
            <a:endParaRPr lang="zh-CN" altLang="en-US"/>
          </a:p>
        </p:txBody>
      </p:sp>
    </p:spTree>
    <p:extLst>
      <p:ext uri="{BB962C8B-B14F-4D97-AF65-F5344CB8AC3E}">
        <p14:creationId xmlns:p14="http://schemas.microsoft.com/office/powerpoint/2010/main" val="2617378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5</a:t>
            </a:fld>
            <a:endParaRPr lang="zh-CN" altLang="en-US"/>
          </a:p>
        </p:txBody>
      </p:sp>
    </p:spTree>
    <p:extLst>
      <p:ext uri="{BB962C8B-B14F-4D97-AF65-F5344CB8AC3E}">
        <p14:creationId xmlns:p14="http://schemas.microsoft.com/office/powerpoint/2010/main" val="19925146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6</a:t>
            </a:fld>
            <a:endParaRPr lang="zh-CN" altLang="en-US"/>
          </a:p>
        </p:txBody>
      </p:sp>
    </p:spTree>
    <p:extLst>
      <p:ext uri="{BB962C8B-B14F-4D97-AF65-F5344CB8AC3E}">
        <p14:creationId xmlns:p14="http://schemas.microsoft.com/office/powerpoint/2010/main" val="1984250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7</a:t>
            </a:fld>
            <a:endParaRPr lang="zh-CN" altLang="en-US"/>
          </a:p>
        </p:txBody>
      </p:sp>
    </p:spTree>
    <p:extLst>
      <p:ext uri="{BB962C8B-B14F-4D97-AF65-F5344CB8AC3E}">
        <p14:creationId xmlns:p14="http://schemas.microsoft.com/office/powerpoint/2010/main" val="586320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8</a:t>
            </a:fld>
            <a:endParaRPr lang="zh-CN" altLang="en-US"/>
          </a:p>
        </p:txBody>
      </p:sp>
    </p:spTree>
    <p:extLst>
      <p:ext uri="{BB962C8B-B14F-4D97-AF65-F5344CB8AC3E}">
        <p14:creationId xmlns:p14="http://schemas.microsoft.com/office/powerpoint/2010/main" val="39878449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9</a:t>
            </a:fld>
            <a:endParaRPr lang="zh-CN" altLang="en-US"/>
          </a:p>
        </p:txBody>
      </p:sp>
    </p:spTree>
    <p:extLst>
      <p:ext uri="{BB962C8B-B14F-4D97-AF65-F5344CB8AC3E}">
        <p14:creationId xmlns:p14="http://schemas.microsoft.com/office/powerpoint/2010/main" val="4494316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3567585-5C50-4118-A9CE-0A8D98EC5AC2}" type="slidenum">
              <a:rPr lang="zh-CN" altLang="en-US" smtClean="0"/>
              <a:t>10</a:t>
            </a:fld>
            <a:endParaRPr lang="zh-CN" altLang="en-US"/>
          </a:p>
        </p:txBody>
      </p:sp>
    </p:spTree>
    <p:extLst>
      <p:ext uri="{BB962C8B-B14F-4D97-AF65-F5344CB8AC3E}">
        <p14:creationId xmlns:p14="http://schemas.microsoft.com/office/powerpoint/2010/main" val="5712856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14.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15.png"/></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5.png"/><Relationship Id="rId1" Type="http://schemas.openxmlformats.org/officeDocument/2006/relationships/slideMaster" Target="../slideMasters/slideMaster1.xml"/><Relationship Id="rId4" Type="http://schemas.openxmlformats.org/officeDocument/2006/relationships/image" Target="../media/image13.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15.pn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6.png"/><Relationship Id="rId1" Type="http://schemas.openxmlformats.org/officeDocument/2006/relationships/slideMaster" Target="../slideMasters/slideMaster1.xml"/><Relationship Id="rId4" Type="http://schemas.openxmlformats.org/officeDocument/2006/relationships/image" Target="../media/image13.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 Id="rId5" Type="http://schemas.openxmlformats.org/officeDocument/2006/relationships/image" Target="../media/image18.png"/><Relationship Id="rId4" Type="http://schemas.openxmlformats.org/officeDocument/2006/relationships/image" Target="../media/image17.png"/></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Master" Target="../slideMasters/slideMaster2.xml"/><Relationship Id="rId4" Type="http://schemas.openxmlformats.org/officeDocument/2006/relationships/image" Target="../media/image21.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Master" Target="../slideMasters/slideMaster1.xml"/><Relationship Id="rId6" Type="http://schemas.openxmlformats.org/officeDocument/2006/relationships/image" Target="../media/image9.png"/><Relationship Id="rId5" Type="http://schemas.microsoft.com/office/2007/relationships/hdphoto" Target="../media/hdphoto3.wdp"/><Relationship Id="rId4" Type="http://schemas.openxmlformats.org/officeDocument/2006/relationships/image" Target="../media/image8.png"/></Relationships>
</file>

<file path=ppt/slideLayouts/_rels/slideLayout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11.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Master" Target="../slideMasters/slideMaster1.xml"/><Relationship Id="rId6" Type="http://schemas.openxmlformats.org/officeDocument/2006/relationships/image" Target="../media/image9.png"/><Relationship Id="rId5" Type="http://schemas.microsoft.com/office/2007/relationships/hdphoto" Target="../media/hdphoto3.wdp"/><Relationship Id="rId4" Type="http://schemas.openxmlformats.org/officeDocument/2006/relationships/image" Target="../media/image8.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01">
    <p:spTree>
      <p:nvGrpSpPr>
        <p:cNvPr id="1" name=""/>
        <p:cNvGrpSpPr/>
        <p:nvPr/>
      </p:nvGrpSpPr>
      <p:grpSpPr>
        <a:xfrm>
          <a:off x="0" y="0"/>
          <a:ext cx="0" cy="0"/>
          <a:chOff x="0" y="0"/>
          <a:chExt cx="0" cy="0"/>
        </a:xfrm>
      </p:grpSpPr>
      <p:pic>
        <p:nvPicPr>
          <p:cNvPr id="648" name="图片 647">
            <a:extLst>
              <a:ext uri="{FF2B5EF4-FFF2-40B4-BE49-F238E27FC236}">
                <a16:creationId xmlns:a16="http://schemas.microsoft.com/office/drawing/2014/main" id="{03DAA93F-56B2-4A27-90DB-CFE15196911C}"/>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901256" y="2655185"/>
            <a:ext cx="8880038" cy="4108674"/>
          </a:xfrm>
          <a:prstGeom prst="rect">
            <a:avLst/>
          </a:prstGeom>
        </p:spPr>
      </p:pic>
      <p:grpSp>
        <p:nvGrpSpPr>
          <p:cNvPr id="630" name="组合 629">
            <a:extLst>
              <a:ext uri="{FF2B5EF4-FFF2-40B4-BE49-F238E27FC236}">
                <a16:creationId xmlns:a16="http://schemas.microsoft.com/office/drawing/2014/main" id="{B0327D59-E5C0-4F90-9D4A-E91884ED2D7D}"/>
              </a:ext>
            </a:extLst>
          </p:cNvPr>
          <p:cNvGrpSpPr/>
          <p:nvPr userDrawn="1"/>
        </p:nvGrpSpPr>
        <p:grpSpPr>
          <a:xfrm>
            <a:off x="5086378" y="1246170"/>
            <a:ext cx="3763050" cy="1054002"/>
            <a:chOff x="2626564" y="552104"/>
            <a:chExt cx="3414360" cy="956337"/>
          </a:xfrm>
        </p:grpSpPr>
        <p:pic>
          <p:nvPicPr>
            <p:cNvPr id="631" name="图片 630">
              <a:extLst>
                <a:ext uri="{FF2B5EF4-FFF2-40B4-BE49-F238E27FC236}">
                  <a16:creationId xmlns:a16="http://schemas.microsoft.com/office/drawing/2014/main" id="{BD14409F-07D0-47D9-AEAC-A9C438FA1704}"/>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632" name="图片 631">
              <a:extLst>
                <a:ext uri="{FF2B5EF4-FFF2-40B4-BE49-F238E27FC236}">
                  <a16:creationId xmlns:a16="http://schemas.microsoft.com/office/drawing/2014/main" id="{41C2732F-D5AF-4F71-AEA6-99BC256F32F2}"/>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639" name="组合 638">
            <a:extLst>
              <a:ext uri="{FF2B5EF4-FFF2-40B4-BE49-F238E27FC236}">
                <a16:creationId xmlns:a16="http://schemas.microsoft.com/office/drawing/2014/main" id="{B55274A9-12C7-4952-862D-67D9E736CCCA}"/>
              </a:ext>
            </a:extLst>
          </p:cNvPr>
          <p:cNvGrpSpPr/>
          <p:nvPr userDrawn="1"/>
        </p:nvGrpSpPr>
        <p:grpSpPr>
          <a:xfrm>
            <a:off x="10007553" y="445442"/>
            <a:ext cx="1633295" cy="1633295"/>
            <a:chOff x="9995625" y="454847"/>
            <a:chExt cx="1737980" cy="1737980"/>
          </a:xfrm>
        </p:grpSpPr>
        <p:grpSp>
          <p:nvGrpSpPr>
            <p:cNvPr id="640" name="组合 639">
              <a:extLst>
                <a:ext uri="{FF2B5EF4-FFF2-40B4-BE49-F238E27FC236}">
                  <a16:creationId xmlns:a16="http://schemas.microsoft.com/office/drawing/2014/main" id="{74BA011B-865C-41D2-AF3C-4A61141B18AF}"/>
                </a:ext>
              </a:extLst>
            </p:cNvPr>
            <p:cNvGrpSpPr/>
            <p:nvPr/>
          </p:nvGrpSpPr>
          <p:grpSpPr>
            <a:xfrm>
              <a:off x="10270615" y="719123"/>
              <a:ext cx="1188000" cy="1188000"/>
              <a:chOff x="9655860" y="955908"/>
              <a:chExt cx="1188000" cy="1188000"/>
            </a:xfrm>
          </p:grpSpPr>
          <p:cxnSp>
            <p:nvCxnSpPr>
              <p:cNvPr id="644" name="直接连接符 643">
                <a:extLst>
                  <a:ext uri="{FF2B5EF4-FFF2-40B4-BE49-F238E27FC236}">
                    <a16:creationId xmlns:a16="http://schemas.microsoft.com/office/drawing/2014/main" id="{3D97821D-C54E-46D5-B8E7-3341B74ED887}"/>
                  </a:ext>
                </a:extLst>
              </p:cNvPr>
              <p:cNvCxnSpPr/>
              <p:nvPr/>
            </p:nvCxnSpPr>
            <p:spPr>
              <a:xfrm>
                <a:off x="9655860" y="973770"/>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cxnSp>
            <p:nvCxnSpPr>
              <p:cNvPr id="645" name="直接连接符 644">
                <a:extLst>
                  <a:ext uri="{FF2B5EF4-FFF2-40B4-BE49-F238E27FC236}">
                    <a16:creationId xmlns:a16="http://schemas.microsoft.com/office/drawing/2014/main" id="{BF8E1628-D528-402A-832B-95F011F7B37A}"/>
                  </a:ext>
                </a:extLst>
              </p:cNvPr>
              <p:cNvCxnSpPr>
                <a:cxnSpLocks/>
              </p:cNvCxnSpPr>
              <p:nvPr/>
            </p:nvCxnSpPr>
            <p:spPr>
              <a:xfrm rot="16200000">
                <a:off x="10230734" y="1549908"/>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641" name="组合 640">
              <a:extLst>
                <a:ext uri="{FF2B5EF4-FFF2-40B4-BE49-F238E27FC236}">
                  <a16:creationId xmlns:a16="http://schemas.microsoft.com/office/drawing/2014/main" id="{8D80664E-2A1C-43DD-9D81-3C043D6F338C}"/>
                </a:ext>
              </a:extLst>
            </p:cNvPr>
            <p:cNvGrpSpPr/>
            <p:nvPr/>
          </p:nvGrpSpPr>
          <p:grpSpPr>
            <a:xfrm>
              <a:off x="9995625" y="454847"/>
              <a:ext cx="1737980" cy="1737980"/>
              <a:chOff x="9655860" y="963609"/>
              <a:chExt cx="1188000" cy="1188000"/>
            </a:xfrm>
          </p:grpSpPr>
          <p:cxnSp>
            <p:nvCxnSpPr>
              <p:cNvPr id="642" name="直接连接符 641">
                <a:extLst>
                  <a:ext uri="{FF2B5EF4-FFF2-40B4-BE49-F238E27FC236}">
                    <a16:creationId xmlns:a16="http://schemas.microsoft.com/office/drawing/2014/main" id="{B4F95457-2AD7-4001-834D-F3FA88B8EC4B}"/>
                  </a:ext>
                </a:extLst>
              </p:cNvPr>
              <p:cNvCxnSpPr/>
              <p:nvPr/>
            </p:nvCxnSpPr>
            <p:spPr>
              <a:xfrm>
                <a:off x="9655860" y="973770"/>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cxnSp>
            <p:nvCxnSpPr>
              <p:cNvPr id="643" name="直接连接符 642">
                <a:extLst>
                  <a:ext uri="{FF2B5EF4-FFF2-40B4-BE49-F238E27FC236}">
                    <a16:creationId xmlns:a16="http://schemas.microsoft.com/office/drawing/2014/main" id="{4A0C183E-6813-40FD-AA32-222AA2A921CE}"/>
                  </a:ext>
                </a:extLst>
              </p:cNvPr>
              <p:cNvCxnSpPr>
                <a:cxnSpLocks/>
              </p:cNvCxnSpPr>
              <p:nvPr/>
            </p:nvCxnSpPr>
            <p:spPr>
              <a:xfrm rot="16200000">
                <a:off x="10236976" y="1557609"/>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grpSp>
      </p:grpSp>
      <p:sp>
        <p:nvSpPr>
          <p:cNvPr id="657" name="文本占位符 56">
            <a:extLst>
              <a:ext uri="{FF2B5EF4-FFF2-40B4-BE49-F238E27FC236}">
                <a16:creationId xmlns:a16="http://schemas.microsoft.com/office/drawing/2014/main" id="{D285C24B-7724-4868-9174-05C9E6041A58}"/>
              </a:ext>
            </a:extLst>
          </p:cNvPr>
          <p:cNvSpPr>
            <a:spLocks noGrp="1"/>
          </p:cNvSpPr>
          <p:nvPr userDrawn="1">
            <p:ph type="body" sz="quarter" idx="15" hasCustomPrompt="1"/>
          </p:nvPr>
        </p:nvSpPr>
        <p:spPr>
          <a:xfrm>
            <a:off x="7386726" y="4886736"/>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
        <p:nvSpPr>
          <p:cNvPr id="660" name="文本占位符 659">
            <a:extLst>
              <a:ext uri="{FF2B5EF4-FFF2-40B4-BE49-F238E27FC236}">
                <a16:creationId xmlns:a16="http://schemas.microsoft.com/office/drawing/2014/main" id="{5DDAB272-D6E3-4A8A-8278-1CBB398827A6}"/>
              </a:ext>
            </a:extLst>
          </p:cNvPr>
          <p:cNvSpPr>
            <a:spLocks noGrp="1"/>
          </p:cNvSpPr>
          <p:nvPr userDrawn="1">
            <p:ph type="body" sz="quarter" idx="16" hasCustomPrompt="1"/>
          </p:nvPr>
        </p:nvSpPr>
        <p:spPr>
          <a:xfrm>
            <a:off x="3173104" y="2889145"/>
            <a:ext cx="8031708" cy="753117"/>
          </a:xfrm>
        </p:spPr>
        <p:txBody>
          <a:bodyPr anchor="ctr">
            <a:noAutofit/>
          </a:bodyPr>
          <a:lstStyle>
            <a:lvl1pPr marL="0" indent="0" algn="dist">
              <a:buNone/>
              <a:defRPr sz="5000" b="1">
                <a:gradFill>
                  <a:gsLst>
                    <a:gs pos="100000">
                      <a:schemeClr val="accent2"/>
                    </a:gs>
                    <a:gs pos="40000">
                      <a:schemeClr val="accent1"/>
                    </a:gs>
                  </a:gsLst>
                  <a:lin ang="0" scaled="1"/>
                </a:gradFill>
                <a:latin typeface="+mj-ea"/>
                <a:ea typeface="+mj-ea"/>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标题样式</a:t>
            </a:r>
          </a:p>
        </p:txBody>
      </p:sp>
      <p:sp>
        <p:nvSpPr>
          <p:cNvPr id="664" name="文本占位符 663">
            <a:extLst>
              <a:ext uri="{FF2B5EF4-FFF2-40B4-BE49-F238E27FC236}">
                <a16:creationId xmlns:a16="http://schemas.microsoft.com/office/drawing/2014/main" id="{C31383FE-C917-44E4-AB81-F6C332DA0E3A}"/>
              </a:ext>
            </a:extLst>
          </p:cNvPr>
          <p:cNvSpPr>
            <a:spLocks noGrp="1"/>
          </p:cNvSpPr>
          <p:nvPr userDrawn="1">
            <p:ph type="body" sz="quarter" idx="17" hasCustomPrompt="1"/>
          </p:nvPr>
        </p:nvSpPr>
        <p:spPr>
          <a:xfrm>
            <a:off x="3173104" y="3623713"/>
            <a:ext cx="8031708" cy="421241"/>
          </a:xfrm>
        </p:spPr>
        <p:txBody>
          <a:bodyPr anchor="ctr">
            <a:normAutofit/>
          </a:bodyPr>
          <a:lstStyle>
            <a:lvl1pPr marL="0" indent="0" algn="dist">
              <a:buNone/>
              <a:defRPr sz="16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副标题样式</a:t>
            </a:r>
          </a:p>
        </p:txBody>
      </p:sp>
      <p:grpSp>
        <p:nvGrpSpPr>
          <p:cNvPr id="272" name="组合 271">
            <a:extLst>
              <a:ext uri="{FF2B5EF4-FFF2-40B4-BE49-F238E27FC236}">
                <a16:creationId xmlns:a16="http://schemas.microsoft.com/office/drawing/2014/main" id="{3DA77F69-3E50-498C-96FB-7207916D3F45}"/>
              </a:ext>
            </a:extLst>
          </p:cNvPr>
          <p:cNvGrpSpPr/>
          <p:nvPr userDrawn="1"/>
        </p:nvGrpSpPr>
        <p:grpSpPr>
          <a:xfrm>
            <a:off x="0" y="0"/>
            <a:ext cx="2642571" cy="6858001"/>
            <a:chOff x="0" y="0"/>
            <a:chExt cx="2642571" cy="6858001"/>
          </a:xfrm>
        </p:grpSpPr>
        <p:sp>
          <p:nvSpPr>
            <p:cNvPr id="7" name="矩形 6">
              <a:extLst>
                <a:ext uri="{FF2B5EF4-FFF2-40B4-BE49-F238E27FC236}">
                  <a16:creationId xmlns:a16="http://schemas.microsoft.com/office/drawing/2014/main" id="{9AB86BC6-E445-4AFE-8B6B-437FC3033746}"/>
                </a:ext>
              </a:extLst>
            </p:cNvPr>
            <p:cNvSpPr/>
            <p:nvPr userDrawn="1"/>
          </p:nvSpPr>
          <p:spPr>
            <a:xfrm>
              <a:off x="1" y="0"/>
              <a:ext cx="2642570" cy="6858000"/>
            </a:xfrm>
            <a:prstGeom prst="rect">
              <a:avLst/>
            </a:prstGeom>
            <a:gradFill>
              <a:gsLst>
                <a:gs pos="0">
                  <a:srgbClr val="BC1D2D"/>
                </a:gs>
                <a:gs pos="100000">
                  <a:srgbClr val="E0522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11D8EAD-BCFD-4BA3-A9ED-9744D7C02C7F}"/>
                </a:ext>
              </a:extLst>
            </p:cNvPr>
            <p:cNvSpPr/>
            <p:nvPr userDrawn="1"/>
          </p:nvSpPr>
          <p:spPr>
            <a:xfrm>
              <a:off x="587312" y="1951593"/>
              <a:ext cx="804777" cy="1865126"/>
            </a:xfrm>
            <a:prstGeom prst="rect">
              <a:avLst/>
            </a:prstGeom>
          </p:spPr>
          <p:txBody>
            <a:bodyPr vert="horz" wrap="square">
              <a:spAutoFit/>
            </a:bodyPr>
            <a:lstStyle/>
            <a:p>
              <a:pPr algn="ctr">
                <a:lnSpc>
                  <a:spcPct val="90000"/>
                </a:lnSpc>
              </a:pPr>
              <a:r>
                <a:rPr lang="zh-CN" altLang="en-US" sz="3200" dirty="0">
                  <a:solidFill>
                    <a:schemeClr val="bg1">
                      <a:alpha val="45000"/>
                    </a:schemeClr>
                  </a:solidFill>
                  <a:latin typeface="微软雅黑 Light" panose="020B0502040204020203" pitchFamily="34" charset="-122"/>
                  <a:ea typeface="微软雅黑 Light" panose="020B0502040204020203" pitchFamily="34" charset="-122"/>
                </a:rPr>
                <a:t>砺志尚实</a:t>
              </a:r>
            </a:p>
          </p:txBody>
        </p:sp>
        <p:sp>
          <p:nvSpPr>
            <p:cNvPr id="9" name="矩形 8">
              <a:extLst>
                <a:ext uri="{FF2B5EF4-FFF2-40B4-BE49-F238E27FC236}">
                  <a16:creationId xmlns:a16="http://schemas.microsoft.com/office/drawing/2014/main" id="{DC07ED5D-2E39-4621-8008-ACF8FBD11C6E}"/>
                </a:ext>
              </a:extLst>
            </p:cNvPr>
            <p:cNvSpPr/>
            <p:nvPr userDrawn="1"/>
          </p:nvSpPr>
          <p:spPr>
            <a:xfrm>
              <a:off x="1254182" y="790059"/>
              <a:ext cx="732082" cy="1865126"/>
            </a:xfrm>
            <a:prstGeom prst="rect">
              <a:avLst/>
            </a:prstGeom>
          </p:spPr>
          <p:txBody>
            <a:bodyPr vert="horz" wrap="square">
              <a:spAutoFit/>
            </a:bodyPr>
            <a:lstStyle/>
            <a:p>
              <a:pPr lvl="0" algn="ctr">
                <a:lnSpc>
                  <a:spcPct val="90000"/>
                </a:lnSpc>
              </a:pPr>
              <a:r>
                <a:rPr lang="zh-CN" altLang="en-US" sz="3200" dirty="0">
                  <a:solidFill>
                    <a:schemeClr val="bg1">
                      <a:alpha val="45000"/>
                    </a:schemeClr>
                  </a:solidFill>
                  <a:latin typeface="微软雅黑 Light" panose="020B0502040204020203" pitchFamily="34" charset="-122"/>
                  <a:ea typeface="微软雅黑 Light" panose="020B0502040204020203" pitchFamily="34" charset="-122"/>
                </a:rPr>
                <a:t>崇德博学</a:t>
              </a:r>
            </a:p>
          </p:txBody>
        </p:sp>
        <p:grpSp>
          <p:nvGrpSpPr>
            <p:cNvPr id="270" name="组合 269">
              <a:extLst>
                <a:ext uri="{FF2B5EF4-FFF2-40B4-BE49-F238E27FC236}">
                  <a16:creationId xmlns:a16="http://schemas.microsoft.com/office/drawing/2014/main" id="{FFD88696-C63C-42B7-95D7-1B0B560FEA53}"/>
                </a:ext>
              </a:extLst>
            </p:cNvPr>
            <p:cNvGrpSpPr/>
            <p:nvPr userDrawn="1"/>
          </p:nvGrpSpPr>
          <p:grpSpPr>
            <a:xfrm>
              <a:off x="0" y="5014037"/>
              <a:ext cx="2635754" cy="1843964"/>
              <a:chOff x="318274" y="5182561"/>
              <a:chExt cx="2073692" cy="1258766"/>
            </a:xfrm>
          </p:grpSpPr>
          <p:sp>
            <p:nvSpPr>
              <p:cNvPr id="551" name="任意多边形: 形状 550">
                <a:extLst>
                  <a:ext uri="{FF2B5EF4-FFF2-40B4-BE49-F238E27FC236}">
                    <a16:creationId xmlns:a16="http://schemas.microsoft.com/office/drawing/2014/main" id="{5A71B542-646D-4515-9C21-410BA04F4EB4}"/>
                  </a:ext>
                </a:extLst>
              </p:cNvPr>
              <p:cNvSpPr/>
              <p:nvPr/>
            </p:nvSpPr>
            <p:spPr>
              <a:xfrm>
                <a:off x="318274" y="5182561"/>
                <a:ext cx="2073692" cy="1258766"/>
              </a:xfrm>
              <a:custGeom>
                <a:avLst/>
                <a:gdLst>
                  <a:gd name="connsiteX0" fmla="*/ 3468186 w 7041658"/>
                  <a:gd name="connsiteY0" fmla="*/ 361088 h 4274405"/>
                  <a:gd name="connsiteX1" fmla="*/ 3211583 w 7041658"/>
                  <a:gd name="connsiteY1" fmla="*/ 497439 h 4274405"/>
                  <a:gd name="connsiteX2" fmla="*/ 3183827 w 7041658"/>
                  <a:gd name="connsiteY2" fmla="*/ 520718 h 4274405"/>
                  <a:gd name="connsiteX3" fmla="*/ 3166205 w 7041658"/>
                  <a:gd name="connsiteY3" fmla="*/ 532469 h 4274405"/>
                  <a:gd name="connsiteX4" fmla="*/ 3138449 w 7041658"/>
                  <a:gd name="connsiteY4" fmla="*/ 545385 h 4274405"/>
                  <a:gd name="connsiteX5" fmla="*/ 3092190 w 7041658"/>
                  <a:gd name="connsiteY5" fmla="*/ 559132 h 4274405"/>
                  <a:gd name="connsiteX6" fmla="*/ 2993504 w 7041658"/>
                  <a:gd name="connsiteY6" fmla="*/ 641065 h 4274405"/>
                  <a:gd name="connsiteX7" fmla="*/ 2956497 w 7041658"/>
                  <a:gd name="connsiteY7" fmla="*/ 653743 h 4274405"/>
                  <a:gd name="connsiteX8" fmla="*/ 2919489 w 7041658"/>
                  <a:gd name="connsiteY8" fmla="*/ 673697 h 4274405"/>
                  <a:gd name="connsiteX9" fmla="*/ 2855027 w 7041658"/>
                  <a:gd name="connsiteY9" fmla="*/ 677992 h 4274405"/>
                  <a:gd name="connsiteX10" fmla="*/ 2834896 w 7041658"/>
                  <a:gd name="connsiteY10" fmla="*/ 672526 h 4274405"/>
                  <a:gd name="connsiteX11" fmla="*/ 2833336 w 7041658"/>
                  <a:gd name="connsiteY11" fmla="*/ 700558 h 4274405"/>
                  <a:gd name="connsiteX12" fmla="*/ 2821600 w 7041658"/>
                  <a:gd name="connsiteY12" fmla="*/ 733098 h 4274405"/>
                  <a:gd name="connsiteX13" fmla="*/ 2826971 w 7041658"/>
                  <a:gd name="connsiteY13" fmla="*/ 786768 h 4274405"/>
                  <a:gd name="connsiteX14" fmla="*/ 2857811 w 7041658"/>
                  <a:gd name="connsiteY14" fmla="*/ 800071 h 4274405"/>
                  <a:gd name="connsiteX15" fmla="*/ 2839307 w 7041658"/>
                  <a:gd name="connsiteY15" fmla="*/ 813373 h 4274405"/>
                  <a:gd name="connsiteX16" fmla="*/ 2820803 w 7041658"/>
                  <a:gd name="connsiteY16" fmla="*/ 833327 h 4274405"/>
                  <a:gd name="connsiteX17" fmla="*/ 2851643 w 7041658"/>
                  <a:gd name="connsiteY17" fmla="*/ 853280 h 4274405"/>
                  <a:gd name="connsiteX18" fmla="*/ 2882482 w 7041658"/>
                  <a:gd name="connsiteY18" fmla="*/ 866583 h 4274405"/>
                  <a:gd name="connsiteX19" fmla="*/ 2865866 w 7041658"/>
                  <a:gd name="connsiteY19" fmla="*/ 879885 h 4274405"/>
                  <a:gd name="connsiteX20" fmla="*/ 2820803 w 7041658"/>
                  <a:gd name="connsiteY20" fmla="*/ 906490 h 4274405"/>
                  <a:gd name="connsiteX21" fmla="*/ 2800746 w 7041658"/>
                  <a:gd name="connsiteY21" fmla="*/ 924098 h 4274405"/>
                  <a:gd name="connsiteX22" fmla="*/ 2797664 w 7041658"/>
                  <a:gd name="connsiteY22" fmla="*/ 926047 h 4274405"/>
                  <a:gd name="connsiteX23" fmla="*/ 2792495 w 7041658"/>
                  <a:gd name="connsiteY23" fmla="*/ 958557 h 4274405"/>
                  <a:gd name="connsiteX24" fmla="*/ 2810320 w 7041658"/>
                  <a:gd name="connsiteY24" fmla="*/ 955793 h 4274405"/>
                  <a:gd name="connsiteX25" fmla="*/ 2820803 w 7041658"/>
                  <a:gd name="connsiteY25" fmla="*/ 946398 h 4274405"/>
                  <a:gd name="connsiteX26" fmla="*/ 2845475 w 7041658"/>
                  <a:gd name="connsiteY26" fmla="*/ 933095 h 4274405"/>
                  <a:gd name="connsiteX27" fmla="*/ 2870146 w 7041658"/>
                  <a:gd name="connsiteY27" fmla="*/ 946398 h 4274405"/>
                  <a:gd name="connsiteX28" fmla="*/ 2845475 w 7041658"/>
                  <a:gd name="connsiteY28" fmla="*/ 959700 h 4274405"/>
                  <a:gd name="connsiteX29" fmla="*/ 2820803 w 7041658"/>
                  <a:gd name="connsiteY29" fmla="*/ 979654 h 4274405"/>
                  <a:gd name="connsiteX30" fmla="*/ 2859148 w 7041658"/>
                  <a:gd name="connsiteY30" fmla="*/ 999608 h 4274405"/>
                  <a:gd name="connsiteX31" fmla="*/ 2889456 w 7041658"/>
                  <a:gd name="connsiteY31" fmla="*/ 965079 h 4274405"/>
                  <a:gd name="connsiteX32" fmla="*/ 2933723 w 7041658"/>
                  <a:gd name="connsiteY32" fmla="*/ 893188 h 4274405"/>
                  <a:gd name="connsiteX33" fmla="*/ 2964371 w 7041658"/>
                  <a:gd name="connsiteY33" fmla="*/ 873234 h 4274405"/>
                  <a:gd name="connsiteX34" fmla="*/ 2993314 w 7041658"/>
                  <a:gd name="connsiteY34" fmla="*/ 853280 h 4274405"/>
                  <a:gd name="connsiteX35" fmla="*/ 3030511 w 7041658"/>
                  <a:gd name="connsiteY35" fmla="*/ 833327 h 4274405"/>
                  <a:gd name="connsiteX36" fmla="*/ 3069029 w 7041658"/>
                  <a:gd name="connsiteY36" fmla="*/ 813373 h 4274405"/>
                  <a:gd name="connsiteX37" fmla="*/ 3092190 w 7041658"/>
                  <a:gd name="connsiteY37" fmla="*/ 801127 h 4274405"/>
                  <a:gd name="connsiteX38" fmla="*/ 3129197 w 7041658"/>
                  <a:gd name="connsiteY38" fmla="*/ 780117 h 4274405"/>
                  <a:gd name="connsiteX39" fmla="*/ 3166205 w 7041658"/>
                  <a:gd name="connsiteY39" fmla="*/ 759106 h 4274405"/>
                  <a:gd name="connsiteX40" fmla="*/ 3197773 w 7041658"/>
                  <a:gd name="connsiteY40" fmla="*/ 746861 h 4274405"/>
                  <a:gd name="connsiteX41" fmla="*/ 3160938 w 7041658"/>
                  <a:gd name="connsiteY41" fmla="*/ 798160 h 4274405"/>
                  <a:gd name="connsiteX42" fmla="*/ 3104526 w 7041658"/>
                  <a:gd name="connsiteY42" fmla="*/ 840911 h 4274405"/>
                  <a:gd name="connsiteX43" fmla="*/ 3186470 w 7041658"/>
                  <a:gd name="connsiteY43" fmla="*/ 833327 h 4274405"/>
                  <a:gd name="connsiteX44" fmla="*/ 3228764 w 7041658"/>
                  <a:gd name="connsiteY44" fmla="*/ 813373 h 4274405"/>
                  <a:gd name="connsiteX45" fmla="*/ 3246262 w 7041658"/>
                  <a:gd name="connsiteY45" fmla="*/ 816699 h 4274405"/>
                  <a:gd name="connsiteX46" fmla="*/ 3116862 w 7041658"/>
                  <a:gd name="connsiteY46" fmla="*/ 909032 h 4274405"/>
                  <a:gd name="connsiteX47" fmla="*/ 3093071 w 7041658"/>
                  <a:gd name="connsiteY47" fmla="*/ 919793 h 4274405"/>
                  <a:gd name="connsiteX48" fmla="*/ 3050777 w 7041658"/>
                  <a:gd name="connsiteY48" fmla="*/ 939747 h 4274405"/>
                  <a:gd name="connsiteX49" fmla="*/ 3014112 w 7041658"/>
                  <a:gd name="connsiteY49" fmla="*/ 959700 h 4274405"/>
                  <a:gd name="connsiteX50" fmla="*/ 2900777 w 7041658"/>
                  <a:gd name="connsiteY50" fmla="*/ 1012188 h 4274405"/>
                  <a:gd name="connsiteX51" fmla="*/ 2773111 w 7041658"/>
                  <a:gd name="connsiteY51" fmla="*/ 1062072 h 4274405"/>
                  <a:gd name="connsiteX52" fmla="*/ 2783796 w 7041658"/>
                  <a:gd name="connsiteY52" fmla="*/ 1107727 h 4274405"/>
                  <a:gd name="connsiteX53" fmla="*/ 2805384 w 7041658"/>
                  <a:gd name="connsiteY53" fmla="*/ 1132558 h 4274405"/>
                  <a:gd name="connsiteX54" fmla="*/ 2814635 w 7041658"/>
                  <a:gd name="connsiteY54" fmla="*/ 1185843 h 4274405"/>
                  <a:gd name="connsiteX55" fmla="*/ 2845475 w 7041658"/>
                  <a:gd name="connsiteY55" fmla="*/ 1173437 h 4274405"/>
                  <a:gd name="connsiteX56" fmla="*/ 2870146 w 7041658"/>
                  <a:gd name="connsiteY56" fmla="*/ 1152586 h 4274405"/>
                  <a:gd name="connsiteX57" fmla="*/ 2860895 w 7041658"/>
                  <a:gd name="connsiteY57" fmla="*/ 1098477 h 4274405"/>
                  <a:gd name="connsiteX58" fmla="*/ 2826971 w 7041658"/>
                  <a:gd name="connsiteY58" fmla="*/ 1090925 h 4274405"/>
                  <a:gd name="connsiteX59" fmla="*/ 2857811 w 7041658"/>
                  <a:gd name="connsiteY59" fmla="*/ 1075433 h 4274405"/>
                  <a:gd name="connsiteX60" fmla="*/ 2957378 w 7041658"/>
                  <a:gd name="connsiteY60" fmla="*/ 1039515 h 4274405"/>
                  <a:gd name="connsiteX61" fmla="*/ 2981168 w 7041658"/>
                  <a:gd name="connsiteY61" fmla="*/ 1026213 h 4274405"/>
                  <a:gd name="connsiteX62" fmla="*/ 3004329 w 7041658"/>
                  <a:gd name="connsiteY62" fmla="*/ 1012910 h 4274405"/>
                  <a:gd name="connsiteX63" fmla="*/ 3042847 w 7041658"/>
                  <a:gd name="connsiteY63" fmla="*/ 992957 h 4274405"/>
                  <a:gd name="connsiteX64" fmla="*/ 3079007 w 7041658"/>
                  <a:gd name="connsiteY64" fmla="*/ 973003 h 4274405"/>
                  <a:gd name="connsiteX65" fmla="*/ 3117588 w 7041658"/>
                  <a:gd name="connsiteY65" fmla="*/ 946821 h 4274405"/>
                  <a:gd name="connsiteX66" fmla="*/ 3167969 w 7041658"/>
                  <a:gd name="connsiteY66" fmla="*/ 926867 h 4274405"/>
                  <a:gd name="connsiteX67" fmla="*/ 3207673 w 7041658"/>
                  <a:gd name="connsiteY67" fmla="*/ 913142 h 4274405"/>
                  <a:gd name="connsiteX68" fmla="*/ 3238321 w 7041658"/>
                  <a:gd name="connsiteY68" fmla="*/ 893188 h 4274405"/>
                  <a:gd name="connsiteX69" fmla="*/ 3277226 w 7041658"/>
                  <a:gd name="connsiteY69" fmla="*/ 873234 h 4274405"/>
                  <a:gd name="connsiteX70" fmla="*/ 3314234 w 7041658"/>
                  <a:gd name="connsiteY70" fmla="*/ 853280 h 4274405"/>
                  <a:gd name="connsiteX71" fmla="*/ 3351241 w 7041658"/>
                  <a:gd name="connsiteY71" fmla="*/ 833327 h 4274405"/>
                  <a:gd name="connsiteX72" fmla="*/ 3387864 w 7041658"/>
                  <a:gd name="connsiteY72" fmla="*/ 813373 h 4274405"/>
                  <a:gd name="connsiteX73" fmla="*/ 3486934 w 7041658"/>
                  <a:gd name="connsiteY73" fmla="*/ 752538 h 4274405"/>
                  <a:gd name="connsiteX74" fmla="*/ 3461083 w 7041658"/>
                  <a:gd name="connsiteY74" fmla="*/ 733558 h 4274405"/>
                  <a:gd name="connsiteX75" fmla="*/ 3278938 w 7041658"/>
                  <a:gd name="connsiteY75" fmla="*/ 799015 h 4274405"/>
                  <a:gd name="connsiteX76" fmla="*/ 3269989 w 7041658"/>
                  <a:gd name="connsiteY76" fmla="*/ 779975 h 4274405"/>
                  <a:gd name="connsiteX77" fmla="*/ 3259097 w 7041658"/>
                  <a:gd name="connsiteY77" fmla="*/ 738523 h 4274405"/>
                  <a:gd name="connsiteX78" fmla="*/ 3284123 w 7041658"/>
                  <a:gd name="connsiteY78" fmla="*/ 706953 h 4274405"/>
                  <a:gd name="connsiteX79" fmla="*/ 3308069 w 7041658"/>
                  <a:gd name="connsiteY79" fmla="*/ 690325 h 4274405"/>
                  <a:gd name="connsiteX80" fmla="*/ 3394419 w 7041658"/>
                  <a:gd name="connsiteY80" fmla="*/ 635655 h 4274405"/>
                  <a:gd name="connsiteX81" fmla="*/ 3486934 w 7041658"/>
                  <a:gd name="connsiteY81" fmla="*/ 572468 h 4274405"/>
                  <a:gd name="connsiteX82" fmla="*/ 3437591 w 7041658"/>
                  <a:gd name="connsiteY82" fmla="*/ 567277 h 4274405"/>
                  <a:gd name="connsiteX83" fmla="*/ 3406241 w 7041658"/>
                  <a:gd name="connsiteY83" fmla="*/ 587231 h 4274405"/>
                  <a:gd name="connsiteX84" fmla="*/ 3295616 w 7041658"/>
                  <a:gd name="connsiteY84" fmla="*/ 636060 h 4274405"/>
                  <a:gd name="connsiteX85" fmla="*/ 3261683 w 7041658"/>
                  <a:gd name="connsiteY85" fmla="*/ 660782 h 4274405"/>
                  <a:gd name="connsiteX86" fmla="*/ 3227883 w 7041658"/>
                  <a:gd name="connsiteY86" fmla="*/ 681790 h 4274405"/>
                  <a:gd name="connsiteX87" fmla="*/ 3197657 w 7041658"/>
                  <a:gd name="connsiteY87" fmla="*/ 693651 h 4274405"/>
                  <a:gd name="connsiteX88" fmla="*/ 3156451 w 7041658"/>
                  <a:gd name="connsiteY88" fmla="*/ 714808 h 4274405"/>
                  <a:gd name="connsiteX89" fmla="*/ 3109579 w 7041658"/>
                  <a:gd name="connsiteY89" fmla="*/ 723799 h 4274405"/>
                  <a:gd name="connsiteX90" fmla="*/ 3098358 w 7041658"/>
                  <a:gd name="connsiteY90" fmla="*/ 700061 h 4274405"/>
                  <a:gd name="connsiteX91" fmla="*/ 3145498 w 7041658"/>
                  <a:gd name="connsiteY91" fmla="*/ 677767 h 4274405"/>
                  <a:gd name="connsiteX92" fmla="*/ 3183694 w 7041658"/>
                  <a:gd name="connsiteY92" fmla="*/ 667046 h 4274405"/>
                  <a:gd name="connsiteX93" fmla="*/ 3238324 w 7041658"/>
                  <a:gd name="connsiteY93" fmla="*/ 646118 h 4274405"/>
                  <a:gd name="connsiteX94" fmla="*/ 3240219 w 7041658"/>
                  <a:gd name="connsiteY94" fmla="*/ 587231 h 4274405"/>
                  <a:gd name="connsiteX95" fmla="*/ 3203212 w 7041658"/>
                  <a:gd name="connsiteY95" fmla="*/ 597992 h 4274405"/>
                  <a:gd name="connsiteX96" fmla="*/ 3129323 w 7041658"/>
                  <a:gd name="connsiteY96" fmla="*/ 634574 h 4274405"/>
                  <a:gd name="connsiteX97" fmla="*/ 3061476 w 7041658"/>
                  <a:gd name="connsiteY97" fmla="*/ 677022 h 4274405"/>
                  <a:gd name="connsiteX98" fmla="*/ 3050679 w 7041658"/>
                  <a:gd name="connsiteY98" fmla="*/ 693651 h 4274405"/>
                  <a:gd name="connsiteX99" fmla="*/ 2968832 w 7041658"/>
                  <a:gd name="connsiteY99" fmla="*/ 761129 h 4274405"/>
                  <a:gd name="connsiteX100" fmla="*/ 2993504 w 7041658"/>
                  <a:gd name="connsiteY100" fmla="*/ 773466 h 4274405"/>
                  <a:gd name="connsiteX101" fmla="*/ 3018175 w 7041658"/>
                  <a:gd name="connsiteY101" fmla="*/ 760163 h 4274405"/>
                  <a:gd name="connsiteX102" fmla="*/ 3055183 w 7041658"/>
                  <a:gd name="connsiteY102" fmla="*/ 746861 h 4274405"/>
                  <a:gd name="connsiteX103" fmla="*/ 3092190 w 7041658"/>
                  <a:gd name="connsiteY103" fmla="*/ 760163 h 4274405"/>
                  <a:gd name="connsiteX104" fmla="*/ 3055183 w 7041658"/>
                  <a:gd name="connsiteY104" fmla="*/ 773466 h 4274405"/>
                  <a:gd name="connsiteX105" fmla="*/ 3018175 w 7041658"/>
                  <a:gd name="connsiteY105" fmla="*/ 793419 h 4274405"/>
                  <a:gd name="connsiteX106" fmla="*/ 2988364 w 7041658"/>
                  <a:gd name="connsiteY106" fmla="*/ 813373 h 4274405"/>
                  <a:gd name="connsiteX107" fmla="*/ 2948273 w 7041658"/>
                  <a:gd name="connsiteY107" fmla="*/ 819632 h 4274405"/>
                  <a:gd name="connsiteX108" fmla="*/ 2907154 w 7041658"/>
                  <a:gd name="connsiteY108" fmla="*/ 829609 h 4274405"/>
                  <a:gd name="connsiteX109" fmla="*/ 2886157 w 7041658"/>
                  <a:gd name="connsiteY109" fmla="*/ 811226 h 4274405"/>
                  <a:gd name="connsiteX110" fmla="*/ 2883073 w 7041658"/>
                  <a:gd name="connsiteY110" fmla="*/ 780511 h 4274405"/>
                  <a:gd name="connsiteX111" fmla="*/ 2893307 w 7041658"/>
                  <a:gd name="connsiteY111" fmla="*/ 746861 h 4274405"/>
                  <a:gd name="connsiteX112" fmla="*/ 2931825 w 7041658"/>
                  <a:gd name="connsiteY112" fmla="*/ 726907 h 4274405"/>
                  <a:gd name="connsiteX113" fmla="*/ 2969023 w 7041658"/>
                  <a:gd name="connsiteY113" fmla="*/ 706953 h 4274405"/>
                  <a:gd name="connsiteX114" fmla="*/ 2997965 w 7041658"/>
                  <a:gd name="connsiteY114" fmla="*/ 686999 h 4274405"/>
                  <a:gd name="connsiteX115" fmla="*/ 3024202 w 7041658"/>
                  <a:gd name="connsiteY115" fmla="*/ 667046 h 4274405"/>
                  <a:gd name="connsiteX116" fmla="*/ 3083183 w 7041658"/>
                  <a:gd name="connsiteY116" fmla="*/ 630289 h 4274405"/>
                  <a:gd name="connsiteX117" fmla="*/ 3246387 w 7041658"/>
                  <a:gd name="connsiteY117" fmla="*/ 527195 h 4274405"/>
                  <a:gd name="connsiteX118" fmla="*/ 3385777 w 7041658"/>
                  <a:gd name="connsiteY118" fmla="*/ 450880 h 4274405"/>
                  <a:gd name="connsiteX119" fmla="*/ 3459179 w 7041658"/>
                  <a:gd name="connsiteY119" fmla="*/ 415734 h 4274405"/>
                  <a:gd name="connsiteX120" fmla="*/ 3468186 w 7041658"/>
                  <a:gd name="connsiteY120" fmla="*/ 361088 h 4274405"/>
                  <a:gd name="connsiteX121" fmla="*/ 3616082 w 7041658"/>
                  <a:gd name="connsiteY121" fmla="*/ 9 h 4274405"/>
                  <a:gd name="connsiteX122" fmla="*/ 3785105 w 7041658"/>
                  <a:gd name="connsiteY122" fmla="*/ 23936 h 4274405"/>
                  <a:gd name="connsiteX123" fmla="*/ 3789161 w 7041658"/>
                  <a:gd name="connsiteY123" fmla="*/ 81736 h 4274405"/>
                  <a:gd name="connsiteX124" fmla="*/ 3770657 w 7041658"/>
                  <a:gd name="connsiteY124" fmla="*/ 108341 h 4274405"/>
                  <a:gd name="connsiteX125" fmla="*/ 3799004 w 7041658"/>
                  <a:gd name="connsiteY125" fmla="*/ 126549 h 4274405"/>
                  <a:gd name="connsiteX126" fmla="*/ 3921337 w 7041658"/>
                  <a:gd name="connsiteY126" fmla="*/ 126820 h 4274405"/>
                  <a:gd name="connsiteX127" fmla="*/ 3949138 w 7041658"/>
                  <a:gd name="connsiteY127" fmla="*/ 193760 h 4274405"/>
                  <a:gd name="connsiteX128" fmla="*/ 4006524 w 7041658"/>
                  <a:gd name="connsiteY128" fmla="*/ 294576 h 4274405"/>
                  <a:gd name="connsiteX129" fmla="*/ 4054379 w 7041658"/>
                  <a:gd name="connsiteY129" fmla="*/ 334483 h 4274405"/>
                  <a:gd name="connsiteX130" fmla="*/ 4101064 w 7041658"/>
                  <a:gd name="connsiteY130" fmla="*/ 367952 h 4274405"/>
                  <a:gd name="connsiteX131" fmla="*/ 4153066 w 7041658"/>
                  <a:gd name="connsiteY131" fmla="*/ 403073 h 4274405"/>
                  <a:gd name="connsiteX132" fmla="*/ 4257920 w 7041658"/>
                  <a:gd name="connsiteY132" fmla="*/ 488420 h 4274405"/>
                  <a:gd name="connsiteX133" fmla="*/ 4379995 w 7041658"/>
                  <a:gd name="connsiteY133" fmla="*/ 590229 h 4274405"/>
                  <a:gd name="connsiteX134" fmla="*/ 4440391 w 7041658"/>
                  <a:gd name="connsiteY134" fmla="*/ 648251 h 4274405"/>
                  <a:gd name="connsiteX135" fmla="*/ 4437384 w 7041658"/>
                  <a:gd name="connsiteY135" fmla="*/ 767394 h 4274405"/>
                  <a:gd name="connsiteX136" fmla="*/ 4456190 w 7041658"/>
                  <a:gd name="connsiteY136" fmla="*/ 1332880 h 4274405"/>
                  <a:gd name="connsiteX137" fmla="*/ 4472483 w 7041658"/>
                  <a:gd name="connsiteY137" fmla="*/ 1712001 h 4274405"/>
                  <a:gd name="connsiteX138" fmla="*/ 4485162 w 7041658"/>
                  <a:gd name="connsiteY138" fmla="*/ 2136971 h 4274405"/>
                  <a:gd name="connsiteX139" fmla="*/ 4504575 w 7041658"/>
                  <a:gd name="connsiteY139" fmla="*/ 2489487 h 4274405"/>
                  <a:gd name="connsiteX140" fmla="*/ 4536354 w 7041658"/>
                  <a:gd name="connsiteY140" fmla="*/ 2936264 h 4274405"/>
                  <a:gd name="connsiteX141" fmla="*/ 4545089 w 7041658"/>
                  <a:gd name="connsiteY141" fmla="*/ 3020832 h 4274405"/>
                  <a:gd name="connsiteX142" fmla="*/ 4547807 w 7041658"/>
                  <a:gd name="connsiteY142" fmla="*/ 3101396 h 4274405"/>
                  <a:gd name="connsiteX143" fmla="*/ 4758715 w 7041658"/>
                  <a:gd name="connsiteY143" fmla="*/ 3110876 h 4274405"/>
                  <a:gd name="connsiteX144" fmla="*/ 5065912 w 7041658"/>
                  <a:gd name="connsiteY144" fmla="*/ 3049802 h 4274405"/>
                  <a:gd name="connsiteX145" fmla="*/ 5201605 w 7041658"/>
                  <a:gd name="connsiteY145" fmla="*/ 2974523 h 4274405"/>
                  <a:gd name="connsiteX146" fmla="*/ 5355785 w 7041658"/>
                  <a:gd name="connsiteY146" fmla="*/ 2883387 h 4274405"/>
                  <a:gd name="connsiteX147" fmla="*/ 5540821 w 7041658"/>
                  <a:gd name="connsiteY147" fmla="*/ 2846888 h 4274405"/>
                  <a:gd name="connsiteX148" fmla="*/ 5921360 w 7041658"/>
                  <a:gd name="connsiteY148" fmla="*/ 2809451 h 4274405"/>
                  <a:gd name="connsiteX149" fmla="*/ 5984310 w 7041658"/>
                  <a:gd name="connsiteY149" fmla="*/ 2788321 h 4274405"/>
                  <a:gd name="connsiteX150" fmla="*/ 6065108 w 7041658"/>
                  <a:gd name="connsiteY150" fmla="*/ 2762188 h 4274405"/>
                  <a:gd name="connsiteX151" fmla="*/ 6392006 w 7041658"/>
                  <a:gd name="connsiteY151" fmla="*/ 2757213 h 4274405"/>
                  <a:gd name="connsiteX152" fmla="*/ 6490692 w 7041658"/>
                  <a:gd name="connsiteY152" fmla="*/ 2778346 h 4274405"/>
                  <a:gd name="connsiteX153" fmla="*/ 6559802 w 7041658"/>
                  <a:gd name="connsiteY153" fmla="*/ 2803590 h 4274405"/>
                  <a:gd name="connsiteX154" fmla="*/ 6655786 w 7041658"/>
                  <a:gd name="connsiteY154" fmla="*/ 2830637 h 4274405"/>
                  <a:gd name="connsiteX155" fmla="*/ 6738518 w 7041658"/>
                  <a:gd name="connsiteY155" fmla="*/ 2850592 h 4274405"/>
                  <a:gd name="connsiteX156" fmla="*/ 6785414 w 7041658"/>
                  <a:gd name="connsiteY156" fmla="*/ 2861956 h 4274405"/>
                  <a:gd name="connsiteX157" fmla="*/ 6839866 w 7041658"/>
                  <a:gd name="connsiteY157" fmla="*/ 2951748 h 4274405"/>
                  <a:gd name="connsiteX158" fmla="*/ 6868260 w 7041658"/>
                  <a:gd name="connsiteY158" fmla="*/ 3121355 h 4274405"/>
                  <a:gd name="connsiteX159" fmla="*/ 6891797 w 7041658"/>
                  <a:gd name="connsiteY159" fmla="*/ 3280985 h 4274405"/>
                  <a:gd name="connsiteX160" fmla="*/ 6943379 w 7041658"/>
                  <a:gd name="connsiteY160" fmla="*/ 3593593 h 4274405"/>
                  <a:gd name="connsiteX161" fmla="*/ 6966850 w 7041658"/>
                  <a:gd name="connsiteY161" fmla="*/ 3726618 h 4274405"/>
                  <a:gd name="connsiteX162" fmla="*/ 6996802 w 7041658"/>
                  <a:gd name="connsiteY162" fmla="*/ 3919504 h 4274405"/>
                  <a:gd name="connsiteX163" fmla="*/ 7029306 w 7041658"/>
                  <a:gd name="connsiteY163" fmla="*/ 4135670 h 4274405"/>
                  <a:gd name="connsiteX164" fmla="*/ 7041658 w 7041658"/>
                  <a:gd name="connsiteY164" fmla="*/ 4232113 h 4274405"/>
                  <a:gd name="connsiteX165" fmla="*/ 6369667 w 7041658"/>
                  <a:gd name="connsiteY165" fmla="*/ 4232113 h 4274405"/>
                  <a:gd name="connsiteX166" fmla="*/ 5690575 w 7041658"/>
                  <a:gd name="connsiteY166" fmla="*/ 4252066 h 4274405"/>
                  <a:gd name="connsiteX167" fmla="*/ 5151709 w 7041658"/>
                  <a:gd name="connsiteY167" fmla="*/ 4251526 h 4274405"/>
                  <a:gd name="connsiteX168" fmla="*/ 3928382 w 7041658"/>
                  <a:gd name="connsiteY168" fmla="*/ 4231781 h 4274405"/>
                  <a:gd name="connsiteX169" fmla="*/ 2683982 w 7041658"/>
                  <a:gd name="connsiteY169" fmla="*/ 4213573 h 4274405"/>
                  <a:gd name="connsiteX170" fmla="*/ 2393011 w 7041658"/>
                  <a:gd name="connsiteY170" fmla="*/ 4208540 h 4274405"/>
                  <a:gd name="connsiteX171" fmla="*/ 2109877 w 7041658"/>
                  <a:gd name="connsiteY171" fmla="*/ 4221820 h 4274405"/>
                  <a:gd name="connsiteX172" fmla="*/ 1812726 w 7041658"/>
                  <a:gd name="connsiteY172" fmla="*/ 4232113 h 4274405"/>
                  <a:gd name="connsiteX173" fmla="*/ 1558786 w 7041658"/>
                  <a:gd name="connsiteY173" fmla="*/ 4220725 h 4274405"/>
                  <a:gd name="connsiteX174" fmla="*/ 1284943 w 7041658"/>
                  <a:gd name="connsiteY174" fmla="*/ 4218516 h 4274405"/>
                  <a:gd name="connsiteX175" fmla="*/ 823690 w 7041658"/>
                  <a:gd name="connsiteY175" fmla="*/ 4228132 h 4274405"/>
                  <a:gd name="connsiteX176" fmla="*/ 518846 w 7041658"/>
                  <a:gd name="connsiteY176" fmla="*/ 4232960 h 4274405"/>
                  <a:gd name="connsiteX177" fmla="*/ 293990 w 7041658"/>
                  <a:gd name="connsiteY177" fmla="*/ 4213834 h 4274405"/>
                  <a:gd name="connsiteX178" fmla="*/ 14489 w 7041658"/>
                  <a:gd name="connsiteY178" fmla="*/ 4186415 h 4274405"/>
                  <a:gd name="connsiteX179" fmla="*/ 43408 w 7041658"/>
                  <a:gd name="connsiteY179" fmla="*/ 3759874 h 4274405"/>
                  <a:gd name="connsiteX180" fmla="*/ 73744 w 7041658"/>
                  <a:gd name="connsiteY180" fmla="*/ 3631050 h 4274405"/>
                  <a:gd name="connsiteX181" fmla="*/ 94600 w 7041658"/>
                  <a:gd name="connsiteY181" fmla="*/ 3562884 h 4274405"/>
                  <a:gd name="connsiteX182" fmla="*/ 113104 w 7041658"/>
                  <a:gd name="connsiteY182" fmla="*/ 3460568 h 4274405"/>
                  <a:gd name="connsiteX183" fmla="*/ 131607 w 7041658"/>
                  <a:gd name="connsiteY183" fmla="*/ 3326656 h 4274405"/>
                  <a:gd name="connsiteX184" fmla="*/ 142686 w 7041658"/>
                  <a:gd name="connsiteY184" fmla="*/ 3241915 h 4274405"/>
                  <a:gd name="connsiteX185" fmla="*/ 156431 w 7041658"/>
                  <a:gd name="connsiteY185" fmla="*/ 3131384 h 4274405"/>
                  <a:gd name="connsiteX186" fmla="*/ 175770 w 7041658"/>
                  <a:gd name="connsiteY186" fmla="*/ 3013333 h 4274405"/>
                  <a:gd name="connsiteX187" fmla="*/ 199766 w 7041658"/>
                  <a:gd name="connsiteY187" fmla="*/ 2905847 h 4274405"/>
                  <a:gd name="connsiteX188" fmla="*/ 217474 w 7041658"/>
                  <a:gd name="connsiteY188" fmla="*/ 2754469 h 4274405"/>
                  <a:gd name="connsiteX189" fmla="*/ 287671 w 7041658"/>
                  <a:gd name="connsiteY189" fmla="*/ 2680324 h 4274405"/>
                  <a:gd name="connsiteX190" fmla="*/ 421498 w 7041658"/>
                  <a:gd name="connsiteY190" fmla="*/ 2663378 h 4274405"/>
                  <a:gd name="connsiteX191" fmla="*/ 544855 w 7041658"/>
                  <a:gd name="connsiteY191" fmla="*/ 2648714 h 4274405"/>
                  <a:gd name="connsiteX192" fmla="*/ 692884 w 7041658"/>
                  <a:gd name="connsiteY192" fmla="*/ 2628459 h 4274405"/>
                  <a:gd name="connsiteX193" fmla="*/ 834746 w 7041658"/>
                  <a:gd name="connsiteY193" fmla="*/ 2608664 h 4274405"/>
                  <a:gd name="connsiteX194" fmla="*/ 1012394 w 7041658"/>
                  <a:gd name="connsiteY194" fmla="*/ 2618978 h 4274405"/>
                  <a:gd name="connsiteX195" fmla="*/ 1085380 w 7041658"/>
                  <a:gd name="connsiteY195" fmla="*/ 2639386 h 4274405"/>
                  <a:gd name="connsiteX196" fmla="*/ 1418029 w 7041658"/>
                  <a:gd name="connsiteY196" fmla="*/ 2730470 h 4274405"/>
                  <a:gd name="connsiteX197" fmla="*/ 1504379 w 7041658"/>
                  <a:gd name="connsiteY197" fmla="*/ 2749356 h 4274405"/>
                  <a:gd name="connsiteX198" fmla="*/ 1574891 w 7041658"/>
                  <a:gd name="connsiteY198" fmla="*/ 2762188 h 4274405"/>
                  <a:gd name="connsiteX199" fmla="*/ 1641654 w 7041658"/>
                  <a:gd name="connsiteY199" fmla="*/ 2788321 h 4274405"/>
                  <a:gd name="connsiteX200" fmla="*/ 1870707 w 7041658"/>
                  <a:gd name="connsiteY200" fmla="*/ 2890823 h 4274405"/>
                  <a:gd name="connsiteX201" fmla="*/ 2042900 w 7041658"/>
                  <a:gd name="connsiteY201" fmla="*/ 2941771 h 4274405"/>
                  <a:gd name="connsiteX202" fmla="*/ 2229554 w 7041658"/>
                  <a:gd name="connsiteY202" fmla="*/ 3004973 h 4274405"/>
                  <a:gd name="connsiteX203" fmla="*/ 2367957 w 7041658"/>
                  <a:gd name="connsiteY203" fmla="*/ 3047836 h 4274405"/>
                  <a:gd name="connsiteX204" fmla="*/ 2500073 w 7041658"/>
                  <a:gd name="connsiteY204" fmla="*/ 3046424 h 4274405"/>
                  <a:gd name="connsiteX205" fmla="*/ 2588636 w 7041658"/>
                  <a:gd name="connsiteY205" fmla="*/ 3047841 h 4274405"/>
                  <a:gd name="connsiteX206" fmla="*/ 2621686 w 7041658"/>
                  <a:gd name="connsiteY206" fmla="*/ 3035508 h 4274405"/>
                  <a:gd name="connsiteX207" fmla="*/ 2622097 w 7041658"/>
                  <a:gd name="connsiteY207" fmla="*/ 2819033 h 4274405"/>
                  <a:gd name="connsiteX208" fmla="*/ 2628830 w 7041658"/>
                  <a:gd name="connsiteY208" fmla="*/ 2542697 h 4274405"/>
                  <a:gd name="connsiteX209" fmla="*/ 2647034 w 7041658"/>
                  <a:gd name="connsiteY209" fmla="*/ 2269996 h 4274405"/>
                  <a:gd name="connsiteX210" fmla="*/ 2671634 w 7041658"/>
                  <a:gd name="connsiteY210" fmla="*/ 1957387 h 4274405"/>
                  <a:gd name="connsiteX211" fmla="*/ 2690897 w 7041658"/>
                  <a:gd name="connsiteY211" fmla="*/ 1673835 h 4274405"/>
                  <a:gd name="connsiteX212" fmla="*/ 2710216 w 7041658"/>
                  <a:gd name="connsiteY212" fmla="*/ 1464320 h 4274405"/>
                  <a:gd name="connsiteX213" fmla="*/ 2710793 w 7041658"/>
                  <a:gd name="connsiteY213" fmla="*/ 1414023 h 4274405"/>
                  <a:gd name="connsiteX214" fmla="*/ 2702872 w 7041658"/>
                  <a:gd name="connsiteY214" fmla="*/ 1370790 h 4274405"/>
                  <a:gd name="connsiteX215" fmla="*/ 2720387 w 7041658"/>
                  <a:gd name="connsiteY215" fmla="*/ 1178112 h 4274405"/>
                  <a:gd name="connsiteX216" fmla="*/ 2741529 w 7041658"/>
                  <a:gd name="connsiteY216" fmla="*/ 981900 h 4274405"/>
                  <a:gd name="connsiteX217" fmla="*/ 2742683 w 7041658"/>
                  <a:gd name="connsiteY217" fmla="*/ 980684 h 4274405"/>
                  <a:gd name="connsiteX218" fmla="*/ 2760473 w 7041658"/>
                  <a:gd name="connsiteY218" fmla="*/ 868804 h 4274405"/>
                  <a:gd name="connsiteX219" fmla="*/ 2760404 w 7041658"/>
                  <a:gd name="connsiteY219" fmla="*/ 867424 h 4274405"/>
                  <a:gd name="connsiteX220" fmla="*/ 2762886 w 7041658"/>
                  <a:gd name="connsiteY220" fmla="*/ 752314 h 4274405"/>
                  <a:gd name="connsiteX221" fmla="*/ 2767431 w 7041658"/>
                  <a:gd name="connsiteY221" fmla="*/ 561375 h 4274405"/>
                  <a:gd name="connsiteX222" fmla="*/ 2826720 w 7041658"/>
                  <a:gd name="connsiteY222" fmla="*/ 512689 h 4274405"/>
                  <a:gd name="connsiteX223" fmla="*/ 2913070 w 7041658"/>
                  <a:gd name="connsiteY223" fmla="*/ 458053 h 4274405"/>
                  <a:gd name="connsiteX224" fmla="*/ 2956497 w 7041658"/>
                  <a:gd name="connsiteY224" fmla="*/ 432418 h 4274405"/>
                  <a:gd name="connsiteX225" fmla="*/ 2981168 w 7041658"/>
                  <a:gd name="connsiteY225" fmla="*/ 414486 h 4274405"/>
                  <a:gd name="connsiteX226" fmla="*/ 3211268 w 7041658"/>
                  <a:gd name="connsiteY226" fmla="*/ 276016 h 4274405"/>
                  <a:gd name="connsiteX227" fmla="*/ 3270235 w 7041658"/>
                  <a:gd name="connsiteY227" fmla="*/ 185391 h 4274405"/>
                  <a:gd name="connsiteX228" fmla="*/ 3365623 w 7041658"/>
                  <a:gd name="connsiteY228" fmla="*/ 105003 h 4274405"/>
                  <a:gd name="connsiteX229" fmla="*/ 3412920 w 7041658"/>
                  <a:gd name="connsiteY229" fmla="*/ 77590 h 4274405"/>
                  <a:gd name="connsiteX230" fmla="*/ 3440336 w 7041658"/>
                  <a:gd name="connsiteY230" fmla="*/ 22629 h 4274405"/>
                  <a:gd name="connsiteX231" fmla="*/ 3616082 w 7041658"/>
                  <a:gd name="connsiteY231" fmla="*/ 9 h 4274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Lst>
                <a:rect l="l" t="t" r="r" b="b"/>
                <a:pathLst>
                  <a:path w="7041658" h="4274405">
                    <a:moveTo>
                      <a:pt x="3468186" y="361088"/>
                    </a:moveTo>
                    <a:cubicBezTo>
                      <a:pt x="3424978" y="361088"/>
                      <a:pt x="3224583" y="467572"/>
                      <a:pt x="3211583" y="497439"/>
                    </a:cubicBezTo>
                    <a:cubicBezTo>
                      <a:pt x="3206009" y="510243"/>
                      <a:pt x="3193520" y="520718"/>
                      <a:pt x="3183827" y="520718"/>
                    </a:cubicBezTo>
                    <a:cubicBezTo>
                      <a:pt x="3174134" y="520718"/>
                      <a:pt x="3166205" y="526006"/>
                      <a:pt x="3166205" y="532469"/>
                    </a:cubicBezTo>
                    <a:cubicBezTo>
                      <a:pt x="3166205" y="538932"/>
                      <a:pt x="3153714" y="544744"/>
                      <a:pt x="3138449" y="545385"/>
                    </a:cubicBezTo>
                    <a:cubicBezTo>
                      <a:pt x="3123184" y="546026"/>
                      <a:pt x="3102368" y="552213"/>
                      <a:pt x="3092190" y="559132"/>
                    </a:cubicBezTo>
                    <a:cubicBezTo>
                      <a:pt x="3018779" y="609049"/>
                      <a:pt x="2993504" y="630033"/>
                      <a:pt x="2993504" y="641065"/>
                    </a:cubicBezTo>
                    <a:cubicBezTo>
                      <a:pt x="2993504" y="648038"/>
                      <a:pt x="2976851" y="653743"/>
                      <a:pt x="2956497" y="653743"/>
                    </a:cubicBezTo>
                    <a:cubicBezTo>
                      <a:pt x="2931825" y="653743"/>
                      <a:pt x="2919489" y="660394"/>
                      <a:pt x="2919489" y="673697"/>
                    </a:cubicBezTo>
                    <a:cubicBezTo>
                      <a:pt x="2919489" y="697564"/>
                      <a:pt x="2862255" y="701378"/>
                      <a:pt x="2855027" y="677992"/>
                    </a:cubicBezTo>
                    <a:cubicBezTo>
                      <a:pt x="2852320" y="669235"/>
                      <a:pt x="2843449" y="666826"/>
                      <a:pt x="2834896" y="672526"/>
                    </a:cubicBezTo>
                    <a:cubicBezTo>
                      <a:pt x="2823561" y="680080"/>
                      <a:pt x="2823158" y="687332"/>
                      <a:pt x="2833336" y="700558"/>
                    </a:cubicBezTo>
                    <a:cubicBezTo>
                      <a:pt x="2843867" y="714241"/>
                      <a:pt x="2841132" y="721826"/>
                      <a:pt x="2821600" y="733098"/>
                    </a:cubicBezTo>
                    <a:cubicBezTo>
                      <a:pt x="2785755" y="753785"/>
                      <a:pt x="2789057" y="786768"/>
                      <a:pt x="2826971" y="786768"/>
                    </a:cubicBezTo>
                    <a:cubicBezTo>
                      <a:pt x="2843933" y="786768"/>
                      <a:pt x="2857811" y="792754"/>
                      <a:pt x="2857811" y="800071"/>
                    </a:cubicBezTo>
                    <a:cubicBezTo>
                      <a:pt x="2857811" y="807387"/>
                      <a:pt x="2849483" y="813373"/>
                      <a:pt x="2839307" y="813373"/>
                    </a:cubicBezTo>
                    <a:cubicBezTo>
                      <a:pt x="2829130" y="813373"/>
                      <a:pt x="2820803" y="822353"/>
                      <a:pt x="2820803" y="833327"/>
                    </a:cubicBezTo>
                    <a:cubicBezTo>
                      <a:pt x="2820803" y="845742"/>
                      <a:pt x="2832453" y="853280"/>
                      <a:pt x="2851643" y="853280"/>
                    </a:cubicBezTo>
                    <a:cubicBezTo>
                      <a:pt x="2868605" y="853280"/>
                      <a:pt x="2882482" y="859267"/>
                      <a:pt x="2882482" y="866583"/>
                    </a:cubicBezTo>
                    <a:cubicBezTo>
                      <a:pt x="2882482" y="873899"/>
                      <a:pt x="2875005" y="879885"/>
                      <a:pt x="2865866" y="879885"/>
                    </a:cubicBezTo>
                    <a:cubicBezTo>
                      <a:pt x="2856728" y="879885"/>
                      <a:pt x="2836449" y="891858"/>
                      <a:pt x="2820803" y="906490"/>
                    </a:cubicBezTo>
                    <a:cubicBezTo>
                      <a:pt x="2813284" y="913523"/>
                      <a:pt x="2806626" y="919466"/>
                      <a:pt x="2800746" y="924098"/>
                    </a:cubicBezTo>
                    <a:lnTo>
                      <a:pt x="2797664" y="926047"/>
                    </a:lnTo>
                    <a:lnTo>
                      <a:pt x="2792495" y="958557"/>
                    </a:lnTo>
                    <a:lnTo>
                      <a:pt x="2810320" y="955793"/>
                    </a:lnTo>
                    <a:cubicBezTo>
                      <a:pt x="2816789" y="953382"/>
                      <a:pt x="2820803" y="950056"/>
                      <a:pt x="2820803" y="946398"/>
                    </a:cubicBezTo>
                    <a:cubicBezTo>
                      <a:pt x="2820803" y="939082"/>
                      <a:pt x="2831905" y="933095"/>
                      <a:pt x="2845475" y="933095"/>
                    </a:cubicBezTo>
                    <a:cubicBezTo>
                      <a:pt x="2859044" y="933095"/>
                      <a:pt x="2870146" y="939082"/>
                      <a:pt x="2870146" y="946398"/>
                    </a:cubicBezTo>
                    <a:cubicBezTo>
                      <a:pt x="2870146" y="953714"/>
                      <a:pt x="2859044" y="959700"/>
                      <a:pt x="2845475" y="959700"/>
                    </a:cubicBezTo>
                    <a:cubicBezTo>
                      <a:pt x="2831769" y="959700"/>
                      <a:pt x="2820803" y="968569"/>
                      <a:pt x="2820803" y="979654"/>
                    </a:cubicBezTo>
                    <a:cubicBezTo>
                      <a:pt x="2820803" y="993112"/>
                      <a:pt x="2833288" y="999608"/>
                      <a:pt x="2859148" y="999608"/>
                    </a:cubicBezTo>
                    <a:cubicBezTo>
                      <a:pt x="2894266" y="999608"/>
                      <a:pt x="2896816" y="996702"/>
                      <a:pt x="2889456" y="965079"/>
                    </a:cubicBezTo>
                    <a:cubicBezTo>
                      <a:pt x="2880110" y="924922"/>
                      <a:pt x="2899650" y="893188"/>
                      <a:pt x="2933723" y="893188"/>
                    </a:cubicBezTo>
                    <a:cubicBezTo>
                      <a:pt x="2946674" y="893188"/>
                      <a:pt x="2960466" y="884208"/>
                      <a:pt x="2964371" y="873234"/>
                    </a:cubicBezTo>
                    <a:cubicBezTo>
                      <a:pt x="2968277" y="862260"/>
                      <a:pt x="2981300" y="853280"/>
                      <a:pt x="2993314" y="853280"/>
                    </a:cubicBezTo>
                    <a:cubicBezTo>
                      <a:pt x="3005326" y="853280"/>
                      <a:pt x="3022065" y="844301"/>
                      <a:pt x="3030511" y="833327"/>
                    </a:cubicBezTo>
                    <a:cubicBezTo>
                      <a:pt x="3038958" y="822353"/>
                      <a:pt x="3056290" y="813373"/>
                      <a:pt x="3069029" y="813373"/>
                    </a:cubicBezTo>
                    <a:cubicBezTo>
                      <a:pt x="3081768" y="813373"/>
                      <a:pt x="3092190" y="807862"/>
                      <a:pt x="3092190" y="801127"/>
                    </a:cubicBezTo>
                    <a:cubicBezTo>
                      <a:pt x="3092190" y="794392"/>
                      <a:pt x="3108843" y="784938"/>
                      <a:pt x="3129197" y="780117"/>
                    </a:cubicBezTo>
                    <a:cubicBezTo>
                      <a:pt x="3149551" y="775295"/>
                      <a:pt x="3166205" y="765841"/>
                      <a:pt x="3166205" y="759106"/>
                    </a:cubicBezTo>
                    <a:cubicBezTo>
                      <a:pt x="3166205" y="752371"/>
                      <a:pt x="3180410" y="746861"/>
                      <a:pt x="3197773" y="746861"/>
                    </a:cubicBezTo>
                    <a:cubicBezTo>
                      <a:pt x="3239683" y="746861"/>
                      <a:pt x="3229274" y="761357"/>
                      <a:pt x="3160938" y="798160"/>
                    </a:cubicBezTo>
                    <a:cubicBezTo>
                      <a:pt x="3129911" y="814870"/>
                      <a:pt x="3104526" y="834108"/>
                      <a:pt x="3104526" y="840911"/>
                    </a:cubicBezTo>
                    <a:cubicBezTo>
                      <a:pt x="3104526" y="860828"/>
                      <a:pt x="3166267" y="855115"/>
                      <a:pt x="3186470" y="833327"/>
                    </a:cubicBezTo>
                    <a:cubicBezTo>
                      <a:pt x="3196648" y="822353"/>
                      <a:pt x="3215680" y="813373"/>
                      <a:pt x="3228764" y="813373"/>
                    </a:cubicBezTo>
                    <a:cubicBezTo>
                      <a:pt x="3241849" y="813373"/>
                      <a:pt x="3249724" y="814870"/>
                      <a:pt x="3246262" y="816699"/>
                    </a:cubicBezTo>
                    <a:cubicBezTo>
                      <a:pt x="3201623" y="840289"/>
                      <a:pt x="3116862" y="900770"/>
                      <a:pt x="3116862" y="909032"/>
                    </a:cubicBezTo>
                    <a:cubicBezTo>
                      <a:pt x="3116862" y="914951"/>
                      <a:pt x="3106156" y="919793"/>
                      <a:pt x="3093071" y="919793"/>
                    </a:cubicBezTo>
                    <a:cubicBezTo>
                      <a:pt x="3079986" y="919793"/>
                      <a:pt x="3060954" y="928773"/>
                      <a:pt x="3050777" y="939747"/>
                    </a:cubicBezTo>
                    <a:cubicBezTo>
                      <a:pt x="3040600" y="950721"/>
                      <a:pt x="3024101" y="959700"/>
                      <a:pt x="3014112" y="959700"/>
                    </a:cubicBezTo>
                    <a:cubicBezTo>
                      <a:pt x="3004124" y="959700"/>
                      <a:pt x="2953123" y="983319"/>
                      <a:pt x="2900777" y="1012188"/>
                    </a:cubicBezTo>
                    <a:cubicBezTo>
                      <a:pt x="2848432" y="1041055"/>
                      <a:pt x="2790982" y="1063504"/>
                      <a:pt x="2773111" y="1062072"/>
                    </a:cubicBezTo>
                    <a:cubicBezTo>
                      <a:pt x="2722273" y="1058000"/>
                      <a:pt x="2731546" y="1097621"/>
                      <a:pt x="2783796" y="1107727"/>
                    </a:cubicBezTo>
                    <a:cubicBezTo>
                      <a:pt x="2822208" y="1115156"/>
                      <a:pt x="2824589" y="1117896"/>
                      <a:pt x="2805384" y="1132558"/>
                    </a:cubicBezTo>
                    <a:cubicBezTo>
                      <a:pt x="2773609" y="1156815"/>
                      <a:pt x="2778649" y="1185843"/>
                      <a:pt x="2814635" y="1185843"/>
                    </a:cubicBezTo>
                    <a:cubicBezTo>
                      <a:pt x="2831598" y="1185843"/>
                      <a:pt x="2845475" y="1180260"/>
                      <a:pt x="2845475" y="1173437"/>
                    </a:cubicBezTo>
                    <a:cubicBezTo>
                      <a:pt x="2845475" y="1166613"/>
                      <a:pt x="2856577" y="1157231"/>
                      <a:pt x="2870146" y="1152586"/>
                    </a:cubicBezTo>
                    <a:cubicBezTo>
                      <a:pt x="2906008" y="1140313"/>
                      <a:pt x="2900358" y="1107261"/>
                      <a:pt x="2860895" y="1098477"/>
                    </a:cubicBezTo>
                    <a:lnTo>
                      <a:pt x="2826971" y="1090925"/>
                    </a:lnTo>
                    <a:lnTo>
                      <a:pt x="2857811" y="1075433"/>
                    </a:lnTo>
                    <a:cubicBezTo>
                      <a:pt x="2917786" y="1045308"/>
                      <a:pt x="2933841" y="1039515"/>
                      <a:pt x="2957378" y="1039515"/>
                    </a:cubicBezTo>
                    <a:cubicBezTo>
                      <a:pt x="2970462" y="1039515"/>
                      <a:pt x="2981168" y="1033529"/>
                      <a:pt x="2981168" y="1026213"/>
                    </a:cubicBezTo>
                    <a:cubicBezTo>
                      <a:pt x="2981168" y="1018896"/>
                      <a:pt x="2991590" y="1012910"/>
                      <a:pt x="3004329" y="1012910"/>
                    </a:cubicBezTo>
                    <a:cubicBezTo>
                      <a:pt x="3017068" y="1012910"/>
                      <a:pt x="3034400" y="1003931"/>
                      <a:pt x="3042847" y="992957"/>
                    </a:cubicBezTo>
                    <a:cubicBezTo>
                      <a:pt x="3051294" y="981983"/>
                      <a:pt x="3067565" y="973003"/>
                      <a:pt x="3079007" y="973003"/>
                    </a:cubicBezTo>
                    <a:cubicBezTo>
                      <a:pt x="3090448" y="973003"/>
                      <a:pt x="3107810" y="961221"/>
                      <a:pt x="3117588" y="946821"/>
                    </a:cubicBezTo>
                    <a:cubicBezTo>
                      <a:pt x="3130030" y="928497"/>
                      <a:pt x="3145151" y="922508"/>
                      <a:pt x="3167969" y="926867"/>
                    </a:cubicBezTo>
                    <a:cubicBezTo>
                      <a:pt x="3189620" y="931004"/>
                      <a:pt x="3202957" y="926393"/>
                      <a:pt x="3207673" y="913142"/>
                    </a:cubicBezTo>
                    <a:cubicBezTo>
                      <a:pt x="3211578" y="902168"/>
                      <a:pt x="3225371" y="893188"/>
                      <a:pt x="3238321" y="893188"/>
                    </a:cubicBezTo>
                    <a:cubicBezTo>
                      <a:pt x="3251273" y="893188"/>
                      <a:pt x="3268780" y="884208"/>
                      <a:pt x="3277226" y="873234"/>
                    </a:cubicBezTo>
                    <a:cubicBezTo>
                      <a:pt x="3285673" y="862260"/>
                      <a:pt x="3302326" y="853280"/>
                      <a:pt x="3314234" y="853280"/>
                    </a:cubicBezTo>
                    <a:cubicBezTo>
                      <a:pt x="3326141" y="853280"/>
                      <a:pt x="3342794" y="844301"/>
                      <a:pt x="3351241" y="833327"/>
                    </a:cubicBezTo>
                    <a:cubicBezTo>
                      <a:pt x="3359688" y="822353"/>
                      <a:pt x="3376167" y="813373"/>
                      <a:pt x="3387864" y="813373"/>
                    </a:cubicBezTo>
                    <a:cubicBezTo>
                      <a:pt x="3421724" y="813373"/>
                      <a:pt x="3486934" y="773329"/>
                      <a:pt x="3486934" y="752538"/>
                    </a:cubicBezTo>
                    <a:cubicBezTo>
                      <a:pt x="3486934" y="742099"/>
                      <a:pt x="3475301" y="733558"/>
                      <a:pt x="3461083" y="733558"/>
                    </a:cubicBezTo>
                    <a:cubicBezTo>
                      <a:pt x="3414234" y="733558"/>
                      <a:pt x="3311717" y="770399"/>
                      <a:pt x="3278938" y="799015"/>
                    </a:cubicBezTo>
                    <a:cubicBezTo>
                      <a:pt x="3265336" y="810890"/>
                      <a:pt x="3263636" y="807273"/>
                      <a:pt x="3269989" y="779975"/>
                    </a:cubicBezTo>
                    <a:cubicBezTo>
                      <a:pt x="3275490" y="756343"/>
                      <a:pt x="3272236" y="743960"/>
                      <a:pt x="3259097" y="738523"/>
                    </a:cubicBezTo>
                    <a:cubicBezTo>
                      <a:pt x="3232312" y="727439"/>
                      <a:pt x="3248550" y="706953"/>
                      <a:pt x="3284123" y="706953"/>
                    </a:cubicBezTo>
                    <a:cubicBezTo>
                      <a:pt x="3303275" y="706953"/>
                      <a:pt x="3311990" y="700902"/>
                      <a:pt x="3308069" y="690325"/>
                    </a:cubicBezTo>
                    <a:cubicBezTo>
                      <a:pt x="3304075" y="679553"/>
                      <a:pt x="3334489" y="660298"/>
                      <a:pt x="3394419" y="635655"/>
                    </a:cubicBezTo>
                    <a:cubicBezTo>
                      <a:pt x="3464478" y="606847"/>
                      <a:pt x="3486934" y="591509"/>
                      <a:pt x="3486934" y="572468"/>
                    </a:cubicBezTo>
                    <a:cubicBezTo>
                      <a:pt x="3486934" y="542368"/>
                      <a:pt x="3459022" y="539432"/>
                      <a:pt x="3437591" y="567277"/>
                    </a:cubicBezTo>
                    <a:cubicBezTo>
                      <a:pt x="3429145" y="578251"/>
                      <a:pt x="3415037" y="587231"/>
                      <a:pt x="3406241" y="587231"/>
                    </a:cubicBezTo>
                    <a:cubicBezTo>
                      <a:pt x="3372664" y="587231"/>
                      <a:pt x="3295743" y="621183"/>
                      <a:pt x="3295616" y="636060"/>
                    </a:cubicBezTo>
                    <a:cubicBezTo>
                      <a:pt x="3295543" y="644626"/>
                      <a:pt x="3280274" y="655750"/>
                      <a:pt x="3261683" y="660782"/>
                    </a:cubicBezTo>
                    <a:cubicBezTo>
                      <a:pt x="3243093" y="665813"/>
                      <a:pt x="3227883" y="675267"/>
                      <a:pt x="3227883" y="681790"/>
                    </a:cubicBezTo>
                    <a:cubicBezTo>
                      <a:pt x="3227883" y="688314"/>
                      <a:pt x="3214282" y="693651"/>
                      <a:pt x="3197657" y="693651"/>
                    </a:cubicBezTo>
                    <a:cubicBezTo>
                      <a:pt x="3181033" y="693651"/>
                      <a:pt x="3162489" y="703172"/>
                      <a:pt x="3156451" y="714808"/>
                    </a:cubicBezTo>
                    <a:cubicBezTo>
                      <a:pt x="3147831" y="731416"/>
                      <a:pt x="3137755" y="733350"/>
                      <a:pt x="3109579" y="723799"/>
                    </a:cubicBezTo>
                    <a:cubicBezTo>
                      <a:pt x="3076507" y="712590"/>
                      <a:pt x="3075625" y="710725"/>
                      <a:pt x="3098358" y="700061"/>
                    </a:cubicBezTo>
                    <a:lnTo>
                      <a:pt x="3145498" y="677767"/>
                    </a:lnTo>
                    <a:cubicBezTo>
                      <a:pt x="3157856" y="671870"/>
                      <a:pt x="3175045" y="667046"/>
                      <a:pt x="3183694" y="667046"/>
                    </a:cubicBezTo>
                    <a:cubicBezTo>
                      <a:pt x="3192345" y="667046"/>
                      <a:pt x="3216927" y="657628"/>
                      <a:pt x="3238324" y="646118"/>
                    </a:cubicBezTo>
                    <a:cubicBezTo>
                      <a:pt x="3288609" y="619066"/>
                      <a:pt x="3289634" y="587231"/>
                      <a:pt x="3240219" y="587231"/>
                    </a:cubicBezTo>
                    <a:cubicBezTo>
                      <a:pt x="3219865" y="587231"/>
                      <a:pt x="3203212" y="592073"/>
                      <a:pt x="3203212" y="597992"/>
                    </a:cubicBezTo>
                    <a:cubicBezTo>
                      <a:pt x="3203212" y="603910"/>
                      <a:pt x="3169962" y="620372"/>
                      <a:pt x="3129323" y="634574"/>
                    </a:cubicBezTo>
                    <a:cubicBezTo>
                      <a:pt x="3081539" y="651271"/>
                      <a:pt x="3057568" y="666269"/>
                      <a:pt x="3061476" y="677022"/>
                    </a:cubicBezTo>
                    <a:cubicBezTo>
                      <a:pt x="3064800" y="686168"/>
                      <a:pt x="3059940" y="693651"/>
                      <a:pt x="3050679" y="693651"/>
                    </a:cubicBezTo>
                    <a:cubicBezTo>
                      <a:pt x="3030043" y="693651"/>
                      <a:pt x="2968832" y="744116"/>
                      <a:pt x="2968832" y="761129"/>
                    </a:cubicBezTo>
                    <a:cubicBezTo>
                      <a:pt x="2968832" y="767914"/>
                      <a:pt x="2979935" y="773466"/>
                      <a:pt x="2993504" y="773466"/>
                    </a:cubicBezTo>
                    <a:cubicBezTo>
                      <a:pt x="3007073" y="773466"/>
                      <a:pt x="3018175" y="767479"/>
                      <a:pt x="3018175" y="760163"/>
                    </a:cubicBezTo>
                    <a:cubicBezTo>
                      <a:pt x="3018175" y="752847"/>
                      <a:pt x="3034829" y="746861"/>
                      <a:pt x="3055183" y="746861"/>
                    </a:cubicBezTo>
                    <a:cubicBezTo>
                      <a:pt x="3075537" y="746861"/>
                      <a:pt x="3092190" y="752847"/>
                      <a:pt x="3092190" y="760163"/>
                    </a:cubicBezTo>
                    <a:cubicBezTo>
                      <a:pt x="3092190" y="767479"/>
                      <a:pt x="3075537" y="773466"/>
                      <a:pt x="3055183" y="773466"/>
                    </a:cubicBezTo>
                    <a:cubicBezTo>
                      <a:pt x="3030511" y="773466"/>
                      <a:pt x="3018175" y="780117"/>
                      <a:pt x="3018175" y="793419"/>
                    </a:cubicBezTo>
                    <a:cubicBezTo>
                      <a:pt x="3018175" y="805651"/>
                      <a:pt x="3006639" y="813373"/>
                      <a:pt x="2988364" y="813373"/>
                    </a:cubicBezTo>
                    <a:cubicBezTo>
                      <a:pt x="2971968" y="813373"/>
                      <a:pt x="2953927" y="816190"/>
                      <a:pt x="2948273" y="819632"/>
                    </a:cubicBezTo>
                    <a:cubicBezTo>
                      <a:pt x="2942619" y="823074"/>
                      <a:pt x="2924116" y="827565"/>
                      <a:pt x="2907154" y="829609"/>
                    </a:cubicBezTo>
                    <a:cubicBezTo>
                      <a:pt x="2882166" y="832621"/>
                      <a:pt x="2878182" y="829133"/>
                      <a:pt x="2886157" y="811226"/>
                    </a:cubicBezTo>
                    <a:cubicBezTo>
                      <a:pt x="2891842" y="798460"/>
                      <a:pt x="2890539" y="785487"/>
                      <a:pt x="2883073" y="780511"/>
                    </a:cubicBezTo>
                    <a:cubicBezTo>
                      <a:pt x="2862214" y="766609"/>
                      <a:pt x="2868220" y="746861"/>
                      <a:pt x="2893307" y="746861"/>
                    </a:cubicBezTo>
                    <a:cubicBezTo>
                      <a:pt x="2906046" y="746861"/>
                      <a:pt x="2923379" y="737881"/>
                      <a:pt x="2931825" y="726907"/>
                    </a:cubicBezTo>
                    <a:cubicBezTo>
                      <a:pt x="2940272" y="715933"/>
                      <a:pt x="2957010" y="706953"/>
                      <a:pt x="2969023" y="706953"/>
                    </a:cubicBezTo>
                    <a:cubicBezTo>
                      <a:pt x="2981036" y="706953"/>
                      <a:pt x="2994060" y="697973"/>
                      <a:pt x="2997965" y="686999"/>
                    </a:cubicBezTo>
                    <a:cubicBezTo>
                      <a:pt x="3001870" y="676025"/>
                      <a:pt x="3013676" y="667046"/>
                      <a:pt x="3024202" y="667046"/>
                    </a:cubicBezTo>
                    <a:cubicBezTo>
                      <a:pt x="3034726" y="667046"/>
                      <a:pt x="3061268" y="650505"/>
                      <a:pt x="3083183" y="630289"/>
                    </a:cubicBezTo>
                    <a:cubicBezTo>
                      <a:pt x="3105099" y="610072"/>
                      <a:pt x="3178540" y="563680"/>
                      <a:pt x="3246387" y="527195"/>
                    </a:cubicBezTo>
                    <a:cubicBezTo>
                      <a:pt x="3314234" y="490709"/>
                      <a:pt x="3376960" y="456368"/>
                      <a:pt x="3385777" y="450880"/>
                    </a:cubicBezTo>
                    <a:cubicBezTo>
                      <a:pt x="3405880" y="438371"/>
                      <a:pt x="3423906" y="429740"/>
                      <a:pt x="3459179" y="415734"/>
                    </a:cubicBezTo>
                    <a:cubicBezTo>
                      <a:pt x="3490283" y="403385"/>
                      <a:pt x="3497254" y="361088"/>
                      <a:pt x="3468186" y="361088"/>
                    </a:cubicBezTo>
                    <a:close/>
                    <a:moveTo>
                      <a:pt x="3616082" y="9"/>
                    </a:moveTo>
                    <a:cubicBezTo>
                      <a:pt x="3693169" y="301"/>
                      <a:pt x="3769136" y="8351"/>
                      <a:pt x="3785105" y="23936"/>
                    </a:cubicBezTo>
                    <a:cubicBezTo>
                      <a:pt x="3812399" y="50573"/>
                      <a:pt x="3814586" y="81736"/>
                      <a:pt x="3789161" y="81736"/>
                    </a:cubicBezTo>
                    <a:cubicBezTo>
                      <a:pt x="3778881" y="81736"/>
                      <a:pt x="3770657" y="93561"/>
                      <a:pt x="3770657" y="108341"/>
                    </a:cubicBezTo>
                    <a:cubicBezTo>
                      <a:pt x="3770657" y="134552"/>
                      <a:pt x="3783771" y="142976"/>
                      <a:pt x="3799004" y="126549"/>
                    </a:cubicBezTo>
                    <a:cubicBezTo>
                      <a:pt x="3812976" y="111480"/>
                      <a:pt x="3899560" y="111673"/>
                      <a:pt x="3921337" y="126820"/>
                    </a:cubicBezTo>
                    <a:cubicBezTo>
                      <a:pt x="3933022" y="134947"/>
                      <a:pt x="3945532" y="165070"/>
                      <a:pt x="3949138" y="193760"/>
                    </a:cubicBezTo>
                    <a:cubicBezTo>
                      <a:pt x="3955340" y="243113"/>
                      <a:pt x="3984633" y="294576"/>
                      <a:pt x="4006524" y="294576"/>
                    </a:cubicBezTo>
                    <a:cubicBezTo>
                      <a:pt x="4012022" y="294576"/>
                      <a:pt x="4033557" y="312534"/>
                      <a:pt x="4054379" y="334483"/>
                    </a:cubicBezTo>
                    <a:cubicBezTo>
                      <a:pt x="4075202" y="356432"/>
                      <a:pt x="4096209" y="371494"/>
                      <a:pt x="4101064" y="367952"/>
                    </a:cubicBezTo>
                    <a:cubicBezTo>
                      <a:pt x="4105919" y="364411"/>
                      <a:pt x="4129320" y="380216"/>
                      <a:pt x="4153066" y="403073"/>
                    </a:cubicBezTo>
                    <a:cubicBezTo>
                      <a:pt x="4176811" y="425931"/>
                      <a:pt x="4223996" y="464338"/>
                      <a:pt x="4257920" y="488420"/>
                    </a:cubicBezTo>
                    <a:cubicBezTo>
                      <a:pt x="4291843" y="512504"/>
                      <a:pt x="4346777" y="558318"/>
                      <a:pt x="4379995" y="590229"/>
                    </a:cubicBezTo>
                    <a:lnTo>
                      <a:pt x="4440391" y="648251"/>
                    </a:lnTo>
                    <a:lnTo>
                      <a:pt x="4437384" y="767394"/>
                    </a:lnTo>
                    <a:cubicBezTo>
                      <a:pt x="4430424" y="1043090"/>
                      <a:pt x="4439365" y="1311936"/>
                      <a:pt x="4456190" y="1332880"/>
                    </a:cubicBezTo>
                    <a:cubicBezTo>
                      <a:pt x="4469233" y="1349116"/>
                      <a:pt x="4472725" y="1430372"/>
                      <a:pt x="4472483" y="1712001"/>
                    </a:cubicBezTo>
                    <a:cubicBezTo>
                      <a:pt x="4472310" y="1913386"/>
                      <a:pt x="4477865" y="2099603"/>
                      <a:pt x="4485162" y="2136971"/>
                    </a:cubicBezTo>
                    <a:cubicBezTo>
                      <a:pt x="4492304" y="2173552"/>
                      <a:pt x="4501040" y="2332185"/>
                      <a:pt x="4504575" y="2489487"/>
                    </a:cubicBezTo>
                    <a:cubicBezTo>
                      <a:pt x="4512432" y="2839166"/>
                      <a:pt x="4517606" y="2911902"/>
                      <a:pt x="4536354" y="2936264"/>
                    </a:cubicBezTo>
                    <a:cubicBezTo>
                      <a:pt x="4545241" y="2947811"/>
                      <a:pt x="4548653" y="2980843"/>
                      <a:pt x="4545089" y="3020832"/>
                    </a:cubicBezTo>
                    <a:cubicBezTo>
                      <a:pt x="4541873" y="3056923"/>
                      <a:pt x="4543097" y="3093178"/>
                      <a:pt x="4547807" y="3101396"/>
                    </a:cubicBezTo>
                    <a:cubicBezTo>
                      <a:pt x="4553792" y="3111840"/>
                      <a:pt x="4617314" y="3114694"/>
                      <a:pt x="4758715" y="3110876"/>
                    </a:cubicBezTo>
                    <a:cubicBezTo>
                      <a:pt x="4957004" y="3105521"/>
                      <a:pt x="4992166" y="3098530"/>
                      <a:pt x="5065912" y="3049802"/>
                    </a:cubicBezTo>
                    <a:cubicBezTo>
                      <a:pt x="5076090" y="3043078"/>
                      <a:pt x="5137151" y="3009201"/>
                      <a:pt x="5201605" y="2974523"/>
                    </a:cubicBezTo>
                    <a:cubicBezTo>
                      <a:pt x="5266060" y="2939843"/>
                      <a:pt x="5335441" y="2898832"/>
                      <a:pt x="5355785" y="2883387"/>
                    </a:cubicBezTo>
                    <a:cubicBezTo>
                      <a:pt x="5386437" y="2860117"/>
                      <a:pt x="5418146" y="2853863"/>
                      <a:pt x="5540821" y="2846888"/>
                    </a:cubicBezTo>
                    <a:cubicBezTo>
                      <a:pt x="5840660" y="2829840"/>
                      <a:pt x="5908656" y="2823151"/>
                      <a:pt x="5921360" y="2809451"/>
                    </a:cubicBezTo>
                    <a:cubicBezTo>
                      <a:pt x="5928504" y="2801747"/>
                      <a:pt x="5956832" y="2792239"/>
                      <a:pt x="5984310" y="2788321"/>
                    </a:cubicBezTo>
                    <a:cubicBezTo>
                      <a:pt x="6011787" y="2784404"/>
                      <a:pt x="6048148" y="2772643"/>
                      <a:pt x="6065108" y="2762188"/>
                    </a:cubicBezTo>
                    <a:cubicBezTo>
                      <a:pt x="6102638" y="2739053"/>
                      <a:pt x="6318254" y="2735772"/>
                      <a:pt x="6392006" y="2757213"/>
                    </a:cubicBezTo>
                    <a:cubicBezTo>
                      <a:pt x="6419145" y="2765104"/>
                      <a:pt x="6463554" y="2774613"/>
                      <a:pt x="6490692" y="2778346"/>
                    </a:cubicBezTo>
                    <a:cubicBezTo>
                      <a:pt x="6517831" y="2782080"/>
                      <a:pt x="6548931" y="2793439"/>
                      <a:pt x="6559802" y="2803590"/>
                    </a:cubicBezTo>
                    <a:cubicBezTo>
                      <a:pt x="6570673" y="2813741"/>
                      <a:pt x="6613866" y="2825912"/>
                      <a:pt x="6655786" y="2830637"/>
                    </a:cubicBezTo>
                    <a:cubicBezTo>
                      <a:pt x="6697707" y="2835362"/>
                      <a:pt x="6734936" y="2844341"/>
                      <a:pt x="6738518" y="2850592"/>
                    </a:cubicBezTo>
                    <a:cubicBezTo>
                      <a:pt x="6742100" y="2856843"/>
                      <a:pt x="6763203" y="2861956"/>
                      <a:pt x="6785414" y="2861956"/>
                    </a:cubicBezTo>
                    <a:cubicBezTo>
                      <a:pt x="6825655" y="2861956"/>
                      <a:pt x="6825846" y="2862271"/>
                      <a:pt x="6839866" y="2951748"/>
                    </a:cubicBezTo>
                    <a:cubicBezTo>
                      <a:pt x="6847604" y="3001134"/>
                      <a:pt x="6860382" y="3077457"/>
                      <a:pt x="6868260" y="3121355"/>
                    </a:cubicBezTo>
                    <a:cubicBezTo>
                      <a:pt x="6876138" y="3165253"/>
                      <a:pt x="6886730" y="3237086"/>
                      <a:pt x="6891797" y="3280985"/>
                    </a:cubicBezTo>
                    <a:cubicBezTo>
                      <a:pt x="6903332" y="3380919"/>
                      <a:pt x="6925523" y="3515409"/>
                      <a:pt x="6943379" y="3593593"/>
                    </a:cubicBezTo>
                    <a:cubicBezTo>
                      <a:pt x="6950898" y="3626517"/>
                      <a:pt x="6961460" y="3686379"/>
                      <a:pt x="6966850" y="3726618"/>
                    </a:cubicBezTo>
                    <a:cubicBezTo>
                      <a:pt x="6972240" y="3766858"/>
                      <a:pt x="6985718" y="3853657"/>
                      <a:pt x="6996802" y="3919504"/>
                    </a:cubicBezTo>
                    <a:cubicBezTo>
                      <a:pt x="7007885" y="3985351"/>
                      <a:pt x="7022512" y="4082626"/>
                      <a:pt x="7029306" y="4135670"/>
                    </a:cubicBezTo>
                    <a:lnTo>
                      <a:pt x="7041658" y="4232113"/>
                    </a:lnTo>
                    <a:lnTo>
                      <a:pt x="6369667" y="4232113"/>
                    </a:lnTo>
                    <a:cubicBezTo>
                      <a:pt x="5783720" y="4232113"/>
                      <a:pt x="5696766" y="4234667"/>
                      <a:pt x="5690575" y="4252066"/>
                    </a:cubicBezTo>
                    <a:cubicBezTo>
                      <a:pt x="5679856" y="4282189"/>
                      <a:pt x="5182618" y="4281690"/>
                      <a:pt x="5151709" y="4251526"/>
                    </a:cubicBezTo>
                    <a:cubicBezTo>
                      <a:pt x="5133087" y="4233353"/>
                      <a:pt x="4994543" y="4231117"/>
                      <a:pt x="3928382" y="4231781"/>
                    </a:cubicBezTo>
                    <a:cubicBezTo>
                      <a:pt x="2914524" y="4232412"/>
                      <a:pt x="2939877" y="4217447"/>
                      <a:pt x="2683982" y="4213573"/>
                    </a:cubicBezTo>
                    <a:cubicBezTo>
                      <a:pt x="2428087" y="4209700"/>
                      <a:pt x="2488694" y="4207166"/>
                      <a:pt x="2393011" y="4208540"/>
                    </a:cubicBezTo>
                    <a:cubicBezTo>
                      <a:pt x="2297327" y="4209914"/>
                      <a:pt x="2206591" y="4217891"/>
                      <a:pt x="2109877" y="4221820"/>
                    </a:cubicBezTo>
                    <a:cubicBezTo>
                      <a:pt x="2013163" y="4225749"/>
                      <a:pt x="1904574" y="4232295"/>
                      <a:pt x="1812726" y="4232113"/>
                    </a:cubicBezTo>
                    <a:cubicBezTo>
                      <a:pt x="1720878" y="4231931"/>
                      <a:pt x="1646750" y="4222991"/>
                      <a:pt x="1558786" y="4220725"/>
                    </a:cubicBezTo>
                    <a:lnTo>
                      <a:pt x="1284943" y="4218516"/>
                    </a:lnTo>
                    <a:lnTo>
                      <a:pt x="823690" y="4228132"/>
                    </a:lnTo>
                    <a:cubicBezTo>
                      <a:pt x="696007" y="4230540"/>
                      <a:pt x="607129" y="4235343"/>
                      <a:pt x="518846" y="4232960"/>
                    </a:cubicBezTo>
                    <a:cubicBezTo>
                      <a:pt x="430563" y="4230577"/>
                      <a:pt x="368941" y="4220210"/>
                      <a:pt x="293990" y="4213834"/>
                    </a:cubicBezTo>
                    <a:cubicBezTo>
                      <a:pt x="209930" y="4206077"/>
                      <a:pt x="56252" y="4262075"/>
                      <a:pt x="14489" y="4186415"/>
                    </a:cubicBezTo>
                    <a:cubicBezTo>
                      <a:pt x="-27276" y="4110755"/>
                      <a:pt x="33533" y="3852436"/>
                      <a:pt x="43408" y="3759874"/>
                    </a:cubicBezTo>
                    <a:cubicBezTo>
                      <a:pt x="53284" y="3667313"/>
                      <a:pt x="59738" y="3646094"/>
                      <a:pt x="73744" y="3631050"/>
                    </a:cubicBezTo>
                    <a:cubicBezTo>
                      <a:pt x="85260" y="3618678"/>
                      <a:pt x="94600" y="3588152"/>
                      <a:pt x="94600" y="3562884"/>
                    </a:cubicBezTo>
                    <a:cubicBezTo>
                      <a:pt x="94600" y="3537715"/>
                      <a:pt x="102926" y="3491673"/>
                      <a:pt x="113104" y="3460568"/>
                    </a:cubicBezTo>
                    <a:cubicBezTo>
                      <a:pt x="123281" y="3429463"/>
                      <a:pt x="131607" y="3369202"/>
                      <a:pt x="131607" y="3326656"/>
                    </a:cubicBezTo>
                    <a:cubicBezTo>
                      <a:pt x="131607" y="3284109"/>
                      <a:pt x="136593" y="3245976"/>
                      <a:pt x="142686" y="3241915"/>
                    </a:cubicBezTo>
                    <a:cubicBezTo>
                      <a:pt x="148779" y="3237854"/>
                      <a:pt x="154965" y="3188114"/>
                      <a:pt x="156431" y="3131384"/>
                    </a:cubicBezTo>
                    <a:cubicBezTo>
                      <a:pt x="158174" y="3063994"/>
                      <a:pt x="164878" y="3023070"/>
                      <a:pt x="175770" y="3013333"/>
                    </a:cubicBezTo>
                    <a:cubicBezTo>
                      <a:pt x="185252" y="3004856"/>
                      <a:pt x="195601" y="2958502"/>
                      <a:pt x="199766" y="2905847"/>
                    </a:cubicBezTo>
                    <a:cubicBezTo>
                      <a:pt x="203794" y="2854926"/>
                      <a:pt x="211762" y="2786807"/>
                      <a:pt x="217474" y="2754469"/>
                    </a:cubicBezTo>
                    <a:cubicBezTo>
                      <a:pt x="227508" y="2697658"/>
                      <a:pt x="229877" y="2695158"/>
                      <a:pt x="287671" y="2680324"/>
                    </a:cubicBezTo>
                    <a:cubicBezTo>
                      <a:pt x="320568" y="2671880"/>
                      <a:pt x="380790" y="2664255"/>
                      <a:pt x="421498" y="2663378"/>
                    </a:cubicBezTo>
                    <a:cubicBezTo>
                      <a:pt x="462206" y="2662502"/>
                      <a:pt x="517717" y="2655903"/>
                      <a:pt x="544855" y="2648714"/>
                    </a:cubicBezTo>
                    <a:cubicBezTo>
                      <a:pt x="571994" y="2641526"/>
                      <a:pt x="638607" y="2632411"/>
                      <a:pt x="692884" y="2628459"/>
                    </a:cubicBezTo>
                    <a:cubicBezTo>
                      <a:pt x="747162" y="2624507"/>
                      <a:pt x="810999" y="2615599"/>
                      <a:pt x="834746" y="2608664"/>
                    </a:cubicBezTo>
                    <a:cubicBezTo>
                      <a:pt x="880026" y="2595440"/>
                      <a:pt x="996856" y="2602224"/>
                      <a:pt x="1012394" y="2618978"/>
                    </a:cubicBezTo>
                    <a:cubicBezTo>
                      <a:pt x="1017376" y="2624352"/>
                      <a:pt x="1050220" y="2633535"/>
                      <a:pt x="1085380" y="2639386"/>
                    </a:cubicBezTo>
                    <a:cubicBezTo>
                      <a:pt x="1232644" y="2663891"/>
                      <a:pt x="1357930" y="2698196"/>
                      <a:pt x="1418029" y="2730470"/>
                    </a:cubicBezTo>
                    <a:cubicBezTo>
                      <a:pt x="1446752" y="2745895"/>
                      <a:pt x="1479966" y="2753160"/>
                      <a:pt x="1504379" y="2749356"/>
                    </a:cubicBezTo>
                    <a:cubicBezTo>
                      <a:pt x="1526588" y="2745897"/>
                      <a:pt x="1557628" y="2751546"/>
                      <a:pt x="1574891" y="2762188"/>
                    </a:cubicBezTo>
                    <a:cubicBezTo>
                      <a:pt x="1591854" y="2772643"/>
                      <a:pt x="1621896" y="2784404"/>
                      <a:pt x="1641654" y="2788321"/>
                    </a:cubicBezTo>
                    <a:cubicBezTo>
                      <a:pt x="1727481" y="2805339"/>
                      <a:pt x="1812688" y="2843469"/>
                      <a:pt x="1870707" y="2890823"/>
                    </a:cubicBezTo>
                    <a:cubicBezTo>
                      <a:pt x="1932216" y="2941025"/>
                      <a:pt x="1934735" y="2941771"/>
                      <a:pt x="2042900" y="2941771"/>
                    </a:cubicBezTo>
                    <a:cubicBezTo>
                      <a:pt x="2161954" y="2941771"/>
                      <a:pt x="2208779" y="2957626"/>
                      <a:pt x="2229554" y="3004973"/>
                    </a:cubicBezTo>
                    <a:cubicBezTo>
                      <a:pt x="2251555" y="3055115"/>
                      <a:pt x="2282607" y="3064731"/>
                      <a:pt x="2367957" y="3047836"/>
                    </a:cubicBezTo>
                    <a:cubicBezTo>
                      <a:pt x="2422270" y="3037085"/>
                      <a:pt x="2460717" y="3036673"/>
                      <a:pt x="2500073" y="3046424"/>
                    </a:cubicBezTo>
                    <a:cubicBezTo>
                      <a:pt x="2535247" y="3055137"/>
                      <a:pt x="2567693" y="3055656"/>
                      <a:pt x="2588636" y="3047841"/>
                    </a:cubicBezTo>
                    <a:lnTo>
                      <a:pt x="2621686" y="3035508"/>
                    </a:lnTo>
                    <a:cubicBezTo>
                      <a:pt x="2621823" y="2963350"/>
                      <a:pt x="2621961" y="2891191"/>
                      <a:pt x="2622097" y="2819033"/>
                    </a:cubicBezTo>
                    <a:cubicBezTo>
                      <a:pt x="2622324" y="2699972"/>
                      <a:pt x="2625353" y="2575621"/>
                      <a:pt x="2628830" y="2542697"/>
                    </a:cubicBezTo>
                    <a:cubicBezTo>
                      <a:pt x="2632306" y="2509772"/>
                      <a:pt x="2640498" y="2387057"/>
                      <a:pt x="2647034" y="2269996"/>
                    </a:cubicBezTo>
                    <a:cubicBezTo>
                      <a:pt x="2653571" y="2152934"/>
                      <a:pt x="2664640" y="2012260"/>
                      <a:pt x="2671634" y="1957387"/>
                    </a:cubicBezTo>
                    <a:cubicBezTo>
                      <a:pt x="2678626" y="1902515"/>
                      <a:pt x="2687295" y="1774916"/>
                      <a:pt x="2690897" y="1673835"/>
                    </a:cubicBezTo>
                    <a:cubicBezTo>
                      <a:pt x="2694499" y="1572753"/>
                      <a:pt x="2703192" y="1478472"/>
                      <a:pt x="2710216" y="1464320"/>
                    </a:cubicBezTo>
                    <a:cubicBezTo>
                      <a:pt x="2718720" y="1447186"/>
                      <a:pt x="2718912" y="1430382"/>
                      <a:pt x="2710793" y="1414023"/>
                    </a:cubicBezTo>
                    <a:cubicBezTo>
                      <a:pt x="2704087" y="1400511"/>
                      <a:pt x="2700523" y="1381056"/>
                      <a:pt x="2702872" y="1370790"/>
                    </a:cubicBezTo>
                    <a:cubicBezTo>
                      <a:pt x="2705222" y="1360523"/>
                      <a:pt x="2713104" y="1273818"/>
                      <a:pt x="2720387" y="1178112"/>
                    </a:cubicBezTo>
                    <a:cubicBezTo>
                      <a:pt x="2727670" y="1082405"/>
                      <a:pt x="2737184" y="994109"/>
                      <a:pt x="2741529" y="981900"/>
                    </a:cubicBezTo>
                    <a:lnTo>
                      <a:pt x="2742683" y="980684"/>
                    </a:lnTo>
                    <a:lnTo>
                      <a:pt x="2760473" y="868804"/>
                    </a:lnTo>
                    <a:lnTo>
                      <a:pt x="2760404" y="867424"/>
                    </a:lnTo>
                    <a:cubicBezTo>
                      <a:pt x="2760015" y="839340"/>
                      <a:pt x="2761066" y="801563"/>
                      <a:pt x="2762886" y="752314"/>
                    </a:cubicBezTo>
                    <a:cubicBezTo>
                      <a:pt x="2766562" y="652884"/>
                      <a:pt x="2768607" y="566962"/>
                      <a:pt x="2767431" y="561375"/>
                    </a:cubicBezTo>
                    <a:cubicBezTo>
                      <a:pt x="2766255" y="555788"/>
                      <a:pt x="2792935" y="533878"/>
                      <a:pt x="2826720" y="512689"/>
                    </a:cubicBezTo>
                    <a:cubicBezTo>
                      <a:pt x="2860505" y="491498"/>
                      <a:pt x="2899363" y="466911"/>
                      <a:pt x="2913070" y="458053"/>
                    </a:cubicBezTo>
                    <a:cubicBezTo>
                      <a:pt x="2926778" y="449195"/>
                      <a:pt x="2946319" y="437659"/>
                      <a:pt x="2956497" y="432418"/>
                    </a:cubicBezTo>
                    <a:cubicBezTo>
                      <a:pt x="2966674" y="427178"/>
                      <a:pt x="2977776" y="419108"/>
                      <a:pt x="2981168" y="414486"/>
                    </a:cubicBezTo>
                    <a:cubicBezTo>
                      <a:pt x="2987795" y="405456"/>
                      <a:pt x="3127335" y="321484"/>
                      <a:pt x="3211268" y="276016"/>
                    </a:cubicBezTo>
                    <a:cubicBezTo>
                      <a:pt x="3257966" y="250720"/>
                      <a:pt x="3263185" y="242699"/>
                      <a:pt x="3270235" y="185391"/>
                    </a:cubicBezTo>
                    <a:cubicBezTo>
                      <a:pt x="3279264" y="111990"/>
                      <a:pt x="3298992" y="95365"/>
                      <a:pt x="3365623" y="105003"/>
                    </a:cubicBezTo>
                    <a:cubicBezTo>
                      <a:pt x="3409859" y="111402"/>
                      <a:pt x="3412920" y="109627"/>
                      <a:pt x="3412920" y="77590"/>
                    </a:cubicBezTo>
                    <a:cubicBezTo>
                      <a:pt x="3412920" y="57274"/>
                      <a:pt x="3424074" y="34911"/>
                      <a:pt x="3440336" y="22629"/>
                    </a:cubicBezTo>
                    <a:cubicBezTo>
                      <a:pt x="3460787" y="7183"/>
                      <a:pt x="3538995" y="-283"/>
                      <a:pt x="3616082" y="9"/>
                    </a:cubicBezTo>
                    <a:close/>
                  </a:path>
                </a:pathLst>
              </a:custGeom>
              <a:solidFill>
                <a:schemeClr val="accent4">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52" name="组合 551">
                <a:extLst>
                  <a:ext uri="{FF2B5EF4-FFF2-40B4-BE49-F238E27FC236}">
                    <a16:creationId xmlns:a16="http://schemas.microsoft.com/office/drawing/2014/main" id="{566449FF-CEE8-41E9-A779-F9DD49F95DF3}"/>
                  </a:ext>
                </a:extLst>
              </p:cNvPr>
              <p:cNvGrpSpPr/>
              <p:nvPr/>
            </p:nvGrpSpPr>
            <p:grpSpPr>
              <a:xfrm>
                <a:off x="337592" y="5190929"/>
                <a:ext cx="2050614" cy="1242031"/>
                <a:chOff x="2758492" y="2362038"/>
                <a:chExt cx="6963293" cy="4217577"/>
              </a:xfrm>
            </p:grpSpPr>
            <p:grpSp>
              <p:nvGrpSpPr>
                <p:cNvPr id="553" name="组合 552">
                  <a:extLst>
                    <a:ext uri="{FF2B5EF4-FFF2-40B4-BE49-F238E27FC236}">
                      <a16:creationId xmlns:a16="http://schemas.microsoft.com/office/drawing/2014/main" id="{1EB57179-0737-489A-89A4-28F635F76EE9}"/>
                    </a:ext>
                  </a:extLst>
                </p:cNvPr>
                <p:cNvGrpSpPr/>
                <p:nvPr/>
              </p:nvGrpSpPr>
              <p:grpSpPr>
                <a:xfrm>
                  <a:off x="2758492" y="2362038"/>
                  <a:ext cx="6963293" cy="4217577"/>
                  <a:chOff x="2758492" y="2362038"/>
                  <a:chExt cx="6963293" cy="4217577"/>
                </a:xfrm>
                <a:solidFill>
                  <a:schemeClr val="accent1"/>
                </a:solidFill>
              </p:grpSpPr>
              <p:sp>
                <p:nvSpPr>
                  <p:cNvPr id="560" name="任意多边形: 形状 559">
                    <a:extLst>
                      <a:ext uri="{FF2B5EF4-FFF2-40B4-BE49-F238E27FC236}">
                        <a16:creationId xmlns:a16="http://schemas.microsoft.com/office/drawing/2014/main" id="{B55D1475-FF12-4FB1-AA12-353734EEE713}"/>
                      </a:ext>
                    </a:extLst>
                  </p:cNvPr>
                  <p:cNvSpPr/>
                  <p:nvPr/>
                </p:nvSpPr>
                <p:spPr>
                  <a:xfrm>
                    <a:off x="5432328" y="2694712"/>
                    <a:ext cx="747499" cy="824755"/>
                  </a:xfrm>
                  <a:custGeom>
                    <a:avLst/>
                    <a:gdLst>
                      <a:gd name="connsiteX0" fmla="*/ 728751 w 747499"/>
                      <a:gd name="connsiteY0" fmla="*/ 0 h 824755"/>
                      <a:gd name="connsiteX1" fmla="*/ 719744 w 747499"/>
                      <a:gd name="connsiteY1" fmla="*/ 54646 h 824755"/>
                      <a:gd name="connsiteX2" fmla="*/ 646342 w 747499"/>
                      <a:gd name="connsiteY2" fmla="*/ 89792 h 824755"/>
                      <a:gd name="connsiteX3" fmla="*/ 506952 w 747499"/>
                      <a:gd name="connsiteY3" fmla="*/ 166107 h 824755"/>
                      <a:gd name="connsiteX4" fmla="*/ 343748 w 747499"/>
                      <a:gd name="connsiteY4" fmla="*/ 269201 h 824755"/>
                      <a:gd name="connsiteX5" fmla="*/ 284767 w 747499"/>
                      <a:gd name="connsiteY5" fmla="*/ 305958 h 824755"/>
                      <a:gd name="connsiteX6" fmla="*/ 258530 w 747499"/>
                      <a:gd name="connsiteY6" fmla="*/ 325911 h 824755"/>
                      <a:gd name="connsiteX7" fmla="*/ 229588 w 747499"/>
                      <a:gd name="connsiteY7" fmla="*/ 345865 h 824755"/>
                      <a:gd name="connsiteX8" fmla="*/ 192390 w 747499"/>
                      <a:gd name="connsiteY8" fmla="*/ 365819 h 824755"/>
                      <a:gd name="connsiteX9" fmla="*/ 153872 w 747499"/>
                      <a:gd name="connsiteY9" fmla="*/ 385773 h 824755"/>
                      <a:gd name="connsiteX10" fmla="*/ 143638 w 747499"/>
                      <a:gd name="connsiteY10" fmla="*/ 419423 h 824755"/>
                      <a:gd name="connsiteX11" fmla="*/ 146722 w 747499"/>
                      <a:gd name="connsiteY11" fmla="*/ 450138 h 824755"/>
                      <a:gd name="connsiteX12" fmla="*/ 167719 w 747499"/>
                      <a:gd name="connsiteY12" fmla="*/ 468521 h 824755"/>
                      <a:gd name="connsiteX13" fmla="*/ 208838 w 747499"/>
                      <a:gd name="connsiteY13" fmla="*/ 458544 h 824755"/>
                      <a:gd name="connsiteX14" fmla="*/ 248929 w 747499"/>
                      <a:gd name="connsiteY14" fmla="*/ 452285 h 824755"/>
                      <a:gd name="connsiteX15" fmla="*/ 278740 w 747499"/>
                      <a:gd name="connsiteY15" fmla="*/ 432331 h 824755"/>
                      <a:gd name="connsiteX16" fmla="*/ 315748 w 747499"/>
                      <a:gd name="connsiteY16" fmla="*/ 412378 h 824755"/>
                      <a:gd name="connsiteX17" fmla="*/ 352755 w 747499"/>
                      <a:gd name="connsiteY17" fmla="*/ 399075 h 824755"/>
                      <a:gd name="connsiteX18" fmla="*/ 315748 w 747499"/>
                      <a:gd name="connsiteY18" fmla="*/ 385773 h 824755"/>
                      <a:gd name="connsiteX19" fmla="*/ 278740 w 747499"/>
                      <a:gd name="connsiteY19" fmla="*/ 399075 h 824755"/>
                      <a:gd name="connsiteX20" fmla="*/ 254069 w 747499"/>
                      <a:gd name="connsiteY20" fmla="*/ 412378 h 824755"/>
                      <a:gd name="connsiteX21" fmla="*/ 229397 w 747499"/>
                      <a:gd name="connsiteY21" fmla="*/ 400041 h 824755"/>
                      <a:gd name="connsiteX22" fmla="*/ 311244 w 747499"/>
                      <a:gd name="connsiteY22" fmla="*/ 332563 h 824755"/>
                      <a:gd name="connsiteX23" fmla="*/ 322041 w 747499"/>
                      <a:gd name="connsiteY23" fmla="*/ 315934 h 824755"/>
                      <a:gd name="connsiteX24" fmla="*/ 389888 w 747499"/>
                      <a:gd name="connsiteY24" fmla="*/ 273486 h 824755"/>
                      <a:gd name="connsiteX25" fmla="*/ 463777 w 747499"/>
                      <a:gd name="connsiteY25" fmla="*/ 236904 h 824755"/>
                      <a:gd name="connsiteX26" fmla="*/ 500784 w 747499"/>
                      <a:gd name="connsiteY26" fmla="*/ 226143 h 824755"/>
                      <a:gd name="connsiteX27" fmla="*/ 498889 w 747499"/>
                      <a:gd name="connsiteY27" fmla="*/ 285030 h 824755"/>
                      <a:gd name="connsiteX28" fmla="*/ 444259 w 747499"/>
                      <a:gd name="connsiteY28" fmla="*/ 305958 h 824755"/>
                      <a:gd name="connsiteX29" fmla="*/ 406063 w 747499"/>
                      <a:gd name="connsiteY29" fmla="*/ 316679 h 824755"/>
                      <a:gd name="connsiteX30" fmla="*/ 358923 w 747499"/>
                      <a:gd name="connsiteY30" fmla="*/ 338973 h 824755"/>
                      <a:gd name="connsiteX31" fmla="*/ 370144 w 747499"/>
                      <a:gd name="connsiteY31" fmla="*/ 362711 h 824755"/>
                      <a:gd name="connsiteX32" fmla="*/ 417016 w 747499"/>
                      <a:gd name="connsiteY32" fmla="*/ 353720 h 824755"/>
                      <a:gd name="connsiteX33" fmla="*/ 458222 w 747499"/>
                      <a:gd name="connsiteY33" fmla="*/ 332563 h 824755"/>
                      <a:gd name="connsiteX34" fmla="*/ 488448 w 747499"/>
                      <a:gd name="connsiteY34" fmla="*/ 320702 h 824755"/>
                      <a:gd name="connsiteX35" fmla="*/ 522248 w 747499"/>
                      <a:gd name="connsiteY35" fmla="*/ 299694 h 824755"/>
                      <a:gd name="connsiteX36" fmla="*/ 556181 w 747499"/>
                      <a:gd name="connsiteY36" fmla="*/ 274972 h 824755"/>
                      <a:gd name="connsiteX37" fmla="*/ 666806 w 747499"/>
                      <a:gd name="connsiteY37" fmla="*/ 226143 h 824755"/>
                      <a:gd name="connsiteX38" fmla="*/ 698156 w 747499"/>
                      <a:gd name="connsiteY38" fmla="*/ 206189 h 824755"/>
                      <a:gd name="connsiteX39" fmla="*/ 747499 w 747499"/>
                      <a:gd name="connsiteY39" fmla="*/ 211380 h 824755"/>
                      <a:gd name="connsiteX40" fmla="*/ 654984 w 747499"/>
                      <a:gd name="connsiteY40" fmla="*/ 274567 h 824755"/>
                      <a:gd name="connsiteX41" fmla="*/ 568634 w 747499"/>
                      <a:gd name="connsiteY41" fmla="*/ 329237 h 824755"/>
                      <a:gd name="connsiteX42" fmla="*/ 544688 w 747499"/>
                      <a:gd name="connsiteY42" fmla="*/ 345865 h 824755"/>
                      <a:gd name="connsiteX43" fmla="*/ 519662 w 747499"/>
                      <a:gd name="connsiteY43" fmla="*/ 377435 h 824755"/>
                      <a:gd name="connsiteX44" fmla="*/ 530554 w 747499"/>
                      <a:gd name="connsiteY44" fmla="*/ 418887 h 824755"/>
                      <a:gd name="connsiteX45" fmla="*/ 539503 w 747499"/>
                      <a:gd name="connsiteY45" fmla="*/ 437927 h 824755"/>
                      <a:gd name="connsiteX46" fmla="*/ 721648 w 747499"/>
                      <a:gd name="connsiteY46" fmla="*/ 372470 h 824755"/>
                      <a:gd name="connsiteX47" fmla="*/ 747499 w 747499"/>
                      <a:gd name="connsiteY47" fmla="*/ 391450 h 824755"/>
                      <a:gd name="connsiteX48" fmla="*/ 648429 w 747499"/>
                      <a:gd name="connsiteY48" fmla="*/ 452285 h 824755"/>
                      <a:gd name="connsiteX49" fmla="*/ 611806 w 747499"/>
                      <a:gd name="connsiteY49" fmla="*/ 472239 h 824755"/>
                      <a:gd name="connsiteX50" fmla="*/ 574799 w 747499"/>
                      <a:gd name="connsiteY50" fmla="*/ 492192 h 824755"/>
                      <a:gd name="connsiteX51" fmla="*/ 537791 w 747499"/>
                      <a:gd name="connsiteY51" fmla="*/ 512146 h 824755"/>
                      <a:gd name="connsiteX52" fmla="*/ 498886 w 747499"/>
                      <a:gd name="connsiteY52" fmla="*/ 532100 h 824755"/>
                      <a:gd name="connsiteX53" fmla="*/ 468238 w 747499"/>
                      <a:gd name="connsiteY53" fmla="*/ 552054 h 824755"/>
                      <a:gd name="connsiteX54" fmla="*/ 428534 w 747499"/>
                      <a:gd name="connsiteY54" fmla="*/ 565779 h 824755"/>
                      <a:gd name="connsiteX55" fmla="*/ 378153 w 747499"/>
                      <a:gd name="connsiteY55" fmla="*/ 585733 h 824755"/>
                      <a:gd name="connsiteX56" fmla="*/ 339572 w 747499"/>
                      <a:gd name="connsiteY56" fmla="*/ 611915 h 824755"/>
                      <a:gd name="connsiteX57" fmla="*/ 303412 w 747499"/>
                      <a:gd name="connsiteY57" fmla="*/ 631869 h 824755"/>
                      <a:gd name="connsiteX58" fmla="*/ 264894 w 747499"/>
                      <a:gd name="connsiteY58" fmla="*/ 651822 h 824755"/>
                      <a:gd name="connsiteX59" fmla="*/ 241733 w 747499"/>
                      <a:gd name="connsiteY59" fmla="*/ 665125 h 824755"/>
                      <a:gd name="connsiteX60" fmla="*/ 217943 w 747499"/>
                      <a:gd name="connsiteY60" fmla="*/ 678427 h 824755"/>
                      <a:gd name="connsiteX61" fmla="*/ 118376 w 747499"/>
                      <a:gd name="connsiteY61" fmla="*/ 714345 h 824755"/>
                      <a:gd name="connsiteX62" fmla="*/ 87536 w 747499"/>
                      <a:gd name="connsiteY62" fmla="*/ 729837 h 824755"/>
                      <a:gd name="connsiteX63" fmla="*/ 121460 w 747499"/>
                      <a:gd name="connsiteY63" fmla="*/ 737389 h 824755"/>
                      <a:gd name="connsiteX64" fmla="*/ 130711 w 747499"/>
                      <a:gd name="connsiteY64" fmla="*/ 791498 h 824755"/>
                      <a:gd name="connsiteX65" fmla="*/ 106040 w 747499"/>
                      <a:gd name="connsiteY65" fmla="*/ 812349 h 824755"/>
                      <a:gd name="connsiteX66" fmla="*/ 75200 w 747499"/>
                      <a:gd name="connsiteY66" fmla="*/ 824755 h 824755"/>
                      <a:gd name="connsiteX67" fmla="*/ 65949 w 747499"/>
                      <a:gd name="connsiteY67" fmla="*/ 771470 h 824755"/>
                      <a:gd name="connsiteX68" fmla="*/ 44361 w 747499"/>
                      <a:gd name="connsiteY68" fmla="*/ 746639 h 824755"/>
                      <a:gd name="connsiteX69" fmla="*/ 33676 w 747499"/>
                      <a:gd name="connsiteY69" fmla="*/ 700984 h 824755"/>
                      <a:gd name="connsiteX70" fmla="*/ 161342 w 747499"/>
                      <a:gd name="connsiteY70" fmla="*/ 651100 h 824755"/>
                      <a:gd name="connsiteX71" fmla="*/ 274677 w 747499"/>
                      <a:gd name="connsiteY71" fmla="*/ 598612 h 824755"/>
                      <a:gd name="connsiteX72" fmla="*/ 311342 w 747499"/>
                      <a:gd name="connsiteY72" fmla="*/ 578659 h 824755"/>
                      <a:gd name="connsiteX73" fmla="*/ 353636 w 747499"/>
                      <a:gd name="connsiteY73" fmla="*/ 558705 h 824755"/>
                      <a:gd name="connsiteX74" fmla="*/ 377427 w 747499"/>
                      <a:gd name="connsiteY74" fmla="*/ 547944 h 824755"/>
                      <a:gd name="connsiteX75" fmla="*/ 506827 w 747499"/>
                      <a:gd name="connsiteY75" fmla="*/ 455611 h 824755"/>
                      <a:gd name="connsiteX76" fmla="*/ 489329 w 747499"/>
                      <a:gd name="connsiteY76" fmla="*/ 452285 h 824755"/>
                      <a:gd name="connsiteX77" fmla="*/ 447035 w 747499"/>
                      <a:gd name="connsiteY77" fmla="*/ 472239 h 824755"/>
                      <a:gd name="connsiteX78" fmla="*/ 365091 w 747499"/>
                      <a:gd name="connsiteY78" fmla="*/ 479823 h 824755"/>
                      <a:gd name="connsiteX79" fmla="*/ 421503 w 747499"/>
                      <a:gd name="connsiteY79" fmla="*/ 437072 h 824755"/>
                      <a:gd name="connsiteX80" fmla="*/ 458338 w 747499"/>
                      <a:gd name="connsiteY80" fmla="*/ 385773 h 824755"/>
                      <a:gd name="connsiteX81" fmla="*/ 426770 w 747499"/>
                      <a:gd name="connsiteY81" fmla="*/ 398018 h 824755"/>
                      <a:gd name="connsiteX82" fmla="*/ 389762 w 747499"/>
                      <a:gd name="connsiteY82" fmla="*/ 419029 h 824755"/>
                      <a:gd name="connsiteX83" fmla="*/ 352755 w 747499"/>
                      <a:gd name="connsiteY83" fmla="*/ 440039 h 824755"/>
                      <a:gd name="connsiteX84" fmla="*/ 329594 w 747499"/>
                      <a:gd name="connsiteY84" fmla="*/ 452285 h 824755"/>
                      <a:gd name="connsiteX85" fmla="*/ 291076 w 747499"/>
                      <a:gd name="connsiteY85" fmla="*/ 472239 h 824755"/>
                      <a:gd name="connsiteX86" fmla="*/ 253879 w 747499"/>
                      <a:gd name="connsiteY86" fmla="*/ 492192 h 824755"/>
                      <a:gd name="connsiteX87" fmla="*/ 224936 w 747499"/>
                      <a:gd name="connsiteY87" fmla="*/ 512146 h 824755"/>
                      <a:gd name="connsiteX88" fmla="*/ 194288 w 747499"/>
                      <a:gd name="connsiteY88" fmla="*/ 532100 h 824755"/>
                      <a:gd name="connsiteX89" fmla="*/ 150021 w 747499"/>
                      <a:gd name="connsiteY89" fmla="*/ 603991 h 824755"/>
                      <a:gd name="connsiteX90" fmla="*/ 119713 w 747499"/>
                      <a:gd name="connsiteY90" fmla="*/ 638520 h 824755"/>
                      <a:gd name="connsiteX91" fmla="*/ 81368 w 747499"/>
                      <a:gd name="connsiteY91" fmla="*/ 618566 h 824755"/>
                      <a:gd name="connsiteX92" fmla="*/ 106040 w 747499"/>
                      <a:gd name="connsiteY92" fmla="*/ 598612 h 824755"/>
                      <a:gd name="connsiteX93" fmla="*/ 130711 w 747499"/>
                      <a:gd name="connsiteY93" fmla="*/ 585310 h 824755"/>
                      <a:gd name="connsiteX94" fmla="*/ 106040 w 747499"/>
                      <a:gd name="connsiteY94" fmla="*/ 572007 h 824755"/>
                      <a:gd name="connsiteX95" fmla="*/ 81368 w 747499"/>
                      <a:gd name="connsiteY95" fmla="*/ 585310 h 824755"/>
                      <a:gd name="connsiteX96" fmla="*/ 70885 w 747499"/>
                      <a:gd name="connsiteY96" fmla="*/ 594705 h 824755"/>
                      <a:gd name="connsiteX97" fmla="*/ 53060 w 747499"/>
                      <a:gd name="connsiteY97" fmla="*/ 597469 h 824755"/>
                      <a:gd name="connsiteX98" fmla="*/ 58229 w 747499"/>
                      <a:gd name="connsiteY98" fmla="*/ 564959 h 824755"/>
                      <a:gd name="connsiteX99" fmla="*/ 61311 w 747499"/>
                      <a:gd name="connsiteY99" fmla="*/ 563010 h 824755"/>
                      <a:gd name="connsiteX100" fmla="*/ 81368 w 747499"/>
                      <a:gd name="connsiteY100" fmla="*/ 545402 h 824755"/>
                      <a:gd name="connsiteX101" fmla="*/ 126431 w 747499"/>
                      <a:gd name="connsiteY101" fmla="*/ 518797 h 824755"/>
                      <a:gd name="connsiteX102" fmla="*/ 143047 w 747499"/>
                      <a:gd name="connsiteY102" fmla="*/ 505495 h 824755"/>
                      <a:gd name="connsiteX103" fmla="*/ 112208 w 747499"/>
                      <a:gd name="connsiteY103" fmla="*/ 492192 h 824755"/>
                      <a:gd name="connsiteX104" fmla="*/ 81368 w 747499"/>
                      <a:gd name="connsiteY104" fmla="*/ 472239 h 824755"/>
                      <a:gd name="connsiteX105" fmla="*/ 99872 w 747499"/>
                      <a:gd name="connsiteY105" fmla="*/ 452285 h 824755"/>
                      <a:gd name="connsiteX106" fmla="*/ 118376 w 747499"/>
                      <a:gd name="connsiteY106" fmla="*/ 438983 h 824755"/>
                      <a:gd name="connsiteX107" fmla="*/ 87536 w 747499"/>
                      <a:gd name="connsiteY107" fmla="*/ 425680 h 824755"/>
                      <a:gd name="connsiteX108" fmla="*/ 82165 w 747499"/>
                      <a:gd name="connsiteY108" fmla="*/ 372010 h 824755"/>
                      <a:gd name="connsiteX109" fmla="*/ 93901 w 747499"/>
                      <a:gd name="connsiteY109" fmla="*/ 339470 h 824755"/>
                      <a:gd name="connsiteX110" fmla="*/ 95461 w 747499"/>
                      <a:gd name="connsiteY110" fmla="*/ 311438 h 824755"/>
                      <a:gd name="connsiteX111" fmla="*/ 115592 w 747499"/>
                      <a:gd name="connsiteY111" fmla="*/ 316904 h 824755"/>
                      <a:gd name="connsiteX112" fmla="*/ 180054 w 747499"/>
                      <a:gd name="connsiteY112" fmla="*/ 312609 h 824755"/>
                      <a:gd name="connsiteX113" fmla="*/ 217062 w 747499"/>
                      <a:gd name="connsiteY113" fmla="*/ 292655 h 824755"/>
                      <a:gd name="connsiteX114" fmla="*/ 254069 w 747499"/>
                      <a:gd name="connsiteY114" fmla="*/ 279977 h 824755"/>
                      <a:gd name="connsiteX115" fmla="*/ 352755 w 747499"/>
                      <a:gd name="connsiteY115" fmla="*/ 198044 h 824755"/>
                      <a:gd name="connsiteX116" fmla="*/ 399014 w 747499"/>
                      <a:gd name="connsiteY116" fmla="*/ 184297 h 824755"/>
                      <a:gd name="connsiteX117" fmla="*/ 426770 w 747499"/>
                      <a:gd name="connsiteY117" fmla="*/ 171381 h 824755"/>
                      <a:gd name="connsiteX118" fmla="*/ 444392 w 747499"/>
                      <a:gd name="connsiteY118" fmla="*/ 159630 h 824755"/>
                      <a:gd name="connsiteX119" fmla="*/ 472148 w 747499"/>
                      <a:gd name="connsiteY119" fmla="*/ 136351 h 824755"/>
                      <a:gd name="connsiteX120" fmla="*/ 728751 w 747499"/>
                      <a:gd name="connsiteY120" fmla="*/ 0 h 824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747499" h="824755">
                        <a:moveTo>
                          <a:pt x="728751" y="0"/>
                        </a:moveTo>
                        <a:cubicBezTo>
                          <a:pt x="757819" y="0"/>
                          <a:pt x="750848" y="42297"/>
                          <a:pt x="719744" y="54646"/>
                        </a:cubicBezTo>
                        <a:cubicBezTo>
                          <a:pt x="684471" y="68652"/>
                          <a:pt x="666445" y="77283"/>
                          <a:pt x="646342" y="89792"/>
                        </a:cubicBezTo>
                        <a:cubicBezTo>
                          <a:pt x="637525" y="95280"/>
                          <a:pt x="574799" y="129621"/>
                          <a:pt x="506952" y="166107"/>
                        </a:cubicBezTo>
                        <a:cubicBezTo>
                          <a:pt x="439105" y="202592"/>
                          <a:pt x="365664" y="248984"/>
                          <a:pt x="343748" y="269201"/>
                        </a:cubicBezTo>
                        <a:cubicBezTo>
                          <a:pt x="321833" y="289417"/>
                          <a:pt x="295291" y="305958"/>
                          <a:pt x="284767" y="305958"/>
                        </a:cubicBezTo>
                        <a:cubicBezTo>
                          <a:pt x="274241" y="305958"/>
                          <a:pt x="262435" y="314937"/>
                          <a:pt x="258530" y="325911"/>
                        </a:cubicBezTo>
                        <a:cubicBezTo>
                          <a:pt x="254625" y="336885"/>
                          <a:pt x="241601" y="345865"/>
                          <a:pt x="229588" y="345865"/>
                        </a:cubicBezTo>
                        <a:cubicBezTo>
                          <a:pt x="217575" y="345865"/>
                          <a:pt x="200837" y="354845"/>
                          <a:pt x="192390" y="365819"/>
                        </a:cubicBezTo>
                        <a:cubicBezTo>
                          <a:pt x="183944" y="376793"/>
                          <a:pt x="166611" y="385773"/>
                          <a:pt x="153872" y="385773"/>
                        </a:cubicBezTo>
                        <a:cubicBezTo>
                          <a:pt x="128785" y="385773"/>
                          <a:pt x="122779" y="405521"/>
                          <a:pt x="143638" y="419423"/>
                        </a:cubicBezTo>
                        <a:cubicBezTo>
                          <a:pt x="151104" y="424399"/>
                          <a:pt x="152407" y="437372"/>
                          <a:pt x="146722" y="450138"/>
                        </a:cubicBezTo>
                        <a:cubicBezTo>
                          <a:pt x="138747" y="468045"/>
                          <a:pt x="142731" y="471533"/>
                          <a:pt x="167719" y="468521"/>
                        </a:cubicBezTo>
                        <a:cubicBezTo>
                          <a:pt x="184681" y="466477"/>
                          <a:pt x="203184" y="461986"/>
                          <a:pt x="208838" y="458544"/>
                        </a:cubicBezTo>
                        <a:cubicBezTo>
                          <a:pt x="214492" y="455102"/>
                          <a:pt x="232533" y="452285"/>
                          <a:pt x="248929" y="452285"/>
                        </a:cubicBezTo>
                        <a:cubicBezTo>
                          <a:pt x="267204" y="452285"/>
                          <a:pt x="278740" y="444563"/>
                          <a:pt x="278740" y="432331"/>
                        </a:cubicBezTo>
                        <a:cubicBezTo>
                          <a:pt x="278740" y="419029"/>
                          <a:pt x="291076" y="412378"/>
                          <a:pt x="315748" y="412378"/>
                        </a:cubicBezTo>
                        <a:cubicBezTo>
                          <a:pt x="336102" y="412378"/>
                          <a:pt x="352755" y="406391"/>
                          <a:pt x="352755" y="399075"/>
                        </a:cubicBezTo>
                        <a:cubicBezTo>
                          <a:pt x="352755" y="391759"/>
                          <a:pt x="336102" y="385773"/>
                          <a:pt x="315748" y="385773"/>
                        </a:cubicBezTo>
                        <a:cubicBezTo>
                          <a:pt x="295394" y="385773"/>
                          <a:pt x="278740" y="391759"/>
                          <a:pt x="278740" y="399075"/>
                        </a:cubicBezTo>
                        <a:cubicBezTo>
                          <a:pt x="278740" y="406391"/>
                          <a:pt x="267638" y="412378"/>
                          <a:pt x="254069" y="412378"/>
                        </a:cubicBezTo>
                        <a:cubicBezTo>
                          <a:pt x="240500" y="412378"/>
                          <a:pt x="229397" y="406826"/>
                          <a:pt x="229397" y="400041"/>
                        </a:cubicBezTo>
                        <a:cubicBezTo>
                          <a:pt x="229397" y="383028"/>
                          <a:pt x="290608" y="332563"/>
                          <a:pt x="311244" y="332563"/>
                        </a:cubicBezTo>
                        <a:cubicBezTo>
                          <a:pt x="320505" y="332563"/>
                          <a:pt x="325365" y="325080"/>
                          <a:pt x="322041" y="315934"/>
                        </a:cubicBezTo>
                        <a:cubicBezTo>
                          <a:pt x="318133" y="305181"/>
                          <a:pt x="342104" y="290183"/>
                          <a:pt x="389888" y="273486"/>
                        </a:cubicBezTo>
                        <a:cubicBezTo>
                          <a:pt x="430527" y="259284"/>
                          <a:pt x="463777" y="242822"/>
                          <a:pt x="463777" y="236904"/>
                        </a:cubicBezTo>
                        <a:cubicBezTo>
                          <a:pt x="463777" y="230985"/>
                          <a:pt x="480430" y="226143"/>
                          <a:pt x="500784" y="226143"/>
                        </a:cubicBezTo>
                        <a:cubicBezTo>
                          <a:pt x="550199" y="226143"/>
                          <a:pt x="549174" y="257978"/>
                          <a:pt x="498889" y="285030"/>
                        </a:cubicBezTo>
                        <a:cubicBezTo>
                          <a:pt x="477492" y="296540"/>
                          <a:pt x="452910" y="305958"/>
                          <a:pt x="444259" y="305958"/>
                        </a:cubicBezTo>
                        <a:cubicBezTo>
                          <a:pt x="435610" y="305958"/>
                          <a:pt x="418421" y="310782"/>
                          <a:pt x="406063" y="316679"/>
                        </a:cubicBezTo>
                        <a:lnTo>
                          <a:pt x="358923" y="338973"/>
                        </a:lnTo>
                        <a:cubicBezTo>
                          <a:pt x="336190" y="349637"/>
                          <a:pt x="337072" y="351502"/>
                          <a:pt x="370144" y="362711"/>
                        </a:cubicBezTo>
                        <a:cubicBezTo>
                          <a:pt x="398320" y="372262"/>
                          <a:pt x="408396" y="370328"/>
                          <a:pt x="417016" y="353720"/>
                        </a:cubicBezTo>
                        <a:cubicBezTo>
                          <a:pt x="423054" y="342084"/>
                          <a:pt x="441598" y="332563"/>
                          <a:pt x="458222" y="332563"/>
                        </a:cubicBezTo>
                        <a:cubicBezTo>
                          <a:pt x="474847" y="332563"/>
                          <a:pt x="488448" y="327226"/>
                          <a:pt x="488448" y="320702"/>
                        </a:cubicBezTo>
                        <a:cubicBezTo>
                          <a:pt x="488448" y="314179"/>
                          <a:pt x="503658" y="304725"/>
                          <a:pt x="522248" y="299694"/>
                        </a:cubicBezTo>
                        <a:cubicBezTo>
                          <a:pt x="540839" y="294662"/>
                          <a:pt x="556108" y="283538"/>
                          <a:pt x="556181" y="274972"/>
                        </a:cubicBezTo>
                        <a:cubicBezTo>
                          <a:pt x="556308" y="260095"/>
                          <a:pt x="633229" y="226143"/>
                          <a:pt x="666806" y="226143"/>
                        </a:cubicBezTo>
                        <a:cubicBezTo>
                          <a:pt x="675602" y="226143"/>
                          <a:pt x="689710" y="217163"/>
                          <a:pt x="698156" y="206189"/>
                        </a:cubicBezTo>
                        <a:cubicBezTo>
                          <a:pt x="719587" y="178344"/>
                          <a:pt x="747499" y="181280"/>
                          <a:pt x="747499" y="211380"/>
                        </a:cubicBezTo>
                        <a:cubicBezTo>
                          <a:pt x="747499" y="230421"/>
                          <a:pt x="725043" y="245759"/>
                          <a:pt x="654984" y="274567"/>
                        </a:cubicBezTo>
                        <a:cubicBezTo>
                          <a:pt x="595054" y="299210"/>
                          <a:pt x="564640" y="318465"/>
                          <a:pt x="568634" y="329237"/>
                        </a:cubicBezTo>
                        <a:cubicBezTo>
                          <a:pt x="572555" y="339814"/>
                          <a:pt x="563840" y="345865"/>
                          <a:pt x="544688" y="345865"/>
                        </a:cubicBezTo>
                        <a:cubicBezTo>
                          <a:pt x="509115" y="345865"/>
                          <a:pt x="492877" y="366351"/>
                          <a:pt x="519662" y="377435"/>
                        </a:cubicBezTo>
                        <a:cubicBezTo>
                          <a:pt x="532801" y="382872"/>
                          <a:pt x="536055" y="395255"/>
                          <a:pt x="530554" y="418887"/>
                        </a:cubicBezTo>
                        <a:cubicBezTo>
                          <a:pt x="524201" y="446185"/>
                          <a:pt x="525901" y="449802"/>
                          <a:pt x="539503" y="437927"/>
                        </a:cubicBezTo>
                        <a:cubicBezTo>
                          <a:pt x="572282" y="409311"/>
                          <a:pt x="674799" y="372470"/>
                          <a:pt x="721648" y="372470"/>
                        </a:cubicBezTo>
                        <a:cubicBezTo>
                          <a:pt x="735866" y="372470"/>
                          <a:pt x="747499" y="381011"/>
                          <a:pt x="747499" y="391450"/>
                        </a:cubicBezTo>
                        <a:cubicBezTo>
                          <a:pt x="747499" y="412241"/>
                          <a:pt x="682289" y="452285"/>
                          <a:pt x="648429" y="452285"/>
                        </a:cubicBezTo>
                        <a:cubicBezTo>
                          <a:pt x="636732" y="452285"/>
                          <a:pt x="620253" y="461265"/>
                          <a:pt x="611806" y="472239"/>
                        </a:cubicBezTo>
                        <a:cubicBezTo>
                          <a:pt x="603359" y="483213"/>
                          <a:pt x="586706" y="492192"/>
                          <a:pt x="574799" y="492192"/>
                        </a:cubicBezTo>
                        <a:cubicBezTo>
                          <a:pt x="562891" y="492192"/>
                          <a:pt x="546238" y="501172"/>
                          <a:pt x="537791" y="512146"/>
                        </a:cubicBezTo>
                        <a:cubicBezTo>
                          <a:pt x="529345" y="523120"/>
                          <a:pt x="511838" y="532100"/>
                          <a:pt x="498886" y="532100"/>
                        </a:cubicBezTo>
                        <a:cubicBezTo>
                          <a:pt x="485936" y="532100"/>
                          <a:pt x="472143" y="541080"/>
                          <a:pt x="468238" y="552054"/>
                        </a:cubicBezTo>
                        <a:cubicBezTo>
                          <a:pt x="463522" y="565305"/>
                          <a:pt x="450185" y="569916"/>
                          <a:pt x="428534" y="565779"/>
                        </a:cubicBezTo>
                        <a:cubicBezTo>
                          <a:pt x="405716" y="561420"/>
                          <a:pt x="390595" y="567409"/>
                          <a:pt x="378153" y="585733"/>
                        </a:cubicBezTo>
                        <a:cubicBezTo>
                          <a:pt x="368375" y="600133"/>
                          <a:pt x="351013" y="611915"/>
                          <a:pt x="339572" y="611915"/>
                        </a:cubicBezTo>
                        <a:cubicBezTo>
                          <a:pt x="328130" y="611915"/>
                          <a:pt x="311859" y="620895"/>
                          <a:pt x="303412" y="631869"/>
                        </a:cubicBezTo>
                        <a:cubicBezTo>
                          <a:pt x="294965" y="642843"/>
                          <a:pt x="277633" y="651822"/>
                          <a:pt x="264894" y="651822"/>
                        </a:cubicBezTo>
                        <a:cubicBezTo>
                          <a:pt x="252155" y="651822"/>
                          <a:pt x="241733" y="657808"/>
                          <a:pt x="241733" y="665125"/>
                        </a:cubicBezTo>
                        <a:cubicBezTo>
                          <a:pt x="241733" y="672441"/>
                          <a:pt x="231027" y="678427"/>
                          <a:pt x="217943" y="678427"/>
                        </a:cubicBezTo>
                        <a:cubicBezTo>
                          <a:pt x="194406" y="678427"/>
                          <a:pt x="178351" y="684220"/>
                          <a:pt x="118376" y="714345"/>
                        </a:cubicBezTo>
                        <a:lnTo>
                          <a:pt x="87536" y="729837"/>
                        </a:lnTo>
                        <a:lnTo>
                          <a:pt x="121460" y="737389"/>
                        </a:lnTo>
                        <a:cubicBezTo>
                          <a:pt x="160923" y="746173"/>
                          <a:pt x="166573" y="779225"/>
                          <a:pt x="130711" y="791498"/>
                        </a:cubicBezTo>
                        <a:cubicBezTo>
                          <a:pt x="117142" y="796143"/>
                          <a:pt x="106040" y="805525"/>
                          <a:pt x="106040" y="812349"/>
                        </a:cubicBezTo>
                        <a:cubicBezTo>
                          <a:pt x="106040" y="819172"/>
                          <a:pt x="92163" y="824755"/>
                          <a:pt x="75200" y="824755"/>
                        </a:cubicBezTo>
                        <a:cubicBezTo>
                          <a:pt x="39214" y="824755"/>
                          <a:pt x="34174" y="795727"/>
                          <a:pt x="65949" y="771470"/>
                        </a:cubicBezTo>
                        <a:cubicBezTo>
                          <a:pt x="85154" y="756808"/>
                          <a:pt x="82773" y="754068"/>
                          <a:pt x="44361" y="746639"/>
                        </a:cubicBezTo>
                        <a:cubicBezTo>
                          <a:pt x="-7889" y="736533"/>
                          <a:pt x="-17162" y="696912"/>
                          <a:pt x="33676" y="700984"/>
                        </a:cubicBezTo>
                        <a:cubicBezTo>
                          <a:pt x="51547" y="702416"/>
                          <a:pt x="108997" y="679967"/>
                          <a:pt x="161342" y="651100"/>
                        </a:cubicBezTo>
                        <a:cubicBezTo>
                          <a:pt x="213688" y="622231"/>
                          <a:pt x="264689" y="598612"/>
                          <a:pt x="274677" y="598612"/>
                        </a:cubicBezTo>
                        <a:cubicBezTo>
                          <a:pt x="284666" y="598612"/>
                          <a:pt x="301165" y="589633"/>
                          <a:pt x="311342" y="578659"/>
                        </a:cubicBezTo>
                        <a:cubicBezTo>
                          <a:pt x="321519" y="567685"/>
                          <a:pt x="340551" y="558705"/>
                          <a:pt x="353636" y="558705"/>
                        </a:cubicBezTo>
                        <a:cubicBezTo>
                          <a:pt x="366721" y="558705"/>
                          <a:pt x="377427" y="553863"/>
                          <a:pt x="377427" y="547944"/>
                        </a:cubicBezTo>
                        <a:cubicBezTo>
                          <a:pt x="377427" y="539682"/>
                          <a:pt x="462188" y="479201"/>
                          <a:pt x="506827" y="455611"/>
                        </a:cubicBezTo>
                        <a:cubicBezTo>
                          <a:pt x="510289" y="453782"/>
                          <a:pt x="502414" y="452285"/>
                          <a:pt x="489329" y="452285"/>
                        </a:cubicBezTo>
                        <a:cubicBezTo>
                          <a:pt x="476245" y="452285"/>
                          <a:pt x="457213" y="461265"/>
                          <a:pt x="447035" y="472239"/>
                        </a:cubicBezTo>
                        <a:cubicBezTo>
                          <a:pt x="426832" y="494027"/>
                          <a:pt x="365091" y="499740"/>
                          <a:pt x="365091" y="479823"/>
                        </a:cubicBezTo>
                        <a:cubicBezTo>
                          <a:pt x="365091" y="473020"/>
                          <a:pt x="390476" y="453782"/>
                          <a:pt x="421503" y="437072"/>
                        </a:cubicBezTo>
                        <a:cubicBezTo>
                          <a:pt x="489839" y="400269"/>
                          <a:pt x="500248" y="385773"/>
                          <a:pt x="458338" y="385773"/>
                        </a:cubicBezTo>
                        <a:cubicBezTo>
                          <a:pt x="440975" y="385773"/>
                          <a:pt x="426770" y="391283"/>
                          <a:pt x="426770" y="398018"/>
                        </a:cubicBezTo>
                        <a:cubicBezTo>
                          <a:pt x="426770" y="404753"/>
                          <a:pt x="410116" y="414207"/>
                          <a:pt x="389762" y="419029"/>
                        </a:cubicBezTo>
                        <a:cubicBezTo>
                          <a:pt x="369408" y="423850"/>
                          <a:pt x="352755" y="433304"/>
                          <a:pt x="352755" y="440039"/>
                        </a:cubicBezTo>
                        <a:cubicBezTo>
                          <a:pt x="352755" y="446774"/>
                          <a:pt x="342333" y="452285"/>
                          <a:pt x="329594" y="452285"/>
                        </a:cubicBezTo>
                        <a:cubicBezTo>
                          <a:pt x="316855" y="452285"/>
                          <a:pt x="299523" y="461265"/>
                          <a:pt x="291076" y="472239"/>
                        </a:cubicBezTo>
                        <a:cubicBezTo>
                          <a:pt x="282630" y="483213"/>
                          <a:pt x="265891" y="492192"/>
                          <a:pt x="253879" y="492192"/>
                        </a:cubicBezTo>
                        <a:cubicBezTo>
                          <a:pt x="241865" y="492192"/>
                          <a:pt x="228842" y="501172"/>
                          <a:pt x="224936" y="512146"/>
                        </a:cubicBezTo>
                        <a:cubicBezTo>
                          <a:pt x="221031" y="523120"/>
                          <a:pt x="207239" y="532100"/>
                          <a:pt x="194288" y="532100"/>
                        </a:cubicBezTo>
                        <a:cubicBezTo>
                          <a:pt x="160215" y="532100"/>
                          <a:pt x="140675" y="563834"/>
                          <a:pt x="150021" y="603991"/>
                        </a:cubicBezTo>
                        <a:cubicBezTo>
                          <a:pt x="157381" y="635614"/>
                          <a:pt x="154831" y="638520"/>
                          <a:pt x="119713" y="638520"/>
                        </a:cubicBezTo>
                        <a:cubicBezTo>
                          <a:pt x="93853" y="638520"/>
                          <a:pt x="81368" y="632024"/>
                          <a:pt x="81368" y="618566"/>
                        </a:cubicBezTo>
                        <a:cubicBezTo>
                          <a:pt x="81368" y="607481"/>
                          <a:pt x="92334" y="598612"/>
                          <a:pt x="106040" y="598612"/>
                        </a:cubicBezTo>
                        <a:cubicBezTo>
                          <a:pt x="119609" y="598612"/>
                          <a:pt x="130711" y="592626"/>
                          <a:pt x="130711" y="585310"/>
                        </a:cubicBezTo>
                        <a:cubicBezTo>
                          <a:pt x="130711" y="577994"/>
                          <a:pt x="119609" y="572007"/>
                          <a:pt x="106040" y="572007"/>
                        </a:cubicBezTo>
                        <a:cubicBezTo>
                          <a:pt x="92470" y="572007"/>
                          <a:pt x="81368" y="577994"/>
                          <a:pt x="81368" y="585310"/>
                        </a:cubicBezTo>
                        <a:cubicBezTo>
                          <a:pt x="81368" y="588968"/>
                          <a:pt x="77354" y="592294"/>
                          <a:pt x="70885" y="594705"/>
                        </a:cubicBezTo>
                        <a:lnTo>
                          <a:pt x="53060" y="597469"/>
                        </a:lnTo>
                        <a:lnTo>
                          <a:pt x="58229" y="564959"/>
                        </a:lnTo>
                        <a:lnTo>
                          <a:pt x="61311" y="563010"/>
                        </a:lnTo>
                        <a:cubicBezTo>
                          <a:pt x="67191" y="558378"/>
                          <a:pt x="73849" y="552435"/>
                          <a:pt x="81368" y="545402"/>
                        </a:cubicBezTo>
                        <a:cubicBezTo>
                          <a:pt x="97014" y="530770"/>
                          <a:pt x="117293" y="518797"/>
                          <a:pt x="126431" y="518797"/>
                        </a:cubicBezTo>
                        <a:cubicBezTo>
                          <a:pt x="135570" y="518797"/>
                          <a:pt x="143047" y="512811"/>
                          <a:pt x="143047" y="505495"/>
                        </a:cubicBezTo>
                        <a:cubicBezTo>
                          <a:pt x="143047" y="498179"/>
                          <a:pt x="129170" y="492192"/>
                          <a:pt x="112208" y="492192"/>
                        </a:cubicBezTo>
                        <a:cubicBezTo>
                          <a:pt x="93018" y="492192"/>
                          <a:pt x="81368" y="484654"/>
                          <a:pt x="81368" y="472239"/>
                        </a:cubicBezTo>
                        <a:cubicBezTo>
                          <a:pt x="81368" y="461265"/>
                          <a:pt x="89695" y="452285"/>
                          <a:pt x="99872" y="452285"/>
                        </a:cubicBezTo>
                        <a:cubicBezTo>
                          <a:pt x="110048" y="452285"/>
                          <a:pt x="118376" y="446299"/>
                          <a:pt x="118376" y="438983"/>
                        </a:cubicBezTo>
                        <a:cubicBezTo>
                          <a:pt x="118376" y="431666"/>
                          <a:pt x="104498" y="425680"/>
                          <a:pt x="87536" y="425680"/>
                        </a:cubicBezTo>
                        <a:cubicBezTo>
                          <a:pt x="49622" y="425680"/>
                          <a:pt x="46320" y="392697"/>
                          <a:pt x="82165" y="372010"/>
                        </a:cubicBezTo>
                        <a:cubicBezTo>
                          <a:pt x="101697" y="360738"/>
                          <a:pt x="104432" y="353153"/>
                          <a:pt x="93901" y="339470"/>
                        </a:cubicBezTo>
                        <a:cubicBezTo>
                          <a:pt x="83723" y="326244"/>
                          <a:pt x="84126" y="318992"/>
                          <a:pt x="95461" y="311438"/>
                        </a:cubicBezTo>
                        <a:cubicBezTo>
                          <a:pt x="104014" y="305738"/>
                          <a:pt x="112885" y="308147"/>
                          <a:pt x="115592" y="316904"/>
                        </a:cubicBezTo>
                        <a:cubicBezTo>
                          <a:pt x="122820" y="340290"/>
                          <a:pt x="180054" y="336476"/>
                          <a:pt x="180054" y="312609"/>
                        </a:cubicBezTo>
                        <a:cubicBezTo>
                          <a:pt x="180054" y="299306"/>
                          <a:pt x="192390" y="292655"/>
                          <a:pt x="217062" y="292655"/>
                        </a:cubicBezTo>
                        <a:cubicBezTo>
                          <a:pt x="237416" y="292655"/>
                          <a:pt x="254069" y="286950"/>
                          <a:pt x="254069" y="279977"/>
                        </a:cubicBezTo>
                        <a:cubicBezTo>
                          <a:pt x="254069" y="268945"/>
                          <a:pt x="279344" y="247961"/>
                          <a:pt x="352755" y="198044"/>
                        </a:cubicBezTo>
                        <a:cubicBezTo>
                          <a:pt x="362933" y="191125"/>
                          <a:pt x="383749" y="184938"/>
                          <a:pt x="399014" y="184297"/>
                        </a:cubicBezTo>
                        <a:cubicBezTo>
                          <a:pt x="414279" y="183656"/>
                          <a:pt x="426770" y="177844"/>
                          <a:pt x="426770" y="171381"/>
                        </a:cubicBezTo>
                        <a:cubicBezTo>
                          <a:pt x="426770" y="164918"/>
                          <a:pt x="434699" y="159630"/>
                          <a:pt x="444392" y="159630"/>
                        </a:cubicBezTo>
                        <a:cubicBezTo>
                          <a:pt x="454085" y="159630"/>
                          <a:pt x="466574" y="149155"/>
                          <a:pt x="472148" y="136351"/>
                        </a:cubicBezTo>
                        <a:cubicBezTo>
                          <a:pt x="485148" y="106484"/>
                          <a:pt x="685543" y="0"/>
                          <a:pt x="728751"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61" name="组合 560">
                    <a:extLst>
                      <a:ext uri="{FF2B5EF4-FFF2-40B4-BE49-F238E27FC236}">
                        <a16:creationId xmlns:a16="http://schemas.microsoft.com/office/drawing/2014/main" id="{E68CB7B5-40C5-4AC0-AFF1-2A5143329AC6}"/>
                      </a:ext>
                    </a:extLst>
                  </p:cNvPr>
                  <p:cNvGrpSpPr/>
                  <p:nvPr/>
                </p:nvGrpSpPr>
                <p:grpSpPr>
                  <a:xfrm>
                    <a:off x="2758492" y="2362038"/>
                    <a:ext cx="6963293" cy="4217577"/>
                    <a:chOff x="2530023" y="1368503"/>
                    <a:chExt cx="7168897" cy="4026556"/>
                  </a:xfrm>
                  <a:grpFill/>
                </p:grpSpPr>
                <p:sp>
                  <p:nvSpPr>
                    <p:cNvPr id="562" name="任意多边形: 形状 561">
                      <a:extLst>
                        <a:ext uri="{FF2B5EF4-FFF2-40B4-BE49-F238E27FC236}">
                          <a16:creationId xmlns:a16="http://schemas.microsoft.com/office/drawing/2014/main" id="{8D27C15F-D7EF-4F3A-B103-904B1B33AA2E}"/>
                        </a:ext>
                      </a:extLst>
                    </p:cNvPr>
                    <p:cNvSpPr/>
                    <p:nvPr/>
                  </p:nvSpPr>
                  <p:spPr>
                    <a:xfrm>
                      <a:off x="6076950" y="1368503"/>
                      <a:ext cx="209551" cy="121847"/>
                    </a:xfrm>
                    <a:custGeom>
                      <a:avLst/>
                      <a:gdLst/>
                      <a:ahLst/>
                      <a:cxnLst/>
                      <a:rect l="0" t="0" r="0" b="0"/>
                      <a:pathLst>
                        <a:path w="209551" h="121847">
                          <a:moveTo>
                            <a:pt x="0" y="39263"/>
                          </a:moveTo>
                          <a:cubicBezTo>
                            <a:pt x="0" y="56726"/>
                            <a:pt x="11685" y="82698"/>
                            <a:pt x="25967" y="96980"/>
                          </a:cubicBezTo>
                          <a:cubicBezTo>
                            <a:pt x="49100" y="120113"/>
                            <a:pt x="60538" y="121846"/>
                            <a:pt x="130742" y="112855"/>
                          </a:cubicBezTo>
                          <a:lnTo>
                            <a:pt x="209550" y="102763"/>
                          </a:lnTo>
                          <a:lnTo>
                            <a:pt x="209550" y="58438"/>
                          </a:lnTo>
                          <a:cubicBezTo>
                            <a:pt x="209550" y="19465"/>
                            <a:pt x="204950" y="13129"/>
                            <a:pt x="171450" y="5965"/>
                          </a:cubicBezTo>
                          <a:cubicBezTo>
                            <a:pt x="150495" y="1484"/>
                            <a:pt x="103346" y="0"/>
                            <a:pt x="66675" y="2666"/>
                          </a:cubicBezTo>
                          <a:cubicBezTo>
                            <a:pt x="5314" y="7127"/>
                            <a:pt x="0" y="10044"/>
                            <a:pt x="0" y="3926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3" name="任意多边形: 形状 562">
                      <a:extLst>
                        <a:ext uri="{FF2B5EF4-FFF2-40B4-BE49-F238E27FC236}">
                          <a16:creationId xmlns:a16="http://schemas.microsoft.com/office/drawing/2014/main" id="{466A5153-5D4C-422C-989F-5661F7CD9A0B}"/>
                        </a:ext>
                      </a:extLst>
                    </p:cNvPr>
                    <p:cNvSpPr/>
                    <p:nvPr/>
                  </p:nvSpPr>
                  <p:spPr>
                    <a:xfrm>
                      <a:off x="5996449" y="1407975"/>
                      <a:ext cx="59003" cy="69642"/>
                    </a:xfrm>
                    <a:custGeom>
                      <a:avLst/>
                      <a:gdLst/>
                      <a:ahLst/>
                      <a:cxnLst/>
                      <a:rect l="0" t="0" r="0" b="0"/>
                      <a:pathLst>
                        <a:path w="59003" h="69642">
                          <a:moveTo>
                            <a:pt x="12010" y="26230"/>
                          </a:moveTo>
                          <a:cubicBezTo>
                            <a:pt x="0" y="57526"/>
                            <a:pt x="2786" y="69641"/>
                            <a:pt x="21992" y="69641"/>
                          </a:cubicBezTo>
                          <a:cubicBezTo>
                            <a:pt x="41845" y="69641"/>
                            <a:pt x="59002" y="35428"/>
                            <a:pt x="48043" y="17695"/>
                          </a:cubicBezTo>
                          <a:cubicBezTo>
                            <a:pt x="37107" y="0"/>
                            <a:pt x="20572" y="3917"/>
                            <a:pt x="12010" y="262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4" name="任意多边形: 形状 563">
                      <a:extLst>
                        <a:ext uri="{FF2B5EF4-FFF2-40B4-BE49-F238E27FC236}">
                          <a16:creationId xmlns:a16="http://schemas.microsoft.com/office/drawing/2014/main" id="{8C62C154-37DD-4109-809C-03744153FACD}"/>
                        </a:ext>
                      </a:extLst>
                    </p:cNvPr>
                    <p:cNvSpPr/>
                    <p:nvPr/>
                  </p:nvSpPr>
                  <p:spPr>
                    <a:xfrm>
                      <a:off x="5316881" y="1470558"/>
                      <a:ext cx="737462" cy="512114"/>
                    </a:xfrm>
                    <a:custGeom>
                      <a:avLst/>
                      <a:gdLst/>
                      <a:ahLst/>
                      <a:cxnLst/>
                      <a:rect l="0" t="0" r="0" b="0"/>
                      <a:pathLst>
                        <a:path w="737462" h="512114">
                          <a:moveTo>
                            <a:pt x="549046" y="25366"/>
                          </a:moveTo>
                          <a:cubicBezTo>
                            <a:pt x="534228" y="63982"/>
                            <a:pt x="539780" y="77089"/>
                            <a:pt x="573140" y="82250"/>
                          </a:cubicBezTo>
                          <a:cubicBezTo>
                            <a:pt x="621133" y="89674"/>
                            <a:pt x="616570" y="100407"/>
                            <a:pt x="550519" y="135446"/>
                          </a:cubicBezTo>
                          <a:cubicBezTo>
                            <a:pt x="519086" y="152121"/>
                            <a:pt x="493369" y="169394"/>
                            <a:pt x="493369" y="173830"/>
                          </a:cubicBezTo>
                          <a:cubicBezTo>
                            <a:pt x="493369" y="178266"/>
                            <a:pt x="480510" y="182396"/>
                            <a:pt x="464794" y="183008"/>
                          </a:cubicBezTo>
                          <a:cubicBezTo>
                            <a:pt x="433287" y="184235"/>
                            <a:pt x="436044" y="182658"/>
                            <a:pt x="306933" y="273266"/>
                          </a:cubicBezTo>
                          <a:cubicBezTo>
                            <a:pt x="256780" y="308461"/>
                            <a:pt x="209631" y="337258"/>
                            <a:pt x="202158" y="337258"/>
                          </a:cubicBezTo>
                          <a:cubicBezTo>
                            <a:pt x="194684" y="337258"/>
                            <a:pt x="188569" y="342973"/>
                            <a:pt x="188569" y="349958"/>
                          </a:cubicBezTo>
                          <a:cubicBezTo>
                            <a:pt x="188569" y="356943"/>
                            <a:pt x="180854" y="362658"/>
                            <a:pt x="171425" y="362658"/>
                          </a:cubicBezTo>
                          <a:cubicBezTo>
                            <a:pt x="151757" y="362658"/>
                            <a:pt x="50334" y="414061"/>
                            <a:pt x="26644" y="436035"/>
                          </a:cubicBezTo>
                          <a:cubicBezTo>
                            <a:pt x="0" y="460750"/>
                            <a:pt x="8802" y="476958"/>
                            <a:pt x="48869" y="476958"/>
                          </a:cubicBezTo>
                          <a:cubicBezTo>
                            <a:pt x="74269" y="476958"/>
                            <a:pt x="86969" y="483308"/>
                            <a:pt x="86969" y="496008"/>
                          </a:cubicBezTo>
                          <a:cubicBezTo>
                            <a:pt x="86969" y="506485"/>
                            <a:pt x="91255" y="512113"/>
                            <a:pt x="96494" y="508514"/>
                          </a:cubicBezTo>
                          <a:cubicBezTo>
                            <a:pt x="101733" y="504914"/>
                            <a:pt x="116667" y="499891"/>
                            <a:pt x="129681" y="497351"/>
                          </a:cubicBezTo>
                          <a:cubicBezTo>
                            <a:pt x="148937" y="493593"/>
                            <a:pt x="147076" y="490644"/>
                            <a:pt x="119692" y="481516"/>
                          </a:cubicBezTo>
                          <a:cubicBezTo>
                            <a:pt x="86325" y="470393"/>
                            <a:pt x="86649" y="469899"/>
                            <a:pt x="158125" y="422828"/>
                          </a:cubicBezTo>
                          <a:cubicBezTo>
                            <a:pt x="197770" y="396720"/>
                            <a:pt x="237984" y="375358"/>
                            <a:pt x="247488" y="375358"/>
                          </a:cubicBezTo>
                          <a:cubicBezTo>
                            <a:pt x="256993" y="375358"/>
                            <a:pt x="264769" y="370028"/>
                            <a:pt x="264769" y="363514"/>
                          </a:cubicBezTo>
                          <a:cubicBezTo>
                            <a:pt x="264769" y="342962"/>
                            <a:pt x="385938" y="273758"/>
                            <a:pt x="421922" y="273758"/>
                          </a:cubicBezTo>
                          <a:cubicBezTo>
                            <a:pt x="432453" y="273758"/>
                            <a:pt x="444820" y="267690"/>
                            <a:pt x="449403" y="260275"/>
                          </a:cubicBezTo>
                          <a:cubicBezTo>
                            <a:pt x="466881" y="231994"/>
                            <a:pt x="500335" y="207808"/>
                            <a:pt x="575919" y="168807"/>
                          </a:cubicBezTo>
                          <a:cubicBezTo>
                            <a:pt x="709667" y="99794"/>
                            <a:pt x="713167" y="97315"/>
                            <a:pt x="728124" y="61033"/>
                          </a:cubicBezTo>
                          <a:cubicBezTo>
                            <a:pt x="737461" y="38384"/>
                            <a:pt x="690425" y="41006"/>
                            <a:pt x="671169" y="64208"/>
                          </a:cubicBezTo>
                          <a:cubicBezTo>
                            <a:pt x="646644" y="93759"/>
                            <a:pt x="606531" y="88123"/>
                            <a:pt x="603379" y="54683"/>
                          </a:cubicBezTo>
                          <a:cubicBezTo>
                            <a:pt x="601897" y="38967"/>
                            <a:pt x="599062" y="21822"/>
                            <a:pt x="597077" y="16583"/>
                          </a:cubicBezTo>
                          <a:cubicBezTo>
                            <a:pt x="590797" y="0"/>
                            <a:pt x="556364" y="6296"/>
                            <a:pt x="549046" y="253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5" name="任意多边形: 形状 564">
                      <a:extLst>
                        <a:ext uri="{FF2B5EF4-FFF2-40B4-BE49-F238E27FC236}">
                          <a16:creationId xmlns:a16="http://schemas.microsoft.com/office/drawing/2014/main" id="{5F735217-AB26-48BB-BF1B-86A24F83C517}"/>
                        </a:ext>
                      </a:extLst>
                    </p:cNvPr>
                    <p:cNvSpPr/>
                    <p:nvPr/>
                  </p:nvSpPr>
                  <p:spPr>
                    <a:xfrm>
                      <a:off x="6070691" y="1528416"/>
                      <a:ext cx="274411" cy="3124201"/>
                    </a:xfrm>
                    <a:custGeom>
                      <a:avLst/>
                      <a:gdLst/>
                      <a:ahLst/>
                      <a:cxnLst/>
                      <a:rect l="0" t="0" r="0" b="0"/>
                      <a:pathLst>
                        <a:path w="274411" h="3124201">
                          <a:moveTo>
                            <a:pt x="73506" y="28575"/>
                          </a:moveTo>
                          <a:cubicBezTo>
                            <a:pt x="66836" y="44291"/>
                            <a:pt x="62630" y="117157"/>
                            <a:pt x="64159" y="190500"/>
                          </a:cubicBezTo>
                          <a:cubicBezTo>
                            <a:pt x="66679" y="311374"/>
                            <a:pt x="69355" y="324811"/>
                            <a:pt x="92768" y="334117"/>
                          </a:cubicBezTo>
                          <a:cubicBezTo>
                            <a:pt x="115276" y="343064"/>
                            <a:pt x="118316" y="339798"/>
                            <a:pt x="116403" y="308717"/>
                          </a:cubicBezTo>
                          <a:cubicBezTo>
                            <a:pt x="114361" y="275512"/>
                            <a:pt x="117304" y="273228"/>
                            <a:pt x="159052" y="275628"/>
                          </a:cubicBezTo>
                          <a:cubicBezTo>
                            <a:pt x="202976" y="278153"/>
                            <a:pt x="203800" y="279197"/>
                            <a:pt x="199277" y="326620"/>
                          </a:cubicBezTo>
                          <a:cubicBezTo>
                            <a:pt x="195692" y="364207"/>
                            <a:pt x="187104" y="378599"/>
                            <a:pt x="160872" y="390979"/>
                          </a:cubicBezTo>
                          <a:cubicBezTo>
                            <a:pt x="139013" y="401295"/>
                            <a:pt x="125558" y="402348"/>
                            <a:pt x="122763" y="393962"/>
                          </a:cubicBezTo>
                          <a:cubicBezTo>
                            <a:pt x="117736" y="378882"/>
                            <a:pt x="86098" y="376627"/>
                            <a:pt x="74533" y="390525"/>
                          </a:cubicBezTo>
                          <a:cubicBezTo>
                            <a:pt x="57625" y="410844"/>
                            <a:pt x="72247" y="539603"/>
                            <a:pt x="93222" y="555096"/>
                          </a:cubicBezTo>
                          <a:cubicBezTo>
                            <a:pt x="109767" y="567318"/>
                            <a:pt x="110786" y="573653"/>
                            <a:pt x="98228" y="586211"/>
                          </a:cubicBezTo>
                          <a:cubicBezTo>
                            <a:pt x="89555" y="594884"/>
                            <a:pt x="82459" y="618458"/>
                            <a:pt x="82459" y="638598"/>
                          </a:cubicBezTo>
                          <a:cubicBezTo>
                            <a:pt x="82459" y="661847"/>
                            <a:pt x="76780" y="673324"/>
                            <a:pt x="66904" y="670032"/>
                          </a:cubicBezTo>
                          <a:cubicBezTo>
                            <a:pt x="55445" y="666212"/>
                            <a:pt x="50681" y="598626"/>
                            <a:pt x="48813" y="413393"/>
                          </a:cubicBezTo>
                          <a:cubicBezTo>
                            <a:pt x="46644" y="198231"/>
                            <a:pt x="43240" y="158960"/>
                            <a:pt x="25227" y="141295"/>
                          </a:cubicBezTo>
                          <a:cubicBezTo>
                            <a:pt x="5697" y="122142"/>
                            <a:pt x="4378" y="123862"/>
                            <a:pt x="6976" y="165100"/>
                          </a:cubicBezTo>
                          <a:cubicBezTo>
                            <a:pt x="8516" y="189548"/>
                            <a:pt x="8283" y="222644"/>
                            <a:pt x="6458" y="238648"/>
                          </a:cubicBezTo>
                          <a:cubicBezTo>
                            <a:pt x="0" y="295287"/>
                            <a:pt x="4763" y="831993"/>
                            <a:pt x="11807" y="841375"/>
                          </a:cubicBezTo>
                          <a:cubicBezTo>
                            <a:pt x="28824" y="864039"/>
                            <a:pt x="44359" y="847577"/>
                            <a:pt x="44359" y="806881"/>
                          </a:cubicBezTo>
                          <a:cubicBezTo>
                            <a:pt x="44359" y="755309"/>
                            <a:pt x="80273" y="673100"/>
                            <a:pt x="102803" y="673100"/>
                          </a:cubicBezTo>
                          <a:cubicBezTo>
                            <a:pt x="111405" y="673100"/>
                            <a:pt x="117966" y="663099"/>
                            <a:pt x="117384" y="650875"/>
                          </a:cubicBezTo>
                          <a:cubicBezTo>
                            <a:pt x="116508" y="632475"/>
                            <a:pt x="124341" y="629743"/>
                            <a:pt x="162892" y="635000"/>
                          </a:cubicBezTo>
                          <a:cubicBezTo>
                            <a:pt x="216251" y="642276"/>
                            <a:pt x="216902" y="643786"/>
                            <a:pt x="188089" y="693430"/>
                          </a:cubicBezTo>
                          <a:cubicBezTo>
                            <a:pt x="176335" y="713681"/>
                            <a:pt x="161351" y="741357"/>
                            <a:pt x="154790" y="754931"/>
                          </a:cubicBezTo>
                          <a:cubicBezTo>
                            <a:pt x="143714" y="777847"/>
                            <a:pt x="141735" y="778074"/>
                            <a:pt x="127135" y="758106"/>
                          </a:cubicBezTo>
                          <a:cubicBezTo>
                            <a:pt x="118485" y="746278"/>
                            <a:pt x="101930" y="736600"/>
                            <a:pt x="90343" y="736600"/>
                          </a:cubicBezTo>
                          <a:cubicBezTo>
                            <a:pt x="71395" y="736600"/>
                            <a:pt x="68787" y="769458"/>
                            <a:pt x="64397" y="1063625"/>
                          </a:cubicBezTo>
                          <a:cubicBezTo>
                            <a:pt x="61712" y="1243489"/>
                            <a:pt x="54024" y="1439227"/>
                            <a:pt x="47312" y="1498600"/>
                          </a:cubicBezTo>
                          <a:cubicBezTo>
                            <a:pt x="40418" y="1559582"/>
                            <a:pt x="36661" y="1936711"/>
                            <a:pt x="38676" y="2365375"/>
                          </a:cubicBezTo>
                          <a:lnTo>
                            <a:pt x="42244" y="3124200"/>
                          </a:lnTo>
                          <a:lnTo>
                            <a:pt x="105214" y="3124200"/>
                          </a:lnTo>
                          <a:cubicBezTo>
                            <a:pt x="230239" y="3124200"/>
                            <a:pt x="274410" y="3103196"/>
                            <a:pt x="255117" y="3052920"/>
                          </a:cubicBezTo>
                          <a:cubicBezTo>
                            <a:pt x="248988" y="3036946"/>
                            <a:pt x="243348" y="3035684"/>
                            <a:pt x="229490" y="3047186"/>
                          </a:cubicBezTo>
                          <a:cubicBezTo>
                            <a:pt x="215886" y="3058476"/>
                            <a:pt x="208804" y="3058067"/>
                            <a:pt x="199283" y="3045442"/>
                          </a:cubicBezTo>
                          <a:cubicBezTo>
                            <a:pt x="191775" y="3035486"/>
                            <a:pt x="186656" y="2862864"/>
                            <a:pt x="186367" y="2609850"/>
                          </a:cubicBezTo>
                          <a:lnTo>
                            <a:pt x="185889" y="2190750"/>
                          </a:lnTo>
                          <a:lnTo>
                            <a:pt x="225735" y="2170139"/>
                          </a:lnTo>
                          <a:cubicBezTo>
                            <a:pt x="264931" y="2149864"/>
                            <a:pt x="265256" y="2148932"/>
                            <a:pt x="245662" y="2112989"/>
                          </a:cubicBezTo>
                          <a:lnTo>
                            <a:pt x="225743" y="2076450"/>
                          </a:lnTo>
                          <a:lnTo>
                            <a:pt x="222918" y="2124186"/>
                          </a:lnTo>
                          <a:cubicBezTo>
                            <a:pt x="221364" y="2150440"/>
                            <a:pt x="215498" y="2169082"/>
                            <a:pt x="209883" y="2165612"/>
                          </a:cubicBezTo>
                          <a:cubicBezTo>
                            <a:pt x="204267" y="2162141"/>
                            <a:pt x="199552" y="1916150"/>
                            <a:pt x="199404" y="1618963"/>
                          </a:cubicBezTo>
                          <a:lnTo>
                            <a:pt x="199136" y="1078625"/>
                          </a:lnTo>
                          <a:lnTo>
                            <a:pt x="231471" y="1040196"/>
                          </a:lnTo>
                          <a:cubicBezTo>
                            <a:pt x="253590" y="1013908"/>
                            <a:pt x="259687" y="997648"/>
                            <a:pt x="250766" y="988727"/>
                          </a:cubicBezTo>
                          <a:cubicBezTo>
                            <a:pt x="241846" y="979807"/>
                            <a:pt x="235030" y="980049"/>
                            <a:pt x="229193" y="989493"/>
                          </a:cubicBezTo>
                          <a:cubicBezTo>
                            <a:pt x="209270" y="1021729"/>
                            <a:pt x="198390" y="997905"/>
                            <a:pt x="196350" y="917575"/>
                          </a:cubicBezTo>
                          <a:cubicBezTo>
                            <a:pt x="195153" y="870426"/>
                            <a:pt x="197613" y="830084"/>
                            <a:pt x="201816" y="827925"/>
                          </a:cubicBezTo>
                          <a:cubicBezTo>
                            <a:pt x="218560" y="819327"/>
                            <a:pt x="234859" y="841470"/>
                            <a:pt x="234859" y="872816"/>
                          </a:cubicBezTo>
                          <a:cubicBezTo>
                            <a:pt x="234859" y="891031"/>
                            <a:pt x="238928" y="901865"/>
                            <a:pt x="243900" y="896892"/>
                          </a:cubicBezTo>
                          <a:cubicBezTo>
                            <a:pt x="248873" y="891919"/>
                            <a:pt x="251338" y="746663"/>
                            <a:pt x="249377" y="574100"/>
                          </a:cubicBezTo>
                          <a:cubicBezTo>
                            <a:pt x="247416" y="401538"/>
                            <a:pt x="245539" y="227489"/>
                            <a:pt x="245206" y="187325"/>
                          </a:cubicBezTo>
                          <a:cubicBezTo>
                            <a:pt x="244873" y="147161"/>
                            <a:pt x="239551" y="114300"/>
                            <a:pt x="233380" y="114300"/>
                          </a:cubicBezTo>
                          <a:cubicBezTo>
                            <a:pt x="227208" y="114300"/>
                            <a:pt x="222159" y="134302"/>
                            <a:pt x="222159" y="158750"/>
                          </a:cubicBezTo>
                          <a:cubicBezTo>
                            <a:pt x="222159" y="197410"/>
                            <a:pt x="218121" y="203200"/>
                            <a:pt x="191159" y="203200"/>
                          </a:cubicBezTo>
                          <a:cubicBezTo>
                            <a:pt x="174108" y="203200"/>
                            <a:pt x="156626" y="208915"/>
                            <a:pt x="152309" y="215900"/>
                          </a:cubicBezTo>
                          <a:cubicBezTo>
                            <a:pt x="147992" y="222885"/>
                            <a:pt x="137391" y="228600"/>
                            <a:pt x="128751" y="228600"/>
                          </a:cubicBezTo>
                          <a:cubicBezTo>
                            <a:pt x="118192" y="228600"/>
                            <a:pt x="113233" y="206738"/>
                            <a:pt x="113625" y="161925"/>
                          </a:cubicBezTo>
                          <a:lnTo>
                            <a:pt x="114209" y="95250"/>
                          </a:lnTo>
                          <a:lnTo>
                            <a:pt x="166883" y="97736"/>
                          </a:lnTo>
                          <a:cubicBezTo>
                            <a:pt x="209578" y="99751"/>
                            <a:pt x="220781" y="95540"/>
                            <a:pt x="226019" y="75511"/>
                          </a:cubicBezTo>
                          <a:cubicBezTo>
                            <a:pt x="229573" y="61920"/>
                            <a:pt x="227686" y="50800"/>
                            <a:pt x="221826" y="50800"/>
                          </a:cubicBezTo>
                          <a:cubicBezTo>
                            <a:pt x="215966" y="50800"/>
                            <a:pt x="207543" y="39370"/>
                            <a:pt x="203109" y="25400"/>
                          </a:cubicBezTo>
                          <a:cubicBezTo>
                            <a:pt x="196691" y="5179"/>
                            <a:pt x="183894" y="0"/>
                            <a:pt x="140341" y="0"/>
                          </a:cubicBezTo>
                          <a:cubicBezTo>
                            <a:pt x="95668" y="0"/>
                            <a:pt x="83410" y="5241"/>
                            <a:pt x="73506" y="285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6" name="任意多边形: 形状 565">
                      <a:extLst>
                        <a:ext uri="{FF2B5EF4-FFF2-40B4-BE49-F238E27FC236}">
                          <a16:creationId xmlns:a16="http://schemas.microsoft.com/office/drawing/2014/main" id="{4F2179D6-9CAF-4701-AF6B-A32F54994FFC}"/>
                        </a:ext>
                      </a:extLst>
                    </p:cNvPr>
                    <p:cNvSpPr/>
                    <p:nvPr/>
                  </p:nvSpPr>
                  <p:spPr>
                    <a:xfrm>
                      <a:off x="6191250" y="2005141"/>
                      <a:ext cx="41468" cy="82758"/>
                    </a:xfrm>
                    <a:custGeom>
                      <a:avLst/>
                      <a:gdLst/>
                      <a:ahLst/>
                      <a:cxnLst/>
                      <a:rect l="0" t="0" r="0" b="0"/>
                      <a:pathLst>
                        <a:path w="41468" h="82758">
                          <a:moveTo>
                            <a:pt x="8678" y="14130"/>
                          </a:moveTo>
                          <a:cubicBezTo>
                            <a:pt x="3905" y="18903"/>
                            <a:pt x="0" y="36620"/>
                            <a:pt x="0" y="53500"/>
                          </a:cubicBezTo>
                          <a:cubicBezTo>
                            <a:pt x="0" y="82757"/>
                            <a:pt x="5688" y="81084"/>
                            <a:pt x="29766" y="44749"/>
                          </a:cubicBezTo>
                          <a:cubicBezTo>
                            <a:pt x="41467" y="27091"/>
                            <a:pt x="22808" y="0"/>
                            <a:pt x="8678" y="141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7" name="任意多边形: 形状 566">
                      <a:extLst>
                        <a:ext uri="{FF2B5EF4-FFF2-40B4-BE49-F238E27FC236}">
                          <a16:creationId xmlns:a16="http://schemas.microsoft.com/office/drawing/2014/main" id="{F744CF27-0A4F-45AC-BCE2-F2E3FE1E01E1}"/>
                        </a:ext>
                      </a:extLst>
                    </p:cNvPr>
                    <p:cNvSpPr/>
                    <p:nvPr/>
                  </p:nvSpPr>
                  <p:spPr>
                    <a:xfrm>
                      <a:off x="6217444" y="2092357"/>
                      <a:ext cx="43181" cy="9695"/>
                    </a:xfrm>
                    <a:custGeom>
                      <a:avLst/>
                      <a:gdLst/>
                      <a:ahLst/>
                      <a:cxnLst/>
                      <a:rect l="0" t="0" r="0" b="0"/>
                      <a:pathLst>
                        <a:path w="43181" h="9695">
                          <a:moveTo>
                            <a:pt x="18256" y="4060"/>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6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8" name="任意多边形: 形状 567">
                      <a:extLst>
                        <a:ext uri="{FF2B5EF4-FFF2-40B4-BE49-F238E27FC236}">
                          <a16:creationId xmlns:a16="http://schemas.microsoft.com/office/drawing/2014/main" id="{6B55F341-C963-4A03-ACBD-457373777AA0}"/>
                        </a:ext>
                      </a:extLst>
                    </p:cNvPr>
                    <p:cNvSpPr/>
                    <p:nvPr/>
                  </p:nvSpPr>
                  <p:spPr>
                    <a:xfrm>
                      <a:off x="6350403" y="1532065"/>
                      <a:ext cx="628247" cy="453552"/>
                    </a:xfrm>
                    <a:custGeom>
                      <a:avLst/>
                      <a:gdLst/>
                      <a:ahLst/>
                      <a:cxnLst/>
                      <a:rect l="0" t="0" r="0" b="0"/>
                      <a:pathLst>
                        <a:path w="628247" h="453552">
                          <a:moveTo>
                            <a:pt x="18325" y="15787"/>
                          </a:moveTo>
                          <a:cubicBezTo>
                            <a:pt x="0" y="37868"/>
                            <a:pt x="10761" y="72551"/>
                            <a:pt x="35939" y="72551"/>
                          </a:cubicBezTo>
                          <a:cubicBezTo>
                            <a:pt x="45888" y="72551"/>
                            <a:pt x="57318" y="81124"/>
                            <a:pt x="61339" y="91601"/>
                          </a:cubicBezTo>
                          <a:cubicBezTo>
                            <a:pt x="65359" y="102078"/>
                            <a:pt x="74924" y="110651"/>
                            <a:pt x="82595" y="110651"/>
                          </a:cubicBezTo>
                          <a:cubicBezTo>
                            <a:pt x="90265" y="110651"/>
                            <a:pt x="115273" y="124939"/>
                            <a:pt x="138167" y="142401"/>
                          </a:cubicBezTo>
                          <a:cubicBezTo>
                            <a:pt x="161062" y="159864"/>
                            <a:pt x="183179" y="174151"/>
                            <a:pt x="187317" y="174151"/>
                          </a:cubicBezTo>
                          <a:cubicBezTo>
                            <a:pt x="198124" y="174151"/>
                            <a:pt x="359965" y="285988"/>
                            <a:pt x="391002" y="314904"/>
                          </a:cubicBezTo>
                          <a:cubicBezTo>
                            <a:pt x="412767" y="335181"/>
                            <a:pt x="413676" y="339251"/>
                            <a:pt x="396440" y="339251"/>
                          </a:cubicBezTo>
                          <a:cubicBezTo>
                            <a:pt x="363083" y="339251"/>
                            <a:pt x="358635" y="361740"/>
                            <a:pt x="386483" y="389588"/>
                          </a:cubicBezTo>
                          <a:cubicBezTo>
                            <a:pt x="413890" y="416996"/>
                            <a:pt x="450446" y="424291"/>
                            <a:pt x="450446" y="402352"/>
                          </a:cubicBezTo>
                          <a:cubicBezTo>
                            <a:pt x="450446" y="395148"/>
                            <a:pt x="441874" y="385964"/>
                            <a:pt x="431396" y="381944"/>
                          </a:cubicBezTo>
                          <a:cubicBezTo>
                            <a:pt x="420918" y="377923"/>
                            <a:pt x="412346" y="369530"/>
                            <a:pt x="412346" y="363292"/>
                          </a:cubicBezTo>
                          <a:cubicBezTo>
                            <a:pt x="412346" y="345301"/>
                            <a:pt x="458525" y="350130"/>
                            <a:pt x="474875" y="369831"/>
                          </a:cubicBezTo>
                          <a:cubicBezTo>
                            <a:pt x="483037" y="379665"/>
                            <a:pt x="509454" y="397078"/>
                            <a:pt x="533580" y="408527"/>
                          </a:cubicBezTo>
                          <a:cubicBezTo>
                            <a:pt x="557707" y="419976"/>
                            <a:pt x="577446" y="434790"/>
                            <a:pt x="577446" y="441447"/>
                          </a:cubicBezTo>
                          <a:cubicBezTo>
                            <a:pt x="577446" y="448104"/>
                            <a:pt x="588876" y="453551"/>
                            <a:pt x="602846" y="453551"/>
                          </a:cubicBezTo>
                          <a:cubicBezTo>
                            <a:pt x="616816" y="453551"/>
                            <a:pt x="628246" y="447836"/>
                            <a:pt x="628246" y="440851"/>
                          </a:cubicBezTo>
                          <a:cubicBezTo>
                            <a:pt x="628246" y="416629"/>
                            <a:pt x="536069" y="339619"/>
                            <a:pt x="504421" y="337401"/>
                          </a:cubicBezTo>
                          <a:cubicBezTo>
                            <a:pt x="495690" y="336789"/>
                            <a:pt x="488546" y="331730"/>
                            <a:pt x="488546" y="326159"/>
                          </a:cubicBezTo>
                          <a:cubicBezTo>
                            <a:pt x="488546" y="320588"/>
                            <a:pt x="455685" y="294739"/>
                            <a:pt x="415521" y="268717"/>
                          </a:cubicBezTo>
                          <a:cubicBezTo>
                            <a:pt x="344071" y="222425"/>
                            <a:pt x="221112" y="131365"/>
                            <a:pt x="142030" y="66179"/>
                          </a:cubicBezTo>
                          <a:cubicBezTo>
                            <a:pt x="133541" y="59181"/>
                            <a:pt x="105660" y="40854"/>
                            <a:pt x="80071" y="25452"/>
                          </a:cubicBezTo>
                          <a:cubicBezTo>
                            <a:pt x="40022" y="1345"/>
                            <a:pt x="31428" y="0"/>
                            <a:pt x="18325" y="157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9" name="任意多边形: 形状 568">
                      <a:extLst>
                        <a:ext uri="{FF2B5EF4-FFF2-40B4-BE49-F238E27FC236}">
                          <a16:creationId xmlns:a16="http://schemas.microsoft.com/office/drawing/2014/main" id="{2C11E5A8-4C3D-45BD-9D1E-ACD304E69C8A}"/>
                        </a:ext>
                      </a:extLst>
                    </p:cNvPr>
                    <p:cNvSpPr/>
                    <p:nvPr/>
                  </p:nvSpPr>
                  <p:spPr>
                    <a:xfrm>
                      <a:off x="6069193" y="1523574"/>
                      <a:ext cx="45858" cy="131843"/>
                    </a:xfrm>
                    <a:custGeom>
                      <a:avLst/>
                      <a:gdLst/>
                      <a:ahLst/>
                      <a:cxnLst/>
                      <a:rect l="0" t="0" r="0" b="0"/>
                      <a:pathLst>
                        <a:path w="45858" h="131843">
                          <a:moveTo>
                            <a:pt x="12030" y="46117"/>
                          </a:moveTo>
                          <a:cubicBezTo>
                            <a:pt x="0" y="76515"/>
                            <a:pt x="14236" y="131842"/>
                            <a:pt x="34088" y="131842"/>
                          </a:cubicBezTo>
                          <a:cubicBezTo>
                            <a:pt x="40561" y="131842"/>
                            <a:pt x="45857" y="106124"/>
                            <a:pt x="45857" y="74692"/>
                          </a:cubicBezTo>
                          <a:cubicBezTo>
                            <a:pt x="45857" y="13157"/>
                            <a:pt x="30282" y="0"/>
                            <a:pt x="12030" y="461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0" name="任意多边形: 形状 569">
                      <a:extLst>
                        <a:ext uri="{FF2B5EF4-FFF2-40B4-BE49-F238E27FC236}">
                          <a16:creationId xmlns:a16="http://schemas.microsoft.com/office/drawing/2014/main" id="{9EEC5A4E-D8BE-4A58-9958-96B04C55240D}"/>
                        </a:ext>
                      </a:extLst>
                    </p:cNvPr>
                    <p:cNvSpPr/>
                    <p:nvPr/>
                  </p:nvSpPr>
                  <p:spPr>
                    <a:xfrm>
                      <a:off x="5933132" y="1617900"/>
                      <a:ext cx="83175" cy="75617"/>
                    </a:xfrm>
                    <a:custGeom>
                      <a:avLst/>
                      <a:gdLst/>
                      <a:ahLst/>
                      <a:cxnLst/>
                      <a:rect l="0" t="0" r="0" b="0"/>
                      <a:pathLst>
                        <a:path w="83175" h="75617">
                          <a:moveTo>
                            <a:pt x="19992" y="32224"/>
                          </a:moveTo>
                          <a:cubicBezTo>
                            <a:pt x="0" y="70875"/>
                            <a:pt x="132" y="75616"/>
                            <a:pt x="21199" y="75616"/>
                          </a:cubicBezTo>
                          <a:cubicBezTo>
                            <a:pt x="42902" y="75616"/>
                            <a:pt x="83174" y="31906"/>
                            <a:pt x="71878" y="20610"/>
                          </a:cubicBezTo>
                          <a:cubicBezTo>
                            <a:pt x="51268" y="0"/>
                            <a:pt x="34747" y="3698"/>
                            <a:pt x="19992" y="322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1" name="任意多边形: 形状 570">
                      <a:extLst>
                        <a:ext uri="{FF2B5EF4-FFF2-40B4-BE49-F238E27FC236}">
                          <a16:creationId xmlns:a16="http://schemas.microsoft.com/office/drawing/2014/main" id="{BF7CDB4B-5580-4630-BBBA-03E2CF7C5B8F}"/>
                        </a:ext>
                      </a:extLst>
                    </p:cNvPr>
                    <p:cNvSpPr/>
                    <p:nvPr/>
                  </p:nvSpPr>
                  <p:spPr>
                    <a:xfrm>
                      <a:off x="6350152" y="1649725"/>
                      <a:ext cx="350418" cy="304531"/>
                    </a:xfrm>
                    <a:custGeom>
                      <a:avLst/>
                      <a:gdLst/>
                      <a:ahLst/>
                      <a:cxnLst/>
                      <a:rect l="0" t="0" r="0" b="0"/>
                      <a:pathLst>
                        <a:path w="350418" h="304531">
                          <a:moveTo>
                            <a:pt x="49457" y="20318"/>
                          </a:moveTo>
                          <a:cubicBezTo>
                            <a:pt x="44486" y="28362"/>
                            <a:pt x="49863" y="41851"/>
                            <a:pt x="61408" y="50293"/>
                          </a:cubicBezTo>
                          <a:cubicBezTo>
                            <a:pt x="92256" y="72849"/>
                            <a:pt x="86977" y="85794"/>
                            <a:pt x="50648" y="76676"/>
                          </a:cubicBezTo>
                          <a:cubicBezTo>
                            <a:pt x="0" y="63964"/>
                            <a:pt x="702" y="97381"/>
                            <a:pt x="51758" y="129516"/>
                          </a:cubicBezTo>
                          <a:cubicBezTo>
                            <a:pt x="76727" y="145232"/>
                            <a:pt x="105266" y="158091"/>
                            <a:pt x="115177" y="158091"/>
                          </a:cubicBezTo>
                          <a:cubicBezTo>
                            <a:pt x="125089" y="158091"/>
                            <a:pt x="133198" y="163985"/>
                            <a:pt x="133198" y="171190"/>
                          </a:cubicBezTo>
                          <a:cubicBezTo>
                            <a:pt x="133198" y="178394"/>
                            <a:pt x="140342" y="185117"/>
                            <a:pt x="149073" y="186130"/>
                          </a:cubicBezTo>
                          <a:cubicBezTo>
                            <a:pt x="157804" y="187143"/>
                            <a:pt x="185490" y="204108"/>
                            <a:pt x="210597" y="223831"/>
                          </a:cubicBezTo>
                          <a:cubicBezTo>
                            <a:pt x="235704" y="243554"/>
                            <a:pt x="265707" y="259691"/>
                            <a:pt x="277272" y="259691"/>
                          </a:cubicBezTo>
                          <a:cubicBezTo>
                            <a:pt x="288836" y="259691"/>
                            <a:pt x="298298" y="268264"/>
                            <a:pt x="298298" y="278741"/>
                          </a:cubicBezTo>
                          <a:cubicBezTo>
                            <a:pt x="298298" y="300567"/>
                            <a:pt x="330734" y="304530"/>
                            <a:pt x="343276" y="284236"/>
                          </a:cubicBezTo>
                          <a:cubicBezTo>
                            <a:pt x="347889" y="276772"/>
                            <a:pt x="339666" y="267546"/>
                            <a:pt x="324976" y="263705"/>
                          </a:cubicBezTo>
                          <a:cubicBezTo>
                            <a:pt x="310303" y="259868"/>
                            <a:pt x="298298" y="251680"/>
                            <a:pt x="298298" y="245510"/>
                          </a:cubicBezTo>
                          <a:cubicBezTo>
                            <a:pt x="298298" y="239339"/>
                            <a:pt x="286689" y="234291"/>
                            <a:pt x="272500" y="234291"/>
                          </a:cubicBezTo>
                          <a:cubicBezTo>
                            <a:pt x="258310" y="234291"/>
                            <a:pt x="243411" y="225718"/>
                            <a:pt x="239391" y="215241"/>
                          </a:cubicBezTo>
                          <a:cubicBezTo>
                            <a:pt x="235370" y="204764"/>
                            <a:pt x="224120" y="196191"/>
                            <a:pt x="214389" y="196191"/>
                          </a:cubicBezTo>
                          <a:cubicBezTo>
                            <a:pt x="204659" y="196191"/>
                            <a:pt x="196698" y="187618"/>
                            <a:pt x="196698" y="177141"/>
                          </a:cubicBezTo>
                          <a:cubicBezTo>
                            <a:pt x="196698" y="166664"/>
                            <a:pt x="207517" y="158091"/>
                            <a:pt x="220739" y="158091"/>
                          </a:cubicBezTo>
                          <a:cubicBezTo>
                            <a:pt x="233962" y="158091"/>
                            <a:pt x="248070" y="166664"/>
                            <a:pt x="252091" y="177141"/>
                          </a:cubicBezTo>
                          <a:cubicBezTo>
                            <a:pt x="256111" y="187618"/>
                            <a:pt x="266094" y="196191"/>
                            <a:pt x="274274" y="196191"/>
                          </a:cubicBezTo>
                          <a:cubicBezTo>
                            <a:pt x="282455" y="196191"/>
                            <a:pt x="293679" y="203335"/>
                            <a:pt x="299218" y="212066"/>
                          </a:cubicBezTo>
                          <a:cubicBezTo>
                            <a:pt x="305098" y="221335"/>
                            <a:pt x="318416" y="224189"/>
                            <a:pt x="331226" y="218923"/>
                          </a:cubicBezTo>
                          <a:cubicBezTo>
                            <a:pt x="350417" y="211034"/>
                            <a:pt x="348537" y="205919"/>
                            <a:pt x="316206" y="178070"/>
                          </a:cubicBezTo>
                          <a:cubicBezTo>
                            <a:pt x="295879" y="160562"/>
                            <a:pt x="275661" y="148903"/>
                            <a:pt x="271278" y="152164"/>
                          </a:cubicBezTo>
                          <a:cubicBezTo>
                            <a:pt x="266894" y="155424"/>
                            <a:pt x="256194" y="149518"/>
                            <a:pt x="247498" y="139041"/>
                          </a:cubicBezTo>
                          <a:cubicBezTo>
                            <a:pt x="238802" y="128564"/>
                            <a:pt x="223815" y="119991"/>
                            <a:pt x="214193" y="119991"/>
                          </a:cubicBezTo>
                          <a:cubicBezTo>
                            <a:pt x="204571" y="119991"/>
                            <a:pt x="196698" y="128564"/>
                            <a:pt x="196698" y="139041"/>
                          </a:cubicBezTo>
                          <a:cubicBezTo>
                            <a:pt x="196698" y="166823"/>
                            <a:pt x="150183" y="162376"/>
                            <a:pt x="119465" y="131658"/>
                          </a:cubicBezTo>
                          <a:cubicBezTo>
                            <a:pt x="95669" y="107862"/>
                            <a:pt x="94956" y="103098"/>
                            <a:pt x="112316" y="83915"/>
                          </a:cubicBezTo>
                          <a:cubicBezTo>
                            <a:pt x="129713" y="64692"/>
                            <a:pt x="128706" y="59818"/>
                            <a:pt x="102035" y="34148"/>
                          </a:cubicBezTo>
                          <a:cubicBezTo>
                            <a:pt x="68264" y="1644"/>
                            <a:pt x="62014" y="0"/>
                            <a:pt x="49457" y="2031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2" name="任意多边形: 形状 571">
                      <a:extLst>
                        <a:ext uri="{FF2B5EF4-FFF2-40B4-BE49-F238E27FC236}">
                          <a16:creationId xmlns:a16="http://schemas.microsoft.com/office/drawing/2014/main" id="{D557AFDA-E686-46A3-BAC3-6DC53E518036}"/>
                        </a:ext>
                      </a:extLst>
                    </p:cNvPr>
                    <p:cNvSpPr/>
                    <p:nvPr/>
                  </p:nvSpPr>
                  <p:spPr>
                    <a:xfrm>
                      <a:off x="5776050" y="1724106"/>
                      <a:ext cx="72301" cy="45611"/>
                    </a:xfrm>
                    <a:custGeom>
                      <a:avLst/>
                      <a:gdLst/>
                      <a:ahLst/>
                      <a:cxnLst/>
                      <a:rect l="0" t="0" r="0" b="0"/>
                      <a:pathLst>
                        <a:path w="72301" h="45611">
                          <a:moveTo>
                            <a:pt x="17267" y="15977"/>
                          </a:moveTo>
                          <a:cubicBezTo>
                            <a:pt x="0" y="33244"/>
                            <a:pt x="9716" y="45610"/>
                            <a:pt x="40550" y="45610"/>
                          </a:cubicBezTo>
                          <a:cubicBezTo>
                            <a:pt x="60305" y="45610"/>
                            <a:pt x="72300" y="38413"/>
                            <a:pt x="72300" y="26560"/>
                          </a:cubicBezTo>
                          <a:cubicBezTo>
                            <a:pt x="72300" y="7511"/>
                            <a:pt x="33243" y="0"/>
                            <a:pt x="17267" y="159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3" name="任意多边形: 形状 572">
                      <a:extLst>
                        <a:ext uri="{FF2B5EF4-FFF2-40B4-BE49-F238E27FC236}">
                          <a16:creationId xmlns:a16="http://schemas.microsoft.com/office/drawing/2014/main" id="{4F78C266-46E3-4F59-85DC-DD6E3E11A530}"/>
                        </a:ext>
                      </a:extLst>
                    </p:cNvPr>
                    <p:cNvSpPr/>
                    <p:nvPr/>
                  </p:nvSpPr>
                  <p:spPr>
                    <a:xfrm>
                      <a:off x="5528438" y="1769716"/>
                      <a:ext cx="243713" cy="139701"/>
                    </a:xfrm>
                    <a:custGeom>
                      <a:avLst/>
                      <a:gdLst/>
                      <a:ahLst/>
                      <a:cxnLst/>
                      <a:rect l="0" t="0" r="0" b="0"/>
                      <a:pathLst>
                        <a:path w="243713" h="139701">
                          <a:moveTo>
                            <a:pt x="188319" y="19050"/>
                          </a:moveTo>
                          <a:cubicBezTo>
                            <a:pt x="184299" y="29527"/>
                            <a:pt x="169400" y="38100"/>
                            <a:pt x="155210" y="38100"/>
                          </a:cubicBezTo>
                          <a:cubicBezTo>
                            <a:pt x="141021" y="38100"/>
                            <a:pt x="129412" y="42506"/>
                            <a:pt x="129412" y="47890"/>
                          </a:cubicBezTo>
                          <a:cubicBezTo>
                            <a:pt x="129412" y="53275"/>
                            <a:pt x="103695" y="71729"/>
                            <a:pt x="72262" y="88900"/>
                          </a:cubicBezTo>
                          <a:cubicBezTo>
                            <a:pt x="10747" y="122504"/>
                            <a:pt x="0" y="139700"/>
                            <a:pt x="40512" y="139700"/>
                          </a:cubicBezTo>
                          <a:cubicBezTo>
                            <a:pt x="54623" y="139700"/>
                            <a:pt x="65912" y="131233"/>
                            <a:pt x="65912" y="120650"/>
                          </a:cubicBezTo>
                          <a:cubicBezTo>
                            <a:pt x="65912" y="108797"/>
                            <a:pt x="77907" y="101600"/>
                            <a:pt x="97662" y="101600"/>
                          </a:cubicBezTo>
                          <a:cubicBezTo>
                            <a:pt x="115125" y="101600"/>
                            <a:pt x="129412" y="95885"/>
                            <a:pt x="129412" y="88900"/>
                          </a:cubicBezTo>
                          <a:cubicBezTo>
                            <a:pt x="129412" y="81915"/>
                            <a:pt x="143088" y="76200"/>
                            <a:pt x="159803" y="76200"/>
                          </a:cubicBezTo>
                          <a:cubicBezTo>
                            <a:pt x="176518" y="76200"/>
                            <a:pt x="193484" y="67627"/>
                            <a:pt x="197505" y="57150"/>
                          </a:cubicBezTo>
                          <a:cubicBezTo>
                            <a:pt x="201525" y="46673"/>
                            <a:pt x="213567" y="38100"/>
                            <a:pt x="224264" y="38100"/>
                          </a:cubicBezTo>
                          <a:cubicBezTo>
                            <a:pt x="234960" y="38100"/>
                            <a:pt x="243712" y="29527"/>
                            <a:pt x="243712" y="19050"/>
                          </a:cubicBezTo>
                          <a:cubicBezTo>
                            <a:pt x="243712" y="8573"/>
                            <a:pt x="232893" y="0"/>
                            <a:pt x="219671" y="0"/>
                          </a:cubicBezTo>
                          <a:cubicBezTo>
                            <a:pt x="206448" y="0"/>
                            <a:pt x="192340" y="8573"/>
                            <a:pt x="188319"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4" name="任意多边形: 形状 573">
                      <a:extLst>
                        <a:ext uri="{FF2B5EF4-FFF2-40B4-BE49-F238E27FC236}">
                          <a16:creationId xmlns:a16="http://schemas.microsoft.com/office/drawing/2014/main" id="{CC8ED039-A9D2-485E-9BE7-FF8922F74C86}"/>
                        </a:ext>
                      </a:extLst>
                    </p:cNvPr>
                    <p:cNvSpPr/>
                    <p:nvPr/>
                  </p:nvSpPr>
                  <p:spPr>
                    <a:xfrm>
                      <a:off x="5898860" y="1788125"/>
                      <a:ext cx="134294" cy="108400"/>
                    </a:xfrm>
                    <a:custGeom>
                      <a:avLst/>
                      <a:gdLst/>
                      <a:ahLst/>
                      <a:cxnLst/>
                      <a:rect l="0" t="0" r="0" b="0"/>
                      <a:pathLst>
                        <a:path w="134294" h="108400">
                          <a:moveTo>
                            <a:pt x="51859" y="31724"/>
                          </a:moveTo>
                          <a:cubicBezTo>
                            <a:pt x="36174" y="45327"/>
                            <a:pt x="17143" y="58523"/>
                            <a:pt x="9567" y="61049"/>
                          </a:cubicBezTo>
                          <a:cubicBezTo>
                            <a:pt x="1991" y="63574"/>
                            <a:pt x="0" y="72447"/>
                            <a:pt x="5141" y="80765"/>
                          </a:cubicBezTo>
                          <a:cubicBezTo>
                            <a:pt x="22219" y="108399"/>
                            <a:pt x="134293" y="56260"/>
                            <a:pt x="122709" y="26071"/>
                          </a:cubicBezTo>
                          <a:cubicBezTo>
                            <a:pt x="112704" y="0"/>
                            <a:pt x="85979" y="2132"/>
                            <a:pt x="51859" y="317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5" name="任意多边形: 形状 574">
                      <a:extLst>
                        <a:ext uri="{FF2B5EF4-FFF2-40B4-BE49-F238E27FC236}">
                          <a16:creationId xmlns:a16="http://schemas.microsoft.com/office/drawing/2014/main" id="{B7ED5F89-0406-49CE-9B1E-AC8378ED8E47}"/>
                        </a:ext>
                      </a:extLst>
                    </p:cNvPr>
                    <p:cNvSpPr/>
                    <p:nvPr/>
                  </p:nvSpPr>
                  <p:spPr>
                    <a:xfrm>
                      <a:off x="6361680" y="1817843"/>
                      <a:ext cx="660422" cy="650657"/>
                    </a:xfrm>
                    <a:custGeom>
                      <a:avLst/>
                      <a:gdLst/>
                      <a:ahLst/>
                      <a:cxnLst/>
                      <a:rect l="0" t="0" r="0" b="0"/>
                      <a:pathLst>
                        <a:path w="660422" h="650657">
                          <a:moveTo>
                            <a:pt x="41237" y="11140"/>
                          </a:moveTo>
                          <a:cubicBezTo>
                            <a:pt x="24529" y="27847"/>
                            <a:pt x="33204" y="63291"/>
                            <a:pt x="54995" y="67358"/>
                          </a:cubicBezTo>
                          <a:cubicBezTo>
                            <a:pt x="67547" y="69700"/>
                            <a:pt x="62020" y="73087"/>
                            <a:pt x="42295" y="75141"/>
                          </a:cubicBezTo>
                          <a:cubicBezTo>
                            <a:pt x="16826" y="77792"/>
                            <a:pt x="7370" y="85775"/>
                            <a:pt x="7370" y="104623"/>
                          </a:cubicBezTo>
                          <a:cubicBezTo>
                            <a:pt x="7370" y="118839"/>
                            <a:pt x="14514" y="131303"/>
                            <a:pt x="23245" y="132320"/>
                          </a:cubicBezTo>
                          <a:cubicBezTo>
                            <a:pt x="31976" y="133338"/>
                            <a:pt x="41978" y="137450"/>
                            <a:pt x="45470" y="141458"/>
                          </a:cubicBezTo>
                          <a:cubicBezTo>
                            <a:pt x="48962" y="145467"/>
                            <a:pt x="81824" y="164858"/>
                            <a:pt x="118495" y="184551"/>
                          </a:cubicBezTo>
                          <a:cubicBezTo>
                            <a:pt x="155166" y="204243"/>
                            <a:pt x="185170" y="225669"/>
                            <a:pt x="185170" y="232164"/>
                          </a:cubicBezTo>
                          <a:cubicBezTo>
                            <a:pt x="185170" y="238659"/>
                            <a:pt x="196600" y="243973"/>
                            <a:pt x="210570" y="243973"/>
                          </a:cubicBezTo>
                          <a:cubicBezTo>
                            <a:pt x="224540" y="243973"/>
                            <a:pt x="233148" y="245402"/>
                            <a:pt x="229700" y="247148"/>
                          </a:cubicBezTo>
                          <a:cubicBezTo>
                            <a:pt x="217270" y="253443"/>
                            <a:pt x="314805" y="307473"/>
                            <a:pt x="338599" y="307473"/>
                          </a:cubicBezTo>
                          <a:cubicBezTo>
                            <a:pt x="352003" y="307473"/>
                            <a:pt x="362970" y="316046"/>
                            <a:pt x="362970" y="326523"/>
                          </a:cubicBezTo>
                          <a:cubicBezTo>
                            <a:pt x="362970" y="337204"/>
                            <a:pt x="374303" y="345573"/>
                            <a:pt x="388768" y="345573"/>
                          </a:cubicBezTo>
                          <a:cubicBezTo>
                            <a:pt x="402958" y="345573"/>
                            <a:pt x="417857" y="354146"/>
                            <a:pt x="421877" y="364623"/>
                          </a:cubicBezTo>
                          <a:cubicBezTo>
                            <a:pt x="425898" y="375100"/>
                            <a:pt x="439395" y="383673"/>
                            <a:pt x="451870" y="383673"/>
                          </a:cubicBezTo>
                          <a:cubicBezTo>
                            <a:pt x="464345" y="383673"/>
                            <a:pt x="477842" y="392246"/>
                            <a:pt x="481863" y="402723"/>
                          </a:cubicBezTo>
                          <a:cubicBezTo>
                            <a:pt x="485883" y="413200"/>
                            <a:pt x="493638" y="419106"/>
                            <a:pt x="499097" y="415846"/>
                          </a:cubicBezTo>
                          <a:cubicBezTo>
                            <a:pt x="508499" y="410229"/>
                            <a:pt x="578870" y="463560"/>
                            <a:pt x="578870" y="476302"/>
                          </a:cubicBezTo>
                          <a:cubicBezTo>
                            <a:pt x="578870" y="479607"/>
                            <a:pt x="566332" y="485589"/>
                            <a:pt x="551008" y="489597"/>
                          </a:cubicBezTo>
                          <a:cubicBezTo>
                            <a:pt x="524633" y="496494"/>
                            <a:pt x="524294" y="498151"/>
                            <a:pt x="544658" y="520653"/>
                          </a:cubicBezTo>
                          <a:cubicBezTo>
                            <a:pt x="556490" y="533726"/>
                            <a:pt x="566170" y="548259"/>
                            <a:pt x="566170" y="552948"/>
                          </a:cubicBezTo>
                          <a:cubicBezTo>
                            <a:pt x="566170" y="569996"/>
                            <a:pt x="531490" y="560902"/>
                            <a:pt x="511262" y="538551"/>
                          </a:cubicBezTo>
                          <a:cubicBezTo>
                            <a:pt x="499853" y="525944"/>
                            <a:pt x="470393" y="507732"/>
                            <a:pt x="445794" y="498081"/>
                          </a:cubicBezTo>
                          <a:cubicBezTo>
                            <a:pt x="396576" y="478769"/>
                            <a:pt x="390634" y="466976"/>
                            <a:pt x="421435" y="449738"/>
                          </a:cubicBezTo>
                          <a:cubicBezTo>
                            <a:pt x="438877" y="439977"/>
                            <a:pt x="439372" y="434452"/>
                            <a:pt x="424884" y="411252"/>
                          </a:cubicBezTo>
                          <a:cubicBezTo>
                            <a:pt x="404831" y="379143"/>
                            <a:pt x="379009" y="367328"/>
                            <a:pt x="351321" y="377592"/>
                          </a:cubicBezTo>
                          <a:cubicBezTo>
                            <a:pt x="334700" y="383754"/>
                            <a:pt x="336717" y="389275"/>
                            <a:pt x="362970" y="409476"/>
                          </a:cubicBezTo>
                          <a:lnTo>
                            <a:pt x="394720" y="433908"/>
                          </a:lnTo>
                          <a:lnTo>
                            <a:pt x="366145" y="440541"/>
                          </a:lnTo>
                          <a:cubicBezTo>
                            <a:pt x="350429" y="444188"/>
                            <a:pt x="337570" y="441859"/>
                            <a:pt x="337570" y="435364"/>
                          </a:cubicBezTo>
                          <a:cubicBezTo>
                            <a:pt x="337570" y="428869"/>
                            <a:pt x="311853" y="410711"/>
                            <a:pt x="280420" y="395013"/>
                          </a:cubicBezTo>
                          <a:cubicBezTo>
                            <a:pt x="216508" y="363093"/>
                            <a:pt x="207507" y="345573"/>
                            <a:pt x="255020" y="345573"/>
                          </a:cubicBezTo>
                          <a:cubicBezTo>
                            <a:pt x="274775" y="345573"/>
                            <a:pt x="286770" y="352770"/>
                            <a:pt x="286770" y="364623"/>
                          </a:cubicBezTo>
                          <a:cubicBezTo>
                            <a:pt x="286770" y="375206"/>
                            <a:pt x="298059" y="383673"/>
                            <a:pt x="312170" y="383673"/>
                          </a:cubicBezTo>
                          <a:cubicBezTo>
                            <a:pt x="326281" y="383673"/>
                            <a:pt x="337570" y="375206"/>
                            <a:pt x="337570" y="364623"/>
                          </a:cubicBezTo>
                          <a:cubicBezTo>
                            <a:pt x="337570" y="354146"/>
                            <a:pt x="328818" y="345573"/>
                            <a:pt x="318122" y="345573"/>
                          </a:cubicBezTo>
                          <a:cubicBezTo>
                            <a:pt x="307425" y="345573"/>
                            <a:pt x="295383" y="337000"/>
                            <a:pt x="291363" y="326523"/>
                          </a:cubicBezTo>
                          <a:cubicBezTo>
                            <a:pt x="287342" y="316046"/>
                            <a:pt x="273055" y="307473"/>
                            <a:pt x="259613" y="307473"/>
                          </a:cubicBezTo>
                          <a:cubicBezTo>
                            <a:pt x="246171" y="307473"/>
                            <a:pt x="231883" y="298900"/>
                            <a:pt x="227863" y="288423"/>
                          </a:cubicBezTo>
                          <a:cubicBezTo>
                            <a:pt x="218651" y="264416"/>
                            <a:pt x="185170" y="263351"/>
                            <a:pt x="185170" y="287064"/>
                          </a:cubicBezTo>
                          <a:cubicBezTo>
                            <a:pt x="185170" y="296794"/>
                            <a:pt x="193742" y="308045"/>
                            <a:pt x="204220" y="312066"/>
                          </a:cubicBezTo>
                          <a:cubicBezTo>
                            <a:pt x="214698" y="316086"/>
                            <a:pt x="223270" y="325270"/>
                            <a:pt x="223270" y="332474"/>
                          </a:cubicBezTo>
                          <a:cubicBezTo>
                            <a:pt x="223270" y="352951"/>
                            <a:pt x="172537" y="347826"/>
                            <a:pt x="164363" y="326523"/>
                          </a:cubicBezTo>
                          <a:cubicBezTo>
                            <a:pt x="160342" y="316046"/>
                            <a:pt x="149791" y="307473"/>
                            <a:pt x="140916" y="307473"/>
                          </a:cubicBezTo>
                          <a:cubicBezTo>
                            <a:pt x="132041" y="307473"/>
                            <a:pt x="117666" y="298900"/>
                            <a:pt x="108970" y="288423"/>
                          </a:cubicBezTo>
                          <a:cubicBezTo>
                            <a:pt x="100274" y="277946"/>
                            <a:pt x="82430" y="269373"/>
                            <a:pt x="69315" y="269373"/>
                          </a:cubicBezTo>
                          <a:cubicBezTo>
                            <a:pt x="56200" y="269373"/>
                            <a:pt x="45470" y="260800"/>
                            <a:pt x="45470" y="250323"/>
                          </a:cubicBezTo>
                          <a:cubicBezTo>
                            <a:pt x="45470" y="228698"/>
                            <a:pt x="25571" y="224798"/>
                            <a:pt x="13650" y="244087"/>
                          </a:cubicBezTo>
                          <a:cubicBezTo>
                            <a:pt x="0" y="266172"/>
                            <a:pt x="20700" y="307473"/>
                            <a:pt x="45419" y="307473"/>
                          </a:cubicBezTo>
                          <a:cubicBezTo>
                            <a:pt x="58419" y="307473"/>
                            <a:pt x="77628" y="316046"/>
                            <a:pt x="88106" y="326523"/>
                          </a:cubicBezTo>
                          <a:cubicBezTo>
                            <a:pt x="98583" y="337000"/>
                            <a:pt x="112579" y="345573"/>
                            <a:pt x="119208" y="345573"/>
                          </a:cubicBezTo>
                          <a:cubicBezTo>
                            <a:pt x="125836" y="345573"/>
                            <a:pt x="138374" y="354146"/>
                            <a:pt x="147070" y="364623"/>
                          </a:cubicBezTo>
                          <a:cubicBezTo>
                            <a:pt x="155766" y="375100"/>
                            <a:pt x="172999" y="383673"/>
                            <a:pt x="185366" y="383673"/>
                          </a:cubicBezTo>
                          <a:cubicBezTo>
                            <a:pt x="197734" y="383673"/>
                            <a:pt x="211142" y="392246"/>
                            <a:pt x="215163" y="402723"/>
                          </a:cubicBezTo>
                          <a:cubicBezTo>
                            <a:pt x="219183" y="413200"/>
                            <a:pt x="234082" y="421773"/>
                            <a:pt x="248272" y="421773"/>
                          </a:cubicBezTo>
                          <a:cubicBezTo>
                            <a:pt x="262461" y="421773"/>
                            <a:pt x="274070" y="427069"/>
                            <a:pt x="274070" y="433543"/>
                          </a:cubicBezTo>
                          <a:cubicBezTo>
                            <a:pt x="274070" y="447094"/>
                            <a:pt x="345809" y="485273"/>
                            <a:pt x="371271" y="485273"/>
                          </a:cubicBezTo>
                          <a:cubicBezTo>
                            <a:pt x="380676" y="485273"/>
                            <a:pt x="388370" y="493846"/>
                            <a:pt x="388370" y="504323"/>
                          </a:cubicBezTo>
                          <a:cubicBezTo>
                            <a:pt x="388370" y="514906"/>
                            <a:pt x="399659" y="523373"/>
                            <a:pt x="413770" y="523373"/>
                          </a:cubicBezTo>
                          <a:cubicBezTo>
                            <a:pt x="427740" y="523373"/>
                            <a:pt x="439170" y="529088"/>
                            <a:pt x="439170" y="536073"/>
                          </a:cubicBezTo>
                          <a:cubicBezTo>
                            <a:pt x="439170" y="558889"/>
                            <a:pt x="401609" y="549469"/>
                            <a:pt x="346843" y="512920"/>
                          </a:cubicBezTo>
                          <a:cubicBezTo>
                            <a:pt x="317295" y="493201"/>
                            <a:pt x="284548" y="472975"/>
                            <a:pt x="274070" y="467972"/>
                          </a:cubicBezTo>
                          <a:cubicBezTo>
                            <a:pt x="263592" y="462970"/>
                            <a:pt x="240733" y="450697"/>
                            <a:pt x="223270" y="440699"/>
                          </a:cubicBezTo>
                          <a:cubicBezTo>
                            <a:pt x="195096" y="424569"/>
                            <a:pt x="191706" y="424783"/>
                            <a:pt x="193168" y="442605"/>
                          </a:cubicBezTo>
                          <a:cubicBezTo>
                            <a:pt x="195313" y="468759"/>
                            <a:pt x="228739" y="497368"/>
                            <a:pt x="299470" y="533589"/>
                          </a:cubicBezTo>
                          <a:cubicBezTo>
                            <a:pt x="330903" y="549686"/>
                            <a:pt x="373765" y="573557"/>
                            <a:pt x="394720" y="586636"/>
                          </a:cubicBezTo>
                          <a:cubicBezTo>
                            <a:pt x="453859" y="623549"/>
                            <a:pt x="464570" y="626506"/>
                            <a:pt x="464570" y="605923"/>
                          </a:cubicBezTo>
                          <a:cubicBezTo>
                            <a:pt x="464570" y="595446"/>
                            <a:pt x="458855" y="586873"/>
                            <a:pt x="451870" y="586873"/>
                          </a:cubicBezTo>
                          <a:cubicBezTo>
                            <a:pt x="444885" y="586873"/>
                            <a:pt x="439170" y="581158"/>
                            <a:pt x="439170" y="574173"/>
                          </a:cubicBezTo>
                          <a:cubicBezTo>
                            <a:pt x="439170" y="554378"/>
                            <a:pt x="497721" y="559258"/>
                            <a:pt x="515370" y="580523"/>
                          </a:cubicBezTo>
                          <a:cubicBezTo>
                            <a:pt x="524066" y="591000"/>
                            <a:pt x="536994" y="599573"/>
                            <a:pt x="544100" y="599573"/>
                          </a:cubicBezTo>
                          <a:cubicBezTo>
                            <a:pt x="551206" y="599573"/>
                            <a:pt x="560508" y="604711"/>
                            <a:pt x="564770" y="610991"/>
                          </a:cubicBezTo>
                          <a:cubicBezTo>
                            <a:pt x="569033" y="617270"/>
                            <a:pt x="588236" y="629085"/>
                            <a:pt x="607445" y="637246"/>
                          </a:cubicBezTo>
                          <a:cubicBezTo>
                            <a:pt x="639007" y="650656"/>
                            <a:pt x="642370" y="649580"/>
                            <a:pt x="642370" y="626071"/>
                          </a:cubicBezTo>
                          <a:cubicBezTo>
                            <a:pt x="642370" y="608914"/>
                            <a:pt x="631559" y="597344"/>
                            <a:pt x="610620" y="592088"/>
                          </a:cubicBezTo>
                          <a:cubicBezTo>
                            <a:pt x="573642" y="582807"/>
                            <a:pt x="569958" y="567722"/>
                            <a:pt x="600495" y="550633"/>
                          </a:cubicBezTo>
                          <a:cubicBezTo>
                            <a:pt x="618730" y="540429"/>
                            <a:pt x="619481" y="535352"/>
                            <a:pt x="605290" y="518252"/>
                          </a:cubicBezTo>
                          <a:cubicBezTo>
                            <a:pt x="590801" y="500794"/>
                            <a:pt x="592106" y="497973"/>
                            <a:pt x="614665" y="497973"/>
                          </a:cubicBezTo>
                          <a:cubicBezTo>
                            <a:pt x="629079" y="497973"/>
                            <a:pt x="644558" y="492008"/>
                            <a:pt x="649064" y="484717"/>
                          </a:cubicBezTo>
                          <a:cubicBezTo>
                            <a:pt x="660421" y="466340"/>
                            <a:pt x="631566" y="434543"/>
                            <a:pt x="610773" y="442521"/>
                          </a:cubicBezTo>
                          <a:cubicBezTo>
                            <a:pt x="597594" y="447579"/>
                            <a:pt x="595306" y="437337"/>
                            <a:pt x="600674" y="397317"/>
                          </a:cubicBezTo>
                          <a:cubicBezTo>
                            <a:pt x="605717" y="359716"/>
                            <a:pt x="603091" y="345573"/>
                            <a:pt x="591067" y="345573"/>
                          </a:cubicBezTo>
                          <a:cubicBezTo>
                            <a:pt x="581966" y="345573"/>
                            <a:pt x="564429" y="336441"/>
                            <a:pt x="552095" y="325279"/>
                          </a:cubicBezTo>
                          <a:cubicBezTo>
                            <a:pt x="524900" y="300668"/>
                            <a:pt x="493733" y="313151"/>
                            <a:pt x="515847" y="339797"/>
                          </a:cubicBezTo>
                          <a:cubicBezTo>
                            <a:pt x="523772" y="349347"/>
                            <a:pt x="526570" y="363126"/>
                            <a:pt x="522064" y="370417"/>
                          </a:cubicBezTo>
                          <a:cubicBezTo>
                            <a:pt x="510065" y="389831"/>
                            <a:pt x="477270" y="386597"/>
                            <a:pt x="477270" y="366000"/>
                          </a:cubicBezTo>
                          <a:cubicBezTo>
                            <a:pt x="477270" y="356280"/>
                            <a:pt x="462983" y="344741"/>
                            <a:pt x="445520" y="340358"/>
                          </a:cubicBezTo>
                          <a:cubicBezTo>
                            <a:pt x="428058" y="335975"/>
                            <a:pt x="413770" y="326783"/>
                            <a:pt x="413770" y="319931"/>
                          </a:cubicBezTo>
                          <a:cubicBezTo>
                            <a:pt x="413770" y="313079"/>
                            <a:pt x="402340" y="307473"/>
                            <a:pt x="388370" y="307473"/>
                          </a:cubicBezTo>
                          <a:cubicBezTo>
                            <a:pt x="374400" y="307473"/>
                            <a:pt x="360076" y="300329"/>
                            <a:pt x="356540" y="291598"/>
                          </a:cubicBezTo>
                          <a:cubicBezTo>
                            <a:pt x="350348" y="276312"/>
                            <a:pt x="318084" y="254634"/>
                            <a:pt x="223270" y="202056"/>
                          </a:cubicBezTo>
                          <a:cubicBezTo>
                            <a:pt x="198823" y="188500"/>
                            <a:pt x="177107" y="172382"/>
                            <a:pt x="175014" y="166240"/>
                          </a:cubicBezTo>
                          <a:cubicBezTo>
                            <a:pt x="172921" y="160098"/>
                            <a:pt x="162919" y="155073"/>
                            <a:pt x="152789" y="155073"/>
                          </a:cubicBezTo>
                          <a:cubicBezTo>
                            <a:pt x="142659" y="155073"/>
                            <a:pt x="134370" y="149358"/>
                            <a:pt x="134370" y="142373"/>
                          </a:cubicBezTo>
                          <a:cubicBezTo>
                            <a:pt x="134370" y="135388"/>
                            <a:pt x="126135" y="129673"/>
                            <a:pt x="116070" y="129673"/>
                          </a:cubicBezTo>
                          <a:cubicBezTo>
                            <a:pt x="90508" y="129673"/>
                            <a:pt x="77892" y="104870"/>
                            <a:pt x="94837" y="87926"/>
                          </a:cubicBezTo>
                          <a:cubicBezTo>
                            <a:pt x="116724" y="66039"/>
                            <a:pt x="111561" y="30353"/>
                            <a:pt x="84405" y="15820"/>
                          </a:cubicBezTo>
                          <a:cubicBezTo>
                            <a:pt x="55472" y="335"/>
                            <a:pt x="52377" y="0"/>
                            <a:pt x="41237" y="1114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6" name="任意多边形: 形状 575">
                      <a:extLst>
                        <a:ext uri="{FF2B5EF4-FFF2-40B4-BE49-F238E27FC236}">
                          <a16:creationId xmlns:a16="http://schemas.microsoft.com/office/drawing/2014/main" id="{E83F94B3-7BF9-4769-AE46-1073170ECFF7}"/>
                        </a:ext>
                      </a:extLst>
                    </p:cNvPr>
                    <p:cNvSpPr/>
                    <p:nvPr/>
                  </p:nvSpPr>
                  <p:spPr>
                    <a:xfrm>
                      <a:off x="6902450" y="22015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7" name="任意多边形: 形状 576">
                      <a:extLst>
                        <a:ext uri="{FF2B5EF4-FFF2-40B4-BE49-F238E27FC236}">
                          <a16:creationId xmlns:a16="http://schemas.microsoft.com/office/drawing/2014/main" id="{F5AFB183-60F2-49D6-8BF0-9FEC0D589D44}"/>
                        </a:ext>
                      </a:extLst>
                    </p:cNvPr>
                    <p:cNvSpPr/>
                    <p:nvPr/>
                  </p:nvSpPr>
                  <p:spPr>
                    <a:xfrm>
                      <a:off x="6546850" y="1902105"/>
                      <a:ext cx="405642" cy="213470"/>
                    </a:xfrm>
                    <a:custGeom>
                      <a:avLst/>
                      <a:gdLst/>
                      <a:ahLst/>
                      <a:cxnLst/>
                      <a:rect l="0" t="0" r="0" b="0"/>
                      <a:pathLst>
                        <a:path w="405642" h="213470">
                          <a:moveTo>
                            <a:pt x="0" y="32267"/>
                          </a:moveTo>
                          <a:cubicBezTo>
                            <a:pt x="0" y="49442"/>
                            <a:pt x="32941" y="79143"/>
                            <a:pt x="105639" y="127517"/>
                          </a:cubicBezTo>
                          <a:cubicBezTo>
                            <a:pt x="218804" y="202819"/>
                            <a:pt x="254000" y="213469"/>
                            <a:pt x="254000" y="172411"/>
                          </a:cubicBezTo>
                          <a:cubicBezTo>
                            <a:pt x="254000" y="158199"/>
                            <a:pt x="262467" y="147011"/>
                            <a:pt x="273222" y="147011"/>
                          </a:cubicBezTo>
                          <a:cubicBezTo>
                            <a:pt x="283795" y="147011"/>
                            <a:pt x="303654" y="140010"/>
                            <a:pt x="317355" y="131454"/>
                          </a:cubicBezTo>
                          <a:cubicBezTo>
                            <a:pt x="337012" y="119178"/>
                            <a:pt x="345547" y="119178"/>
                            <a:pt x="357823" y="131454"/>
                          </a:cubicBezTo>
                          <a:cubicBezTo>
                            <a:pt x="366379" y="140010"/>
                            <a:pt x="381806" y="147011"/>
                            <a:pt x="392104" y="147011"/>
                          </a:cubicBezTo>
                          <a:cubicBezTo>
                            <a:pt x="405641" y="147011"/>
                            <a:pt x="402565" y="138216"/>
                            <a:pt x="381000" y="115261"/>
                          </a:cubicBezTo>
                          <a:cubicBezTo>
                            <a:pt x="347609" y="79718"/>
                            <a:pt x="317500" y="73696"/>
                            <a:pt x="317500" y="102561"/>
                          </a:cubicBezTo>
                          <a:cubicBezTo>
                            <a:pt x="317500" y="114414"/>
                            <a:pt x="305505" y="121611"/>
                            <a:pt x="285750" y="121611"/>
                          </a:cubicBezTo>
                          <a:cubicBezTo>
                            <a:pt x="265995" y="121611"/>
                            <a:pt x="254000" y="114414"/>
                            <a:pt x="254000" y="102561"/>
                          </a:cubicBezTo>
                          <a:cubicBezTo>
                            <a:pt x="254000" y="91978"/>
                            <a:pt x="242711" y="83511"/>
                            <a:pt x="228600" y="83511"/>
                          </a:cubicBezTo>
                          <a:cubicBezTo>
                            <a:pt x="214630" y="83511"/>
                            <a:pt x="203200" y="89761"/>
                            <a:pt x="203200" y="97400"/>
                          </a:cubicBezTo>
                          <a:cubicBezTo>
                            <a:pt x="203200" y="105039"/>
                            <a:pt x="214630" y="114278"/>
                            <a:pt x="228600" y="117931"/>
                          </a:cubicBezTo>
                          <a:cubicBezTo>
                            <a:pt x="242570" y="121584"/>
                            <a:pt x="254000" y="129622"/>
                            <a:pt x="254000" y="135792"/>
                          </a:cubicBezTo>
                          <a:cubicBezTo>
                            <a:pt x="254000" y="161457"/>
                            <a:pt x="210910" y="143264"/>
                            <a:pt x="130211" y="83529"/>
                          </a:cubicBezTo>
                          <a:cubicBezTo>
                            <a:pt x="83042" y="48614"/>
                            <a:pt x="40405" y="17181"/>
                            <a:pt x="35461" y="13679"/>
                          </a:cubicBezTo>
                          <a:cubicBezTo>
                            <a:pt x="16151" y="0"/>
                            <a:pt x="0" y="8466"/>
                            <a:pt x="0" y="322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8" name="任意多边形: 形状 577">
                      <a:extLst>
                        <a:ext uri="{FF2B5EF4-FFF2-40B4-BE49-F238E27FC236}">
                          <a16:creationId xmlns:a16="http://schemas.microsoft.com/office/drawing/2014/main" id="{A6E39D39-29E9-47BB-944B-58B5BF89EA1B}"/>
                        </a:ext>
                      </a:extLst>
                    </p:cNvPr>
                    <p:cNvSpPr/>
                    <p:nvPr/>
                  </p:nvSpPr>
                  <p:spPr>
                    <a:xfrm>
                      <a:off x="6687344" y="1952657"/>
                      <a:ext cx="43181" cy="9695"/>
                    </a:xfrm>
                    <a:custGeom>
                      <a:avLst/>
                      <a:gdLst/>
                      <a:ahLst/>
                      <a:cxnLst/>
                      <a:rect l="0" t="0" r="0" b="0"/>
                      <a:pathLst>
                        <a:path w="43181" h="9695">
                          <a:moveTo>
                            <a:pt x="18256" y="4060"/>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6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9" name="任意多边形: 形状 578">
                      <a:extLst>
                        <a:ext uri="{FF2B5EF4-FFF2-40B4-BE49-F238E27FC236}">
                          <a16:creationId xmlns:a16="http://schemas.microsoft.com/office/drawing/2014/main" id="{3354C3F8-76D2-44AB-97F3-A4A6A26AC508}"/>
                        </a:ext>
                      </a:extLst>
                    </p:cNvPr>
                    <p:cNvSpPr/>
                    <p:nvPr/>
                  </p:nvSpPr>
                  <p:spPr>
                    <a:xfrm>
                      <a:off x="5945520" y="1978038"/>
                      <a:ext cx="67930" cy="45679"/>
                    </a:xfrm>
                    <a:custGeom>
                      <a:avLst/>
                      <a:gdLst/>
                      <a:ahLst/>
                      <a:cxnLst/>
                      <a:rect l="0" t="0" r="0" b="0"/>
                      <a:pathLst>
                        <a:path w="67930" h="45679">
                          <a:moveTo>
                            <a:pt x="13241" y="15699"/>
                          </a:moveTo>
                          <a:cubicBezTo>
                            <a:pt x="0" y="28940"/>
                            <a:pt x="16771" y="45678"/>
                            <a:pt x="43279" y="45678"/>
                          </a:cubicBezTo>
                          <a:cubicBezTo>
                            <a:pt x="56836" y="45678"/>
                            <a:pt x="67929" y="37105"/>
                            <a:pt x="67929" y="26628"/>
                          </a:cubicBezTo>
                          <a:cubicBezTo>
                            <a:pt x="67929" y="7791"/>
                            <a:pt x="28941" y="0"/>
                            <a:pt x="13241" y="1569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0" name="任意多边形: 形状 579">
                      <a:extLst>
                        <a:ext uri="{FF2B5EF4-FFF2-40B4-BE49-F238E27FC236}">
                          <a16:creationId xmlns:a16="http://schemas.microsoft.com/office/drawing/2014/main" id="{BBA5B1B1-62AB-4B27-B2FE-F2271AD36A4E}"/>
                        </a:ext>
                      </a:extLst>
                    </p:cNvPr>
                    <p:cNvSpPr/>
                    <p:nvPr/>
                  </p:nvSpPr>
                  <p:spPr>
                    <a:xfrm>
                      <a:off x="5911850" y="20237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1" name="任意多边形: 形状 580">
                      <a:extLst>
                        <a:ext uri="{FF2B5EF4-FFF2-40B4-BE49-F238E27FC236}">
                          <a16:creationId xmlns:a16="http://schemas.microsoft.com/office/drawing/2014/main" id="{8FBD118B-1660-4588-939D-22F1D2EC7B89}"/>
                        </a:ext>
                      </a:extLst>
                    </p:cNvPr>
                    <p:cNvSpPr/>
                    <p:nvPr/>
                  </p:nvSpPr>
                  <p:spPr>
                    <a:xfrm>
                      <a:off x="6419850" y="20237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2" name="任意多边形: 形状 581">
                      <a:extLst>
                        <a:ext uri="{FF2B5EF4-FFF2-40B4-BE49-F238E27FC236}">
                          <a16:creationId xmlns:a16="http://schemas.microsoft.com/office/drawing/2014/main" id="{D84567F2-07B2-4A61-A4FA-2F285D8005E7}"/>
                        </a:ext>
                      </a:extLst>
                    </p:cNvPr>
                    <p:cNvSpPr/>
                    <p:nvPr/>
                  </p:nvSpPr>
                  <p:spPr>
                    <a:xfrm>
                      <a:off x="6864350" y="20618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3" name="任意多边形: 形状 582">
                      <a:extLst>
                        <a:ext uri="{FF2B5EF4-FFF2-40B4-BE49-F238E27FC236}">
                          <a16:creationId xmlns:a16="http://schemas.microsoft.com/office/drawing/2014/main" id="{211F6EF3-E779-4EB6-AFF7-F89B5EF7A7F8}"/>
                        </a:ext>
                      </a:extLst>
                    </p:cNvPr>
                    <p:cNvSpPr/>
                    <p:nvPr/>
                  </p:nvSpPr>
                  <p:spPr>
                    <a:xfrm>
                      <a:off x="6978650" y="21253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4" name="任意多边形: 形状 583">
                      <a:extLst>
                        <a:ext uri="{FF2B5EF4-FFF2-40B4-BE49-F238E27FC236}">
                          <a16:creationId xmlns:a16="http://schemas.microsoft.com/office/drawing/2014/main" id="{627CD37F-D104-4F14-8F53-6D126513FC44}"/>
                        </a:ext>
                      </a:extLst>
                    </p:cNvPr>
                    <p:cNvSpPr/>
                    <p:nvPr/>
                  </p:nvSpPr>
                  <p:spPr>
                    <a:xfrm>
                      <a:off x="5286176" y="2131149"/>
                      <a:ext cx="774088" cy="616717"/>
                    </a:xfrm>
                    <a:custGeom>
                      <a:avLst/>
                      <a:gdLst/>
                      <a:ahLst/>
                      <a:cxnLst/>
                      <a:rect l="0" t="0" r="0" b="0"/>
                      <a:pathLst>
                        <a:path w="774088" h="616717">
                          <a:moveTo>
                            <a:pt x="667874" y="17643"/>
                          </a:moveTo>
                          <a:cubicBezTo>
                            <a:pt x="652667" y="28025"/>
                            <a:pt x="637442" y="47160"/>
                            <a:pt x="634041" y="60164"/>
                          </a:cubicBezTo>
                          <a:cubicBezTo>
                            <a:pt x="628626" y="80871"/>
                            <a:pt x="633244" y="82798"/>
                            <a:pt x="671216" y="75674"/>
                          </a:cubicBezTo>
                          <a:cubicBezTo>
                            <a:pt x="728828" y="64866"/>
                            <a:pt x="725126" y="66978"/>
                            <a:pt x="568524" y="134266"/>
                          </a:cubicBezTo>
                          <a:cubicBezTo>
                            <a:pt x="554554" y="140269"/>
                            <a:pt x="519149" y="159780"/>
                            <a:pt x="489846" y="177624"/>
                          </a:cubicBezTo>
                          <a:cubicBezTo>
                            <a:pt x="432595" y="212486"/>
                            <a:pt x="422474" y="215809"/>
                            <a:pt x="422474" y="199747"/>
                          </a:cubicBezTo>
                          <a:cubicBezTo>
                            <a:pt x="422474" y="194071"/>
                            <a:pt x="451049" y="176949"/>
                            <a:pt x="485974" y="161700"/>
                          </a:cubicBezTo>
                          <a:cubicBezTo>
                            <a:pt x="573195" y="123615"/>
                            <a:pt x="572496" y="73450"/>
                            <a:pt x="485226" y="108063"/>
                          </a:cubicBezTo>
                          <a:cubicBezTo>
                            <a:pt x="468175" y="114826"/>
                            <a:pt x="444043" y="123398"/>
                            <a:pt x="431601" y="127113"/>
                          </a:cubicBezTo>
                          <a:cubicBezTo>
                            <a:pt x="419158" y="130828"/>
                            <a:pt x="405687" y="142440"/>
                            <a:pt x="401667" y="152917"/>
                          </a:cubicBezTo>
                          <a:cubicBezTo>
                            <a:pt x="397646" y="163394"/>
                            <a:pt x="380680" y="171967"/>
                            <a:pt x="363965" y="171967"/>
                          </a:cubicBezTo>
                          <a:cubicBezTo>
                            <a:pt x="344738" y="171967"/>
                            <a:pt x="333574" y="179336"/>
                            <a:pt x="333574" y="192026"/>
                          </a:cubicBezTo>
                          <a:cubicBezTo>
                            <a:pt x="333574" y="208964"/>
                            <a:pt x="327152" y="209981"/>
                            <a:pt x="292299" y="198563"/>
                          </a:cubicBezTo>
                          <a:cubicBezTo>
                            <a:pt x="253222" y="185761"/>
                            <a:pt x="250112" y="187106"/>
                            <a:pt x="233901" y="223823"/>
                          </a:cubicBezTo>
                          <a:cubicBezTo>
                            <a:pt x="213779" y="269397"/>
                            <a:pt x="223235" y="285134"/>
                            <a:pt x="257779" y="263561"/>
                          </a:cubicBezTo>
                          <a:cubicBezTo>
                            <a:pt x="271337" y="255094"/>
                            <a:pt x="290380" y="248167"/>
                            <a:pt x="300097" y="248167"/>
                          </a:cubicBezTo>
                          <a:cubicBezTo>
                            <a:pt x="309814" y="248167"/>
                            <a:pt x="324878" y="239594"/>
                            <a:pt x="333574" y="229117"/>
                          </a:cubicBezTo>
                          <a:cubicBezTo>
                            <a:pt x="342270" y="218640"/>
                            <a:pt x="362972" y="210067"/>
                            <a:pt x="379579" y="210067"/>
                          </a:cubicBezTo>
                          <a:cubicBezTo>
                            <a:pt x="396186" y="210067"/>
                            <a:pt x="406851" y="211496"/>
                            <a:pt x="403278" y="213242"/>
                          </a:cubicBezTo>
                          <a:cubicBezTo>
                            <a:pt x="395636" y="216977"/>
                            <a:pt x="315112" y="253030"/>
                            <a:pt x="225624" y="292782"/>
                          </a:cubicBezTo>
                          <a:cubicBezTo>
                            <a:pt x="190699" y="308296"/>
                            <a:pt x="138638" y="336037"/>
                            <a:pt x="109933" y="354428"/>
                          </a:cubicBezTo>
                          <a:cubicBezTo>
                            <a:pt x="81228" y="372819"/>
                            <a:pt x="51425" y="387867"/>
                            <a:pt x="43705" y="387867"/>
                          </a:cubicBezTo>
                          <a:cubicBezTo>
                            <a:pt x="25334" y="387867"/>
                            <a:pt x="0" y="435633"/>
                            <a:pt x="9886" y="451629"/>
                          </a:cubicBezTo>
                          <a:cubicBezTo>
                            <a:pt x="14114" y="458470"/>
                            <a:pt x="31572" y="464067"/>
                            <a:pt x="48681" y="464067"/>
                          </a:cubicBezTo>
                          <a:cubicBezTo>
                            <a:pt x="76369" y="464067"/>
                            <a:pt x="78085" y="466796"/>
                            <a:pt x="64287" y="488890"/>
                          </a:cubicBezTo>
                          <a:cubicBezTo>
                            <a:pt x="55761" y="502542"/>
                            <a:pt x="53284" y="518210"/>
                            <a:pt x="58782" y="523709"/>
                          </a:cubicBezTo>
                          <a:cubicBezTo>
                            <a:pt x="64281" y="529207"/>
                            <a:pt x="74349" y="523752"/>
                            <a:pt x="81158" y="511586"/>
                          </a:cubicBezTo>
                          <a:cubicBezTo>
                            <a:pt x="87966" y="499421"/>
                            <a:pt x="104682" y="489467"/>
                            <a:pt x="118305" y="489467"/>
                          </a:cubicBezTo>
                          <a:cubicBezTo>
                            <a:pt x="156160" y="489467"/>
                            <a:pt x="147838" y="468334"/>
                            <a:pt x="101799" y="447554"/>
                          </a:cubicBezTo>
                          <a:cubicBezTo>
                            <a:pt x="64847" y="430875"/>
                            <a:pt x="63184" y="428000"/>
                            <a:pt x="85924" y="420099"/>
                          </a:cubicBezTo>
                          <a:cubicBezTo>
                            <a:pt x="139482" y="401492"/>
                            <a:pt x="192204" y="387867"/>
                            <a:pt x="210650" y="387867"/>
                          </a:cubicBezTo>
                          <a:cubicBezTo>
                            <a:pt x="221214" y="387867"/>
                            <a:pt x="228905" y="379717"/>
                            <a:pt x="227741" y="369756"/>
                          </a:cubicBezTo>
                          <a:cubicBezTo>
                            <a:pt x="226338" y="357751"/>
                            <a:pt x="239539" y="350864"/>
                            <a:pt x="266899" y="349329"/>
                          </a:cubicBezTo>
                          <a:cubicBezTo>
                            <a:pt x="315426" y="346607"/>
                            <a:pt x="322429" y="371105"/>
                            <a:pt x="276424" y="382652"/>
                          </a:cubicBezTo>
                          <a:cubicBezTo>
                            <a:pt x="258962" y="387035"/>
                            <a:pt x="244674" y="398574"/>
                            <a:pt x="244674" y="408294"/>
                          </a:cubicBezTo>
                          <a:cubicBezTo>
                            <a:pt x="244674" y="432270"/>
                            <a:pt x="303494" y="431081"/>
                            <a:pt x="312767" y="406917"/>
                          </a:cubicBezTo>
                          <a:cubicBezTo>
                            <a:pt x="316787" y="396440"/>
                            <a:pt x="334136" y="387867"/>
                            <a:pt x="351318" y="387867"/>
                          </a:cubicBezTo>
                          <a:cubicBezTo>
                            <a:pt x="368501" y="387867"/>
                            <a:pt x="391132" y="379294"/>
                            <a:pt x="401610" y="368817"/>
                          </a:cubicBezTo>
                          <a:cubicBezTo>
                            <a:pt x="422920" y="347507"/>
                            <a:pt x="485974" y="342761"/>
                            <a:pt x="485974" y="362467"/>
                          </a:cubicBezTo>
                          <a:cubicBezTo>
                            <a:pt x="485974" y="369452"/>
                            <a:pt x="474952" y="375167"/>
                            <a:pt x="461481" y="375167"/>
                          </a:cubicBezTo>
                          <a:cubicBezTo>
                            <a:pt x="448010" y="375167"/>
                            <a:pt x="428416" y="383740"/>
                            <a:pt x="417938" y="394217"/>
                          </a:cubicBezTo>
                          <a:cubicBezTo>
                            <a:pt x="407461" y="404694"/>
                            <a:pt x="391000" y="413267"/>
                            <a:pt x="381359" y="413267"/>
                          </a:cubicBezTo>
                          <a:cubicBezTo>
                            <a:pt x="371717" y="413267"/>
                            <a:pt x="349878" y="418800"/>
                            <a:pt x="332826" y="425563"/>
                          </a:cubicBezTo>
                          <a:cubicBezTo>
                            <a:pt x="315775" y="432326"/>
                            <a:pt x="292523" y="440898"/>
                            <a:pt x="281154" y="444613"/>
                          </a:cubicBezTo>
                          <a:cubicBezTo>
                            <a:pt x="269786" y="448328"/>
                            <a:pt x="253370" y="459940"/>
                            <a:pt x="244674" y="470417"/>
                          </a:cubicBezTo>
                          <a:cubicBezTo>
                            <a:pt x="235947" y="480932"/>
                            <a:pt x="216758" y="486848"/>
                            <a:pt x="201844" y="483621"/>
                          </a:cubicBezTo>
                          <a:cubicBezTo>
                            <a:pt x="186478" y="480296"/>
                            <a:pt x="144696" y="493990"/>
                            <a:pt x="104974" y="515368"/>
                          </a:cubicBezTo>
                          <a:cubicBezTo>
                            <a:pt x="13768" y="564455"/>
                            <a:pt x="16074" y="562656"/>
                            <a:pt x="16074" y="584717"/>
                          </a:cubicBezTo>
                          <a:cubicBezTo>
                            <a:pt x="16074" y="616716"/>
                            <a:pt x="85223" y="606948"/>
                            <a:pt x="145077" y="566495"/>
                          </a:cubicBezTo>
                          <a:cubicBezTo>
                            <a:pt x="175408" y="545995"/>
                            <a:pt x="228799" y="517108"/>
                            <a:pt x="263724" y="502301"/>
                          </a:cubicBezTo>
                          <a:cubicBezTo>
                            <a:pt x="364976" y="459375"/>
                            <a:pt x="374296" y="455498"/>
                            <a:pt x="447874" y="425702"/>
                          </a:cubicBezTo>
                          <a:cubicBezTo>
                            <a:pt x="486291" y="410145"/>
                            <a:pt x="540584" y="386955"/>
                            <a:pt x="568524" y="374169"/>
                          </a:cubicBezTo>
                          <a:cubicBezTo>
                            <a:pt x="596464" y="361383"/>
                            <a:pt x="647899" y="339944"/>
                            <a:pt x="682824" y="326525"/>
                          </a:cubicBezTo>
                          <a:cubicBezTo>
                            <a:pt x="721379" y="311712"/>
                            <a:pt x="750397" y="291529"/>
                            <a:pt x="756693" y="275148"/>
                          </a:cubicBezTo>
                          <a:cubicBezTo>
                            <a:pt x="774087" y="229885"/>
                            <a:pt x="714355" y="241336"/>
                            <a:pt x="603415" y="304532"/>
                          </a:cubicBezTo>
                          <a:cubicBezTo>
                            <a:pt x="524394" y="349546"/>
                            <a:pt x="485974" y="360479"/>
                            <a:pt x="485974" y="337950"/>
                          </a:cubicBezTo>
                          <a:cubicBezTo>
                            <a:pt x="485974" y="331451"/>
                            <a:pt x="495528" y="321450"/>
                            <a:pt x="507204" y="315725"/>
                          </a:cubicBezTo>
                          <a:cubicBezTo>
                            <a:pt x="545224" y="297086"/>
                            <a:pt x="552008" y="286442"/>
                            <a:pt x="531007" y="278383"/>
                          </a:cubicBezTo>
                          <a:cubicBezTo>
                            <a:pt x="519689" y="274040"/>
                            <a:pt x="500189" y="279752"/>
                            <a:pt x="487676" y="291077"/>
                          </a:cubicBezTo>
                          <a:cubicBezTo>
                            <a:pt x="475162" y="302401"/>
                            <a:pt x="453215" y="311667"/>
                            <a:pt x="438904" y="311667"/>
                          </a:cubicBezTo>
                          <a:cubicBezTo>
                            <a:pt x="424593" y="311667"/>
                            <a:pt x="405770" y="320240"/>
                            <a:pt x="397074" y="330717"/>
                          </a:cubicBezTo>
                          <a:cubicBezTo>
                            <a:pt x="379486" y="351909"/>
                            <a:pt x="308174" y="357003"/>
                            <a:pt x="308174" y="337067"/>
                          </a:cubicBezTo>
                          <a:cubicBezTo>
                            <a:pt x="308174" y="330082"/>
                            <a:pt x="317783" y="324367"/>
                            <a:pt x="329527" y="324367"/>
                          </a:cubicBezTo>
                          <a:cubicBezTo>
                            <a:pt x="341272" y="324367"/>
                            <a:pt x="411280" y="290783"/>
                            <a:pt x="485102" y="249735"/>
                          </a:cubicBezTo>
                          <a:cubicBezTo>
                            <a:pt x="618056" y="175808"/>
                            <a:pt x="644073" y="164807"/>
                            <a:pt x="724099" y="148683"/>
                          </a:cubicBezTo>
                          <a:cubicBezTo>
                            <a:pt x="758669" y="141717"/>
                            <a:pt x="765374" y="134681"/>
                            <a:pt x="765374" y="105367"/>
                          </a:cubicBezTo>
                          <a:cubicBezTo>
                            <a:pt x="765374" y="85020"/>
                            <a:pt x="758425" y="70367"/>
                            <a:pt x="748776" y="70367"/>
                          </a:cubicBezTo>
                          <a:cubicBezTo>
                            <a:pt x="739647" y="70367"/>
                            <a:pt x="723930" y="54257"/>
                            <a:pt x="713851" y="34567"/>
                          </a:cubicBezTo>
                          <a:cubicBezTo>
                            <a:pt x="696722" y="1105"/>
                            <a:pt x="693718" y="0"/>
                            <a:pt x="667874" y="176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5" name="任意多边形: 形状 584">
                      <a:extLst>
                        <a:ext uri="{FF2B5EF4-FFF2-40B4-BE49-F238E27FC236}">
                          <a16:creationId xmlns:a16="http://schemas.microsoft.com/office/drawing/2014/main" id="{E42740A4-3A01-4E89-A802-399A30D81BAC}"/>
                        </a:ext>
                      </a:extLst>
                    </p:cNvPr>
                    <p:cNvSpPr/>
                    <p:nvPr/>
                  </p:nvSpPr>
                  <p:spPr>
                    <a:xfrm>
                      <a:off x="5505448" y="2163416"/>
                      <a:ext cx="152402" cy="75775"/>
                    </a:xfrm>
                    <a:custGeom>
                      <a:avLst/>
                      <a:gdLst/>
                      <a:ahLst/>
                      <a:cxnLst/>
                      <a:rect l="0" t="0" r="0" b="0"/>
                      <a:pathLst>
                        <a:path w="152402" h="75775">
                          <a:moveTo>
                            <a:pt x="80794" y="19050"/>
                          </a:moveTo>
                          <a:cubicBezTo>
                            <a:pt x="76773" y="29527"/>
                            <a:pt x="59331" y="38100"/>
                            <a:pt x="42034" y="38100"/>
                          </a:cubicBezTo>
                          <a:cubicBezTo>
                            <a:pt x="0" y="38100"/>
                            <a:pt x="133" y="54632"/>
                            <a:pt x="42271" y="67558"/>
                          </a:cubicBezTo>
                          <a:cubicBezTo>
                            <a:pt x="69053" y="75774"/>
                            <a:pt x="76201" y="73768"/>
                            <a:pt x="76201" y="58033"/>
                          </a:cubicBezTo>
                          <a:cubicBezTo>
                            <a:pt x="76201" y="44352"/>
                            <a:pt x="88151" y="38100"/>
                            <a:pt x="114301" y="38100"/>
                          </a:cubicBezTo>
                          <a:cubicBezTo>
                            <a:pt x="139701" y="38100"/>
                            <a:pt x="152401" y="31750"/>
                            <a:pt x="152401" y="19050"/>
                          </a:cubicBezTo>
                          <a:cubicBezTo>
                            <a:pt x="152401" y="7134"/>
                            <a:pt x="140362" y="0"/>
                            <a:pt x="120253" y="0"/>
                          </a:cubicBezTo>
                          <a:cubicBezTo>
                            <a:pt x="102571" y="0"/>
                            <a:pt x="84814" y="8573"/>
                            <a:pt x="80794"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6" name="任意多边形: 形状 585">
                      <a:extLst>
                        <a:ext uri="{FF2B5EF4-FFF2-40B4-BE49-F238E27FC236}">
                          <a16:creationId xmlns:a16="http://schemas.microsoft.com/office/drawing/2014/main" id="{735808A2-B446-4237-A55D-3AC9E68BD133}"/>
                        </a:ext>
                      </a:extLst>
                    </p:cNvPr>
                    <p:cNvSpPr/>
                    <p:nvPr/>
                  </p:nvSpPr>
                  <p:spPr>
                    <a:xfrm>
                      <a:off x="6384947" y="2147172"/>
                      <a:ext cx="115632" cy="92603"/>
                    </a:xfrm>
                    <a:custGeom>
                      <a:avLst/>
                      <a:gdLst/>
                      <a:ahLst/>
                      <a:cxnLst/>
                      <a:rect l="0" t="0" r="0" b="0"/>
                      <a:pathLst>
                        <a:path w="115632" h="92603">
                          <a:moveTo>
                            <a:pt x="3372" y="19419"/>
                          </a:moveTo>
                          <a:cubicBezTo>
                            <a:pt x="0" y="21165"/>
                            <a:pt x="14565" y="39177"/>
                            <a:pt x="35737" y="59444"/>
                          </a:cubicBezTo>
                          <a:cubicBezTo>
                            <a:pt x="64312" y="86797"/>
                            <a:pt x="77925" y="92602"/>
                            <a:pt x="88558" y="81969"/>
                          </a:cubicBezTo>
                          <a:cubicBezTo>
                            <a:pt x="115631" y="54896"/>
                            <a:pt x="40868" y="0"/>
                            <a:pt x="3372" y="1941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7" name="任意多边形: 形状 586">
                      <a:extLst>
                        <a:ext uri="{FF2B5EF4-FFF2-40B4-BE49-F238E27FC236}">
                          <a16:creationId xmlns:a16="http://schemas.microsoft.com/office/drawing/2014/main" id="{1994E268-7127-4A00-8ADC-EA32BDED5394}"/>
                        </a:ext>
                      </a:extLst>
                    </p:cNvPr>
                    <p:cNvSpPr/>
                    <p:nvPr/>
                  </p:nvSpPr>
                  <p:spPr>
                    <a:xfrm>
                      <a:off x="6353420" y="2221893"/>
                      <a:ext cx="658988" cy="411409"/>
                    </a:xfrm>
                    <a:custGeom>
                      <a:avLst/>
                      <a:gdLst/>
                      <a:ahLst/>
                      <a:cxnLst/>
                      <a:rect l="0" t="0" r="0" b="0"/>
                      <a:pathLst>
                        <a:path w="658988" h="411409">
                          <a:moveTo>
                            <a:pt x="7994" y="19803"/>
                          </a:moveTo>
                          <a:cubicBezTo>
                            <a:pt x="0" y="32738"/>
                            <a:pt x="14803" y="49020"/>
                            <a:pt x="72780" y="91063"/>
                          </a:cubicBezTo>
                          <a:cubicBezTo>
                            <a:pt x="79765" y="96129"/>
                            <a:pt x="128343" y="121857"/>
                            <a:pt x="180730" y="148238"/>
                          </a:cubicBezTo>
                          <a:cubicBezTo>
                            <a:pt x="287361" y="201935"/>
                            <a:pt x="393935" y="263948"/>
                            <a:pt x="413906" y="283919"/>
                          </a:cubicBezTo>
                          <a:cubicBezTo>
                            <a:pt x="421168" y="291181"/>
                            <a:pt x="437397" y="297123"/>
                            <a:pt x="449970" y="297123"/>
                          </a:cubicBezTo>
                          <a:cubicBezTo>
                            <a:pt x="462543" y="297123"/>
                            <a:pt x="472830" y="306081"/>
                            <a:pt x="472830" y="317029"/>
                          </a:cubicBezTo>
                          <a:cubicBezTo>
                            <a:pt x="472830" y="333910"/>
                            <a:pt x="467523" y="334658"/>
                            <a:pt x="437905" y="321951"/>
                          </a:cubicBezTo>
                          <a:cubicBezTo>
                            <a:pt x="418696" y="313711"/>
                            <a:pt x="400408" y="304753"/>
                            <a:pt x="397265" y="302046"/>
                          </a:cubicBezTo>
                          <a:cubicBezTo>
                            <a:pt x="394122" y="299338"/>
                            <a:pt x="381263" y="297123"/>
                            <a:pt x="368690" y="297123"/>
                          </a:cubicBezTo>
                          <a:cubicBezTo>
                            <a:pt x="356117" y="297123"/>
                            <a:pt x="345830" y="288550"/>
                            <a:pt x="345830" y="278073"/>
                          </a:cubicBezTo>
                          <a:cubicBezTo>
                            <a:pt x="345830" y="267596"/>
                            <a:pt x="335100" y="259023"/>
                            <a:pt x="321985" y="259023"/>
                          </a:cubicBezTo>
                          <a:cubicBezTo>
                            <a:pt x="308870" y="259023"/>
                            <a:pt x="291026" y="250450"/>
                            <a:pt x="282330" y="239973"/>
                          </a:cubicBezTo>
                          <a:cubicBezTo>
                            <a:pt x="273634" y="229496"/>
                            <a:pt x="255790" y="220923"/>
                            <a:pt x="242675" y="220923"/>
                          </a:cubicBezTo>
                          <a:cubicBezTo>
                            <a:pt x="229560" y="220923"/>
                            <a:pt x="218830" y="229496"/>
                            <a:pt x="218830" y="239973"/>
                          </a:cubicBezTo>
                          <a:cubicBezTo>
                            <a:pt x="218830" y="250450"/>
                            <a:pt x="228463" y="259023"/>
                            <a:pt x="240236" y="259023"/>
                          </a:cubicBezTo>
                          <a:cubicBezTo>
                            <a:pt x="252010" y="259023"/>
                            <a:pt x="270584" y="267050"/>
                            <a:pt x="281511" y="276861"/>
                          </a:cubicBezTo>
                          <a:cubicBezTo>
                            <a:pt x="316051" y="307870"/>
                            <a:pt x="432445" y="373323"/>
                            <a:pt x="453049" y="373323"/>
                          </a:cubicBezTo>
                          <a:cubicBezTo>
                            <a:pt x="463929" y="373323"/>
                            <a:pt x="472830" y="364750"/>
                            <a:pt x="472830" y="354273"/>
                          </a:cubicBezTo>
                          <a:cubicBezTo>
                            <a:pt x="472830" y="341694"/>
                            <a:pt x="485413" y="335223"/>
                            <a:pt x="509872" y="335223"/>
                          </a:cubicBezTo>
                          <a:cubicBezTo>
                            <a:pt x="530245" y="335223"/>
                            <a:pt x="545961" y="336652"/>
                            <a:pt x="544797" y="338398"/>
                          </a:cubicBezTo>
                          <a:cubicBezTo>
                            <a:pt x="543633" y="340144"/>
                            <a:pt x="564670" y="357874"/>
                            <a:pt x="591547" y="377796"/>
                          </a:cubicBezTo>
                          <a:cubicBezTo>
                            <a:pt x="634408" y="409568"/>
                            <a:pt x="641431" y="411408"/>
                            <a:pt x="648697" y="392770"/>
                          </a:cubicBezTo>
                          <a:cubicBezTo>
                            <a:pt x="658987" y="366372"/>
                            <a:pt x="621463" y="335223"/>
                            <a:pt x="579373" y="335223"/>
                          </a:cubicBezTo>
                          <a:cubicBezTo>
                            <a:pt x="560868" y="335223"/>
                            <a:pt x="549030" y="327791"/>
                            <a:pt x="549030" y="316173"/>
                          </a:cubicBezTo>
                          <a:cubicBezTo>
                            <a:pt x="549030" y="303473"/>
                            <a:pt x="561730" y="297123"/>
                            <a:pt x="587130" y="297123"/>
                          </a:cubicBezTo>
                          <a:cubicBezTo>
                            <a:pt x="633608" y="297123"/>
                            <a:pt x="639182" y="265278"/>
                            <a:pt x="594660" y="254104"/>
                          </a:cubicBezTo>
                          <a:cubicBezTo>
                            <a:pt x="577846" y="249884"/>
                            <a:pt x="550700" y="239851"/>
                            <a:pt x="534335" y="231808"/>
                          </a:cubicBezTo>
                          <a:cubicBezTo>
                            <a:pt x="505714" y="217742"/>
                            <a:pt x="505427" y="218079"/>
                            <a:pt x="526805" y="240644"/>
                          </a:cubicBezTo>
                          <a:cubicBezTo>
                            <a:pt x="539029" y="253546"/>
                            <a:pt x="549030" y="271533"/>
                            <a:pt x="549030" y="280613"/>
                          </a:cubicBezTo>
                          <a:cubicBezTo>
                            <a:pt x="549030" y="303229"/>
                            <a:pt x="504944" y="301466"/>
                            <a:pt x="485530" y="278073"/>
                          </a:cubicBezTo>
                          <a:cubicBezTo>
                            <a:pt x="476834" y="267596"/>
                            <a:pt x="459601" y="259023"/>
                            <a:pt x="447234" y="259023"/>
                          </a:cubicBezTo>
                          <a:cubicBezTo>
                            <a:pt x="434866" y="259023"/>
                            <a:pt x="421458" y="250450"/>
                            <a:pt x="417437" y="239973"/>
                          </a:cubicBezTo>
                          <a:cubicBezTo>
                            <a:pt x="413417" y="229496"/>
                            <a:pt x="401375" y="220923"/>
                            <a:pt x="390678" y="220923"/>
                          </a:cubicBezTo>
                          <a:cubicBezTo>
                            <a:pt x="379982" y="220923"/>
                            <a:pt x="371230" y="215767"/>
                            <a:pt x="371230" y="209465"/>
                          </a:cubicBezTo>
                          <a:cubicBezTo>
                            <a:pt x="371230" y="203164"/>
                            <a:pt x="354085" y="192031"/>
                            <a:pt x="333130" y="184726"/>
                          </a:cubicBezTo>
                          <a:cubicBezTo>
                            <a:pt x="312175" y="177421"/>
                            <a:pt x="295030" y="165432"/>
                            <a:pt x="295030" y="158084"/>
                          </a:cubicBezTo>
                          <a:cubicBezTo>
                            <a:pt x="295030" y="150735"/>
                            <a:pt x="283600" y="144723"/>
                            <a:pt x="269630" y="144723"/>
                          </a:cubicBezTo>
                          <a:cubicBezTo>
                            <a:pt x="255660" y="144723"/>
                            <a:pt x="244230" y="139117"/>
                            <a:pt x="244230" y="132265"/>
                          </a:cubicBezTo>
                          <a:cubicBezTo>
                            <a:pt x="244230" y="125413"/>
                            <a:pt x="229943" y="116221"/>
                            <a:pt x="212480" y="111838"/>
                          </a:cubicBezTo>
                          <a:cubicBezTo>
                            <a:pt x="195018" y="107455"/>
                            <a:pt x="180730" y="99642"/>
                            <a:pt x="180730" y="94475"/>
                          </a:cubicBezTo>
                          <a:cubicBezTo>
                            <a:pt x="180730" y="89308"/>
                            <a:pt x="157837" y="74757"/>
                            <a:pt x="129857" y="62140"/>
                          </a:cubicBezTo>
                          <a:cubicBezTo>
                            <a:pt x="101877" y="49523"/>
                            <a:pt x="72602" y="31510"/>
                            <a:pt x="64802" y="22111"/>
                          </a:cubicBezTo>
                          <a:cubicBezTo>
                            <a:pt x="47366" y="1102"/>
                            <a:pt x="20234" y="0"/>
                            <a:pt x="7994" y="198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8" name="任意多边形: 形状 587">
                      <a:extLst>
                        <a:ext uri="{FF2B5EF4-FFF2-40B4-BE49-F238E27FC236}">
                          <a16:creationId xmlns:a16="http://schemas.microsoft.com/office/drawing/2014/main" id="{14D398AE-B921-4EED-A985-4281966CCB5D}"/>
                        </a:ext>
                      </a:extLst>
                    </p:cNvPr>
                    <p:cNvSpPr/>
                    <p:nvPr/>
                  </p:nvSpPr>
                  <p:spPr>
                    <a:xfrm>
                      <a:off x="5907142" y="2336475"/>
                      <a:ext cx="104464" cy="68242"/>
                    </a:xfrm>
                    <a:custGeom>
                      <a:avLst/>
                      <a:gdLst/>
                      <a:ahLst/>
                      <a:cxnLst/>
                      <a:rect l="0" t="0" r="0" b="0"/>
                      <a:pathLst>
                        <a:path w="104464" h="68242">
                          <a:moveTo>
                            <a:pt x="13175" y="13208"/>
                          </a:moveTo>
                          <a:cubicBezTo>
                            <a:pt x="0" y="26382"/>
                            <a:pt x="3220" y="68241"/>
                            <a:pt x="17408" y="68241"/>
                          </a:cubicBezTo>
                          <a:cubicBezTo>
                            <a:pt x="24393" y="68241"/>
                            <a:pt x="30108" y="63240"/>
                            <a:pt x="30108" y="57129"/>
                          </a:cubicBezTo>
                          <a:cubicBezTo>
                            <a:pt x="30108" y="51017"/>
                            <a:pt x="47632" y="42511"/>
                            <a:pt x="69050" y="38228"/>
                          </a:cubicBezTo>
                          <a:cubicBezTo>
                            <a:pt x="90690" y="33900"/>
                            <a:pt x="104463" y="24730"/>
                            <a:pt x="100050" y="17590"/>
                          </a:cubicBezTo>
                          <a:cubicBezTo>
                            <a:pt x="91200" y="3269"/>
                            <a:pt x="26383" y="0"/>
                            <a:pt x="13175" y="1320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9" name="任意多边形: 形状 588">
                      <a:extLst>
                        <a:ext uri="{FF2B5EF4-FFF2-40B4-BE49-F238E27FC236}">
                          <a16:creationId xmlns:a16="http://schemas.microsoft.com/office/drawing/2014/main" id="{4B658995-C26E-4B1E-9B80-88CF9CEDCB8E}"/>
                        </a:ext>
                      </a:extLst>
                    </p:cNvPr>
                    <p:cNvSpPr/>
                    <p:nvPr/>
                  </p:nvSpPr>
                  <p:spPr>
                    <a:xfrm>
                      <a:off x="6395244" y="2346357"/>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0" name="任意多边形: 形状 589">
                      <a:extLst>
                        <a:ext uri="{FF2B5EF4-FFF2-40B4-BE49-F238E27FC236}">
                          <a16:creationId xmlns:a16="http://schemas.microsoft.com/office/drawing/2014/main" id="{A80A55AB-EF74-4FD8-8982-C83B3EFB8661}"/>
                        </a:ext>
                      </a:extLst>
                    </p:cNvPr>
                    <p:cNvSpPr/>
                    <p:nvPr/>
                  </p:nvSpPr>
                  <p:spPr>
                    <a:xfrm>
                      <a:off x="6443557" y="2379316"/>
                      <a:ext cx="27094" cy="27094"/>
                    </a:xfrm>
                    <a:custGeom>
                      <a:avLst/>
                      <a:gdLst/>
                      <a:ahLst/>
                      <a:cxnLst/>
                      <a:rect l="0" t="0" r="0" b="0"/>
                      <a:pathLst>
                        <a:path w="27094" h="27094">
                          <a:moveTo>
                            <a:pt x="11853" y="15240"/>
                          </a:moveTo>
                          <a:cubicBezTo>
                            <a:pt x="23706" y="27093"/>
                            <a:pt x="27093" y="27093"/>
                            <a:pt x="27093" y="15240"/>
                          </a:cubicBezTo>
                          <a:cubicBezTo>
                            <a:pt x="27093" y="6858"/>
                            <a:pt x="20235" y="0"/>
                            <a:pt x="11853" y="0"/>
                          </a:cubicBezTo>
                          <a:cubicBezTo>
                            <a:pt x="0" y="0"/>
                            <a:pt x="0" y="3387"/>
                            <a:pt x="11853" y="1524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1" name="任意多边形: 形状 590">
                      <a:extLst>
                        <a:ext uri="{FF2B5EF4-FFF2-40B4-BE49-F238E27FC236}">
                          <a16:creationId xmlns:a16="http://schemas.microsoft.com/office/drawing/2014/main" id="{48A6919B-7B2A-461D-BEA0-FA9FCC358CB4}"/>
                        </a:ext>
                      </a:extLst>
                    </p:cNvPr>
                    <p:cNvSpPr/>
                    <p:nvPr/>
                  </p:nvSpPr>
                  <p:spPr>
                    <a:xfrm>
                      <a:off x="6353139" y="2398422"/>
                      <a:ext cx="689981" cy="465724"/>
                    </a:xfrm>
                    <a:custGeom>
                      <a:avLst/>
                      <a:gdLst/>
                      <a:ahLst/>
                      <a:cxnLst/>
                      <a:rect l="0" t="0" r="0" b="0"/>
                      <a:pathLst>
                        <a:path w="689981" h="465724">
                          <a:moveTo>
                            <a:pt x="7742" y="25506"/>
                          </a:moveTo>
                          <a:cubicBezTo>
                            <a:pt x="0" y="45680"/>
                            <a:pt x="25965" y="86964"/>
                            <a:pt x="39691" y="76305"/>
                          </a:cubicBezTo>
                          <a:cubicBezTo>
                            <a:pt x="46911" y="70698"/>
                            <a:pt x="110189" y="100351"/>
                            <a:pt x="231801" y="166333"/>
                          </a:cubicBezTo>
                          <a:cubicBezTo>
                            <a:pt x="256244" y="179594"/>
                            <a:pt x="279103" y="193395"/>
                            <a:pt x="282601" y="197002"/>
                          </a:cubicBezTo>
                          <a:cubicBezTo>
                            <a:pt x="293978" y="208732"/>
                            <a:pt x="472239" y="298394"/>
                            <a:pt x="484185" y="298394"/>
                          </a:cubicBezTo>
                          <a:cubicBezTo>
                            <a:pt x="490570" y="298394"/>
                            <a:pt x="499083" y="306967"/>
                            <a:pt x="503104" y="317444"/>
                          </a:cubicBezTo>
                          <a:cubicBezTo>
                            <a:pt x="507124" y="327921"/>
                            <a:pt x="521324" y="336494"/>
                            <a:pt x="534657" y="336494"/>
                          </a:cubicBezTo>
                          <a:cubicBezTo>
                            <a:pt x="547991" y="336494"/>
                            <a:pt x="566015" y="345067"/>
                            <a:pt x="574711" y="355544"/>
                          </a:cubicBezTo>
                          <a:cubicBezTo>
                            <a:pt x="583407" y="366021"/>
                            <a:pt x="598394" y="374594"/>
                            <a:pt x="608016" y="374594"/>
                          </a:cubicBezTo>
                          <a:cubicBezTo>
                            <a:pt x="617638" y="374594"/>
                            <a:pt x="625511" y="379929"/>
                            <a:pt x="625511" y="386450"/>
                          </a:cubicBezTo>
                          <a:cubicBezTo>
                            <a:pt x="625511" y="392972"/>
                            <a:pt x="607378" y="397258"/>
                            <a:pt x="585215" y="395975"/>
                          </a:cubicBezTo>
                          <a:cubicBezTo>
                            <a:pt x="554911" y="394222"/>
                            <a:pt x="545327" y="398779"/>
                            <a:pt x="546562" y="414353"/>
                          </a:cubicBezTo>
                          <a:cubicBezTo>
                            <a:pt x="547466" y="425744"/>
                            <a:pt x="562210" y="438578"/>
                            <a:pt x="579328" y="442874"/>
                          </a:cubicBezTo>
                          <a:cubicBezTo>
                            <a:pt x="596446" y="447171"/>
                            <a:pt x="620214" y="454432"/>
                            <a:pt x="632147" y="459011"/>
                          </a:cubicBezTo>
                          <a:cubicBezTo>
                            <a:pt x="649637" y="465723"/>
                            <a:pt x="652209" y="462191"/>
                            <a:pt x="645416" y="440789"/>
                          </a:cubicBezTo>
                          <a:cubicBezTo>
                            <a:pt x="639273" y="421432"/>
                            <a:pt x="644197" y="410384"/>
                            <a:pt x="663597" y="400002"/>
                          </a:cubicBezTo>
                          <a:cubicBezTo>
                            <a:pt x="689980" y="385882"/>
                            <a:pt x="689905" y="385451"/>
                            <a:pt x="654682" y="348648"/>
                          </a:cubicBezTo>
                          <a:cubicBezTo>
                            <a:pt x="635145" y="328234"/>
                            <a:pt x="610589" y="311016"/>
                            <a:pt x="600111" y="310385"/>
                          </a:cubicBezTo>
                          <a:cubicBezTo>
                            <a:pt x="589633" y="309754"/>
                            <a:pt x="563916" y="298310"/>
                            <a:pt x="542961" y="284954"/>
                          </a:cubicBezTo>
                          <a:cubicBezTo>
                            <a:pt x="522006" y="271599"/>
                            <a:pt x="495415" y="258081"/>
                            <a:pt x="483870" y="254916"/>
                          </a:cubicBezTo>
                          <a:cubicBezTo>
                            <a:pt x="472325" y="251751"/>
                            <a:pt x="459129" y="243093"/>
                            <a:pt x="454545" y="235677"/>
                          </a:cubicBezTo>
                          <a:cubicBezTo>
                            <a:pt x="449962" y="228261"/>
                            <a:pt x="434940" y="222194"/>
                            <a:pt x="421163" y="222194"/>
                          </a:cubicBezTo>
                          <a:cubicBezTo>
                            <a:pt x="407386" y="222194"/>
                            <a:pt x="392824" y="213621"/>
                            <a:pt x="388804" y="203144"/>
                          </a:cubicBezTo>
                          <a:cubicBezTo>
                            <a:pt x="384783" y="192667"/>
                            <a:pt x="371012" y="184094"/>
                            <a:pt x="358202" y="184094"/>
                          </a:cubicBezTo>
                          <a:cubicBezTo>
                            <a:pt x="345391" y="184094"/>
                            <a:pt x="331160" y="178027"/>
                            <a:pt x="326577" y="170611"/>
                          </a:cubicBezTo>
                          <a:cubicBezTo>
                            <a:pt x="321993" y="163195"/>
                            <a:pt x="303083" y="148823"/>
                            <a:pt x="284552" y="138672"/>
                          </a:cubicBezTo>
                          <a:cubicBezTo>
                            <a:pt x="266022" y="128522"/>
                            <a:pt x="233716" y="108935"/>
                            <a:pt x="212761" y="95145"/>
                          </a:cubicBezTo>
                          <a:cubicBezTo>
                            <a:pt x="191806" y="81356"/>
                            <a:pt x="166089" y="66142"/>
                            <a:pt x="155611" y="61337"/>
                          </a:cubicBezTo>
                          <a:cubicBezTo>
                            <a:pt x="145133" y="56531"/>
                            <a:pt x="118101" y="42181"/>
                            <a:pt x="95538" y="29447"/>
                          </a:cubicBezTo>
                          <a:cubicBezTo>
                            <a:pt x="45597" y="1260"/>
                            <a:pt x="17529" y="0"/>
                            <a:pt x="7742" y="25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2" name="任意多边形: 形状 591">
                      <a:extLst>
                        <a:ext uri="{FF2B5EF4-FFF2-40B4-BE49-F238E27FC236}">
                          <a16:creationId xmlns:a16="http://schemas.microsoft.com/office/drawing/2014/main" id="{D1D925A1-9EE3-436D-B192-ACD8E1F07307}"/>
                        </a:ext>
                      </a:extLst>
                    </p:cNvPr>
                    <p:cNvSpPr/>
                    <p:nvPr/>
                  </p:nvSpPr>
                  <p:spPr>
                    <a:xfrm>
                      <a:off x="6074028" y="2442666"/>
                      <a:ext cx="51879" cy="95401"/>
                    </a:xfrm>
                    <a:custGeom>
                      <a:avLst/>
                      <a:gdLst/>
                      <a:ahLst/>
                      <a:cxnLst/>
                      <a:rect l="0" t="0" r="0" b="0"/>
                      <a:pathLst>
                        <a:path w="51879" h="95401">
                          <a:moveTo>
                            <a:pt x="13716" y="37192"/>
                          </a:moveTo>
                          <a:cubicBezTo>
                            <a:pt x="12668" y="58729"/>
                            <a:pt x="8382" y="80636"/>
                            <a:pt x="4191" y="85875"/>
                          </a:cubicBezTo>
                          <a:cubicBezTo>
                            <a:pt x="0" y="91114"/>
                            <a:pt x="4667" y="95400"/>
                            <a:pt x="14563" y="95400"/>
                          </a:cubicBezTo>
                          <a:cubicBezTo>
                            <a:pt x="37231" y="95400"/>
                            <a:pt x="51878" y="10119"/>
                            <a:pt x="30438" y="2972"/>
                          </a:cubicBezTo>
                          <a:cubicBezTo>
                            <a:pt x="21521" y="0"/>
                            <a:pt x="14863" y="13625"/>
                            <a:pt x="13716" y="371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3" name="任意多边形: 形状 592">
                      <a:extLst>
                        <a:ext uri="{FF2B5EF4-FFF2-40B4-BE49-F238E27FC236}">
                          <a16:creationId xmlns:a16="http://schemas.microsoft.com/office/drawing/2014/main" id="{24D936F4-39FA-477C-83F1-7ABF9826169E}"/>
                        </a:ext>
                      </a:extLst>
                    </p:cNvPr>
                    <p:cNvSpPr/>
                    <p:nvPr/>
                  </p:nvSpPr>
                  <p:spPr>
                    <a:xfrm>
                      <a:off x="5889071" y="2498580"/>
                      <a:ext cx="124380" cy="83937"/>
                    </a:xfrm>
                    <a:custGeom>
                      <a:avLst/>
                      <a:gdLst/>
                      <a:ahLst/>
                      <a:cxnLst/>
                      <a:rect l="0" t="0" r="0" b="0"/>
                      <a:pathLst>
                        <a:path w="124380" h="83937">
                          <a:moveTo>
                            <a:pt x="38305" y="27506"/>
                          </a:moveTo>
                          <a:cubicBezTo>
                            <a:pt x="8320" y="48509"/>
                            <a:pt x="0" y="83936"/>
                            <a:pt x="25053" y="83936"/>
                          </a:cubicBezTo>
                          <a:cubicBezTo>
                            <a:pt x="64532" y="83936"/>
                            <a:pt x="124379" y="51791"/>
                            <a:pt x="124379" y="30585"/>
                          </a:cubicBezTo>
                          <a:cubicBezTo>
                            <a:pt x="124379" y="1674"/>
                            <a:pt x="77575" y="0"/>
                            <a:pt x="38305" y="27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4" name="任意多边形: 形状 593">
                      <a:extLst>
                        <a:ext uri="{FF2B5EF4-FFF2-40B4-BE49-F238E27FC236}">
                          <a16:creationId xmlns:a16="http://schemas.microsoft.com/office/drawing/2014/main" id="{AEBBA960-2AFF-42BF-9FAB-5A84DE45BDFF}"/>
                        </a:ext>
                      </a:extLst>
                    </p:cNvPr>
                    <p:cNvSpPr/>
                    <p:nvPr/>
                  </p:nvSpPr>
                  <p:spPr>
                    <a:xfrm>
                      <a:off x="6369050" y="2501614"/>
                      <a:ext cx="673101" cy="465228"/>
                    </a:xfrm>
                    <a:custGeom>
                      <a:avLst/>
                      <a:gdLst/>
                      <a:ahLst/>
                      <a:cxnLst/>
                      <a:rect l="0" t="0" r="0" b="0"/>
                      <a:pathLst>
                        <a:path w="673101" h="465228">
                          <a:moveTo>
                            <a:pt x="30283" y="47828"/>
                          </a:moveTo>
                          <a:cubicBezTo>
                            <a:pt x="35453" y="68427"/>
                            <a:pt x="31795" y="80604"/>
                            <a:pt x="18960" y="85529"/>
                          </a:cubicBezTo>
                          <a:cubicBezTo>
                            <a:pt x="8532" y="89531"/>
                            <a:pt x="0" y="106818"/>
                            <a:pt x="0" y="123944"/>
                          </a:cubicBezTo>
                          <a:cubicBezTo>
                            <a:pt x="0" y="148217"/>
                            <a:pt x="8401" y="156929"/>
                            <a:pt x="38100" y="163452"/>
                          </a:cubicBezTo>
                          <a:cubicBezTo>
                            <a:pt x="80154" y="172688"/>
                            <a:pt x="90122" y="195202"/>
                            <a:pt x="52159" y="195202"/>
                          </a:cubicBezTo>
                          <a:cubicBezTo>
                            <a:pt x="30727" y="195202"/>
                            <a:pt x="11657" y="217471"/>
                            <a:pt x="17050" y="236201"/>
                          </a:cubicBezTo>
                          <a:cubicBezTo>
                            <a:pt x="21264" y="250836"/>
                            <a:pt x="126781" y="294731"/>
                            <a:pt x="133114" y="284484"/>
                          </a:cubicBezTo>
                          <a:cubicBezTo>
                            <a:pt x="144177" y="266584"/>
                            <a:pt x="126215" y="234765"/>
                            <a:pt x="100427" y="226580"/>
                          </a:cubicBezTo>
                          <a:cubicBezTo>
                            <a:pt x="72177" y="217614"/>
                            <a:pt x="67828" y="195202"/>
                            <a:pt x="94336" y="195202"/>
                          </a:cubicBezTo>
                          <a:cubicBezTo>
                            <a:pt x="104312" y="195202"/>
                            <a:pt x="195154" y="237643"/>
                            <a:pt x="296209" y="289515"/>
                          </a:cubicBezTo>
                          <a:cubicBezTo>
                            <a:pt x="397263" y="341387"/>
                            <a:pt x="487685" y="386389"/>
                            <a:pt x="497147" y="389518"/>
                          </a:cubicBezTo>
                          <a:cubicBezTo>
                            <a:pt x="506609" y="392648"/>
                            <a:pt x="541756" y="410726"/>
                            <a:pt x="575252" y="429693"/>
                          </a:cubicBezTo>
                          <a:cubicBezTo>
                            <a:pt x="637718" y="465061"/>
                            <a:pt x="673100" y="465227"/>
                            <a:pt x="673100" y="430152"/>
                          </a:cubicBezTo>
                          <a:cubicBezTo>
                            <a:pt x="673100" y="411769"/>
                            <a:pt x="656380" y="400166"/>
                            <a:pt x="590550" y="372865"/>
                          </a:cubicBezTo>
                          <a:cubicBezTo>
                            <a:pt x="555942" y="358512"/>
                            <a:pt x="379199" y="273473"/>
                            <a:pt x="355600" y="259819"/>
                          </a:cubicBezTo>
                          <a:cubicBezTo>
                            <a:pt x="345122" y="253758"/>
                            <a:pt x="313690" y="238167"/>
                            <a:pt x="285750" y="225175"/>
                          </a:cubicBezTo>
                          <a:cubicBezTo>
                            <a:pt x="257810" y="212182"/>
                            <a:pt x="232092" y="198691"/>
                            <a:pt x="228600" y="195194"/>
                          </a:cubicBezTo>
                          <a:cubicBezTo>
                            <a:pt x="225108" y="191698"/>
                            <a:pt x="176530" y="166018"/>
                            <a:pt x="120650" y="138129"/>
                          </a:cubicBezTo>
                          <a:cubicBezTo>
                            <a:pt x="38588" y="97173"/>
                            <a:pt x="25155" y="86675"/>
                            <a:pt x="50800" y="83539"/>
                          </a:cubicBezTo>
                          <a:cubicBezTo>
                            <a:pt x="118042" y="75316"/>
                            <a:pt x="122862" y="68029"/>
                            <a:pt x="82550" y="35537"/>
                          </a:cubicBezTo>
                          <a:cubicBezTo>
                            <a:pt x="38460" y="0"/>
                            <a:pt x="19403" y="4481"/>
                            <a:pt x="30283" y="4782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5" name="任意多边形: 形状 594">
                      <a:extLst>
                        <a:ext uri="{FF2B5EF4-FFF2-40B4-BE49-F238E27FC236}">
                          <a16:creationId xmlns:a16="http://schemas.microsoft.com/office/drawing/2014/main" id="{73D9CAC2-42F1-4929-98C8-B32C429EDF63}"/>
                        </a:ext>
                      </a:extLst>
                    </p:cNvPr>
                    <p:cNvSpPr/>
                    <p:nvPr/>
                  </p:nvSpPr>
                  <p:spPr>
                    <a:xfrm>
                      <a:off x="5250261" y="2559311"/>
                      <a:ext cx="818856" cy="351569"/>
                    </a:xfrm>
                    <a:custGeom>
                      <a:avLst/>
                      <a:gdLst/>
                      <a:ahLst/>
                      <a:cxnLst/>
                      <a:rect l="0" t="0" r="0" b="0"/>
                      <a:pathLst>
                        <a:path w="818856" h="351569">
                          <a:moveTo>
                            <a:pt x="744139" y="7952"/>
                          </a:moveTo>
                          <a:cubicBezTo>
                            <a:pt x="730169" y="11035"/>
                            <a:pt x="710324" y="24301"/>
                            <a:pt x="700038" y="37432"/>
                          </a:cubicBezTo>
                          <a:cubicBezTo>
                            <a:pt x="689753" y="50562"/>
                            <a:pt x="668322" y="61305"/>
                            <a:pt x="652413" y="61305"/>
                          </a:cubicBezTo>
                          <a:cubicBezTo>
                            <a:pt x="636505" y="61305"/>
                            <a:pt x="623489" y="66566"/>
                            <a:pt x="623489" y="72996"/>
                          </a:cubicBezTo>
                          <a:cubicBezTo>
                            <a:pt x="623489" y="79426"/>
                            <a:pt x="606409" y="88438"/>
                            <a:pt x="585535" y="93023"/>
                          </a:cubicBezTo>
                          <a:cubicBezTo>
                            <a:pt x="564660" y="97608"/>
                            <a:pt x="544320" y="106634"/>
                            <a:pt x="540335" y="113082"/>
                          </a:cubicBezTo>
                          <a:cubicBezTo>
                            <a:pt x="536350" y="119530"/>
                            <a:pt x="520411" y="124805"/>
                            <a:pt x="504915" y="124805"/>
                          </a:cubicBezTo>
                          <a:cubicBezTo>
                            <a:pt x="453894" y="124805"/>
                            <a:pt x="356789" y="166591"/>
                            <a:pt x="356789" y="188547"/>
                          </a:cubicBezTo>
                          <a:cubicBezTo>
                            <a:pt x="356789" y="195399"/>
                            <a:pt x="341073" y="198350"/>
                            <a:pt x="321864" y="195105"/>
                          </a:cubicBezTo>
                          <a:cubicBezTo>
                            <a:pt x="302655" y="191860"/>
                            <a:pt x="272652" y="197372"/>
                            <a:pt x="255189" y="207355"/>
                          </a:cubicBezTo>
                          <a:cubicBezTo>
                            <a:pt x="237727" y="217338"/>
                            <a:pt x="211723" y="228565"/>
                            <a:pt x="197404" y="232305"/>
                          </a:cubicBezTo>
                          <a:cubicBezTo>
                            <a:pt x="183085" y="236045"/>
                            <a:pt x="164434" y="246040"/>
                            <a:pt x="155957" y="254517"/>
                          </a:cubicBezTo>
                          <a:cubicBezTo>
                            <a:pt x="147480" y="262993"/>
                            <a:pt x="113476" y="276015"/>
                            <a:pt x="80392" y="283453"/>
                          </a:cubicBezTo>
                          <a:cubicBezTo>
                            <a:pt x="9184" y="299464"/>
                            <a:pt x="0" y="329271"/>
                            <a:pt x="61514" y="344724"/>
                          </a:cubicBezTo>
                          <a:cubicBezTo>
                            <a:pt x="88760" y="351568"/>
                            <a:pt x="102789" y="350489"/>
                            <a:pt x="102789" y="341549"/>
                          </a:cubicBezTo>
                          <a:cubicBezTo>
                            <a:pt x="102789" y="334100"/>
                            <a:pt x="110635" y="328005"/>
                            <a:pt x="120225" y="328005"/>
                          </a:cubicBezTo>
                          <a:cubicBezTo>
                            <a:pt x="129814" y="328005"/>
                            <a:pt x="162675" y="313348"/>
                            <a:pt x="193250" y="295434"/>
                          </a:cubicBezTo>
                          <a:cubicBezTo>
                            <a:pt x="257278" y="257919"/>
                            <a:pt x="295193" y="241427"/>
                            <a:pt x="354643" y="225230"/>
                          </a:cubicBezTo>
                          <a:cubicBezTo>
                            <a:pt x="377911" y="218891"/>
                            <a:pt x="403628" y="210666"/>
                            <a:pt x="411793" y="206951"/>
                          </a:cubicBezTo>
                          <a:cubicBezTo>
                            <a:pt x="457310" y="186243"/>
                            <a:pt x="491248" y="175605"/>
                            <a:pt x="511789" y="175605"/>
                          </a:cubicBezTo>
                          <a:cubicBezTo>
                            <a:pt x="524518" y="175605"/>
                            <a:pt x="542000" y="167873"/>
                            <a:pt x="550636" y="158424"/>
                          </a:cubicBezTo>
                          <a:cubicBezTo>
                            <a:pt x="575097" y="131660"/>
                            <a:pt x="650985" y="100469"/>
                            <a:pt x="696514" y="98467"/>
                          </a:cubicBezTo>
                          <a:cubicBezTo>
                            <a:pt x="719215" y="97468"/>
                            <a:pt x="737789" y="91556"/>
                            <a:pt x="737789" y="85328"/>
                          </a:cubicBezTo>
                          <a:cubicBezTo>
                            <a:pt x="737789" y="79100"/>
                            <a:pt x="748519" y="74005"/>
                            <a:pt x="761634" y="74005"/>
                          </a:cubicBezTo>
                          <a:cubicBezTo>
                            <a:pt x="774749" y="74005"/>
                            <a:pt x="791964" y="66191"/>
                            <a:pt x="799891" y="56640"/>
                          </a:cubicBezTo>
                          <a:cubicBezTo>
                            <a:pt x="818855" y="33790"/>
                            <a:pt x="780163" y="0"/>
                            <a:pt x="744139" y="7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6" name="任意多边形: 形状 595">
                      <a:extLst>
                        <a:ext uri="{FF2B5EF4-FFF2-40B4-BE49-F238E27FC236}">
                          <a16:creationId xmlns:a16="http://schemas.microsoft.com/office/drawing/2014/main" id="{8D11C600-1AB8-4FAB-B7FB-0C8C20D17642}"/>
                        </a:ext>
                      </a:extLst>
                    </p:cNvPr>
                    <p:cNvSpPr/>
                    <p:nvPr/>
                  </p:nvSpPr>
                  <p:spPr>
                    <a:xfrm>
                      <a:off x="5487355" y="2572683"/>
                      <a:ext cx="354952" cy="172068"/>
                    </a:xfrm>
                    <a:custGeom>
                      <a:avLst/>
                      <a:gdLst/>
                      <a:ahLst/>
                      <a:cxnLst/>
                      <a:rect l="0" t="0" r="0" b="0"/>
                      <a:pathLst>
                        <a:path w="354952" h="172068">
                          <a:moveTo>
                            <a:pt x="227645" y="19462"/>
                          </a:moveTo>
                          <a:cubicBezTo>
                            <a:pt x="206690" y="30465"/>
                            <a:pt x="177233" y="49945"/>
                            <a:pt x="162185" y="62751"/>
                          </a:cubicBezTo>
                          <a:cubicBezTo>
                            <a:pt x="146344" y="76231"/>
                            <a:pt x="122284" y="83750"/>
                            <a:pt x="105035" y="80611"/>
                          </a:cubicBezTo>
                          <a:cubicBezTo>
                            <a:pt x="75617" y="75257"/>
                            <a:pt x="19421" y="113804"/>
                            <a:pt x="8387" y="146906"/>
                          </a:cubicBezTo>
                          <a:cubicBezTo>
                            <a:pt x="0" y="172067"/>
                            <a:pt x="64210" y="164703"/>
                            <a:pt x="109739" y="135283"/>
                          </a:cubicBezTo>
                          <a:cubicBezTo>
                            <a:pt x="149540" y="109563"/>
                            <a:pt x="184620" y="98733"/>
                            <a:pt x="228131" y="98733"/>
                          </a:cubicBezTo>
                          <a:cubicBezTo>
                            <a:pt x="246043" y="98733"/>
                            <a:pt x="325803" y="43059"/>
                            <a:pt x="341847" y="19358"/>
                          </a:cubicBezTo>
                          <a:cubicBezTo>
                            <a:pt x="354951" y="0"/>
                            <a:pt x="264551" y="82"/>
                            <a:pt x="227645" y="194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7" name="任意多边形: 形状 596">
                      <a:extLst>
                        <a:ext uri="{FF2B5EF4-FFF2-40B4-BE49-F238E27FC236}">
                          <a16:creationId xmlns:a16="http://schemas.microsoft.com/office/drawing/2014/main" id="{FEC2422E-70BB-45F7-A90C-D52904A1EB9A}"/>
                        </a:ext>
                      </a:extLst>
                    </p:cNvPr>
                    <p:cNvSpPr/>
                    <p:nvPr/>
                  </p:nvSpPr>
                  <p:spPr>
                    <a:xfrm>
                      <a:off x="6290639" y="2576259"/>
                      <a:ext cx="25550" cy="400686"/>
                    </a:xfrm>
                    <a:custGeom>
                      <a:avLst/>
                      <a:gdLst/>
                      <a:ahLst/>
                      <a:cxnLst/>
                      <a:rect l="0" t="0" r="0" b="0"/>
                      <a:pathLst>
                        <a:path w="25550" h="400686">
                          <a:moveTo>
                            <a:pt x="9821" y="40387"/>
                          </a:moveTo>
                          <a:cubicBezTo>
                            <a:pt x="0" y="71331"/>
                            <a:pt x="8823" y="385402"/>
                            <a:pt x="19822" y="396402"/>
                          </a:cubicBezTo>
                          <a:cubicBezTo>
                            <a:pt x="24106" y="400685"/>
                            <a:pt x="25549" y="387522"/>
                            <a:pt x="23029" y="367149"/>
                          </a:cubicBezTo>
                          <a:cubicBezTo>
                            <a:pt x="20509" y="346776"/>
                            <a:pt x="19849" y="264384"/>
                            <a:pt x="21564" y="184057"/>
                          </a:cubicBezTo>
                          <a:cubicBezTo>
                            <a:pt x="24902" y="27681"/>
                            <a:pt x="22640" y="0"/>
                            <a:pt x="9821" y="403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8" name="任意多边形: 形状 597">
                      <a:extLst>
                        <a:ext uri="{FF2B5EF4-FFF2-40B4-BE49-F238E27FC236}">
                          <a16:creationId xmlns:a16="http://schemas.microsoft.com/office/drawing/2014/main" id="{97A06A01-F1F5-4B7A-8567-93562EAA6979}"/>
                        </a:ext>
                      </a:extLst>
                    </p:cNvPr>
                    <p:cNvSpPr/>
                    <p:nvPr/>
                  </p:nvSpPr>
                  <p:spPr>
                    <a:xfrm>
                      <a:off x="6074039" y="2611840"/>
                      <a:ext cx="41012" cy="59577"/>
                    </a:xfrm>
                    <a:custGeom>
                      <a:avLst/>
                      <a:gdLst/>
                      <a:ahLst/>
                      <a:cxnLst/>
                      <a:rect l="0" t="0" r="0" b="0"/>
                      <a:pathLst>
                        <a:path w="41012" h="59577">
                          <a:moveTo>
                            <a:pt x="9261" y="21476"/>
                          </a:moveTo>
                          <a:cubicBezTo>
                            <a:pt x="0" y="36460"/>
                            <a:pt x="12013" y="59576"/>
                            <a:pt x="29061" y="59576"/>
                          </a:cubicBezTo>
                          <a:cubicBezTo>
                            <a:pt x="35633" y="59576"/>
                            <a:pt x="41011" y="48146"/>
                            <a:pt x="41011" y="34176"/>
                          </a:cubicBezTo>
                          <a:cubicBezTo>
                            <a:pt x="41011" y="7391"/>
                            <a:pt x="22534" y="0"/>
                            <a:pt x="9261" y="214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9" name="任意多边形: 形状 598">
                      <a:extLst>
                        <a:ext uri="{FF2B5EF4-FFF2-40B4-BE49-F238E27FC236}">
                          <a16:creationId xmlns:a16="http://schemas.microsoft.com/office/drawing/2014/main" id="{985AA0FC-AE4E-451F-8EB6-9E9725334E5F}"/>
                        </a:ext>
                      </a:extLst>
                    </p:cNvPr>
                    <p:cNvSpPr/>
                    <p:nvPr/>
                  </p:nvSpPr>
                  <p:spPr>
                    <a:xfrm>
                      <a:off x="6572250" y="2612759"/>
                      <a:ext cx="266701" cy="166533"/>
                    </a:xfrm>
                    <a:custGeom>
                      <a:avLst/>
                      <a:gdLst/>
                      <a:ahLst/>
                      <a:cxnLst/>
                      <a:rect l="0" t="0" r="0" b="0"/>
                      <a:pathLst>
                        <a:path w="266701" h="166533">
                          <a:moveTo>
                            <a:pt x="0" y="26590"/>
                          </a:moveTo>
                          <a:cubicBezTo>
                            <a:pt x="0" y="36892"/>
                            <a:pt x="25371" y="56880"/>
                            <a:pt x="56380" y="71006"/>
                          </a:cubicBezTo>
                          <a:cubicBezTo>
                            <a:pt x="87389" y="85132"/>
                            <a:pt x="116301" y="102420"/>
                            <a:pt x="120629" y="109423"/>
                          </a:cubicBezTo>
                          <a:cubicBezTo>
                            <a:pt x="124957" y="116427"/>
                            <a:pt x="138892" y="122157"/>
                            <a:pt x="151595" y="122157"/>
                          </a:cubicBezTo>
                          <a:cubicBezTo>
                            <a:pt x="164297" y="122157"/>
                            <a:pt x="181804" y="130730"/>
                            <a:pt x="190500" y="141207"/>
                          </a:cubicBezTo>
                          <a:cubicBezTo>
                            <a:pt x="211518" y="166532"/>
                            <a:pt x="266700" y="166243"/>
                            <a:pt x="266700" y="140808"/>
                          </a:cubicBezTo>
                          <a:cubicBezTo>
                            <a:pt x="266700" y="123461"/>
                            <a:pt x="243815" y="107365"/>
                            <a:pt x="192743" y="88790"/>
                          </a:cubicBezTo>
                          <a:cubicBezTo>
                            <a:pt x="157102" y="75828"/>
                            <a:pt x="75739" y="30085"/>
                            <a:pt x="69037" y="19242"/>
                          </a:cubicBezTo>
                          <a:cubicBezTo>
                            <a:pt x="57145" y="0"/>
                            <a:pt x="0" y="6082"/>
                            <a:pt x="0" y="265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0" name="任意多边形: 形状 599">
                      <a:extLst>
                        <a:ext uri="{FF2B5EF4-FFF2-40B4-BE49-F238E27FC236}">
                          <a16:creationId xmlns:a16="http://schemas.microsoft.com/office/drawing/2014/main" id="{F147A1D2-1A2F-4B5A-BA50-FE4F67DC58B1}"/>
                        </a:ext>
                      </a:extLst>
                    </p:cNvPr>
                    <p:cNvSpPr/>
                    <p:nvPr/>
                  </p:nvSpPr>
                  <p:spPr>
                    <a:xfrm>
                      <a:off x="6902450" y="2614218"/>
                      <a:ext cx="101601" cy="82599"/>
                    </a:xfrm>
                    <a:custGeom>
                      <a:avLst/>
                      <a:gdLst/>
                      <a:ahLst/>
                      <a:cxnLst/>
                      <a:rect l="0" t="0" r="0" b="0"/>
                      <a:pathLst>
                        <a:path w="101601" h="82599">
                          <a:moveTo>
                            <a:pt x="0" y="22710"/>
                          </a:moveTo>
                          <a:cubicBezTo>
                            <a:pt x="0" y="39545"/>
                            <a:pt x="63036" y="82598"/>
                            <a:pt x="87685" y="82598"/>
                          </a:cubicBezTo>
                          <a:cubicBezTo>
                            <a:pt x="95338" y="82598"/>
                            <a:pt x="101600" y="74025"/>
                            <a:pt x="101600" y="63548"/>
                          </a:cubicBezTo>
                          <a:cubicBezTo>
                            <a:pt x="101600" y="53071"/>
                            <a:pt x="90781" y="44498"/>
                            <a:pt x="77559" y="44498"/>
                          </a:cubicBezTo>
                          <a:cubicBezTo>
                            <a:pt x="64336" y="44498"/>
                            <a:pt x="50228" y="35925"/>
                            <a:pt x="46207" y="25448"/>
                          </a:cubicBezTo>
                          <a:cubicBezTo>
                            <a:pt x="37290" y="2210"/>
                            <a:pt x="0" y="0"/>
                            <a:pt x="0" y="227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1" name="任意多边形: 形状 600">
                      <a:extLst>
                        <a:ext uri="{FF2B5EF4-FFF2-40B4-BE49-F238E27FC236}">
                          <a16:creationId xmlns:a16="http://schemas.microsoft.com/office/drawing/2014/main" id="{379F2C1C-D4E6-4ACB-AD93-A475C6DB81A9}"/>
                        </a:ext>
                      </a:extLst>
                    </p:cNvPr>
                    <p:cNvSpPr/>
                    <p:nvPr/>
                  </p:nvSpPr>
                  <p:spPr>
                    <a:xfrm>
                      <a:off x="5879455" y="2670556"/>
                      <a:ext cx="135698" cy="111822"/>
                    </a:xfrm>
                    <a:custGeom>
                      <a:avLst/>
                      <a:gdLst/>
                      <a:ahLst/>
                      <a:cxnLst/>
                      <a:rect l="0" t="0" r="0" b="0"/>
                      <a:pathLst>
                        <a:path w="135698" h="111822">
                          <a:moveTo>
                            <a:pt x="57346" y="15815"/>
                          </a:moveTo>
                          <a:cubicBezTo>
                            <a:pt x="46621" y="22139"/>
                            <a:pt x="30436" y="39179"/>
                            <a:pt x="21378" y="53683"/>
                          </a:cubicBezTo>
                          <a:cubicBezTo>
                            <a:pt x="0" y="87915"/>
                            <a:pt x="20200" y="111821"/>
                            <a:pt x="53689" y="91922"/>
                          </a:cubicBezTo>
                          <a:cubicBezTo>
                            <a:pt x="66424" y="84355"/>
                            <a:pt x="90631" y="73026"/>
                            <a:pt x="107482" y="66748"/>
                          </a:cubicBezTo>
                          <a:cubicBezTo>
                            <a:pt x="128854" y="58786"/>
                            <a:pt x="135697" y="49016"/>
                            <a:pt x="130106" y="34447"/>
                          </a:cubicBezTo>
                          <a:cubicBezTo>
                            <a:pt x="120453" y="9291"/>
                            <a:pt x="84168" y="0"/>
                            <a:pt x="57346" y="1581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2" name="任意多边形: 形状 601">
                      <a:extLst>
                        <a:ext uri="{FF2B5EF4-FFF2-40B4-BE49-F238E27FC236}">
                          <a16:creationId xmlns:a16="http://schemas.microsoft.com/office/drawing/2014/main" id="{43D79AF4-324E-49EC-B154-7A9027CFB327}"/>
                        </a:ext>
                      </a:extLst>
                    </p:cNvPr>
                    <p:cNvSpPr/>
                    <p:nvPr/>
                  </p:nvSpPr>
                  <p:spPr>
                    <a:xfrm>
                      <a:off x="6089650" y="2696816"/>
                      <a:ext cx="25401" cy="3810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3" name="任意多边形: 形状 602">
                      <a:extLst>
                        <a:ext uri="{FF2B5EF4-FFF2-40B4-BE49-F238E27FC236}">
                          <a16:creationId xmlns:a16="http://schemas.microsoft.com/office/drawing/2014/main" id="{BB85C227-D485-44F8-870E-7619C1B2A6A5}"/>
                        </a:ext>
                      </a:extLst>
                    </p:cNvPr>
                    <p:cNvSpPr/>
                    <p:nvPr/>
                  </p:nvSpPr>
                  <p:spPr>
                    <a:xfrm>
                      <a:off x="5309717" y="2726569"/>
                      <a:ext cx="123466" cy="86497"/>
                    </a:xfrm>
                    <a:custGeom>
                      <a:avLst/>
                      <a:gdLst/>
                      <a:ahLst/>
                      <a:cxnLst/>
                      <a:rect l="0" t="0" r="0" b="0"/>
                      <a:pathLst>
                        <a:path w="123466" h="86497">
                          <a:moveTo>
                            <a:pt x="43333" y="16762"/>
                          </a:moveTo>
                          <a:cubicBezTo>
                            <a:pt x="7661" y="28555"/>
                            <a:pt x="0" y="46657"/>
                            <a:pt x="21559" y="68216"/>
                          </a:cubicBezTo>
                          <a:cubicBezTo>
                            <a:pt x="38877" y="85534"/>
                            <a:pt x="48003" y="86496"/>
                            <a:pt x="75611" y="73917"/>
                          </a:cubicBezTo>
                          <a:cubicBezTo>
                            <a:pt x="123465" y="52114"/>
                            <a:pt x="94034" y="0"/>
                            <a:pt x="43333" y="167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4" name="任意多边形: 形状 603">
                      <a:extLst>
                        <a:ext uri="{FF2B5EF4-FFF2-40B4-BE49-F238E27FC236}">
                          <a16:creationId xmlns:a16="http://schemas.microsoft.com/office/drawing/2014/main" id="{EBBE859A-3BF9-4EC5-B890-5AC626C127C1}"/>
                        </a:ext>
                      </a:extLst>
                    </p:cNvPr>
                    <p:cNvSpPr/>
                    <p:nvPr/>
                  </p:nvSpPr>
                  <p:spPr>
                    <a:xfrm>
                      <a:off x="5480050" y="2749026"/>
                      <a:ext cx="344796" cy="165065"/>
                    </a:xfrm>
                    <a:custGeom>
                      <a:avLst/>
                      <a:gdLst/>
                      <a:ahLst/>
                      <a:cxnLst/>
                      <a:rect l="0" t="0" r="0" b="0"/>
                      <a:pathLst>
                        <a:path w="344796" h="165065">
                          <a:moveTo>
                            <a:pt x="228600" y="17976"/>
                          </a:moveTo>
                          <a:cubicBezTo>
                            <a:pt x="211138" y="27361"/>
                            <a:pt x="176847" y="43259"/>
                            <a:pt x="152400" y="53305"/>
                          </a:cubicBezTo>
                          <a:cubicBezTo>
                            <a:pt x="66515" y="88598"/>
                            <a:pt x="0" y="129214"/>
                            <a:pt x="0" y="146365"/>
                          </a:cubicBezTo>
                          <a:cubicBezTo>
                            <a:pt x="0" y="165064"/>
                            <a:pt x="6538" y="163900"/>
                            <a:pt x="107950" y="127149"/>
                          </a:cubicBezTo>
                          <a:cubicBezTo>
                            <a:pt x="170544" y="104466"/>
                            <a:pt x="240543" y="87490"/>
                            <a:pt x="271482" y="87490"/>
                          </a:cubicBezTo>
                          <a:cubicBezTo>
                            <a:pt x="294368" y="87490"/>
                            <a:pt x="344795" y="37331"/>
                            <a:pt x="336082" y="23233"/>
                          </a:cubicBezTo>
                          <a:cubicBezTo>
                            <a:pt x="323584" y="3010"/>
                            <a:pt x="262048" y="0"/>
                            <a:pt x="228600" y="179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5" name="任意多边形: 形状 604">
                      <a:extLst>
                        <a:ext uri="{FF2B5EF4-FFF2-40B4-BE49-F238E27FC236}">
                          <a16:creationId xmlns:a16="http://schemas.microsoft.com/office/drawing/2014/main" id="{142FD576-2778-4BE5-8247-43F86AE25ED8}"/>
                        </a:ext>
                      </a:extLst>
                    </p:cNvPr>
                    <p:cNvSpPr/>
                    <p:nvPr/>
                  </p:nvSpPr>
                  <p:spPr>
                    <a:xfrm>
                      <a:off x="5252710" y="2756150"/>
                      <a:ext cx="796917" cy="331448"/>
                    </a:xfrm>
                    <a:custGeom>
                      <a:avLst/>
                      <a:gdLst/>
                      <a:ahLst/>
                      <a:cxnLst/>
                      <a:rect l="0" t="0" r="0" b="0"/>
                      <a:pathLst>
                        <a:path w="796917" h="331448">
                          <a:moveTo>
                            <a:pt x="730154" y="14982"/>
                          </a:moveTo>
                          <a:cubicBezTo>
                            <a:pt x="726478" y="20931"/>
                            <a:pt x="693279" y="32899"/>
                            <a:pt x="656380" y="41577"/>
                          </a:cubicBezTo>
                          <a:cubicBezTo>
                            <a:pt x="558936" y="64493"/>
                            <a:pt x="450479" y="108272"/>
                            <a:pt x="443875" y="127354"/>
                          </a:cubicBezTo>
                          <a:cubicBezTo>
                            <a:pt x="440732" y="136436"/>
                            <a:pt x="430166" y="143866"/>
                            <a:pt x="420394" y="143866"/>
                          </a:cubicBezTo>
                          <a:cubicBezTo>
                            <a:pt x="364692" y="143866"/>
                            <a:pt x="180929" y="202247"/>
                            <a:pt x="136521" y="234052"/>
                          </a:cubicBezTo>
                          <a:cubicBezTo>
                            <a:pt x="118002" y="247315"/>
                            <a:pt x="97711" y="258166"/>
                            <a:pt x="91428" y="258166"/>
                          </a:cubicBezTo>
                          <a:cubicBezTo>
                            <a:pt x="85145" y="258166"/>
                            <a:pt x="61764" y="262452"/>
                            <a:pt x="39471" y="267691"/>
                          </a:cubicBezTo>
                          <a:cubicBezTo>
                            <a:pt x="5825" y="275598"/>
                            <a:pt x="0" y="282071"/>
                            <a:pt x="5189" y="305791"/>
                          </a:cubicBezTo>
                          <a:cubicBezTo>
                            <a:pt x="8627" y="321507"/>
                            <a:pt x="15726" y="331447"/>
                            <a:pt x="20965" y="327879"/>
                          </a:cubicBezTo>
                          <a:cubicBezTo>
                            <a:pt x="26204" y="324310"/>
                            <a:pt x="59065" y="312888"/>
                            <a:pt x="93990" y="302495"/>
                          </a:cubicBezTo>
                          <a:cubicBezTo>
                            <a:pt x="128915" y="292102"/>
                            <a:pt x="171778" y="277348"/>
                            <a:pt x="189240" y="269708"/>
                          </a:cubicBezTo>
                          <a:cubicBezTo>
                            <a:pt x="231452" y="251239"/>
                            <a:pt x="300412" y="232766"/>
                            <a:pt x="327143" y="232766"/>
                          </a:cubicBezTo>
                          <a:cubicBezTo>
                            <a:pt x="338993" y="232766"/>
                            <a:pt x="357104" y="222147"/>
                            <a:pt x="367389" y="209168"/>
                          </a:cubicBezTo>
                          <a:cubicBezTo>
                            <a:pt x="379700" y="193633"/>
                            <a:pt x="405067" y="184657"/>
                            <a:pt x="441628" y="182899"/>
                          </a:cubicBezTo>
                          <a:cubicBezTo>
                            <a:pt x="472175" y="181430"/>
                            <a:pt x="503607" y="172527"/>
                            <a:pt x="511478" y="163115"/>
                          </a:cubicBezTo>
                          <a:cubicBezTo>
                            <a:pt x="524250" y="147843"/>
                            <a:pt x="611267" y="118466"/>
                            <a:pt x="643733" y="118466"/>
                          </a:cubicBezTo>
                          <a:cubicBezTo>
                            <a:pt x="650610" y="118466"/>
                            <a:pt x="669749" y="107071"/>
                            <a:pt x="686263" y="93144"/>
                          </a:cubicBezTo>
                          <a:cubicBezTo>
                            <a:pt x="706187" y="76342"/>
                            <a:pt x="727753" y="69933"/>
                            <a:pt x="750359" y="74094"/>
                          </a:cubicBezTo>
                          <a:cubicBezTo>
                            <a:pt x="776453" y="78898"/>
                            <a:pt x="786307" y="74447"/>
                            <a:pt x="792454" y="55080"/>
                          </a:cubicBezTo>
                          <a:cubicBezTo>
                            <a:pt x="796868" y="41172"/>
                            <a:pt x="796916" y="24027"/>
                            <a:pt x="792560" y="16980"/>
                          </a:cubicBezTo>
                          <a:cubicBezTo>
                            <a:pt x="782927" y="1393"/>
                            <a:pt x="739414" y="0"/>
                            <a:pt x="730154" y="1498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6" name="任意多边形: 形状 605">
                      <a:extLst>
                        <a:ext uri="{FF2B5EF4-FFF2-40B4-BE49-F238E27FC236}">
                          <a16:creationId xmlns:a16="http://schemas.microsoft.com/office/drawing/2014/main" id="{91B13C17-03E9-44E1-A7AA-5791F8462965}"/>
                        </a:ext>
                      </a:extLst>
                    </p:cNvPr>
                    <p:cNvSpPr/>
                    <p:nvPr/>
                  </p:nvSpPr>
                  <p:spPr>
                    <a:xfrm>
                      <a:off x="6064183" y="2755711"/>
                      <a:ext cx="50106" cy="118906"/>
                    </a:xfrm>
                    <a:custGeom>
                      <a:avLst/>
                      <a:gdLst/>
                      <a:ahLst/>
                      <a:cxnLst/>
                      <a:rect l="0" t="0" r="0" b="0"/>
                      <a:pathLst>
                        <a:path w="50106" h="118906">
                          <a:moveTo>
                            <a:pt x="34106" y="17654"/>
                          </a:moveTo>
                          <a:cubicBezTo>
                            <a:pt x="36340" y="35309"/>
                            <a:pt x="29796" y="61704"/>
                            <a:pt x="19565" y="76311"/>
                          </a:cubicBezTo>
                          <a:cubicBezTo>
                            <a:pt x="0" y="104244"/>
                            <a:pt x="5185" y="118905"/>
                            <a:pt x="34630" y="118905"/>
                          </a:cubicBezTo>
                          <a:cubicBezTo>
                            <a:pt x="48840" y="118905"/>
                            <a:pt x="50105" y="105976"/>
                            <a:pt x="41152" y="52230"/>
                          </a:cubicBezTo>
                          <a:cubicBezTo>
                            <a:pt x="35043" y="15559"/>
                            <a:pt x="31873" y="0"/>
                            <a:pt x="34106" y="176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7" name="任意多边形: 形状 606">
                      <a:extLst>
                        <a:ext uri="{FF2B5EF4-FFF2-40B4-BE49-F238E27FC236}">
                          <a16:creationId xmlns:a16="http://schemas.microsoft.com/office/drawing/2014/main" id="{BB28C119-F869-4471-96B9-8765F8BC65B8}"/>
                        </a:ext>
                      </a:extLst>
                    </p:cNvPr>
                    <p:cNvSpPr/>
                    <p:nvPr/>
                  </p:nvSpPr>
                  <p:spPr>
                    <a:xfrm>
                      <a:off x="6350340" y="2776362"/>
                      <a:ext cx="692635" cy="352255"/>
                    </a:xfrm>
                    <a:custGeom>
                      <a:avLst/>
                      <a:gdLst/>
                      <a:ahLst/>
                      <a:cxnLst/>
                      <a:rect l="0" t="0" r="0" b="0"/>
                      <a:pathLst>
                        <a:path w="692635" h="352255">
                          <a:moveTo>
                            <a:pt x="18372" y="16111"/>
                          </a:moveTo>
                          <a:cubicBezTo>
                            <a:pt x="0" y="38248"/>
                            <a:pt x="10866" y="72854"/>
                            <a:pt x="36190" y="72854"/>
                          </a:cubicBezTo>
                          <a:cubicBezTo>
                            <a:pt x="58104" y="72854"/>
                            <a:pt x="160882" y="116071"/>
                            <a:pt x="219764" y="150045"/>
                          </a:cubicBezTo>
                          <a:cubicBezTo>
                            <a:pt x="243032" y="163470"/>
                            <a:pt x="272698" y="174454"/>
                            <a:pt x="285690" y="174454"/>
                          </a:cubicBezTo>
                          <a:cubicBezTo>
                            <a:pt x="298681" y="174454"/>
                            <a:pt x="312883" y="180234"/>
                            <a:pt x="317250" y="187299"/>
                          </a:cubicBezTo>
                          <a:cubicBezTo>
                            <a:pt x="321616" y="194363"/>
                            <a:pt x="360529" y="214431"/>
                            <a:pt x="403724" y="231894"/>
                          </a:cubicBezTo>
                          <a:cubicBezTo>
                            <a:pt x="446919" y="249357"/>
                            <a:pt x="501297" y="275010"/>
                            <a:pt x="524564" y="288900"/>
                          </a:cubicBezTo>
                          <a:cubicBezTo>
                            <a:pt x="547832" y="302790"/>
                            <a:pt x="574366" y="314154"/>
                            <a:pt x="583531" y="314154"/>
                          </a:cubicBezTo>
                          <a:cubicBezTo>
                            <a:pt x="592695" y="314154"/>
                            <a:pt x="603482" y="322727"/>
                            <a:pt x="607503" y="333204"/>
                          </a:cubicBezTo>
                          <a:cubicBezTo>
                            <a:pt x="611828" y="344477"/>
                            <a:pt x="630909" y="352254"/>
                            <a:pt x="654243" y="352254"/>
                          </a:cubicBezTo>
                          <a:cubicBezTo>
                            <a:pt x="689803" y="352254"/>
                            <a:pt x="692634" y="349450"/>
                            <a:pt x="683087" y="323679"/>
                          </a:cubicBezTo>
                          <a:cubicBezTo>
                            <a:pt x="676846" y="306834"/>
                            <a:pt x="659520" y="293275"/>
                            <a:pt x="640880" y="290649"/>
                          </a:cubicBezTo>
                          <a:cubicBezTo>
                            <a:pt x="623489" y="288198"/>
                            <a:pt x="606402" y="282478"/>
                            <a:pt x="602910" y="277937"/>
                          </a:cubicBezTo>
                          <a:cubicBezTo>
                            <a:pt x="594559" y="267078"/>
                            <a:pt x="495991" y="225254"/>
                            <a:pt x="478752" y="225254"/>
                          </a:cubicBezTo>
                          <a:cubicBezTo>
                            <a:pt x="471368" y="225254"/>
                            <a:pt x="460564" y="218110"/>
                            <a:pt x="454743" y="209379"/>
                          </a:cubicBezTo>
                          <a:cubicBezTo>
                            <a:pt x="448923" y="200648"/>
                            <a:pt x="404155" y="174122"/>
                            <a:pt x="355260" y="150433"/>
                          </a:cubicBezTo>
                          <a:cubicBezTo>
                            <a:pt x="306365" y="126744"/>
                            <a:pt x="257788" y="102717"/>
                            <a:pt x="247310" y="97039"/>
                          </a:cubicBezTo>
                          <a:cubicBezTo>
                            <a:pt x="214600" y="79315"/>
                            <a:pt x="63909" y="7856"/>
                            <a:pt x="48368" y="2700"/>
                          </a:cubicBezTo>
                          <a:cubicBezTo>
                            <a:pt x="40232" y="0"/>
                            <a:pt x="26734" y="6035"/>
                            <a:pt x="18372" y="161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8" name="任意多边形: 形状 607">
                      <a:extLst>
                        <a:ext uri="{FF2B5EF4-FFF2-40B4-BE49-F238E27FC236}">
                          <a16:creationId xmlns:a16="http://schemas.microsoft.com/office/drawing/2014/main" id="{43060463-FB54-4483-9A07-E64BB287752D}"/>
                        </a:ext>
                      </a:extLst>
                    </p:cNvPr>
                    <p:cNvSpPr/>
                    <p:nvPr/>
                  </p:nvSpPr>
                  <p:spPr>
                    <a:xfrm>
                      <a:off x="6566066" y="2780052"/>
                      <a:ext cx="276259" cy="178616"/>
                    </a:xfrm>
                    <a:custGeom>
                      <a:avLst/>
                      <a:gdLst/>
                      <a:ahLst/>
                      <a:cxnLst/>
                      <a:rect l="0" t="0" r="0" b="0"/>
                      <a:pathLst>
                        <a:path w="276259" h="178616">
                          <a:moveTo>
                            <a:pt x="2078" y="31933"/>
                          </a:moveTo>
                          <a:cubicBezTo>
                            <a:pt x="0" y="44499"/>
                            <a:pt x="37203" y="70099"/>
                            <a:pt x="82384" y="87194"/>
                          </a:cubicBezTo>
                          <a:cubicBezTo>
                            <a:pt x="102069" y="94643"/>
                            <a:pt x="106636" y="97061"/>
                            <a:pt x="188188" y="143223"/>
                          </a:cubicBezTo>
                          <a:cubicBezTo>
                            <a:pt x="247007" y="176518"/>
                            <a:pt x="276258" y="178615"/>
                            <a:pt x="270580" y="149129"/>
                          </a:cubicBezTo>
                          <a:cubicBezTo>
                            <a:pt x="268289" y="137230"/>
                            <a:pt x="217863" y="100513"/>
                            <a:pt x="158524" y="67536"/>
                          </a:cubicBezTo>
                          <a:cubicBezTo>
                            <a:pt x="57553" y="11423"/>
                            <a:pt x="7358" y="0"/>
                            <a:pt x="2078" y="319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9" name="任意多边形: 形状 608">
                      <a:extLst>
                        <a:ext uri="{FF2B5EF4-FFF2-40B4-BE49-F238E27FC236}">
                          <a16:creationId xmlns:a16="http://schemas.microsoft.com/office/drawing/2014/main" id="{5C8BB4A6-BE02-4198-8A08-BC061963CAD1}"/>
                        </a:ext>
                      </a:extLst>
                    </p:cNvPr>
                    <p:cNvSpPr/>
                    <p:nvPr/>
                  </p:nvSpPr>
                  <p:spPr>
                    <a:xfrm>
                      <a:off x="5873750" y="2846703"/>
                      <a:ext cx="140935" cy="118859"/>
                    </a:xfrm>
                    <a:custGeom>
                      <a:avLst/>
                      <a:gdLst/>
                      <a:ahLst/>
                      <a:cxnLst/>
                      <a:rect l="0" t="0" r="0" b="0"/>
                      <a:pathLst>
                        <a:path w="140935" h="118859">
                          <a:moveTo>
                            <a:pt x="76200" y="11732"/>
                          </a:moveTo>
                          <a:cubicBezTo>
                            <a:pt x="52385" y="20611"/>
                            <a:pt x="0" y="76258"/>
                            <a:pt x="0" y="92676"/>
                          </a:cubicBezTo>
                          <a:cubicBezTo>
                            <a:pt x="0" y="114381"/>
                            <a:pt x="34139" y="118858"/>
                            <a:pt x="88345" y="104262"/>
                          </a:cubicBezTo>
                          <a:cubicBezTo>
                            <a:pt x="139615" y="90457"/>
                            <a:pt x="140934" y="88791"/>
                            <a:pt x="130951" y="50419"/>
                          </a:cubicBezTo>
                          <a:cubicBezTo>
                            <a:pt x="120124" y="8802"/>
                            <a:pt x="107667" y="0"/>
                            <a:pt x="76200" y="1173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0" name="任意多边形: 形状 609">
                      <a:extLst>
                        <a:ext uri="{FF2B5EF4-FFF2-40B4-BE49-F238E27FC236}">
                          <a16:creationId xmlns:a16="http://schemas.microsoft.com/office/drawing/2014/main" id="{8853D95E-5799-4853-B0B9-DCC412B3A6D7}"/>
                        </a:ext>
                      </a:extLst>
                    </p:cNvPr>
                    <p:cNvSpPr/>
                    <p:nvPr/>
                  </p:nvSpPr>
                  <p:spPr>
                    <a:xfrm>
                      <a:off x="6394450" y="2892882"/>
                      <a:ext cx="121877" cy="83335"/>
                    </a:xfrm>
                    <a:custGeom>
                      <a:avLst/>
                      <a:gdLst/>
                      <a:ahLst/>
                      <a:cxnLst/>
                      <a:rect l="0" t="0" r="0" b="0"/>
                      <a:pathLst>
                        <a:path w="121877" h="83335">
                          <a:moveTo>
                            <a:pt x="0" y="24723"/>
                          </a:moveTo>
                          <a:cubicBezTo>
                            <a:pt x="0" y="47125"/>
                            <a:pt x="54646" y="83334"/>
                            <a:pt x="88453" y="83334"/>
                          </a:cubicBezTo>
                          <a:cubicBezTo>
                            <a:pt x="120579" y="83334"/>
                            <a:pt x="121876" y="56027"/>
                            <a:pt x="91075" y="28152"/>
                          </a:cubicBezTo>
                          <a:cubicBezTo>
                            <a:pt x="62570" y="2356"/>
                            <a:pt x="0" y="0"/>
                            <a:pt x="0" y="2472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1" name="任意多边形: 形状 610">
                      <a:extLst>
                        <a:ext uri="{FF2B5EF4-FFF2-40B4-BE49-F238E27FC236}">
                          <a16:creationId xmlns:a16="http://schemas.microsoft.com/office/drawing/2014/main" id="{8B768F3B-0D4A-4A92-8ADD-B9075C8106E3}"/>
                        </a:ext>
                      </a:extLst>
                    </p:cNvPr>
                    <p:cNvSpPr/>
                    <p:nvPr/>
                  </p:nvSpPr>
                  <p:spPr>
                    <a:xfrm>
                      <a:off x="5277510" y="2895216"/>
                      <a:ext cx="126341" cy="102768"/>
                    </a:xfrm>
                    <a:custGeom>
                      <a:avLst/>
                      <a:gdLst/>
                      <a:ahLst/>
                      <a:cxnLst/>
                      <a:rect l="0" t="0" r="0" b="0"/>
                      <a:pathLst>
                        <a:path w="126341" h="102768">
                          <a:moveTo>
                            <a:pt x="46044" y="31648"/>
                          </a:moveTo>
                          <a:cubicBezTo>
                            <a:pt x="1712" y="62290"/>
                            <a:pt x="0" y="71740"/>
                            <a:pt x="36322" y="85300"/>
                          </a:cubicBezTo>
                          <a:cubicBezTo>
                            <a:pt x="83110" y="102767"/>
                            <a:pt x="126340" y="85338"/>
                            <a:pt x="126340" y="49008"/>
                          </a:cubicBezTo>
                          <a:cubicBezTo>
                            <a:pt x="126340" y="7460"/>
                            <a:pt x="91833" y="0"/>
                            <a:pt x="46044" y="316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2" name="任意多边形: 形状 611">
                      <a:extLst>
                        <a:ext uri="{FF2B5EF4-FFF2-40B4-BE49-F238E27FC236}">
                          <a16:creationId xmlns:a16="http://schemas.microsoft.com/office/drawing/2014/main" id="{433BC1B8-BDA1-43AE-8A40-08EECAE028E9}"/>
                        </a:ext>
                      </a:extLst>
                    </p:cNvPr>
                    <p:cNvSpPr/>
                    <p:nvPr/>
                  </p:nvSpPr>
                  <p:spPr>
                    <a:xfrm>
                      <a:off x="6089650" y="2912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3" name="任意多边形: 形状 612">
                      <a:extLst>
                        <a:ext uri="{FF2B5EF4-FFF2-40B4-BE49-F238E27FC236}">
                          <a16:creationId xmlns:a16="http://schemas.microsoft.com/office/drawing/2014/main" id="{75A08631-7245-45BC-A325-30801F45FD1C}"/>
                        </a:ext>
                      </a:extLst>
                    </p:cNvPr>
                    <p:cNvSpPr/>
                    <p:nvPr/>
                  </p:nvSpPr>
                  <p:spPr>
                    <a:xfrm>
                      <a:off x="5457451" y="2937469"/>
                      <a:ext cx="365500" cy="174047"/>
                    </a:xfrm>
                    <a:custGeom>
                      <a:avLst/>
                      <a:gdLst/>
                      <a:ahLst/>
                      <a:cxnLst/>
                      <a:rect l="0" t="0" r="0" b="0"/>
                      <a:pathLst>
                        <a:path w="365500" h="174047">
                          <a:moveTo>
                            <a:pt x="300770" y="5795"/>
                          </a:moveTo>
                          <a:cubicBezTo>
                            <a:pt x="272648" y="12044"/>
                            <a:pt x="95678" y="77469"/>
                            <a:pt x="61911" y="94101"/>
                          </a:cubicBezTo>
                          <a:cubicBezTo>
                            <a:pt x="21603" y="113955"/>
                            <a:pt x="0" y="148228"/>
                            <a:pt x="17047" y="165276"/>
                          </a:cubicBezTo>
                          <a:cubicBezTo>
                            <a:pt x="25818" y="174046"/>
                            <a:pt x="50231" y="167749"/>
                            <a:pt x="92962" y="145696"/>
                          </a:cubicBezTo>
                          <a:cubicBezTo>
                            <a:pt x="163781" y="109146"/>
                            <a:pt x="309472" y="61306"/>
                            <a:pt x="343274" y="63501"/>
                          </a:cubicBezTo>
                          <a:cubicBezTo>
                            <a:pt x="355498" y="64295"/>
                            <a:pt x="365499" y="56393"/>
                            <a:pt x="365499" y="45942"/>
                          </a:cubicBezTo>
                          <a:cubicBezTo>
                            <a:pt x="365499" y="23970"/>
                            <a:pt x="326852" y="0"/>
                            <a:pt x="300770" y="57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4" name="任意多边形: 形状 613">
                      <a:extLst>
                        <a:ext uri="{FF2B5EF4-FFF2-40B4-BE49-F238E27FC236}">
                          <a16:creationId xmlns:a16="http://schemas.microsoft.com/office/drawing/2014/main" id="{F01D25D0-4CAC-420C-96A4-FA413C436226}"/>
                        </a:ext>
                      </a:extLst>
                    </p:cNvPr>
                    <p:cNvSpPr/>
                    <p:nvPr/>
                  </p:nvSpPr>
                  <p:spPr>
                    <a:xfrm>
                      <a:off x="6915150" y="2963536"/>
                      <a:ext cx="88901" cy="92455"/>
                    </a:xfrm>
                    <a:custGeom>
                      <a:avLst/>
                      <a:gdLst/>
                      <a:ahLst/>
                      <a:cxnLst/>
                      <a:rect l="0" t="0" r="0" b="0"/>
                      <a:pathLst>
                        <a:path w="88901" h="92455">
                          <a:moveTo>
                            <a:pt x="0" y="16806"/>
                          </a:moveTo>
                          <a:cubicBezTo>
                            <a:pt x="0" y="38938"/>
                            <a:pt x="68393" y="92454"/>
                            <a:pt x="80809" y="80038"/>
                          </a:cubicBezTo>
                          <a:cubicBezTo>
                            <a:pt x="85259" y="75588"/>
                            <a:pt x="88900" y="58612"/>
                            <a:pt x="88900" y="42313"/>
                          </a:cubicBezTo>
                          <a:cubicBezTo>
                            <a:pt x="88900" y="21568"/>
                            <a:pt x="81593" y="12680"/>
                            <a:pt x="64539" y="12680"/>
                          </a:cubicBezTo>
                          <a:cubicBezTo>
                            <a:pt x="51140" y="12680"/>
                            <a:pt x="31138" y="9211"/>
                            <a:pt x="20089" y="4971"/>
                          </a:cubicBezTo>
                          <a:cubicBezTo>
                            <a:pt x="7134" y="0"/>
                            <a:pt x="0" y="4203"/>
                            <a:pt x="0" y="168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5" name="任意多边形: 形状 614">
                      <a:extLst>
                        <a:ext uri="{FF2B5EF4-FFF2-40B4-BE49-F238E27FC236}">
                          <a16:creationId xmlns:a16="http://schemas.microsoft.com/office/drawing/2014/main" id="{6EEB450B-D8E3-4E78-BADD-735CCA4CFFE8}"/>
                        </a:ext>
                      </a:extLst>
                    </p:cNvPr>
                    <p:cNvSpPr/>
                    <p:nvPr/>
                  </p:nvSpPr>
                  <p:spPr>
                    <a:xfrm>
                      <a:off x="5244877" y="2959793"/>
                      <a:ext cx="787624" cy="318203"/>
                    </a:xfrm>
                    <a:custGeom>
                      <a:avLst/>
                      <a:gdLst/>
                      <a:ahLst/>
                      <a:cxnLst/>
                      <a:rect l="0" t="0" r="0" b="0"/>
                      <a:pathLst>
                        <a:path w="787624" h="318203">
                          <a:moveTo>
                            <a:pt x="666973" y="18403"/>
                          </a:moveTo>
                          <a:cubicBezTo>
                            <a:pt x="649511" y="25876"/>
                            <a:pt x="612363" y="40444"/>
                            <a:pt x="584423" y="50777"/>
                          </a:cubicBezTo>
                          <a:cubicBezTo>
                            <a:pt x="556483" y="61109"/>
                            <a:pt x="516478" y="76752"/>
                            <a:pt x="495523" y="85538"/>
                          </a:cubicBezTo>
                          <a:cubicBezTo>
                            <a:pt x="474568" y="94324"/>
                            <a:pt x="397415" y="120423"/>
                            <a:pt x="324073" y="143537"/>
                          </a:cubicBezTo>
                          <a:cubicBezTo>
                            <a:pt x="250731" y="166651"/>
                            <a:pt x="175572" y="196083"/>
                            <a:pt x="157054" y="208943"/>
                          </a:cubicBezTo>
                          <a:cubicBezTo>
                            <a:pt x="138535" y="221802"/>
                            <a:pt x="114046" y="232323"/>
                            <a:pt x="102632" y="232323"/>
                          </a:cubicBezTo>
                          <a:cubicBezTo>
                            <a:pt x="72205" y="232323"/>
                            <a:pt x="0" y="261121"/>
                            <a:pt x="1588" y="272622"/>
                          </a:cubicBezTo>
                          <a:cubicBezTo>
                            <a:pt x="2339" y="278060"/>
                            <a:pt x="10050" y="291060"/>
                            <a:pt x="18723" y="301510"/>
                          </a:cubicBezTo>
                          <a:cubicBezTo>
                            <a:pt x="32576" y="318202"/>
                            <a:pt x="39355" y="317282"/>
                            <a:pt x="74508" y="293934"/>
                          </a:cubicBezTo>
                          <a:cubicBezTo>
                            <a:pt x="96516" y="279316"/>
                            <a:pt x="134525" y="262985"/>
                            <a:pt x="158973" y="257644"/>
                          </a:cubicBezTo>
                          <a:cubicBezTo>
                            <a:pt x="183421" y="252302"/>
                            <a:pt x="249143" y="232152"/>
                            <a:pt x="305023" y="212865"/>
                          </a:cubicBezTo>
                          <a:cubicBezTo>
                            <a:pt x="403252" y="178963"/>
                            <a:pt x="443812" y="168823"/>
                            <a:pt x="481199" y="168823"/>
                          </a:cubicBezTo>
                          <a:cubicBezTo>
                            <a:pt x="490973" y="168823"/>
                            <a:pt x="512482" y="157428"/>
                            <a:pt x="528996" y="143501"/>
                          </a:cubicBezTo>
                          <a:cubicBezTo>
                            <a:pt x="547439" y="127949"/>
                            <a:pt x="570114" y="120599"/>
                            <a:pt x="587770" y="124451"/>
                          </a:cubicBezTo>
                          <a:cubicBezTo>
                            <a:pt x="604762" y="128158"/>
                            <a:pt x="622939" y="122776"/>
                            <a:pt x="632220" y="111289"/>
                          </a:cubicBezTo>
                          <a:cubicBezTo>
                            <a:pt x="640857" y="100600"/>
                            <a:pt x="679356" y="81035"/>
                            <a:pt x="717773" y="67812"/>
                          </a:cubicBezTo>
                          <a:cubicBezTo>
                            <a:pt x="756190" y="54588"/>
                            <a:pt x="787623" y="36188"/>
                            <a:pt x="787623" y="26921"/>
                          </a:cubicBezTo>
                          <a:cubicBezTo>
                            <a:pt x="787623" y="5481"/>
                            <a:pt x="709980" y="0"/>
                            <a:pt x="666973" y="184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6" name="任意多边形: 形状 615">
                      <a:extLst>
                        <a:ext uri="{FF2B5EF4-FFF2-40B4-BE49-F238E27FC236}">
                          <a16:creationId xmlns:a16="http://schemas.microsoft.com/office/drawing/2014/main" id="{E3E99CC1-814D-4C76-B198-B93038CDE977}"/>
                        </a:ext>
                      </a:extLst>
                    </p:cNvPr>
                    <p:cNvSpPr/>
                    <p:nvPr/>
                  </p:nvSpPr>
                  <p:spPr>
                    <a:xfrm>
                      <a:off x="6344375" y="2970241"/>
                      <a:ext cx="716796" cy="342662"/>
                    </a:xfrm>
                    <a:custGeom>
                      <a:avLst/>
                      <a:gdLst/>
                      <a:ahLst/>
                      <a:cxnLst/>
                      <a:rect l="0" t="0" r="0" b="0"/>
                      <a:pathLst>
                        <a:path w="716796" h="342662">
                          <a:moveTo>
                            <a:pt x="18255" y="18789"/>
                          </a:moveTo>
                          <a:cubicBezTo>
                            <a:pt x="0" y="48326"/>
                            <a:pt x="16659" y="64602"/>
                            <a:pt x="91548" y="90393"/>
                          </a:cubicBezTo>
                          <a:cubicBezTo>
                            <a:pt x="217356" y="133721"/>
                            <a:pt x="254723" y="148094"/>
                            <a:pt x="335825" y="184353"/>
                          </a:cubicBezTo>
                          <a:cubicBezTo>
                            <a:pt x="405389" y="215453"/>
                            <a:pt x="458435" y="238421"/>
                            <a:pt x="545375" y="275081"/>
                          </a:cubicBezTo>
                          <a:cubicBezTo>
                            <a:pt x="562838" y="282445"/>
                            <a:pt x="595152" y="299203"/>
                            <a:pt x="617185" y="312322"/>
                          </a:cubicBezTo>
                          <a:cubicBezTo>
                            <a:pt x="662856" y="339517"/>
                            <a:pt x="692267" y="342661"/>
                            <a:pt x="705202" y="321732"/>
                          </a:cubicBezTo>
                          <a:cubicBezTo>
                            <a:pt x="716795" y="302974"/>
                            <a:pt x="649355" y="248684"/>
                            <a:pt x="612050" y="246743"/>
                          </a:cubicBezTo>
                          <a:cubicBezTo>
                            <a:pt x="596334" y="245926"/>
                            <a:pt x="580617" y="238567"/>
                            <a:pt x="577123" y="230391"/>
                          </a:cubicBezTo>
                          <a:cubicBezTo>
                            <a:pt x="573630" y="222215"/>
                            <a:pt x="536073" y="207045"/>
                            <a:pt x="493664" y="196680"/>
                          </a:cubicBezTo>
                          <a:cubicBezTo>
                            <a:pt x="451255" y="186316"/>
                            <a:pt x="410551" y="170600"/>
                            <a:pt x="403210" y="161755"/>
                          </a:cubicBezTo>
                          <a:cubicBezTo>
                            <a:pt x="395871" y="152911"/>
                            <a:pt x="380227" y="145675"/>
                            <a:pt x="368447" y="145675"/>
                          </a:cubicBezTo>
                          <a:cubicBezTo>
                            <a:pt x="356668" y="145675"/>
                            <a:pt x="333079" y="134427"/>
                            <a:pt x="316027" y="120679"/>
                          </a:cubicBezTo>
                          <a:cubicBezTo>
                            <a:pt x="298976" y="106931"/>
                            <a:pt x="278581" y="98359"/>
                            <a:pt x="270705" y="101629"/>
                          </a:cubicBezTo>
                          <a:cubicBezTo>
                            <a:pt x="262829" y="104899"/>
                            <a:pt x="249271" y="99002"/>
                            <a:pt x="240575" y="88525"/>
                          </a:cubicBezTo>
                          <a:cubicBezTo>
                            <a:pt x="231879" y="78048"/>
                            <a:pt x="215104" y="69475"/>
                            <a:pt x="203297" y="69475"/>
                          </a:cubicBezTo>
                          <a:cubicBezTo>
                            <a:pt x="191489" y="69475"/>
                            <a:pt x="152212" y="55188"/>
                            <a:pt x="116014" y="37725"/>
                          </a:cubicBezTo>
                          <a:cubicBezTo>
                            <a:pt x="43144" y="2571"/>
                            <a:pt x="29867" y="0"/>
                            <a:pt x="18255" y="187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7" name="任意多边形: 形状 616">
                      <a:extLst>
                        <a:ext uri="{FF2B5EF4-FFF2-40B4-BE49-F238E27FC236}">
                          <a16:creationId xmlns:a16="http://schemas.microsoft.com/office/drawing/2014/main" id="{48AFE883-1FFF-4214-9312-728D56F5EF85}"/>
                        </a:ext>
                      </a:extLst>
                    </p:cNvPr>
                    <p:cNvSpPr/>
                    <p:nvPr/>
                  </p:nvSpPr>
                  <p:spPr>
                    <a:xfrm>
                      <a:off x="6567142" y="2959011"/>
                      <a:ext cx="274083" cy="179478"/>
                    </a:xfrm>
                    <a:custGeom>
                      <a:avLst/>
                      <a:gdLst/>
                      <a:ahLst/>
                      <a:cxnLst/>
                      <a:rect l="0" t="0" r="0" b="0"/>
                      <a:pathLst>
                        <a:path w="274083" h="179478">
                          <a:moveTo>
                            <a:pt x="1152" y="33080"/>
                          </a:moveTo>
                          <a:cubicBezTo>
                            <a:pt x="0" y="41811"/>
                            <a:pt x="18993" y="58467"/>
                            <a:pt x="43358" y="70093"/>
                          </a:cubicBezTo>
                          <a:cubicBezTo>
                            <a:pt x="67723" y="81719"/>
                            <a:pt x="122030" y="108865"/>
                            <a:pt x="164040" y="130418"/>
                          </a:cubicBezTo>
                          <a:cubicBezTo>
                            <a:pt x="255962" y="177577"/>
                            <a:pt x="274082" y="179477"/>
                            <a:pt x="265228" y="141030"/>
                          </a:cubicBezTo>
                          <a:cubicBezTo>
                            <a:pt x="260418" y="120140"/>
                            <a:pt x="228823" y="97916"/>
                            <a:pt x="147753" y="58394"/>
                          </a:cubicBezTo>
                          <a:cubicBezTo>
                            <a:pt x="40285" y="6004"/>
                            <a:pt x="5515" y="0"/>
                            <a:pt x="1152" y="330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8" name="任意多边形: 形状 617">
                      <a:extLst>
                        <a:ext uri="{FF2B5EF4-FFF2-40B4-BE49-F238E27FC236}">
                          <a16:creationId xmlns:a16="http://schemas.microsoft.com/office/drawing/2014/main" id="{D25E6914-B364-4B8F-ACA4-D8B23F477151}"/>
                        </a:ext>
                      </a:extLst>
                    </p:cNvPr>
                    <p:cNvSpPr/>
                    <p:nvPr/>
                  </p:nvSpPr>
                  <p:spPr>
                    <a:xfrm>
                      <a:off x="6297991" y="3014316"/>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9" name="任意多边形: 形状 618">
                      <a:extLst>
                        <a:ext uri="{FF2B5EF4-FFF2-40B4-BE49-F238E27FC236}">
                          <a16:creationId xmlns:a16="http://schemas.microsoft.com/office/drawing/2014/main" id="{F1BD3DC0-F108-4476-9D57-F619088E103F}"/>
                        </a:ext>
                      </a:extLst>
                    </p:cNvPr>
                    <p:cNvSpPr/>
                    <p:nvPr/>
                  </p:nvSpPr>
                  <p:spPr>
                    <a:xfrm>
                      <a:off x="5844348" y="3060678"/>
                      <a:ext cx="168535" cy="120610"/>
                    </a:xfrm>
                    <a:custGeom>
                      <a:avLst/>
                      <a:gdLst/>
                      <a:ahLst/>
                      <a:cxnLst/>
                      <a:rect l="0" t="0" r="0" b="0"/>
                      <a:pathLst>
                        <a:path w="168535" h="120610">
                          <a:moveTo>
                            <a:pt x="57977" y="32810"/>
                          </a:moveTo>
                          <a:cubicBezTo>
                            <a:pt x="0" y="90251"/>
                            <a:pt x="39951" y="120609"/>
                            <a:pt x="119868" y="79839"/>
                          </a:cubicBezTo>
                          <a:cubicBezTo>
                            <a:pt x="160752" y="58982"/>
                            <a:pt x="168534" y="49636"/>
                            <a:pt x="159429" y="32331"/>
                          </a:cubicBezTo>
                          <a:cubicBezTo>
                            <a:pt x="142416" y="0"/>
                            <a:pt x="90848" y="243"/>
                            <a:pt x="57977" y="328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0" name="任意多边形: 形状 619">
                      <a:extLst>
                        <a:ext uri="{FF2B5EF4-FFF2-40B4-BE49-F238E27FC236}">
                          <a16:creationId xmlns:a16="http://schemas.microsoft.com/office/drawing/2014/main" id="{5E5BCC16-EED9-46E7-BE65-7DD5C2AD1E7D}"/>
                        </a:ext>
                      </a:extLst>
                    </p:cNvPr>
                    <p:cNvSpPr/>
                    <p:nvPr/>
                  </p:nvSpPr>
                  <p:spPr>
                    <a:xfrm>
                      <a:off x="6298858" y="3077816"/>
                      <a:ext cx="16663" cy="65406"/>
                    </a:xfrm>
                    <a:custGeom>
                      <a:avLst/>
                      <a:gdLst/>
                      <a:ahLst/>
                      <a:cxnLst/>
                      <a:rect l="0" t="0" r="0" b="0"/>
                      <a:pathLst>
                        <a:path w="16663" h="65406">
                          <a:moveTo>
                            <a:pt x="2374" y="41275"/>
                          </a:moveTo>
                          <a:cubicBezTo>
                            <a:pt x="0" y="63976"/>
                            <a:pt x="127" y="65405"/>
                            <a:pt x="2658" y="44450"/>
                          </a:cubicBezTo>
                          <a:cubicBezTo>
                            <a:pt x="5188" y="23495"/>
                            <a:pt x="9988" y="4921"/>
                            <a:pt x="13325" y="3175"/>
                          </a:cubicBezTo>
                          <a:cubicBezTo>
                            <a:pt x="16662" y="1429"/>
                            <a:pt x="16534" y="0"/>
                            <a:pt x="13042" y="0"/>
                          </a:cubicBezTo>
                          <a:cubicBezTo>
                            <a:pt x="9550" y="0"/>
                            <a:pt x="4749" y="18574"/>
                            <a:pt x="2374" y="412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1" name="任意多边形: 形状 620">
                      <a:extLst>
                        <a:ext uri="{FF2B5EF4-FFF2-40B4-BE49-F238E27FC236}">
                          <a16:creationId xmlns:a16="http://schemas.microsoft.com/office/drawing/2014/main" id="{3B4798E9-F942-4846-9889-6D2D74224965}"/>
                        </a:ext>
                      </a:extLst>
                    </p:cNvPr>
                    <p:cNvSpPr/>
                    <p:nvPr/>
                  </p:nvSpPr>
                  <p:spPr>
                    <a:xfrm>
                      <a:off x="6386716" y="3071487"/>
                      <a:ext cx="131790" cy="109436"/>
                    </a:xfrm>
                    <a:custGeom>
                      <a:avLst/>
                      <a:gdLst/>
                      <a:ahLst/>
                      <a:cxnLst/>
                      <a:rect l="0" t="0" r="0" b="0"/>
                      <a:pathLst>
                        <a:path w="131790" h="109436">
                          <a:moveTo>
                            <a:pt x="12327" y="25379"/>
                          </a:moveTo>
                          <a:cubicBezTo>
                            <a:pt x="0" y="57501"/>
                            <a:pt x="16523" y="79269"/>
                            <a:pt x="65504" y="95434"/>
                          </a:cubicBezTo>
                          <a:cubicBezTo>
                            <a:pt x="107929" y="109435"/>
                            <a:pt x="112791" y="108657"/>
                            <a:pt x="116999" y="87187"/>
                          </a:cubicBezTo>
                          <a:cubicBezTo>
                            <a:pt x="119554" y="74148"/>
                            <a:pt x="124590" y="61909"/>
                            <a:pt x="128189" y="59990"/>
                          </a:cubicBezTo>
                          <a:cubicBezTo>
                            <a:pt x="131789" y="58071"/>
                            <a:pt x="121002" y="51279"/>
                            <a:pt x="104218" y="44898"/>
                          </a:cubicBezTo>
                          <a:cubicBezTo>
                            <a:pt x="87434" y="38517"/>
                            <a:pt x="69952" y="27228"/>
                            <a:pt x="65368" y="19812"/>
                          </a:cubicBezTo>
                          <a:cubicBezTo>
                            <a:pt x="53123" y="0"/>
                            <a:pt x="20762" y="3396"/>
                            <a:pt x="12327" y="253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2" name="任意多边形: 形状 621">
                      <a:extLst>
                        <a:ext uri="{FF2B5EF4-FFF2-40B4-BE49-F238E27FC236}">
                          <a16:creationId xmlns:a16="http://schemas.microsoft.com/office/drawing/2014/main" id="{D5879ABC-05B6-4D7B-AA27-38D1653E4DDB}"/>
                        </a:ext>
                      </a:extLst>
                    </p:cNvPr>
                    <p:cNvSpPr/>
                    <p:nvPr/>
                  </p:nvSpPr>
                  <p:spPr>
                    <a:xfrm>
                      <a:off x="5269291" y="3095336"/>
                      <a:ext cx="141706" cy="82551"/>
                    </a:xfrm>
                    <a:custGeom>
                      <a:avLst/>
                      <a:gdLst/>
                      <a:ahLst/>
                      <a:cxnLst/>
                      <a:rect l="0" t="0" r="0" b="0"/>
                      <a:pathLst>
                        <a:path w="141706" h="82551">
                          <a:moveTo>
                            <a:pt x="52951" y="12671"/>
                          </a:moveTo>
                          <a:cubicBezTo>
                            <a:pt x="0" y="45057"/>
                            <a:pt x="24827" y="82550"/>
                            <a:pt x="88620" y="66539"/>
                          </a:cubicBezTo>
                          <a:cubicBezTo>
                            <a:pt x="129897" y="56179"/>
                            <a:pt x="141705" y="9648"/>
                            <a:pt x="104795" y="2796"/>
                          </a:cubicBezTo>
                          <a:cubicBezTo>
                            <a:pt x="89733" y="0"/>
                            <a:pt x="66403" y="4444"/>
                            <a:pt x="52951" y="1267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3" name="任意多边形: 形状 622">
                      <a:extLst>
                        <a:ext uri="{FF2B5EF4-FFF2-40B4-BE49-F238E27FC236}">
                          <a16:creationId xmlns:a16="http://schemas.microsoft.com/office/drawing/2014/main" id="{E0F2F640-5719-4F22-9145-4DF8C77064A9}"/>
                        </a:ext>
                      </a:extLst>
                    </p:cNvPr>
                    <p:cNvSpPr/>
                    <p:nvPr/>
                  </p:nvSpPr>
                  <p:spPr>
                    <a:xfrm>
                      <a:off x="6902450" y="3122940"/>
                      <a:ext cx="125348" cy="69177"/>
                    </a:xfrm>
                    <a:custGeom>
                      <a:avLst/>
                      <a:gdLst/>
                      <a:ahLst/>
                      <a:cxnLst/>
                      <a:rect l="0" t="0" r="0" b="0"/>
                      <a:pathLst>
                        <a:path w="125348" h="69177">
                          <a:moveTo>
                            <a:pt x="0" y="10400"/>
                          </a:moveTo>
                          <a:cubicBezTo>
                            <a:pt x="0" y="33222"/>
                            <a:pt x="48338" y="69176"/>
                            <a:pt x="79022" y="69176"/>
                          </a:cubicBezTo>
                          <a:cubicBezTo>
                            <a:pt x="125121" y="69176"/>
                            <a:pt x="125347" y="38198"/>
                            <a:pt x="79375" y="20882"/>
                          </a:cubicBezTo>
                          <a:cubicBezTo>
                            <a:pt x="36859" y="4868"/>
                            <a:pt x="0" y="0"/>
                            <a:pt x="0" y="104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4" name="任意多边形: 形状 623">
                      <a:extLst>
                        <a:ext uri="{FF2B5EF4-FFF2-40B4-BE49-F238E27FC236}">
                          <a16:creationId xmlns:a16="http://schemas.microsoft.com/office/drawing/2014/main" id="{9DBBD2C0-D737-41EB-9602-CE06FCDF55BC}"/>
                        </a:ext>
                      </a:extLst>
                    </p:cNvPr>
                    <p:cNvSpPr/>
                    <p:nvPr/>
                  </p:nvSpPr>
                  <p:spPr>
                    <a:xfrm>
                      <a:off x="5440858" y="3129241"/>
                      <a:ext cx="366471" cy="169753"/>
                    </a:xfrm>
                    <a:custGeom>
                      <a:avLst/>
                      <a:gdLst/>
                      <a:ahLst/>
                      <a:cxnLst/>
                      <a:rect l="0" t="0" r="0" b="0"/>
                      <a:pathLst>
                        <a:path w="366471" h="169753">
                          <a:moveTo>
                            <a:pt x="248742" y="25470"/>
                          </a:moveTo>
                          <a:cubicBezTo>
                            <a:pt x="220802" y="38691"/>
                            <a:pt x="188278" y="52516"/>
                            <a:pt x="176467" y="56192"/>
                          </a:cubicBezTo>
                          <a:cubicBezTo>
                            <a:pt x="164655" y="59868"/>
                            <a:pt x="151860" y="67942"/>
                            <a:pt x="148032" y="74135"/>
                          </a:cubicBezTo>
                          <a:cubicBezTo>
                            <a:pt x="144204" y="80328"/>
                            <a:pt x="119862" y="89375"/>
                            <a:pt x="93937" y="94238"/>
                          </a:cubicBezTo>
                          <a:cubicBezTo>
                            <a:pt x="35584" y="105185"/>
                            <a:pt x="0" y="127654"/>
                            <a:pt x="7846" y="148600"/>
                          </a:cubicBezTo>
                          <a:cubicBezTo>
                            <a:pt x="15768" y="169752"/>
                            <a:pt x="57858" y="168771"/>
                            <a:pt x="86219" y="146774"/>
                          </a:cubicBezTo>
                          <a:cubicBezTo>
                            <a:pt x="98772" y="137038"/>
                            <a:pt x="143332" y="119093"/>
                            <a:pt x="185242" y="106895"/>
                          </a:cubicBezTo>
                          <a:cubicBezTo>
                            <a:pt x="227152" y="94697"/>
                            <a:pt x="275730" y="78610"/>
                            <a:pt x="293192" y="71146"/>
                          </a:cubicBezTo>
                          <a:cubicBezTo>
                            <a:pt x="310655" y="63683"/>
                            <a:pt x="335014" y="55152"/>
                            <a:pt x="347324" y="52190"/>
                          </a:cubicBezTo>
                          <a:cubicBezTo>
                            <a:pt x="364681" y="48014"/>
                            <a:pt x="366470" y="42907"/>
                            <a:pt x="355294" y="29440"/>
                          </a:cubicBezTo>
                          <a:cubicBezTo>
                            <a:pt x="331763" y="1088"/>
                            <a:pt x="302567" y="0"/>
                            <a:pt x="248742" y="2547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5" name="任意多边形: 形状 624">
                      <a:extLst>
                        <a:ext uri="{FF2B5EF4-FFF2-40B4-BE49-F238E27FC236}">
                          <a16:creationId xmlns:a16="http://schemas.microsoft.com/office/drawing/2014/main" id="{10DFC02F-1550-4F68-86AB-D5A467F64BCC}"/>
                        </a:ext>
                      </a:extLst>
                    </p:cNvPr>
                    <p:cNvSpPr/>
                    <p:nvPr/>
                  </p:nvSpPr>
                  <p:spPr>
                    <a:xfrm>
                      <a:off x="6566105" y="3150467"/>
                      <a:ext cx="304125" cy="179662"/>
                    </a:xfrm>
                    <a:custGeom>
                      <a:avLst/>
                      <a:gdLst/>
                      <a:ahLst/>
                      <a:cxnLst/>
                      <a:rect l="0" t="0" r="0" b="0"/>
                      <a:pathLst>
                        <a:path w="304125" h="179662">
                          <a:moveTo>
                            <a:pt x="14612" y="12016"/>
                          </a:moveTo>
                          <a:cubicBezTo>
                            <a:pt x="0" y="26627"/>
                            <a:pt x="5400" y="67814"/>
                            <a:pt x="22020" y="68524"/>
                          </a:cubicBezTo>
                          <a:cubicBezTo>
                            <a:pt x="49900" y="69715"/>
                            <a:pt x="205702" y="133252"/>
                            <a:pt x="257258" y="164455"/>
                          </a:cubicBezTo>
                          <a:cubicBezTo>
                            <a:pt x="282383" y="179661"/>
                            <a:pt x="287132" y="179292"/>
                            <a:pt x="293920" y="161602"/>
                          </a:cubicBezTo>
                          <a:cubicBezTo>
                            <a:pt x="304124" y="135009"/>
                            <a:pt x="268424" y="102865"/>
                            <a:pt x="196645" y="74018"/>
                          </a:cubicBezTo>
                          <a:cubicBezTo>
                            <a:pt x="165212" y="61386"/>
                            <a:pt x="114679" y="40363"/>
                            <a:pt x="84348" y="27300"/>
                          </a:cubicBezTo>
                          <a:cubicBezTo>
                            <a:pt x="20960" y="0"/>
                            <a:pt x="25609" y="1019"/>
                            <a:pt x="14612" y="120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6" name="任意多边形: 形状 625">
                      <a:extLst>
                        <a:ext uri="{FF2B5EF4-FFF2-40B4-BE49-F238E27FC236}">
                          <a16:creationId xmlns:a16="http://schemas.microsoft.com/office/drawing/2014/main" id="{0D8CEFD2-6F03-47F0-9A71-0BF9C389F630}"/>
                        </a:ext>
                      </a:extLst>
                    </p:cNvPr>
                    <p:cNvSpPr/>
                    <p:nvPr/>
                  </p:nvSpPr>
                  <p:spPr>
                    <a:xfrm>
                      <a:off x="5238750" y="3150659"/>
                      <a:ext cx="800146" cy="295757"/>
                    </a:xfrm>
                    <a:custGeom>
                      <a:avLst/>
                      <a:gdLst/>
                      <a:ahLst/>
                      <a:cxnLst/>
                      <a:rect l="0" t="0" r="0" b="0"/>
                      <a:pathLst>
                        <a:path w="800146" h="295757">
                          <a:moveTo>
                            <a:pt x="696291" y="27110"/>
                          </a:moveTo>
                          <a:cubicBezTo>
                            <a:pt x="670628" y="38595"/>
                            <a:pt x="645387" y="52237"/>
                            <a:pt x="640199" y="57425"/>
                          </a:cubicBezTo>
                          <a:cubicBezTo>
                            <a:pt x="635011" y="62612"/>
                            <a:pt x="616885" y="66857"/>
                            <a:pt x="599918" y="66857"/>
                          </a:cubicBezTo>
                          <a:cubicBezTo>
                            <a:pt x="582951" y="66857"/>
                            <a:pt x="551042" y="72068"/>
                            <a:pt x="529010" y="78436"/>
                          </a:cubicBezTo>
                          <a:cubicBezTo>
                            <a:pt x="506977" y="84804"/>
                            <a:pt x="454660" y="99628"/>
                            <a:pt x="412750" y="111379"/>
                          </a:cubicBezTo>
                          <a:cubicBezTo>
                            <a:pt x="370840" y="123128"/>
                            <a:pt x="313690" y="140055"/>
                            <a:pt x="285750" y="148992"/>
                          </a:cubicBezTo>
                          <a:cubicBezTo>
                            <a:pt x="257810" y="157930"/>
                            <a:pt x="212090" y="172045"/>
                            <a:pt x="184150" y="180359"/>
                          </a:cubicBezTo>
                          <a:cubicBezTo>
                            <a:pt x="100192" y="205342"/>
                            <a:pt x="0" y="259198"/>
                            <a:pt x="0" y="279345"/>
                          </a:cubicBezTo>
                          <a:cubicBezTo>
                            <a:pt x="0" y="294684"/>
                            <a:pt x="6567" y="295756"/>
                            <a:pt x="34925" y="285048"/>
                          </a:cubicBezTo>
                          <a:cubicBezTo>
                            <a:pt x="54134" y="277795"/>
                            <a:pt x="101283" y="265300"/>
                            <a:pt x="139700" y="257282"/>
                          </a:cubicBezTo>
                          <a:cubicBezTo>
                            <a:pt x="178117" y="249265"/>
                            <a:pt x="217837" y="240287"/>
                            <a:pt x="227965" y="237331"/>
                          </a:cubicBezTo>
                          <a:cubicBezTo>
                            <a:pt x="238093" y="234375"/>
                            <a:pt x="257232" y="231957"/>
                            <a:pt x="270496" y="231957"/>
                          </a:cubicBezTo>
                          <a:cubicBezTo>
                            <a:pt x="283759" y="231957"/>
                            <a:pt x="309762" y="221373"/>
                            <a:pt x="328281" y="208437"/>
                          </a:cubicBezTo>
                          <a:cubicBezTo>
                            <a:pt x="361605" y="185157"/>
                            <a:pt x="428721" y="163439"/>
                            <a:pt x="527050" y="144118"/>
                          </a:cubicBezTo>
                          <a:cubicBezTo>
                            <a:pt x="554990" y="138628"/>
                            <a:pt x="592138" y="128033"/>
                            <a:pt x="609600" y="120573"/>
                          </a:cubicBezTo>
                          <a:cubicBezTo>
                            <a:pt x="627063" y="113114"/>
                            <a:pt x="677211" y="96547"/>
                            <a:pt x="721042" y="83759"/>
                          </a:cubicBezTo>
                          <a:cubicBezTo>
                            <a:pt x="787286" y="64431"/>
                            <a:pt x="800145" y="56221"/>
                            <a:pt x="797242" y="35107"/>
                          </a:cubicBezTo>
                          <a:cubicBezTo>
                            <a:pt x="792807" y="2847"/>
                            <a:pt x="756865" y="0"/>
                            <a:pt x="696291" y="271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7" name="任意多边形: 形状 626">
                      <a:extLst>
                        <a:ext uri="{FF2B5EF4-FFF2-40B4-BE49-F238E27FC236}">
                          <a16:creationId xmlns:a16="http://schemas.microsoft.com/office/drawing/2014/main" id="{0FAA8740-79CA-436C-9A78-6E981CB9F45B}"/>
                        </a:ext>
                      </a:extLst>
                    </p:cNvPr>
                    <p:cNvSpPr/>
                    <p:nvPr/>
                  </p:nvSpPr>
                  <p:spPr>
                    <a:xfrm>
                      <a:off x="6351056" y="3163476"/>
                      <a:ext cx="707125" cy="319210"/>
                    </a:xfrm>
                    <a:custGeom>
                      <a:avLst/>
                      <a:gdLst/>
                      <a:ahLst/>
                      <a:cxnLst/>
                      <a:rect l="0" t="0" r="0" b="0"/>
                      <a:pathLst>
                        <a:path w="707125" h="319210">
                          <a:moveTo>
                            <a:pt x="19214" y="20820"/>
                          </a:moveTo>
                          <a:cubicBezTo>
                            <a:pt x="0" y="43971"/>
                            <a:pt x="14999" y="79440"/>
                            <a:pt x="44003" y="79440"/>
                          </a:cubicBezTo>
                          <a:cubicBezTo>
                            <a:pt x="56814" y="79440"/>
                            <a:pt x="70827" y="85155"/>
                            <a:pt x="75144" y="92140"/>
                          </a:cubicBezTo>
                          <a:cubicBezTo>
                            <a:pt x="79461" y="99125"/>
                            <a:pt x="95672" y="104840"/>
                            <a:pt x="111168" y="104840"/>
                          </a:cubicBezTo>
                          <a:cubicBezTo>
                            <a:pt x="126664" y="104840"/>
                            <a:pt x="147758" y="109329"/>
                            <a:pt x="158043" y="114815"/>
                          </a:cubicBezTo>
                          <a:cubicBezTo>
                            <a:pt x="168329" y="120301"/>
                            <a:pt x="208177" y="135074"/>
                            <a:pt x="246594" y="147643"/>
                          </a:cubicBezTo>
                          <a:cubicBezTo>
                            <a:pt x="285011" y="160213"/>
                            <a:pt x="327874" y="175414"/>
                            <a:pt x="341844" y="181425"/>
                          </a:cubicBezTo>
                          <a:cubicBezTo>
                            <a:pt x="355814" y="187435"/>
                            <a:pt x="395819" y="204296"/>
                            <a:pt x="430744" y="218892"/>
                          </a:cubicBezTo>
                          <a:cubicBezTo>
                            <a:pt x="465669" y="233488"/>
                            <a:pt x="507025" y="253803"/>
                            <a:pt x="522647" y="264036"/>
                          </a:cubicBezTo>
                          <a:cubicBezTo>
                            <a:pt x="538268" y="274268"/>
                            <a:pt x="561857" y="282640"/>
                            <a:pt x="575067" y="282640"/>
                          </a:cubicBezTo>
                          <a:cubicBezTo>
                            <a:pt x="588276" y="282640"/>
                            <a:pt x="606441" y="291504"/>
                            <a:pt x="615432" y="302339"/>
                          </a:cubicBezTo>
                          <a:cubicBezTo>
                            <a:pt x="627236" y="316561"/>
                            <a:pt x="640907" y="319209"/>
                            <a:pt x="664612" y="311864"/>
                          </a:cubicBezTo>
                          <a:cubicBezTo>
                            <a:pt x="706471" y="298893"/>
                            <a:pt x="707124" y="265878"/>
                            <a:pt x="665694" y="257154"/>
                          </a:cubicBezTo>
                          <a:cubicBezTo>
                            <a:pt x="648232" y="253476"/>
                            <a:pt x="605369" y="237367"/>
                            <a:pt x="570444" y="221356"/>
                          </a:cubicBezTo>
                          <a:cubicBezTo>
                            <a:pt x="486743" y="182982"/>
                            <a:pt x="453466" y="169745"/>
                            <a:pt x="420190" y="161586"/>
                          </a:cubicBezTo>
                          <a:cubicBezTo>
                            <a:pt x="405040" y="157871"/>
                            <a:pt x="384408" y="149299"/>
                            <a:pt x="374342" y="142536"/>
                          </a:cubicBezTo>
                          <a:cubicBezTo>
                            <a:pt x="364275" y="135773"/>
                            <a:pt x="346165" y="130240"/>
                            <a:pt x="334096" y="130240"/>
                          </a:cubicBezTo>
                          <a:cubicBezTo>
                            <a:pt x="322027" y="130240"/>
                            <a:pt x="293116" y="119306"/>
                            <a:pt x="269848" y="105942"/>
                          </a:cubicBezTo>
                          <a:cubicBezTo>
                            <a:pt x="246581" y="92578"/>
                            <a:pt x="207541" y="72999"/>
                            <a:pt x="183094" y="62433"/>
                          </a:cubicBezTo>
                          <a:cubicBezTo>
                            <a:pt x="71914" y="14382"/>
                            <a:pt x="36922" y="0"/>
                            <a:pt x="35308" y="1696"/>
                          </a:cubicBezTo>
                          <a:cubicBezTo>
                            <a:pt x="34353" y="2699"/>
                            <a:pt x="27111" y="11305"/>
                            <a:pt x="19214" y="2082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8" name="任意多边形: 形状 627">
                      <a:extLst>
                        <a:ext uri="{FF2B5EF4-FFF2-40B4-BE49-F238E27FC236}">
                          <a16:creationId xmlns:a16="http://schemas.microsoft.com/office/drawing/2014/main" id="{FE27A934-DB85-4B4B-849A-F2BE813EE22B}"/>
                        </a:ext>
                      </a:extLst>
                    </p:cNvPr>
                    <p:cNvSpPr/>
                    <p:nvPr/>
                  </p:nvSpPr>
                  <p:spPr>
                    <a:xfrm>
                      <a:off x="6297991" y="3204816"/>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9" name="任意多边形: 形状 628">
                      <a:extLst>
                        <a:ext uri="{FF2B5EF4-FFF2-40B4-BE49-F238E27FC236}">
                          <a16:creationId xmlns:a16="http://schemas.microsoft.com/office/drawing/2014/main" id="{7FEE027E-1AB1-477A-96CC-CC4EB5FF8F9E}"/>
                        </a:ext>
                      </a:extLst>
                    </p:cNvPr>
                    <p:cNvSpPr/>
                    <p:nvPr/>
                  </p:nvSpPr>
                  <p:spPr>
                    <a:xfrm>
                      <a:off x="5855955" y="3274324"/>
                      <a:ext cx="160847" cy="93457"/>
                    </a:xfrm>
                    <a:custGeom>
                      <a:avLst/>
                      <a:gdLst/>
                      <a:ahLst/>
                      <a:cxnLst/>
                      <a:rect l="0" t="0" r="0" b="0"/>
                      <a:pathLst>
                        <a:path w="160847" h="93457">
                          <a:moveTo>
                            <a:pt x="78285" y="9517"/>
                          </a:moveTo>
                          <a:cubicBezTo>
                            <a:pt x="37690" y="22901"/>
                            <a:pt x="0" y="70177"/>
                            <a:pt x="16651" y="86828"/>
                          </a:cubicBezTo>
                          <a:cubicBezTo>
                            <a:pt x="23278" y="93456"/>
                            <a:pt x="45606" y="88673"/>
                            <a:pt x="70508" y="75293"/>
                          </a:cubicBezTo>
                          <a:cubicBezTo>
                            <a:pt x="93904" y="62723"/>
                            <a:pt x="123723" y="48408"/>
                            <a:pt x="136773" y="43484"/>
                          </a:cubicBezTo>
                          <a:cubicBezTo>
                            <a:pt x="160846" y="34399"/>
                            <a:pt x="155795" y="10260"/>
                            <a:pt x="128170" y="2374"/>
                          </a:cubicBezTo>
                          <a:cubicBezTo>
                            <a:pt x="119852" y="0"/>
                            <a:pt x="97403" y="3214"/>
                            <a:pt x="78285" y="95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3" name="任意多边形: 形状 632">
                      <a:extLst>
                        <a:ext uri="{FF2B5EF4-FFF2-40B4-BE49-F238E27FC236}">
                          <a16:creationId xmlns:a16="http://schemas.microsoft.com/office/drawing/2014/main" id="{26BF499E-FC38-4D0E-A6F7-E9594C6CF1F2}"/>
                        </a:ext>
                      </a:extLst>
                    </p:cNvPr>
                    <p:cNvSpPr/>
                    <p:nvPr/>
                  </p:nvSpPr>
                  <p:spPr>
                    <a:xfrm>
                      <a:off x="6389210" y="3274594"/>
                      <a:ext cx="142275" cy="109221"/>
                    </a:xfrm>
                    <a:custGeom>
                      <a:avLst/>
                      <a:gdLst/>
                      <a:ahLst/>
                      <a:cxnLst/>
                      <a:rect l="0" t="0" r="0" b="0"/>
                      <a:pathLst>
                        <a:path w="142275" h="109221">
                          <a:moveTo>
                            <a:pt x="20636" y="16107"/>
                          </a:moveTo>
                          <a:cubicBezTo>
                            <a:pt x="0" y="22985"/>
                            <a:pt x="1051" y="63336"/>
                            <a:pt x="22325" y="80991"/>
                          </a:cubicBezTo>
                          <a:cubicBezTo>
                            <a:pt x="31722" y="88790"/>
                            <a:pt x="57352" y="98759"/>
                            <a:pt x="79280" y="103145"/>
                          </a:cubicBezTo>
                          <a:cubicBezTo>
                            <a:pt x="109656" y="109220"/>
                            <a:pt x="121074" y="106101"/>
                            <a:pt x="127235" y="90047"/>
                          </a:cubicBezTo>
                          <a:cubicBezTo>
                            <a:pt x="142274" y="50855"/>
                            <a:pt x="68957" y="0"/>
                            <a:pt x="20636" y="1610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4" name="任意多边形: 形状 633">
                      <a:extLst>
                        <a:ext uri="{FF2B5EF4-FFF2-40B4-BE49-F238E27FC236}">
                          <a16:creationId xmlns:a16="http://schemas.microsoft.com/office/drawing/2014/main" id="{B6B637F4-6FA4-4858-8DD0-49BF0AAD5C74}"/>
                        </a:ext>
                      </a:extLst>
                    </p:cNvPr>
                    <p:cNvSpPr/>
                    <p:nvPr/>
                  </p:nvSpPr>
                  <p:spPr>
                    <a:xfrm>
                      <a:off x="5283691" y="3289186"/>
                      <a:ext cx="106982" cy="56045"/>
                    </a:xfrm>
                    <a:custGeom>
                      <a:avLst/>
                      <a:gdLst/>
                      <a:ahLst/>
                      <a:cxnLst/>
                      <a:rect l="0" t="0" r="0" b="0"/>
                      <a:pathLst>
                        <a:path w="106982" h="56045">
                          <a:moveTo>
                            <a:pt x="12208" y="17230"/>
                          </a:moveTo>
                          <a:cubicBezTo>
                            <a:pt x="0" y="36983"/>
                            <a:pt x="17713" y="56044"/>
                            <a:pt x="41533" y="48785"/>
                          </a:cubicBezTo>
                          <a:cubicBezTo>
                            <a:pt x="53344" y="45186"/>
                            <a:pt x="73741" y="40110"/>
                            <a:pt x="86860" y="37506"/>
                          </a:cubicBezTo>
                          <a:cubicBezTo>
                            <a:pt x="100514" y="34795"/>
                            <a:pt x="106981" y="26733"/>
                            <a:pt x="101985" y="18650"/>
                          </a:cubicBezTo>
                          <a:cubicBezTo>
                            <a:pt x="91127" y="1080"/>
                            <a:pt x="22856" y="0"/>
                            <a:pt x="12208" y="172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5" name="任意多边形: 形状 634">
                      <a:extLst>
                        <a:ext uri="{FF2B5EF4-FFF2-40B4-BE49-F238E27FC236}">
                          <a16:creationId xmlns:a16="http://schemas.microsoft.com/office/drawing/2014/main" id="{0C05927C-9219-4A1D-8551-C1EDE6B6E1F1}"/>
                        </a:ext>
                      </a:extLst>
                    </p:cNvPr>
                    <p:cNvSpPr/>
                    <p:nvPr/>
                  </p:nvSpPr>
                  <p:spPr>
                    <a:xfrm>
                      <a:off x="6920618" y="3303871"/>
                      <a:ext cx="127029" cy="96245"/>
                    </a:xfrm>
                    <a:custGeom>
                      <a:avLst/>
                      <a:gdLst/>
                      <a:ahLst/>
                      <a:cxnLst/>
                      <a:rect l="0" t="0" r="0" b="0"/>
                      <a:pathLst>
                        <a:path w="127029" h="96245">
                          <a:moveTo>
                            <a:pt x="15699" y="11012"/>
                          </a:moveTo>
                          <a:cubicBezTo>
                            <a:pt x="0" y="26711"/>
                            <a:pt x="7078" y="63268"/>
                            <a:pt x="27321" y="71036"/>
                          </a:cubicBezTo>
                          <a:cubicBezTo>
                            <a:pt x="93012" y="96244"/>
                            <a:pt x="127028" y="46099"/>
                            <a:pt x="63784" y="17284"/>
                          </a:cubicBezTo>
                          <a:cubicBezTo>
                            <a:pt x="25850" y="0"/>
                            <a:pt x="26611" y="99"/>
                            <a:pt x="15699" y="1101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6" name="任意多边形: 形状 635">
                      <a:extLst>
                        <a:ext uri="{FF2B5EF4-FFF2-40B4-BE49-F238E27FC236}">
                          <a16:creationId xmlns:a16="http://schemas.microsoft.com/office/drawing/2014/main" id="{E19900B1-1E1D-4E17-B8B6-E5F59B0BE34C}"/>
                        </a:ext>
                      </a:extLst>
                    </p:cNvPr>
                    <p:cNvSpPr/>
                    <p:nvPr/>
                  </p:nvSpPr>
                  <p:spPr>
                    <a:xfrm>
                      <a:off x="6291188" y="3301342"/>
                      <a:ext cx="40266" cy="72053"/>
                    </a:xfrm>
                    <a:custGeom>
                      <a:avLst/>
                      <a:gdLst/>
                      <a:ahLst/>
                      <a:cxnLst/>
                      <a:rect l="0" t="0" r="0" b="0"/>
                      <a:pathLst>
                        <a:path w="40266" h="72053">
                          <a:moveTo>
                            <a:pt x="4617" y="36824"/>
                          </a:moveTo>
                          <a:cubicBezTo>
                            <a:pt x="8684" y="68384"/>
                            <a:pt x="12411" y="72052"/>
                            <a:pt x="26331" y="58195"/>
                          </a:cubicBezTo>
                          <a:cubicBezTo>
                            <a:pt x="40265" y="44324"/>
                            <a:pt x="39427" y="37817"/>
                            <a:pt x="21421" y="20095"/>
                          </a:cubicBezTo>
                          <a:cubicBezTo>
                            <a:pt x="1004" y="0"/>
                            <a:pt x="0" y="998"/>
                            <a:pt x="4617" y="368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7" name="任意多边形: 形状 636">
                      <a:extLst>
                        <a:ext uri="{FF2B5EF4-FFF2-40B4-BE49-F238E27FC236}">
                          <a16:creationId xmlns:a16="http://schemas.microsoft.com/office/drawing/2014/main" id="{5CBB9A22-B539-4E50-B574-A04F6642986C}"/>
                        </a:ext>
                      </a:extLst>
                    </p:cNvPr>
                    <p:cNvSpPr/>
                    <p:nvPr/>
                  </p:nvSpPr>
                  <p:spPr>
                    <a:xfrm>
                      <a:off x="5441950" y="3326997"/>
                      <a:ext cx="336551" cy="158710"/>
                    </a:xfrm>
                    <a:custGeom>
                      <a:avLst/>
                      <a:gdLst/>
                      <a:ahLst/>
                      <a:cxnLst/>
                      <a:rect l="0" t="0" r="0" b="0"/>
                      <a:pathLst>
                        <a:path w="336551" h="158710">
                          <a:moveTo>
                            <a:pt x="291836" y="8190"/>
                          </a:moveTo>
                          <a:cubicBezTo>
                            <a:pt x="281503" y="10452"/>
                            <a:pt x="241617" y="21593"/>
                            <a:pt x="203200" y="32948"/>
                          </a:cubicBezTo>
                          <a:cubicBezTo>
                            <a:pt x="164783" y="44304"/>
                            <a:pt x="107633" y="60356"/>
                            <a:pt x="76200" y="68619"/>
                          </a:cubicBezTo>
                          <a:cubicBezTo>
                            <a:pt x="24856" y="82116"/>
                            <a:pt x="0" y="102960"/>
                            <a:pt x="0" y="132518"/>
                          </a:cubicBezTo>
                          <a:cubicBezTo>
                            <a:pt x="0" y="154415"/>
                            <a:pt x="52984" y="158709"/>
                            <a:pt x="82725" y="139222"/>
                          </a:cubicBezTo>
                          <a:cubicBezTo>
                            <a:pt x="99600" y="128165"/>
                            <a:pt x="132467" y="119119"/>
                            <a:pt x="155763" y="119119"/>
                          </a:cubicBezTo>
                          <a:cubicBezTo>
                            <a:pt x="181517" y="119119"/>
                            <a:pt x="200360" y="111950"/>
                            <a:pt x="203835" y="100831"/>
                          </a:cubicBezTo>
                          <a:cubicBezTo>
                            <a:pt x="207144" y="90242"/>
                            <a:pt x="236286" y="78087"/>
                            <a:pt x="273050" y="71961"/>
                          </a:cubicBezTo>
                          <a:cubicBezTo>
                            <a:pt x="329199" y="62605"/>
                            <a:pt x="336550" y="57759"/>
                            <a:pt x="336550" y="30099"/>
                          </a:cubicBezTo>
                          <a:cubicBezTo>
                            <a:pt x="336550" y="12894"/>
                            <a:pt x="330716" y="0"/>
                            <a:pt x="323586" y="1447"/>
                          </a:cubicBezTo>
                          <a:cubicBezTo>
                            <a:pt x="316455" y="2894"/>
                            <a:pt x="302168" y="5928"/>
                            <a:pt x="291836" y="81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8" name="任意多边形: 形状 637">
                      <a:extLst>
                        <a:ext uri="{FF2B5EF4-FFF2-40B4-BE49-F238E27FC236}">
                          <a16:creationId xmlns:a16="http://schemas.microsoft.com/office/drawing/2014/main" id="{41A1CB08-84FC-425B-A7AF-DF5DADF1EB22}"/>
                        </a:ext>
                      </a:extLst>
                    </p:cNvPr>
                    <p:cNvSpPr/>
                    <p:nvPr/>
                  </p:nvSpPr>
                  <p:spPr>
                    <a:xfrm>
                      <a:off x="6562041" y="3349303"/>
                      <a:ext cx="326548" cy="174809"/>
                    </a:xfrm>
                    <a:custGeom>
                      <a:avLst/>
                      <a:gdLst/>
                      <a:ahLst/>
                      <a:cxnLst/>
                      <a:rect l="0" t="0" r="0" b="0"/>
                      <a:pathLst>
                        <a:path w="326548" h="174809">
                          <a:moveTo>
                            <a:pt x="18676" y="16380"/>
                          </a:moveTo>
                          <a:cubicBezTo>
                            <a:pt x="0" y="35055"/>
                            <a:pt x="12100" y="59731"/>
                            <a:pt x="45134" y="70337"/>
                          </a:cubicBezTo>
                          <a:cubicBezTo>
                            <a:pt x="116221" y="93159"/>
                            <a:pt x="195684" y="126153"/>
                            <a:pt x="241758" y="151978"/>
                          </a:cubicBezTo>
                          <a:cubicBezTo>
                            <a:pt x="276671" y="171547"/>
                            <a:pt x="292894" y="174808"/>
                            <a:pt x="303344" y="164358"/>
                          </a:cubicBezTo>
                          <a:cubicBezTo>
                            <a:pt x="326547" y="141155"/>
                            <a:pt x="303540" y="97864"/>
                            <a:pt x="260188" y="83155"/>
                          </a:cubicBezTo>
                          <a:cubicBezTo>
                            <a:pt x="237952" y="75610"/>
                            <a:pt x="208329" y="64479"/>
                            <a:pt x="194359" y="58418"/>
                          </a:cubicBezTo>
                          <a:cubicBezTo>
                            <a:pt x="89999" y="13147"/>
                            <a:pt x="35056" y="0"/>
                            <a:pt x="18676" y="163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6" name="任意多边形: 形状 645">
                      <a:extLst>
                        <a:ext uri="{FF2B5EF4-FFF2-40B4-BE49-F238E27FC236}">
                          <a16:creationId xmlns:a16="http://schemas.microsoft.com/office/drawing/2014/main" id="{964B07E1-3276-4E11-8C82-C12480E3FB1C}"/>
                        </a:ext>
                      </a:extLst>
                    </p:cNvPr>
                    <p:cNvSpPr/>
                    <p:nvPr/>
                  </p:nvSpPr>
                  <p:spPr>
                    <a:xfrm>
                      <a:off x="5219700" y="3361406"/>
                      <a:ext cx="831851" cy="255704"/>
                    </a:xfrm>
                    <a:custGeom>
                      <a:avLst/>
                      <a:gdLst/>
                      <a:ahLst/>
                      <a:cxnLst/>
                      <a:rect l="0" t="0" r="0" b="0"/>
                      <a:pathLst>
                        <a:path w="831851" h="255704">
                          <a:moveTo>
                            <a:pt x="711200" y="8064"/>
                          </a:moveTo>
                          <a:cubicBezTo>
                            <a:pt x="697230" y="13858"/>
                            <a:pt x="648653" y="28093"/>
                            <a:pt x="603250" y="39699"/>
                          </a:cubicBezTo>
                          <a:cubicBezTo>
                            <a:pt x="557847" y="51304"/>
                            <a:pt x="503555" y="66769"/>
                            <a:pt x="482600" y="74064"/>
                          </a:cubicBezTo>
                          <a:cubicBezTo>
                            <a:pt x="461645" y="81360"/>
                            <a:pt x="420227" y="94965"/>
                            <a:pt x="390559" y="104299"/>
                          </a:cubicBezTo>
                          <a:cubicBezTo>
                            <a:pt x="360892" y="113632"/>
                            <a:pt x="329669" y="125564"/>
                            <a:pt x="321174" y="130814"/>
                          </a:cubicBezTo>
                          <a:cubicBezTo>
                            <a:pt x="312679" y="136064"/>
                            <a:pt x="279802" y="141799"/>
                            <a:pt x="248114" y="143557"/>
                          </a:cubicBezTo>
                          <a:cubicBezTo>
                            <a:pt x="216427" y="145316"/>
                            <a:pt x="147638" y="157648"/>
                            <a:pt x="95250" y="170961"/>
                          </a:cubicBezTo>
                          <a:cubicBezTo>
                            <a:pt x="9881" y="192656"/>
                            <a:pt x="0" y="198331"/>
                            <a:pt x="0" y="225664"/>
                          </a:cubicBezTo>
                          <a:cubicBezTo>
                            <a:pt x="0" y="252852"/>
                            <a:pt x="4822" y="255703"/>
                            <a:pt x="44450" y="251951"/>
                          </a:cubicBezTo>
                          <a:cubicBezTo>
                            <a:pt x="68898" y="249636"/>
                            <a:pt x="97187" y="245349"/>
                            <a:pt x="107315" y="242426"/>
                          </a:cubicBezTo>
                          <a:cubicBezTo>
                            <a:pt x="117443" y="239502"/>
                            <a:pt x="140303" y="234217"/>
                            <a:pt x="158115" y="230682"/>
                          </a:cubicBezTo>
                          <a:cubicBezTo>
                            <a:pt x="175927" y="227146"/>
                            <a:pt x="208607" y="219155"/>
                            <a:pt x="230737" y="212923"/>
                          </a:cubicBezTo>
                          <a:cubicBezTo>
                            <a:pt x="252867" y="206692"/>
                            <a:pt x="294271" y="197657"/>
                            <a:pt x="322745" y="192847"/>
                          </a:cubicBezTo>
                          <a:cubicBezTo>
                            <a:pt x="351220" y="188036"/>
                            <a:pt x="377742" y="178882"/>
                            <a:pt x="381683" y="172505"/>
                          </a:cubicBezTo>
                          <a:cubicBezTo>
                            <a:pt x="385624" y="166128"/>
                            <a:pt x="405840" y="160910"/>
                            <a:pt x="426607" y="160910"/>
                          </a:cubicBezTo>
                          <a:cubicBezTo>
                            <a:pt x="447375" y="160910"/>
                            <a:pt x="484883" y="152337"/>
                            <a:pt x="509959" y="141860"/>
                          </a:cubicBezTo>
                          <a:cubicBezTo>
                            <a:pt x="535035" y="131383"/>
                            <a:pt x="567713" y="119750"/>
                            <a:pt x="582576" y="116010"/>
                          </a:cubicBezTo>
                          <a:cubicBezTo>
                            <a:pt x="597439" y="112270"/>
                            <a:pt x="623888" y="101043"/>
                            <a:pt x="641350" y="91060"/>
                          </a:cubicBezTo>
                          <a:cubicBezTo>
                            <a:pt x="661214" y="79705"/>
                            <a:pt x="693619" y="75119"/>
                            <a:pt x="727910" y="78810"/>
                          </a:cubicBezTo>
                          <a:cubicBezTo>
                            <a:pt x="792214" y="85732"/>
                            <a:pt x="831850" y="68439"/>
                            <a:pt x="831850" y="33463"/>
                          </a:cubicBezTo>
                          <a:cubicBezTo>
                            <a:pt x="831850" y="14071"/>
                            <a:pt x="821236" y="7286"/>
                            <a:pt x="784225" y="3019"/>
                          </a:cubicBezTo>
                          <a:cubicBezTo>
                            <a:pt x="758031" y="0"/>
                            <a:pt x="725170" y="2269"/>
                            <a:pt x="711200" y="80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7" name="任意多边形: 形状 646">
                      <a:extLst>
                        <a:ext uri="{FF2B5EF4-FFF2-40B4-BE49-F238E27FC236}">
                          <a16:creationId xmlns:a16="http://schemas.microsoft.com/office/drawing/2014/main" id="{49259C2C-CA87-42BD-B1E4-21EDDF39FA78}"/>
                        </a:ext>
                      </a:extLst>
                    </p:cNvPr>
                    <p:cNvSpPr/>
                    <p:nvPr/>
                  </p:nvSpPr>
                  <p:spPr>
                    <a:xfrm>
                      <a:off x="6349872" y="3363461"/>
                      <a:ext cx="732790" cy="302229"/>
                    </a:xfrm>
                    <a:custGeom>
                      <a:avLst/>
                      <a:gdLst/>
                      <a:ahLst/>
                      <a:cxnLst/>
                      <a:rect l="0" t="0" r="0" b="0"/>
                      <a:pathLst>
                        <a:path w="732790" h="302229">
                          <a:moveTo>
                            <a:pt x="11071" y="25505"/>
                          </a:moveTo>
                          <a:cubicBezTo>
                            <a:pt x="0" y="54353"/>
                            <a:pt x="15473" y="82655"/>
                            <a:pt x="42315" y="82655"/>
                          </a:cubicBezTo>
                          <a:cubicBezTo>
                            <a:pt x="55479" y="82655"/>
                            <a:pt x="102807" y="94783"/>
                            <a:pt x="147489" y="109605"/>
                          </a:cubicBezTo>
                          <a:cubicBezTo>
                            <a:pt x="192170" y="124428"/>
                            <a:pt x="250159" y="142198"/>
                            <a:pt x="276353" y="149095"/>
                          </a:cubicBezTo>
                          <a:cubicBezTo>
                            <a:pt x="302547" y="155991"/>
                            <a:pt x="323978" y="166088"/>
                            <a:pt x="323978" y="171531"/>
                          </a:cubicBezTo>
                          <a:cubicBezTo>
                            <a:pt x="323978" y="176974"/>
                            <a:pt x="344684" y="185313"/>
                            <a:pt x="369991" y="190060"/>
                          </a:cubicBezTo>
                          <a:cubicBezTo>
                            <a:pt x="443943" y="203934"/>
                            <a:pt x="539793" y="238407"/>
                            <a:pt x="587781" y="268390"/>
                          </a:cubicBezTo>
                          <a:cubicBezTo>
                            <a:pt x="603650" y="278305"/>
                            <a:pt x="642810" y="290005"/>
                            <a:pt x="674803" y="294390"/>
                          </a:cubicBezTo>
                          <a:cubicBezTo>
                            <a:pt x="731987" y="302228"/>
                            <a:pt x="732789" y="301846"/>
                            <a:pt x="722047" y="271884"/>
                          </a:cubicBezTo>
                          <a:cubicBezTo>
                            <a:pt x="713762" y="248776"/>
                            <a:pt x="702699" y="241978"/>
                            <a:pt x="676299" y="243775"/>
                          </a:cubicBezTo>
                          <a:cubicBezTo>
                            <a:pt x="657148" y="245079"/>
                            <a:pt x="641478" y="241052"/>
                            <a:pt x="641478" y="234826"/>
                          </a:cubicBezTo>
                          <a:cubicBezTo>
                            <a:pt x="641478" y="228600"/>
                            <a:pt x="621413" y="219742"/>
                            <a:pt x="596888" y="215141"/>
                          </a:cubicBezTo>
                          <a:cubicBezTo>
                            <a:pt x="572363" y="210540"/>
                            <a:pt x="549166" y="201708"/>
                            <a:pt x="545338" y="195515"/>
                          </a:cubicBezTo>
                          <a:cubicBezTo>
                            <a:pt x="541510" y="189322"/>
                            <a:pt x="526739" y="184255"/>
                            <a:pt x="512513" y="184255"/>
                          </a:cubicBezTo>
                          <a:cubicBezTo>
                            <a:pt x="498287" y="184255"/>
                            <a:pt x="468620" y="173617"/>
                            <a:pt x="446588" y="160616"/>
                          </a:cubicBezTo>
                          <a:cubicBezTo>
                            <a:pt x="394031" y="129602"/>
                            <a:pt x="324625" y="105133"/>
                            <a:pt x="289462" y="105221"/>
                          </a:cubicBezTo>
                          <a:cubicBezTo>
                            <a:pt x="273970" y="105260"/>
                            <a:pt x="254697" y="97341"/>
                            <a:pt x="246632" y="87623"/>
                          </a:cubicBezTo>
                          <a:cubicBezTo>
                            <a:pt x="238567" y="77906"/>
                            <a:pt x="215343" y="69955"/>
                            <a:pt x="195024" y="69955"/>
                          </a:cubicBezTo>
                          <a:cubicBezTo>
                            <a:pt x="173901" y="69955"/>
                            <a:pt x="154950" y="61797"/>
                            <a:pt x="150771" y="50905"/>
                          </a:cubicBezTo>
                          <a:cubicBezTo>
                            <a:pt x="146652" y="40173"/>
                            <a:pt x="127746" y="31855"/>
                            <a:pt x="107469" y="31855"/>
                          </a:cubicBezTo>
                          <a:cubicBezTo>
                            <a:pt x="87673" y="31855"/>
                            <a:pt x="67945" y="26140"/>
                            <a:pt x="63628" y="19155"/>
                          </a:cubicBezTo>
                          <a:cubicBezTo>
                            <a:pt x="51790" y="0"/>
                            <a:pt x="19354" y="3919"/>
                            <a:pt x="11071" y="2550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9" name="任意多边形: 形状 648">
                      <a:extLst>
                        <a:ext uri="{FF2B5EF4-FFF2-40B4-BE49-F238E27FC236}">
                          <a16:creationId xmlns:a16="http://schemas.microsoft.com/office/drawing/2014/main" id="{FE7E5E51-9E0B-4EF0-9112-11E66D2162DF}"/>
                        </a:ext>
                      </a:extLst>
                    </p:cNvPr>
                    <p:cNvSpPr/>
                    <p:nvPr/>
                  </p:nvSpPr>
                  <p:spPr>
                    <a:xfrm>
                      <a:off x="6293663" y="3401870"/>
                      <a:ext cx="36125" cy="83632"/>
                    </a:xfrm>
                    <a:custGeom>
                      <a:avLst/>
                      <a:gdLst/>
                      <a:ahLst/>
                      <a:cxnLst/>
                      <a:rect l="0" t="0" r="0" b="0"/>
                      <a:pathLst>
                        <a:path w="36125" h="83632">
                          <a:moveTo>
                            <a:pt x="5923" y="43611"/>
                          </a:moveTo>
                          <a:cubicBezTo>
                            <a:pt x="10272" y="75564"/>
                            <a:pt x="15682" y="83631"/>
                            <a:pt x="25903" y="73410"/>
                          </a:cubicBezTo>
                          <a:cubicBezTo>
                            <a:pt x="36124" y="63189"/>
                            <a:pt x="34510" y="51326"/>
                            <a:pt x="19939" y="29595"/>
                          </a:cubicBezTo>
                          <a:cubicBezTo>
                            <a:pt x="96" y="0"/>
                            <a:pt x="0" y="96"/>
                            <a:pt x="5923" y="436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0" name="任意多边形: 形状 649">
                      <a:extLst>
                        <a:ext uri="{FF2B5EF4-FFF2-40B4-BE49-F238E27FC236}">
                          <a16:creationId xmlns:a16="http://schemas.microsoft.com/office/drawing/2014/main" id="{B7266A1C-69A9-4436-AA26-D4C17472DC9E}"/>
                        </a:ext>
                      </a:extLst>
                    </p:cNvPr>
                    <p:cNvSpPr/>
                    <p:nvPr/>
                  </p:nvSpPr>
                  <p:spPr>
                    <a:xfrm>
                      <a:off x="5258110" y="3440786"/>
                      <a:ext cx="129382" cy="83644"/>
                    </a:xfrm>
                    <a:custGeom>
                      <a:avLst/>
                      <a:gdLst/>
                      <a:ahLst/>
                      <a:cxnLst/>
                      <a:rect l="0" t="0" r="0" b="0"/>
                      <a:pathLst>
                        <a:path w="129382" h="83644">
                          <a:moveTo>
                            <a:pt x="40707" y="22998"/>
                          </a:moveTo>
                          <a:cubicBezTo>
                            <a:pt x="21357" y="36878"/>
                            <a:pt x="4686" y="51440"/>
                            <a:pt x="3660" y="55358"/>
                          </a:cubicBezTo>
                          <a:cubicBezTo>
                            <a:pt x="0" y="69334"/>
                            <a:pt x="59391" y="83643"/>
                            <a:pt x="89595" y="76063"/>
                          </a:cubicBezTo>
                          <a:cubicBezTo>
                            <a:pt x="125731" y="66993"/>
                            <a:pt x="129381" y="41179"/>
                            <a:pt x="98115" y="15800"/>
                          </a:cubicBezTo>
                          <a:cubicBezTo>
                            <a:pt x="78650" y="0"/>
                            <a:pt x="71521" y="894"/>
                            <a:pt x="40707" y="2299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1" name="任意多边形: 形状 650">
                      <a:extLst>
                        <a:ext uri="{FF2B5EF4-FFF2-40B4-BE49-F238E27FC236}">
                          <a16:creationId xmlns:a16="http://schemas.microsoft.com/office/drawing/2014/main" id="{2BB1CFF1-50B1-4CFE-AA89-508A9F504736}"/>
                        </a:ext>
                      </a:extLst>
                    </p:cNvPr>
                    <p:cNvSpPr/>
                    <p:nvPr/>
                  </p:nvSpPr>
                  <p:spPr>
                    <a:xfrm>
                      <a:off x="5840865" y="3463322"/>
                      <a:ext cx="180682" cy="102534"/>
                    </a:xfrm>
                    <a:custGeom>
                      <a:avLst/>
                      <a:gdLst/>
                      <a:ahLst/>
                      <a:cxnLst/>
                      <a:rect l="0" t="0" r="0" b="0"/>
                      <a:pathLst>
                        <a:path w="180682" h="102534">
                          <a:moveTo>
                            <a:pt x="44874" y="31616"/>
                          </a:moveTo>
                          <a:cubicBezTo>
                            <a:pt x="0" y="67953"/>
                            <a:pt x="19847" y="102533"/>
                            <a:pt x="79976" y="92776"/>
                          </a:cubicBezTo>
                          <a:cubicBezTo>
                            <a:pt x="131101" y="84479"/>
                            <a:pt x="180681" y="44268"/>
                            <a:pt x="167027" y="22175"/>
                          </a:cubicBezTo>
                          <a:cubicBezTo>
                            <a:pt x="153321" y="0"/>
                            <a:pt x="76596" y="5929"/>
                            <a:pt x="44874" y="316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2" name="任意多边形: 形状 651">
                      <a:extLst>
                        <a:ext uri="{FF2B5EF4-FFF2-40B4-BE49-F238E27FC236}">
                          <a16:creationId xmlns:a16="http://schemas.microsoft.com/office/drawing/2014/main" id="{EE6E1917-9E56-4D1D-9380-06B3C2CE2323}"/>
                        </a:ext>
                      </a:extLst>
                    </p:cNvPr>
                    <p:cNvSpPr/>
                    <p:nvPr/>
                  </p:nvSpPr>
                  <p:spPr>
                    <a:xfrm>
                      <a:off x="6379435" y="3466585"/>
                      <a:ext cx="161314" cy="95352"/>
                    </a:xfrm>
                    <a:custGeom>
                      <a:avLst/>
                      <a:gdLst/>
                      <a:ahLst/>
                      <a:cxnLst/>
                      <a:rect l="0" t="0" r="0" b="0"/>
                      <a:pathLst>
                        <a:path w="161314" h="95352">
                          <a:moveTo>
                            <a:pt x="19892" y="23239"/>
                          </a:moveTo>
                          <a:cubicBezTo>
                            <a:pt x="0" y="75077"/>
                            <a:pt x="21283" y="90108"/>
                            <a:pt x="119790" y="93796"/>
                          </a:cubicBezTo>
                          <a:cubicBezTo>
                            <a:pt x="161313" y="95351"/>
                            <a:pt x="142238" y="56432"/>
                            <a:pt x="88829" y="30627"/>
                          </a:cubicBezTo>
                          <a:cubicBezTo>
                            <a:pt x="25439" y="0"/>
                            <a:pt x="28677" y="347"/>
                            <a:pt x="19892" y="2323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3" name="任意多边形: 形状 652">
                      <a:extLst>
                        <a:ext uri="{FF2B5EF4-FFF2-40B4-BE49-F238E27FC236}">
                          <a16:creationId xmlns:a16="http://schemas.microsoft.com/office/drawing/2014/main" id="{73C553AD-0256-4338-B4F9-2D0CFBB18D12}"/>
                        </a:ext>
                      </a:extLst>
                    </p:cNvPr>
                    <p:cNvSpPr/>
                    <p:nvPr/>
                  </p:nvSpPr>
                  <p:spPr>
                    <a:xfrm>
                      <a:off x="6919244" y="3481200"/>
                      <a:ext cx="118795" cy="91862"/>
                    </a:xfrm>
                    <a:custGeom>
                      <a:avLst/>
                      <a:gdLst/>
                      <a:ahLst/>
                      <a:cxnLst/>
                      <a:rect l="0" t="0" r="0" b="0"/>
                      <a:pathLst>
                        <a:path w="118795" h="91862">
                          <a:moveTo>
                            <a:pt x="17073" y="11483"/>
                          </a:moveTo>
                          <a:cubicBezTo>
                            <a:pt x="0" y="28556"/>
                            <a:pt x="9396" y="53748"/>
                            <a:pt x="40420" y="74075"/>
                          </a:cubicBezTo>
                          <a:cubicBezTo>
                            <a:pt x="66057" y="90874"/>
                            <a:pt x="75919" y="91861"/>
                            <a:pt x="91220" y="79163"/>
                          </a:cubicBezTo>
                          <a:cubicBezTo>
                            <a:pt x="118794" y="56279"/>
                            <a:pt x="114852" y="44171"/>
                            <a:pt x="72737" y="22392"/>
                          </a:cubicBezTo>
                          <a:cubicBezTo>
                            <a:pt x="29974" y="279"/>
                            <a:pt x="28555" y="0"/>
                            <a:pt x="17073" y="114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4" name="任意多边形: 形状 653">
                      <a:extLst>
                        <a:ext uri="{FF2B5EF4-FFF2-40B4-BE49-F238E27FC236}">
                          <a16:creationId xmlns:a16="http://schemas.microsoft.com/office/drawing/2014/main" id="{A2AD5F9D-4B6B-4CBC-9E8F-876AD3CC7BFC}"/>
                        </a:ext>
                      </a:extLst>
                    </p:cNvPr>
                    <p:cNvSpPr/>
                    <p:nvPr/>
                  </p:nvSpPr>
                  <p:spPr>
                    <a:xfrm>
                      <a:off x="5425484" y="3507594"/>
                      <a:ext cx="365716" cy="153971"/>
                    </a:xfrm>
                    <a:custGeom>
                      <a:avLst/>
                      <a:gdLst/>
                      <a:ahLst/>
                      <a:cxnLst/>
                      <a:rect l="0" t="0" r="0" b="0"/>
                      <a:pathLst>
                        <a:path w="365716" h="153971">
                          <a:moveTo>
                            <a:pt x="257765" y="23138"/>
                          </a:moveTo>
                          <a:cubicBezTo>
                            <a:pt x="219348" y="33355"/>
                            <a:pt x="166767" y="49703"/>
                            <a:pt x="140921" y="59467"/>
                          </a:cubicBezTo>
                          <a:cubicBezTo>
                            <a:pt x="115074" y="69230"/>
                            <a:pt x="80784" y="79885"/>
                            <a:pt x="64721" y="83144"/>
                          </a:cubicBezTo>
                          <a:cubicBezTo>
                            <a:pt x="33520" y="89473"/>
                            <a:pt x="2336" y="110239"/>
                            <a:pt x="586" y="125854"/>
                          </a:cubicBezTo>
                          <a:cubicBezTo>
                            <a:pt x="0" y="131089"/>
                            <a:pt x="12886" y="140266"/>
                            <a:pt x="29222" y="146248"/>
                          </a:cubicBezTo>
                          <a:cubicBezTo>
                            <a:pt x="50310" y="153970"/>
                            <a:pt x="79470" y="149073"/>
                            <a:pt x="129769" y="129364"/>
                          </a:cubicBezTo>
                          <a:cubicBezTo>
                            <a:pt x="168734" y="114096"/>
                            <a:pt x="223475" y="95944"/>
                            <a:pt x="251415" y="89026"/>
                          </a:cubicBezTo>
                          <a:cubicBezTo>
                            <a:pt x="357517" y="62754"/>
                            <a:pt x="365715" y="58782"/>
                            <a:pt x="365715" y="33640"/>
                          </a:cubicBezTo>
                          <a:cubicBezTo>
                            <a:pt x="365715" y="2038"/>
                            <a:pt x="344766" y="0"/>
                            <a:pt x="257765" y="231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5" name="任意多边形: 形状 654">
                      <a:extLst>
                        <a:ext uri="{FF2B5EF4-FFF2-40B4-BE49-F238E27FC236}">
                          <a16:creationId xmlns:a16="http://schemas.microsoft.com/office/drawing/2014/main" id="{61D7B926-EF74-48A1-82FC-7C7BAE5B6E92}"/>
                        </a:ext>
                      </a:extLst>
                    </p:cNvPr>
                    <p:cNvSpPr/>
                    <p:nvPr/>
                  </p:nvSpPr>
                  <p:spPr>
                    <a:xfrm>
                      <a:off x="6572250" y="3516195"/>
                      <a:ext cx="311832" cy="193665"/>
                    </a:xfrm>
                    <a:custGeom>
                      <a:avLst/>
                      <a:gdLst/>
                      <a:ahLst/>
                      <a:cxnLst/>
                      <a:rect l="0" t="0" r="0" b="0"/>
                      <a:pathLst>
                        <a:path w="311832" h="193665">
                          <a:moveTo>
                            <a:pt x="0" y="41769"/>
                          </a:moveTo>
                          <a:cubicBezTo>
                            <a:pt x="0" y="78534"/>
                            <a:pt x="21767" y="95499"/>
                            <a:pt x="93177" y="114392"/>
                          </a:cubicBezTo>
                          <a:cubicBezTo>
                            <a:pt x="136227" y="125782"/>
                            <a:pt x="192135" y="146983"/>
                            <a:pt x="217417" y="161506"/>
                          </a:cubicBezTo>
                          <a:cubicBezTo>
                            <a:pt x="273399" y="193664"/>
                            <a:pt x="311831" y="184936"/>
                            <a:pt x="296214" y="143609"/>
                          </a:cubicBezTo>
                          <a:cubicBezTo>
                            <a:pt x="278072" y="95604"/>
                            <a:pt x="0" y="0"/>
                            <a:pt x="0" y="4176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8" name="任意多边形: 形状 657">
                      <a:extLst>
                        <a:ext uri="{FF2B5EF4-FFF2-40B4-BE49-F238E27FC236}">
                          <a16:creationId xmlns:a16="http://schemas.microsoft.com/office/drawing/2014/main" id="{C42E9C2D-6812-4EDC-B707-B53E01376830}"/>
                        </a:ext>
                      </a:extLst>
                    </p:cNvPr>
                    <p:cNvSpPr/>
                    <p:nvPr/>
                  </p:nvSpPr>
                  <p:spPr>
                    <a:xfrm>
                      <a:off x="5220200" y="3563407"/>
                      <a:ext cx="831815" cy="231222"/>
                    </a:xfrm>
                    <a:custGeom>
                      <a:avLst/>
                      <a:gdLst/>
                      <a:ahLst/>
                      <a:cxnLst/>
                      <a:rect l="0" t="0" r="0" b="0"/>
                      <a:pathLst>
                        <a:path w="831815" h="231222">
                          <a:moveTo>
                            <a:pt x="678950" y="11402"/>
                          </a:moveTo>
                          <a:cubicBezTo>
                            <a:pt x="654503" y="18209"/>
                            <a:pt x="605925" y="29625"/>
                            <a:pt x="571000" y="36770"/>
                          </a:cubicBezTo>
                          <a:cubicBezTo>
                            <a:pt x="536075" y="43915"/>
                            <a:pt x="504928" y="57894"/>
                            <a:pt x="501785" y="67835"/>
                          </a:cubicBezTo>
                          <a:cubicBezTo>
                            <a:pt x="498268" y="78957"/>
                            <a:pt x="478892" y="85909"/>
                            <a:pt x="451410" y="85909"/>
                          </a:cubicBezTo>
                          <a:cubicBezTo>
                            <a:pt x="426846" y="85909"/>
                            <a:pt x="380841" y="91082"/>
                            <a:pt x="349175" y="97404"/>
                          </a:cubicBezTo>
                          <a:cubicBezTo>
                            <a:pt x="317508" y="103727"/>
                            <a:pt x="257310" y="115699"/>
                            <a:pt x="215400" y="124009"/>
                          </a:cubicBezTo>
                          <a:cubicBezTo>
                            <a:pt x="173490" y="132319"/>
                            <a:pt x="119006" y="150006"/>
                            <a:pt x="94325" y="163314"/>
                          </a:cubicBezTo>
                          <a:cubicBezTo>
                            <a:pt x="69644" y="176621"/>
                            <a:pt x="39243" y="187509"/>
                            <a:pt x="26767" y="187509"/>
                          </a:cubicBezTo>
                          <a:cubicBezTo>
                            <a:pt x="14291" y="187509"/>
                            <a:pt x="3052" y="197510"/>
                            <a:pt x="1792" y="209734"/>
                          </a:cubicBezTo>
                          <a:cubicBezTo>
                            <a:pt x="0" y="227110"/>
                            <a:pt x="7812" y="231221"/>
                            <a:pt x="37600" y="228576"/>
                          </a:cubicBezTo>
                          <a:cubicBezTo>
                            <a:pt x="79862" y="224824"/>
                            <a:pt x="242725" y="189677"/>
                            <a:pt x="272550" y="177873"/>
                          </a:cubicBezTo>
                          <a:cubicBezTo>
                            <a:pt x="307029" y="164226"/>
                            <a:pt x="455450" y="136440"/>
                            <a:pt x="522530" y="131073"/>
                          </a:cubicBezTo>
                          <a:cubicBezTo>
                            <a:pt x="558737" y="128177"/>
                            <a:pt x="599795" y="119687"/>
                            <a:pt x="613771" y="112208"/>
                          </a:cubicBezTo>
                          <a:cubicBezTo>
                            <a:pt x="627746" y="104728"/>
                            <a:pt x="652247" y="98609"/>
                            <a:pt x="668218" y="98609"/>
                          </a:cubicBezTo>
                          <a:cubicBezTo>
                            <a:pt x="684189" y="98609"/>
                            <a:pt x="727648" y="91543"/>
                            <a:pt x="764793" y="82907"/>
                          </a:cubicBezTo>
                          <a:cubicBezTo>
                            <a:pt x="828851" y="68014"/>
                            <a:pt x="831814" y="65561"/>
                            <a:pt x="822315" y="35282"/>
                          </a:cubicBezTo>
                          <a:cubicBezTo>
                            <a:pt x="814336" y="9848"/>
                            <a:pt x="803265" y="2919"/>
                            <a:pt x="767850" y="1192"/>
                          </a:cubicBezTo>
                          <a:cubicBezTo>
                            <a:pt x="743403" y="0"/>
                            <a:pt x="703397" y="4595"/>
                            <a:pt x="678950" y="114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9" name="任意多边形: 形状 658">
                      <a:extLst>
                        <a:ext uri="{FF2B5EF4-FFF2-40B4-BE49-F238E27FC236}">
                          <a16:creationId xmlns:a16="http://schemas.microsoft.com/office/drawing/2014/main" id="{3440C8D0-D697-41C8-9E3C-85F0D56C6185}"/>
                        </a:ext>
                      </a:extLst>
                    </p:cNvPr>
                    <p:cNvSpPr/>
                    <p:nvPr/>
                  </p:nvSpPr>
                  <p:spPr>
                    <a:xfrm>
                      <a:off x="6357463" y="3569177"/>
                      <a:ext cx="722788" cy="283340"/>
                    </a:xfrm>
                    <a:custGeom>
                      <a:avLst/>
                      <a:gdLst/>
                      <a:ahLst/>
                      <a:cxnLst/>
                      <a:rect l="0" t="0" r="0" b="0"/>
                      <a:pathLst>
                        <a:path w="722788" h="283340">
                          <a:moveTo>
                            <a:pt x="4791" y="17361"/>
                          </a:moveTo>
                          <a:cubicBezTo>
                            <a:pt x="228" y="24743"/>
                            <a:pt x="0" y="44745"/>
                            <a:pt x="4283" y="61811"/>
                          </a:cubicBezTo>
                          <a:cubicBezTo>
                            <a:pt x="11025" y="88670"/>
                            <a:pt x="19375" y="92839"/>
                            <a:pt x="66439" y="92839"/>
                          </a:cubicBezTo>
                          <a:cubicBezTo>
                            <a:pt x="96342" y="92839"/>
                            <a:pt x="123379" y="95369"/>
                            <a:pt x="126522" y="98461"/>
                          </a:cubicBezTo>
                          <a:cubicBezTo>
                            <a:pt x="129665" y="101553"/>
                            <a:pt x="155097" y="109889"/>
                            <a:pt x="183037" y="116985"/>
                          </a:cubicBezTo>
                          <a:cubicBezTo>
                            <a:pt x="210977" y="124082"/>
                            <a:pt x="265270" y="139333"/>
                            <a:pt x="303687" y="150877"/>
                          </a:cubicBezTo>
                          <a:cubicBezTo>
                            <a:pt x="342104" y="162421"/>
                            <a:pt x="390682" y="174806"/>
                            <a:pt x="411637" y="178398"/>
                          </a:cubicBezTo>
                          <a:cubicBezTo>
                            <a:pt x="432592" y="181991"/>
                            <a:pt x="458988" y="192861"/>
                            <a:pt x="470294" y="202555"/>
                          </a:cubicBezTo>
                          <a:cubicBezTo>
                            <a:pt x="488262" y="217961"/>
                            <a:pt x="684138" y="283339"/>
                            <a:pt x="712325" y="283339"/>
                          </a:cubicBezTo>
                          <a:cubicBezTo>
                            <a:pt x="718079" y="283339"/>
                            <a:pt x="722787" y="269052"/>
                            <a:pt x="722787" y="251589"/>
                          </a:cubicBezTo>
                          <a:cubicBezTo>
                            <a:pt x="722787" y="223770"/>
                            <a:pt x="717284" y="219839"/>
                            <a:pt x="678337" y="219839"/>
                          </a:cubicBezTo>
                          <a:cubicBezTo>
                            <a:pt x="630186" y="219839"/>
                            <a:pt x="618179" y="201509"/>
                            <a:pt x="659287" y="190759"/>
                          </a:cubicBezTo>
                          <a:cubicBezTo>
                            <a:pt x="694292" y="181605"/>
                            <a:pt x="692229" y="133633"/>
                            <a:pt x="656112" y="116913"/>
                          </a:cubicBezTo>
                          <a:cubicBezTo>
                            <a:pt x="612313" y="96637"/>
                            <a:pt x="599205" y="93654"/>
                            <a:pt x="590806" y="102053"/>
                          </a:cubicBezTo>
                          <a:cubicBezTo>
                            <a:pt x="576277" y="116583"/>
                            <a:pt x="583080" y="145912"/>
                            <a:pt x="605312" y="164586"/>
                          </a:cubicBezTo>
                          <a:cubicBezTo>
                            <a:pt x="625237" y="181322"/>
                            <a:pt x="620966" y="182395"/>
                            <a:pt x="564037" y="174958"/>
                          </a:cubicBezTo>
                          <a:cubicBezTo>
                            <a:pt x="529112" y="170395"/>
                            <a:pt x="494822" y="162230"/>
                            <a:pt x="487837" y="156812"/>
                          </a:cubicBezTo>
                          <a:cubicBezTo>
                            <a:pt x="480852" y="151395"/>
                            <a:pt x="432275" y="134091"/>
                            <a:pt x="379887" y="118359"/>
                          </a:cubicBezTo>
                          <a:cubicBezTo>
                            <a:pt x="327500" y="102626"/>
                            <a:pt x="282065" y="87591"/>
                            <a:pt x="278922" y="84946"/>
                          </a:cubicBezTo>
                          <a:cubicBezTo>
                            <a:pt x="275779" y="82302"/>
                            <a:pt x="261155" y="80139"/>
                            <a:pt x="246424" y="80139"/>
                          </a:cubicBezTo>
                          <a:cubicBezTo>
                            <a:pt x="231694" y="80139"/>
                            <a:pt x="205691" y="68891"/>
                            <a:pt x="188639" y="55143"/>
                          </a:cubicBezTo>
                          <a:cubicBezTo>
                            <a:pt x="171588" y="41395"/>
                            <a:pt x="143350" y="29783"/>
                            <a:pt x="125887" y="29339"/>
                          </a:cubicBezTo>
                          <a:cubicBezTo>
                            <a:pt x="108425" y="28895"/>
                            <a:pt x="85901" y="22998"/>
                            <a:pt x="75835" y="16235"/>
                          </a:cubicBezTo>
                          <a:cubicBezTo>
                            <a:pt x="51669" y="0"/>
                            <a:pt x="15163" y="579"/>
                            <a:pt x="4791" y="173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1" name="任意多边形: 形状 660">
                      <a:extLst>
                        <a:ext uri="{FF2B5EF4-FFF2-40B4-BE49-F238E27FC236}">
                          <a16:creationId xmlns:a16="http://schemas.microsoft.com/office/drawing/2014/main" id="{C62FC853-50F3-46D1-935F-BB3085104FAE}"/>
                        </a:ext>
                      </a:extLst>
                    </p:cNvPr>
                    <p:cNvSpPr/>
                    <p:nvPr/>
                  </p:nvSpPr>
                  <p:spPr>
                    <a:xfrm>
                      <a:off x="5264150" y="3624301"/>
                      <a:ext cx="114921" cy="85627"/>
                    </a:xfrm>
                    <a:custGeom>
                      <a:avLst/>
                      <a:gdLst/>
                      <a:ahLst/>
                      <a:cxnLst/>
                      <a:rect l="0" t="0" r="0" b="0"/>
                      <a:pathLst>
                        <a:path w="114921" h="85627">
                          <a:moveTo>
                            <a:pt x="28575" y="14938"/>
                          </a:moveTo>
                          <a:cubicBezTo>
                            <a:pt x="9992" y="22589"/>
                            <a:pt x="0" y="37510"/>
                            <a:pt x="0" y="57609"/>
                          </a:cubicBezTo>
                          <a:cubicBezTo>
                            <a:pt x="0" y="74607"/>
                            <a:pt x="1429" y="85626"/>
                            <a:pt x="3175" y="82094"/>
                          </a:cubicBezTo>
                          <a:cubicBezTo>
                            <a:pt x="4921" y="78563"/>
                            <a:pt x="30987" y="72483"/>
                            <a:pt x="61100" y="68583"/>
                          </a:cubicBezTo>
                          <a:cubicBezTo>
                            <a:pt x="103411" y="63104"/>
                            <a:pt x="114920" y="56661"/>
                            <a:pt x="111754" y="40225"/>
                          </a:cubicBezTo>
                          <a:cubicBezTo>
                            <a:pt x="106442" y="12640"/>
                            <a:pt x="64863" y="0"/>
                            <a:pt x="28575" y="149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2" name="任意多边形: 形状 661">
                      <a:extLst>
                        <a:ext uri="{FF2B5EF4-FFF2-40B4-BE49-F238E27FC236}">
                          <a16:creationId xmlns:a16="http://schemas.microsoft.com/office/drawing/2014/main" id="{309247B5-6F42-4F3C-BD48-C3CB3C17E189}"/>
                        </a:ext>
                      </a:extLst>
                    </p:cNvPr>
                    <p:cNvSpPr/>
                    <p:nvPr/>
                  </p:nvSpPr>
                  <p:spPr>
                    <a:xfrm>
                      <a:off x="5854784" y="3664285"/>
                      <a:ext cx="163923" cy="97080"/>
                    </a:xfrm>
                    <a:custGeom>
                      <a:avLst/>
                      <a:gdLst/>
                      <a:ahLst/>
                      <a:cxnLst/>
                      <a:rect l="0" t="0" r="0" b="0"/>
                      <a:pathLst>
                        <a:path w="163923" h="97080">
                          <a:moveTo>
                            <a:pt x="57066" y="9163"/>
                          </a:moveTo>
                          <a:cubicBezTo>
                            <a:pt x="1981" y="16506"/>
                            <a:pt x="0" y="18272"/>
                            <a:pt x="2247" y="58056"/>
                          </a:cubicBezTo>
                          <a:cubicBezTo>
                            <a:pt x="3530" y="80757"/>
                            <a:pt x="9245" y="97079"/>
                            <a:pt x="14947" y="94327"/>
                          </a:cubicBezTo>
                          <a:cubicBezTo>
                            <a:pt x="20650" y="91574"/>
                            <a:pt x="42461" y="88278"/>
                            <a:pt x="63416" y="87001"/>
                          </a:cubicBezTo>
                          <a:cubicBezTo>
                            <a:pt x="117898" y="83682"/>
                            <a:pt x="163922" y="55146"/>
                            <a:pt x="154479" y="30539"/>
                          </a:cubicBezTo>
                          <a:cubicBezTo>
                            <a:pt x="144318" y="4060"/>
                            <a:pt x="125816" y="0"/>
                            <a:pt x="57066" y="916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3" name="任意多边形: 形状 662">
                      <a:extLst>
                        <a:ext uri="{FF2B5EF4-FFF2-40B4-BE49-F238E27FC236}">
                          <a16:creationId xmlns:a16="http://schemas.microsoft.com/office/drawing/2014/main" id="{2F0D978F-7633-4985-AB5F-D92EBF3E0041}"/>
                        </a:ext>
                      </a:extLst>
                    </p:cNvPr>
                    <p:cNvSpPr/>
                    <p:nvPr/>
                  </p:nvSpPr>
                  <p:spPr>
                    <a:xfrm>
                      <a:off x="6388643" y="3680383"/>
                      <a:ext cx="147485" cy="104364"/>
                    </a:xfrm>
                    <a:custGeom>
                      <a:avLst/>
                      <a:gdLst/>
                      <a:ahLst/>
                      <a:cxnLst/>
                      <a:rect l="0" t="0" r="0" b="0"/>
                      <a:pathLst>
                        <a:path w="147485" h="104364">
                          <a:moveTo>
                            <a:pt x="1788" y="33703"/>
                          </a:moveTo>
                          <a:cubicBezTo>
                            <a:pt x="0" y="54162"/>
                            <a:pt x="12570" y="65830"/>
                            <a:pt x="55767" y="83809"/>
                          </a:cubicBezTo>
                          <a:cubicBezTo>
                            <a:pt x="86738" y="96699"/>
                            <a:pt x="116742" y="104363"/>
                            <a:pt x="122442" y="100840"/>
                          </a:cubicBezTo>
                          <a:cubicBezTo>
                            <a:pt x="147484" y="85363"/>
                            <a:pt x="129884" y="48443"/>
                            <a:pt x="87926" y="28435"/>
                          </a:cubicBezTo>
                          <a:cubicBezTo>
                            <a:pt x="28297" y="0"/>
                            <a:pt x="4608" y="1449"/>
                            <a:pt x="1788" y="337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5" name="任意多边形: 形状 664">
                      <a:extLst>
                        <a:ext uri="{FF2B5EF4-FFF2-40B4-BE49-F238E27FC236}">
                          <a16:creationId xmlns:a16="http://schemas.microsoft.com/office/drawing/2014/main" id="{AF8B20A1-2838-4C8F-8689-2D5FB43CB4BE}"/>
                        </a:ext>
                      </a:extLst>
                    </p:cNvPr>
                    <p:cNvSpPr/>
                    <p:nvPr/>
                  </p:nvSpPr>
                  <p:spPr>
                    <a:xfrm>
                      <a:off x="5435600" y="3706246"/>
                      <a:ext cx="363005" cy="160879"/>
                    </a:xfrm>
                    <a:custGeom>
                      <a:avLst/>
                      <a:gdLst/>
                      <a:ahLst/>
                      <a:cxnLst/>
                      <a:rect l="0" t="0" r="0" b="0"/>
                      <a:pathLst>
                        <a:path w="363005" h="160879">
                          <a:moveTo>
                            <a:pt x="247650" y="19572"/>
                          </a:moveTo>
                          <a:cubicBezTo>
                            <a:pt x="230188" y="25541"/>
                            <a:pt x="167322" y="41377"/>
                            <a:pt x="107950" y="54763"/>
                          </a:cubicBezTo>
                          <a:lnTo>
                            <a:pt x="0" y="79100"/>
                          </a:lnTo>
                          <a:lnTo>
                            <a:pt x="2163" y="120781"/>
                          </a:lnTo>
                          <a:cubicBezTo>
                            <a:pt x="4106" y="158229"/>
                            <a:pt x="6686" y="160878"/>
                            <a:pt x="27563" y="146862"/>
                          </a:cubicBezTo>
                          <a:cubicBezTo>
                            <a:pt x="40343" y="138282"/>
                            <a:pt x="87947" y="125883"/>
                            <a:pt x="133350" y="119309"/>
                          </a:cubicBezTo>
                          <a:cubicBezTo>
                            <a:pt x="178753" y="112736"/>
                            <a:pt x="230188" y="102290"/>
                            <a:pt x="247650" y="96096"/>
                          </a:cubicBezTo>
                          <a:cubicBezTo>
                            <a:pt x="265113" y="89902"/>
                            <a:pt x="298345" y="84168"/>
                            <a:pt x="321499" y="83353"/>
                          </a:cubicBezTo>
                          <a:cubicBezTo>
                            <a:pt x="361178" y="81957"/>
                            <a:pt x="363004" y="79890"/>
                            <a:pt x="353249" y="47396"/>
                          </a:cubicBezTo>
                          <a:cubicBezTo>
                            <a:pt x="341952" y="9761"/>
                            <a:pt x="304907" y="0"/>
                            <a:pt x="247650" y="1957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6" name="任意多边形: 形状 665">
                      <a:extLst>
                        <a:ext uri="{FF2B5EF4-FFF2-40B4-BE49-F238E27FC236}">
                          <a16:creationId xmlns:a16="http://schemas.microsoft.com/office/drawing/2014/main" id="{00932440-2C13-448C-B8D2-F567186E77F1}"/>
                        </a:ext>
                      </a:extLst>
                    </p:cNvPr>
                    <p:cNvSpPr/>
                    <p:nvPr/>
                  </p:nvSpPr>
                  <p:spPr>
                    <a:xfrm>
                      <a:off x="6298388" y="3725516"/>
                      <a:ext cx="17110" cy="45721"/>
                    </a:xfrm>
                    <a:custGeom>
                      <a:avLst/>
                      <a:gdLst/>
                      <a:ahLst/>
                      <a:cxnLst/>
                      <a:rect l="0" t="0" r="0" b="0"/>
                      <a:pathLst>
                        <a:path w="17110" h="45721">
                          <a:moveTo>
                            <a:pt x="2541" y="28575"/>
                          </a:moveTo>
                          <a:cubicBezTo>
                            <a:pt x="0" y="44291"/>
                            <a:pt x="104" y="45720"/>
                            <a:pt x="2773" y="31750"/>
                          </a:cubicBezTo>
                          <a:cubicBezTo>
                            <a:pt x="5442" y="17780"/>
                            <a:pt x="10378" y="4921"/>
                            <a:pt x="13744" y="3175"/>
                          </a:cubicBezTo>
                          <a:cubicBezTo>
                            <a:pt x="17109" y="1429"/>
                            <a:pt x="17004" y="0"/>
                            <a:pt x="13512" y="0"/>
                          </a:cubicBezTo>
                          <a:cubicBezTo>
                            <a:pt x="10020" y="0"/>
                            <a:pt x="5083" y="12859"/>
                            <a:pt x="2541" y="285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7" name="任意多边形: 形状 666">
                      <a:extLst>
                        <a:ext uri="{FF2B5EF4-FFF2-40B4-BE49-F238E27FC236}">
                          <a16:creationId xmlns:a16="http://schemas.microsoft.com/office/drawing/2014/main" id="{A3CF7675-BEE6-4595-8FB2-254F34FD799D}"/>
                        </a:ext>
                      </a:extLst>
                    </p:cNvPr>
                    <p:cNvSpPr/>
                    <p:nvPr/>
                  </p:nvSpPr>
                  <p:spPr>
                    <a:xfrm>
                      <a:off x="6572434" y="3742813"/>
                      <a:ext cx="320272" cy="130494"/>
                    </a:xfrm>
                    <a:custGeom>
                      <a:avLst/>
                      <a:gdLst/>
                      <a:ahLst/>
                      <a:cxnLst/>
                      <a:rect l="0" t="0" r="0" b="0"/>
                      <a:pathLst>
                        <a:path w="320272" h="130494">
                          <a:moveTo>
                            <a:pt x="9031" y="24266"/>
                          </a:moveTo>
                          <a:cubicBezTo>
                            <a:pt x="0" y="47799"/>
                            <a:pt x="58745" y="97003"/>
                            <a:pt x="95871" y="97003"/>
                          </a:cubicBezTo>
                          <a:cubicBezTo>
                            <a:pt x="110745" y="97003"/>
                            <a:pt x="136650" y="102285"/>
                            <a:pt x="153440" y="108741"/>
                          </a:cubicBezTo>
                          <a:cubicBezTo>
                            <a:pt x="201989" y="127409"/>
                            <a:pt x="296225" y="130493"/>
                            <a:pt x="308144" y="113805"/>
                          </a:cubicBezTo>
                          <a:cubicBezTo>
                            <a:pt x="320271" y="96828"/>
                            <a:pt x="218460" y="46203"/>
                            <a:pt x="172192" y="46203"/>
                          </a:cubicBezTo>
                          <a:cubicBezTo>
                            <a:pt x="157014" y="46203"/>
                            <a:pt x="136309" y="37923"/>
                            <a:pt x="126181" y="27803"/>
                          </a:cubicBezTo>
                          <a:cubicBezTo>
                            <a:pt x="100849" y="2492"/>
                            <a:pt x="18343" y="0"/>
                            <a:pt x="9031" y="242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8" name="任意多边形: 形状 667">
                      <a:extLst>
                        <a:ext uri="{FF2B5EF4-FFF2-40B4-BE49-F238E27FC236}">
                          <a16:creationId xmlns:a16="http://schemas.microsoft.com/office/drawing/2014/main" id="{5E7E5FFB-3F43-48BE-A580-8DC22A75D0E8}"/>
                        </a:ext>
                      </a:extLst>
                    </p:cNvPr>
                    <p:cNvSpPr/>
                    <p:nvPr/>
                  </p:nvSpPr>
                  <p:spPr>
                    <a:xfrm>
                      <a:off x="5179791" y="3779862"/>
                      <a:ext cx="873308" cy="240767"/>
                    </a:xfrm>
                    <a:custGeom>
                      <a:avLst/>
                      <a:gdLst/>
                      <a:ahLst/>
                      <a:cxnLst/>
                      <a:rect l="0" t="0" r="0" b="0"/>
                      <a:pathLst>
                        <a:path w="873308" h="240767">
                          <a:moveTo>
                            <a:pt x="693959" y="15848"/>
                          </a:moveTo>
                          <a:cubicBezTo>
                            <a:pt x="662526" y="25012"/>
                            <a:pt x="620717" y="35827"/>
                            <a:pt x="601049" y="39882"/>
                          </a:cubicBezTo>
                          <a:cubicBezTo>
                            <a:pt x="581381" y="43937"/>
                            <a:pt x="554540" y="53007"/>
                            <a:pt x="541401" y="60038"/>
                          </a:cubicBezTo>
                          <a:cubicBezTo>
                            <a:pt x="528263" y="67070"/>
                            <a:pt x="478632" y="75892"/>
                            <a:pt x="431111" y="79642"/>
                          </a:cubicBezTo>
                          <a:cubicBezTo>
                            <a:pt x="325151" y="88005"/>
                            <a:pt x="172165" y="119468"/>
                            <a:pt x="155259" y="136374"/>
                          </a:cubicBezTo>
                          <a:cubicBezTo>
                            <a:pt x="148395" y="143238"/>
                            <a:pt x="121470" y="148854"/>
                            <a:pt x="95426" y="148854"/>
                          </a:cubicBezTo>
                          <a:cubicBezTo>
                            <a:pt x="49974" y="148854"/>
                            <a:pt x="9680" y="173451"/>
                            <a:pt x="4479" y="204370"/>
                          </a:cubicBezTo>
                          <a:cubicBezTo>
                            <a:pt x="0" y="231002"/>
                            <a:pt x="67096" y="240766"/>
                            <a:pt x="108269" y="219474"/>
                          </a:cubicBezTo>
                          <a:cubicBezTo>
                            <a:pt x="129350" y="208573"/>
                            <a:pt x="174803" y="199654"/>
                            <a:pt x="209277" y="199654"/>
                          </a:cubicBezTo>
                          <a:cubicBezTo>
                            <a:pt x="253385" y="199654"/>
                            <a:pt x="280852" y="192151"/>
                            <a:pt x="301982" y="174332"/>
                          </a:cubicBezTo>
                          <a:cubicBezTo>
                            <a:pt x="325078" y="154856"/>
                            <a:pt x="344277" y="150458"/>
                            <a:pt x="385157" y="155282"/>
                          </a:cubicBezTo>
                          <a:cubicBezTo>
                            <a:pt x="414389" y="158732"/>
                            <a:pt x="452107" y="156307"/>
                            <a:pt x="468976" y="149893"/>
                          </a:cubicBezTo>
                          <a:cubicBezTo>
                            <a:pt x="485845" y="143480"/>
                            <a:pt x="544796" y="131380"/>
                            <a:pt x="599978" y="123006"/>
                          </a:cubicBezTo>
                          <a:cubicBezTo>
                            <a:pt x="695138" y="108564"/>
                            <a:pt x="699818" y="108968"/>
                            <a:pt x="690784" y="130857"/>
                          </a:cubicBezTo>
                          <a:cubicBezTo>
                            <a:pt x="668357" y="185192"/>
                            <a:pt x="678275" y="199654"/>
                            <a:pt x="737962" y="199654"/>
                          </a:cubicBezTo>
                          <a:cubicBezTo>
                            <a:pt x="781025" y="199654"/>
                            <a:pt x="797828" y="193745"/>
                            <a:pt x="807812" y="175089"/>
                          </a:cubicBezTo>
                          <a:cubicBezTo>
                            <a:pt x="830632" y="132450"/>
                            <a:pt x="822834" y="123454"/>
                            <a:pt x="763059" y="123454"/>
                          </a:cubicBezTo>
                          <a:cubicBezTo>
                            <a:pt x="681683" y="123454"/>
                            <a:pt x="703450" y="103135"/>
                            <a:pt x="796049" y="92658"/>
                          </a:cubicBezTo>
                          <a:lnTo>
                            <a:pt x="873307" y="83917"/>
                          </a:lnTo>
                          <a:lnTo>
                            <a:pt x="863008" y="43361"/>
                          </a:lnTo>
                          <a:cubicBezTo>
                            <a:pt x="853695" y="6687"/>
                            <a:pt x="847846" y="2631"/>
                            <a:pt x="801909" y="995"/>
                          </a:cubicBezTo>
                          <a:cubicBezTo>
                            <a:pt x="773969" y="0"/>
                            <a:pt x="725392" y="6683"/>
                            <a:pt x="693959" y="158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9" name="任意多边形: 形状 668">
                      <a:extLst>
                        <a:ext uri="{FF2B5EF4-FFF2-40B4-BE49-F238E27FC236}">
                          <a16:creationId xmlns:a16="http://schemas.microsoft.com/office/drawing/2014/main" id="{8847E719-9E14-46B3-A249-EF1AD9D4D93D}"/>
                        </a:ext>
                      </a:extLst>
                    </p:cNvPr>
                    <p:cNvSpPr/>
                    <p:nvPr/>
                  </p:nvSpPr>
                  <p:spPr>
                    <a:xfrm>
                      <a:off x="5399617" y="3926803"/>
                      <a:ext cx="393794" cy="121298"/>
                    </a:xfrm>
                    <a:custGeom>
                      <a:avLst/>
                      <a:gdLst/>
                      <a:ahLst/>
                      <a:cxnLst/>
                      <a:rect l="0" t="0" r="0" b="0"/>
                      <a:pathLst>
                        <a:path w="393794" h="121298">
                          <a:moveTo>
                            <a:pt x="289983" y="14613"/>
                          </a:moveTo>
                          <a:cubicBezTo>
                            <a:pt x="276013" y="20616"/>
                            <a:pt x="249565" y="28787"/>
                            <a:pt x="231209" y="32770"/>
                          </a:cubicBezTo>
                          <a:cubicBezTo>
                            <a:pt x="212853" y="36754"/>
                            <a:pt x="177318" y="48585"/>
                            <a:pt x="152242" y="59063"/>
                          </a:cubicBezTo>
                          <a:cubicBezTo>
                            <a:pt x="127166" y="69541"/>
                            <a:pt x="90749" y="75343"/>
                            <a:pt x="71316" y="71958"/>
                          </a:cubicBezTo>
                          <a:cubicBezTo>
                            <a:pt x="51883" y="68572"/>
                            <a:pt x="27410" y="71429"/>
                            <a:pt x="16933" y="78308"/>
                          </a:cubicBezTo>
                          <a:cubicBezTo>
                            <a:pt x="0" y="89424"/>
                            <a:pt x="0" y="92301"/>
                            <a:pt x="16933" y="104208"/>
                          </a:cubicBezTo>
                          <a:cubicBezTo>
                            <a:pt x="41237" y="121297"/>
                            <a:pt x="207773" y="120953"/>
                            <a:pt x="224947" y="103778"/>
                          </a:cubicBezTo>
                          <a:cubicBezTo>
                            <a:pt x="232078" y="96648"/>
                            <a:pt x="264645" y="90813"/>
                            <a:pt x="297318" y="90813"/>
                          </a:cubicBezTo>
                          <a:cubicBezTo>
                            <a:pt x="360322" y="90813"/>
                            <a:pt x="393793" y="67938"/>
                            <a:pt x="380702" y="33825"/>
                          </a:cubicBezTo>
                          <a:cubicBezTo>
                            <a:pt x="371591" y="10081"/>
                            <a:pt x="323989" y="0"/>
                            <a:pt x="289983" y="1461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0" name="任意多边形: 形状 669">
                      <a:extLst>
                        <a:ext uri="{FF2B5EF4-FFF2-40B4-BE49-F238E27FC236}">
                          <a16:creationId xmlns:a16="http://schemas.microsoft.com/office/drawing/2014/main" id="{1E0E17AE-9BD5-45DD-89E3-B0FA4E2A9DC7}"/>
                        </a:ext>
                      </a:extLst>
                    </p:cNvPr>
                    <p:cNvSpPr/>
                    <p:nvPr/>
                  </p:nvSpPr>
                  <p:spPr>
                    <a:xfrm>
                      <a:off x="6347034" y="3774798"/>
                      <a:ext cx="733217" cy="270598"/>
                    </a:xfrm>
                    <a:custGeom>
                      <a:avLst/>
                      <a:gdLst/>
                      <a:ahLst/>
                      <a:cxnLst/>
                      <a:rect l="0" t="0" r="0" b="0"/>
                      <a:pathLst>
                        <a:path w="733217" h="270598">
                          <a:moveTo>
                            <a:pt x="13246" y="34994"/>
                          </a:moveTo>
                          <a:cubicBezTo>
                            <a:pt x="0" y="69513"/>
                            <a:pt x="15534" y="83735"/>
                            <a:pt x="74141" y="90747"/>
                          </a:cubicBezTo>
                          <a:cubicBezTo>
                            <a:pt x="104845" y="94421"/>
                            <a:pt x="141187" y="105514"/>
                            <a:pt x="154902" y="115397"/>
                          </a:cubicBezTo>
                          <a:cubicBezTo>
                            <a:pt x="168616" y="125281"/>
                            <a:pt x="202906" y="135451"/>
                            <a:pt x="231102" y="137998"/>
                          </a:cubicBezTo>
                          <a:cubicBezTo>
                            <a:pt x="324122" y="146399"/>
                            <a:pt x="370784" y="155421"/>
                            <a:pt x="409366" y="172464"/>
                          </a:cubicBezTo>
                          <a:cubicBezTo>
                            <a:pt x="430321" y="181721"/>
                            <a:pt x="473183" y="195943"/>
                            <a:pt x="504616" y="204069"/>
                          </a:cubicBezTo>
                          <a:cubicBezTo>
                            <a:pt x="536049" y="212195"/>
                            <a:pt x="581769" y="223983"/>
                            <a:pt x="606216" y="230263"/>
                          </a:cubicBezTo>
                          <a:cubicBezTo>
                            <a:pt x="630663" y="236543"/>
                            <a:pt x="669240" y="248318"/>
                            <a:pt x="691941" y="256430"/>
                          </a:cubicBezTo>
                          <a:cubicBezTo>
                            <a:pt x="731587" y="270597"/>
                            <a:pt x="733216" y="269899"/>
                            <a:pt x="733216" y="238727"/>
                          </a:cubicBezTo>
                          <a:cubicBezTo>
                            <a:pt x="733216" y="209960"/>
                            <a:pt x="725645" y="204562"/>
                            <a:pt x="666541" y="191194"/>
                          </a:cubicBezTo>
                          <a:cubicBezTo>
                            <a:pt x="629870" y="182900"/>
                            <a:pt x="595276" y="173025"/>
                            <a:pt x="589665" y="169250"/>
                          </a:cubicBezTo>
                          <a:cubicBezTo>
                            <a:pt x="578527" y="161756"/>
                            <a:pt x="496343" y="138734"/>
                            <a:pt x="396666" y="115186"/>
                          </a:cubicBezTo>
                          <a:cubicBezTo>
                            <a:pt x="361741" y="106936"/>
                            <a:pt x="327451" y="95642"/>
                            <a:pt x="320466" y="90088"/>
                          </a:cubicBezTo>
                          <a:cubicBezTo>
                            <a:pt x="313481" y="84535"/>
                            <a:pt x="289129" y="78832"/>
                            <a:pt x="266351" y="77415"/>
                          </a:cubicBezTo>
                          <a:cubicBezTo>
                            <a:pt x="243572" y="75998"/>
                            <a:pt x="221804" y="69771"/>
                            <a:pt x="217976" y="63578"/>
                          </a:cubicBezTo>
                          <a:cubicBezTo>
                            <a:pt x="214148" y="57385"/>
                            <a:pt x="189586" y="52318"/>
                            <a:pt x="163394" y="52318"/>
                          </a:cubicBezTo>
                          <a:cubicBezTo>
                            <a:pt x="134995" y="52318"/>
                            <a:pt x="103256" y="42228"/>
                            <a:pt x="84768" y="27322"/>
                          </a:cubicBezTo>
                          <a:cubicBezTo>
                            <a:pt x="50881" y="0"/>
                            <a:pt x="25636" y="2708"/>
                            <a:pt x="13246" y="3499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1" name="任意多边形: 形状 670">
                      <a:extLst>
                        <a:ext uri="{FF2B5EF4-FFF2-40B4-BE49-F238E27FC236}">
                          <a16:creationId xmlns:a16="http://schemas.microsoft.com/office/drawing/2014/main" id="{D2FC443A-7C4B-470A-A167-8643607E8E9B}"/>
                        </a:ext>
                      </a:extLst>
                    </p:cNvPr>
                    <p:cNvSpPr/>
                    <p:nvPr/>
                  </p:nvSpPr>
                  <p:spPr>
                    <a:xfrm>
                      <a:off x="5246246" y="3809753"/>
                      <a:ext cx="119504" cy="98013"/>
                    </a:xfrm>
                    <a:custGeom>
                      <a:avLst/>
                      <a:gdLst/>
                      <a:ahLst/>
                      <a:cxnLst/>
                      <a:rect l="0" t="0" r="0" b="0"/>
                      <a:pathLst>
                        <a:path w="119504" h="98013">
                          <a:moveTo>
                            <a:pt x="21078" y="24730"/>
                          </a:moveTo>
                          <a:cubicBezTo>
                            <a:pt x="0" y="50349"/>
                            <a:pt x="944" y="80026"/>
                            <a:pt x="23107" y="88531"/>
                          </a:cubicBezTo>
                          <a:cubicBezTo>
                            <a:pt x="47814" y="98012"/>
                            <a:pt x="119503" y="59010"/>
                            <a:pt x="119503" y="36087"/>
                          </a:cubicBezTo>
                          <a:cubicBezTo>
                            <a:pt x="119503" y="9009"/>
                            <a:pt x="41425" y="0"/>
                            <a:pt x="21078" y="247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2" name="任意多边形: 形状 671">
                      <a:extLst>
                        <a:ext uri="{FF2B5EF4-FFF2-40B4-BE49-F238E27FC236}">
                          <a16:creationId xmlns:a16="http://schemas.microsoft.com/office/drawing/2014/main" id="{1120EF19-48EC-401F-BDAE-03B33C459C3E}"/>
                        </a:ext>
                      </a:extLst>
                    </p:cNvPr>
                    <p:cNvSpPr/>
                    <p:nvPr/>
                  </p:nvSpPr>
                  <p:spPr>
                    <a:xfrm>
                      <a:off x="6277802" y="3811601"/>
                      <a:ext cx="49970" cy="191550"/>
                    </a:xfrm>
                    <a:custGeom>
                      <a:avLst/>
                      <a:gdLst/>
                      <a:ahLst/>
                      <a:cxnLst/>
                      <a:rect l="0" t="0" r="0" b="0"/>
                      <a:pathLst>
                        <a:path w="49970" h="191550">
                          <a:moveTo>
                            <a:pt x="18429" y="36533"/>
                          </a:moveTo>
                          <a:cubicBezTo>
                            <a:pt x="0" y="70594"/>
                            <a:pt x="6534" y="172369"/>
                            <a:pt x="27887" y="183860"/>
                          </a:cubicBezTo>
                          <a:cubicBezTo>
                            <a:pt x="42175" y="191549"/>
                            <a:pt x="46111" y="178533"/>
                            <a:pt x="47706" y="118318"/>
                          </a:cubicBezTo>
                          <a:cubicBezTo>
                            <a:pt x="49969" y="32889"/>
                            <a:pt x="38195" y="0"/>
                            <a:pt x="18429" y="365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3" name="任意多边形: 形状 672">
                      <a:extLst>
                        <a:ext uri="{FF2B5EF4-FFF2-40B4-BE49-F238E27FC236}">
                          <a16:creationId xmlns:a16="http://schemas.microsoft.com/office/drawing/2014/main" id="{A1267370-8985-4524-A496-38DAC497C938}"/>
                        </a:ext>
                      </a:extLst>
                    </p:cNvPr>
                    <p:cNvSpPr/>
                    <p:nvPr/>
                  </p:nvSpPr>
                  <p:spPr>
                    <a:xfrm>
                      <a:off x="6932800" y="3857137"/>
                      <a:ext cx="130071" cy="84280"/>
                    </a:xfrm>
                    <a:custGeom>
                      <a:avLst/>
                      <a:gdLst/>
                      <a:ahLst/>
                      <a:cxnLst/>
                      <a:rect l="0" t="0" r="0" b="0"/>
                      <a:pathLst>
                        <a:path w="130071" h="84280">
                          <a:moveTo>
                            <a:pt x="13605" y="21579"/>
                          </a:moveTo>
                          <a:cubicBezTo>
                            <a:pt x="0" y="43592"/>
                            <a:pt x="46926" y="84279"/>
                            <a:pt x="85918" y="84279"/>
                          </a:cubicBezTo>
                          <a:cubicBezTo>
                            <a:pt x="122411" y="84279"/>
                            <a:pt x="130070" y="69157"/>
                            <a:pt x="114341" y="28168"/>
                          </a:cubicBezTo>
                          <a:cubicBezTo>
                            <a:pt x="105504" y="5138"/>
                            <a:pt x="26942" y="0"/>
                            <a:pt x="13605" y="215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4" name="任意多边形: 形状 673">
                      <a:extLst>
                        <a:ext uri="{FF2B5EF4-FFF2-40B4-BE49-F238E27FC236}">
                          <a16:creationId xmlns:a16="http://schemas.microsoft.com/office/drawing/2014/main" id="{312C0372-E7DA-4B03-9DA1-25CD1E772549}"/>
                        </a:ext>
                      </a:extLst>
                    </p:cNvPr>
                    <p:cNvSpPr/>
                    <p:nvPr/>
                  </p:nvSpPr>
                  <p:spPr>
                    <a:xfrm>
                      <a:off x="2530023" y="3880871"/>
                      <a:ext cx="879690" cy="1433599"/>
                    </a:xfrm>
                    <a:custGeom>
                      <a:avLst/>
                      <a:gdLst>
                        <a:gd name="connsiteX0" fmla="*/ 845356 w 882472"/>
                        <a:gd name="connsiteY0" fmla="*/ 566 h 1400904"/>
                        <a:gd name="connsiteX1" fmla="*/ 726110 w 882472"/>
                        <a:gd name="connsiteY1" fmla="*/ 11828 h 1400904"/>
                        <a:gd name="connsiteX2" fmla="*/ 370068 w 882472"/>
                        <a:gd name="connsiteY2" fmla="*/ 72596 h 1400904"/>
                        <a:gd name="connsiteX3" fmla="*/ 275456 w 882472"/>
                        <a:gd name="connsiteY3" fmla="*/ 79791 h 1400904"/>
                        <a:gd name="connsiteX4" fmla="*/ 201849 w 882472"/>
                        <a:gd name="connsiteY4" fmla="*/ 82966 h 1400904"/>
                        <a:gd name="connsiteX5" fmla="*/ 165905 w 882472"/>
                        <a:gd name="connsiteY5" fmla="*/ 312375 h 1400904"/>
                        <a:gd name="connsiteX6" fmla="*/ 146017 w 882472"/>
                        <a:gd name="connsiteY6" fmla="*/ 429015 h 1400904"/>
                        <a:gd name="connsiteX7" fmla="*/ 133408 w 882472"/>
                        <a:gd name="connsiteY7" fmla="*/ 515314 h 1400904"/>
                        <a:gd name="connsiteX8" fmla="*/ 114358 w 882472"/>
                        <a:gd name="connsiteY8" fmla="*/ 632046 h 1400904"/>
                        <a:gd name="connsiteX9" fmla="*/ 95308 w 882472"/>
                        <a:gd name="connsiteY9" fmla="*/ 751753 h 1400904"/>
                        <a:gd name="connsiteX10" fmla="*/ 82687 w 882472"/>
                        <a:gd name="connsiteY10" fmla="*/ 830087 h 1400904"/>
                        <a:gd name="connsiteX11" fmla="*/ 22567 w 882472"/>
                        <a:gd name="connsiteY11" fmla="*/ 1173139 h 1400904"/>
                        <a:gd name="connsiteX12" fmla="*/ 5589 w 882472"/>
                        <a:gd name="connsiteY12" fmla="*/ 1233281 h 1400904"/>
                        <a:gd name="connsiteX13" fmla="*/ 34720 w 882472"/>
                        <a:gd name="connsiteY13" fmla="*/ 1382392 h 1400904"/>
                        <a:gd name="connsiteX14" fmla="*/ 110356 w 882472"/>
                        <a:gd name="connsiteY14" fmla="*/ 1351158 h 1400904"/>
                        <a:gd name="connsiteX15" fmla="*/ 362008 w 882472"/>
                        <a:gd name="connsiteY15" fmla="*/ 1369134 h 1400904"/>
                        <a:gd name="connsiteX16" fmla="*/ 629430 w 882472"/>
                        <a:gd name="connsiteY16" fmla="*/ 1394053 h 1400904"/>
                        <a:gd name="connsiteX17" fmla="*/ 713368 w 882472"/>
                        <a:gd name="connsiteY17" fmla="*/ 1270000 h 1400904"/>
                        <a:gd name="connsiteX18" fmla="*/ 729399 w 882472"/>
                        <a:gd name="connsiteY18" fmla="*/ 1161275 h 1400904"/>
                        <a:gd name="connsiteX19" fmla="*/ 743008 w 882472"/>
                        <a:gd name="connsiteY19" fmla="*/ 1067248 h 1400904"/>
                        <a:gd name="connsiteX20" fmla="*/ 762058 w 882472"/>
                        <a:gd name="connsiteY20" fmla="*/ 941237 h 1400904"/>
                        <a:gd name="connsiteX21" fmla="*/ 775311 w 882472"/>
                        <a:gd name="connsiteY21" fmla="*/ 824170 h 1400904"/>
                        <a:gd name="connsiteX22" fmla="*/ 781976 w 882472"/>
                        <a:gd name="connsiteY22" fmla="*/ 695546 h 1400904"/>
                        <a:gd name="connsiteX23" fmla="*/ 805551 w 882472"/>
                        <a:gd name="connsiteY23" fmla="*/ 536796 h 1400904"/>
                        <a:gd name="connsiteX24" fmla="*/ 830333 w 882472"/>
                        <a:gd name="connsiteY24" fmla="*/ 384396 h 1400904"/>
                        <a:gd name="connsiteX25" fmla="*/ 850655 w 882472"/>
                        <a:gd name="connsiteY25" fmla="*/ 254971 h 1400904"/>
                        <a:gd name="connsiteX26" fmla="*/ 870008 w 882472"/>
                        <a:gd name="connsiteY26" fmla="*/ 168496 h 1400904"/>
                        <a:gd name="connsiteX27" fmla="*/ 871779 w 882472"/>
                        <a:gd name="connsiteY27" fmla="*/ 4491 h 1400904"/>
                        <a:gd name="connsiteX28" fmla="*/ 845356 w 882472"/>
                        <a:gd name="connsiteY28" fmla="*/ 566 h 1400904"/>
                        <a:gd name="connsiteX0" fmla="*/ 839894 w 877010"/>
                        <a:gd name="connsiteY0" fmla="*/ 566 h 1400904"/>
                        <a:gd name="connsiteX1" fmla="*/ 720648 w 877010"/>
                        <a:gd name="connsiteY1" fmla="*/ 11828 h 1400904"/>
                        <a:gd name="connsiteX2" fmla="*/ 364606 w 877010"/>
                        <a:gd name="connsiteY2" fmla="*/ 72596 h 1400904"/>
                        <a:gd name="connsiteX3" fmla="*/ 269994 w 877010"/>
                        <a:gd name="connsiteY3" fmla="*/ 79791 h 1400904"/>
                        <a:gd name="connsiteX4" fmla="*/ 196387 w 877010"/>
                        <a:gd name="connsiteY4" fmla="*/ 82966 h 1400904"/>
                        <a:gd name="connsiteX5" fmla="*/ 160443 w 877010"/>
                        <a:gd name="connsiteY5" fmla="*/ 312375 h 1400904"/>
                        <a:gd name="connsiteX6" fmla="*/ 140555 w 877010"/>
                        <a:gd name="connsiteY6" fmla="*/ 429015 h 1400904"/>
                        <a:gd name="connsiteX7" fmla="*/ 127946 w 877010"/>
                        <a:gd name="connsiteY7" fmla="*/ 515314 h 1400904"/>
                        <a:gd name="connsiteX8" fmla="*/ 108896 w 877010"/>
                        <a:gd name="connsiteY8" fmla="*/ 632046 h 1400904"/>
                        <a:gd name="connsiteX9" fmla="*/ 89846 w 877010"/>
                        <a:gd name="connsiteY9" fmla="*/ 751753 h 1400904"/>
                        <a:gd name="connsiteX10" fmla="*/ 77225 w 877010"/>
                        <a:gd name="connsiteY10" fmla="*/ 830087 h 1400904"/>
                        <a:gd name="connsiteX11" fmla="*/ 17105 w 877010"/>
                        <a:gd name="connsiteY11" fmla="*/ 1173139 h 1400904"/>
                        <a:gd name="connsiteX12" fmla="*/ 127 w 877010"/>
                        <a:gd name="connsiteY12" fmla="*/ 1233281 h 1400904"/>
                        <a:gd name="connsiteX13" fmla="*/ 29258 w 877010"/>
                        <a:gd name="connsiteY13" fmla="*/ 1382392 h 1400904"/>
                        <a:gd name="connsiteX14" fmla="*/ 107503 w 877010"/>
                        <a:gd name="connsiteY14" fmla="*/ 1392914 h 1400904"/>
                        <a:gd name="connsiteX15" fmla="*/ 356546 w 877010"/>
                        <a:gd name="connsiteY15" fmla="*/ 1369134 h 1400904"/>
                        <a:gd name="connsiteX16" fmla="*/ 623968 w 877010"/>
                        <a:gd name="connsiteY16" fmla="*/ 1394053 h 1400904"/>
                        <a:gd name="connsiteX17" fmla="*/ 707906 w 877010"/>
                        <a:gd name="connsiteY17" fmla="*/ 1270000 h 1400904"/>
                        <a:gd name="connsiteX18" fmla="*/ 723937 w 877010"/>
                        <a:gd name="connsiteY18" fmla="*/ 1161275 h 1400904"/>
                        <a:gd name="connsiteX19" fmla="*/ 737546 w 877010"/>
                        <a:gd name="connsiteY19" fmla="*/ 1067248 h 1400904"/>
                        <a:gd name="connsiteX20" fmla="*/ 756596 w 877010"/>
                        <a:gd name="connsiteY20" fmla="*/ 941237 h 1400904"/>
                        <a:gd name="connsiteX21" fmla="*/ 769849 w 877010"/>
                        <a:gd name="connsiteY21" fmla="*/ 824170 h 1400904"/>
                        <a:gd name="connsiteX22" fmla="*/ 776514 w 877010"/>
                        <a:gd name="connsiteY22" fmla="*/ 695546 h 1400904"/>
                        <a:gd name="connsiteX23" fmla="*/ 800089 w 877010"/>
                        <a:gd name="connsiteY23" fmla="*/ 536796 h 1400904"/>
                        <a:gd name="connsiteX24" fmla="*/ 824871 w 877010"/>
                        <a:gd name="connsiteY24" fmla="*/ 384396 h 1400904"/>
                        <a:gd name="connsiteX25" fmla="*/ 845193 w 877010"/>
                        <a:gd name="connsiteY25" fmla="*/ 254971 h 1400904"/>
                        <a:gd name="connsiteX26" fmla="*/ 864546 w 877010"/>
                        <a:gd name="connsiteY26" fmla="*/ 168496 h 1400904"/>
                        <a:gd name="connsiteX27" fmla="*/ 866317 w 877010"/>
                        <a:gd name="connsiteY27" fmla="*/ 4491 h 1400904"/>
                        <a:gd name="connsiteX28" fmla="*/ 839894 w 877010"/>
                        <a:gd name="connsiteY28" fmla="*/ 566 h 1400904"/>
                        <a:gd name="connsiteX0" fmla="*/ 839894 w 877010"/>
                        <a:gd name="connsiteY0" fmla="*/ 566 h 1405764"/>
                        <a:gd name="connsiteX1" fmla="*/ 720648 w 877010"/>
                        <a:gd name="connsiteY1" fmla="*/ 11828 h 1405764"/>
                        <a:gd name="connsiteX2" fmla="*/ 364606 w 877010"/>
                        <a:gd name="connsiteY2" fmla="*/ 72596 h 1405764"/>
                        <a:gd name="connsiteX3" fmla="*/ 269994 w 877010"/>
                        <a:gd name="connsiteY3" fmla="*/ 79791 h 1405764"/>
                        <a:gd name="connsiteX4" fmla="*/ 196387 w 877010"/>
                        <a:gd name="connsiteY4" fmla="*/ 82966 h 1405764"/>
                        <a:gd name="connsiteX5" fmla="*/ 160443 w 877010"/>
                        <a:gd name="connsiteY5" fmla="*/ 312375 h 1405764"/>
                        <a:gd name="connsiteX6" fmla="*/ 140555 w 877010"/>
                        <a:gd name="connsiteY6" fmla="*/ 429015 h 1405764"/>
                        <a:gd name="connsiteX7" fmla="*/ 127946 w 877010"/>
                        <a:gd name="connsiteY7" fmla="*/ 515314 h 1405764"/>
                        <a:gd name="connsiteX8" fmla="*/ 108896 w 877010"/>
                        <a:gd name="connsiteY8" fmla="*/ 632046 h 1405764"/>
                        <a:gd name="connsiteX9" fmla="*/ 89846 w 877010"/>
                        <a:gd name="connsiteY9" fmla="*/ 751753 h 1405764"/>
                        <a:gd name="connsiteX10" fmla="*/ 77225 w 877010"/>
                        <a:gd name="connsiteY10" fmla="*/ 830087 h 1405764"/>
                        <a:gd name="connsiteX11" fmla="*/ 17105 w 877010"/>
                        <a:gd name="connsiteY11" fmla="*/ 1173139 h 1405764"/>
                        <a:gd name="connsiteX12" fmla="*/ 127 w 877010"/>
                        <a:gd name="connsiteY12" fmla="*/ 1233281 h 1405764"/>
                        <a:gd name="connsiteX13" fmla="*/ 29258 w 877010"/>
                        <a:gd name="connsiteY13" fmla="*/ 1382392 h 1405764"/>
                        <a:gd name="connsiteX14" fmla="*/ 107503 w 877010"/>
                        <a:gd name="connsiteY14" fmla="*/ 1392914 h 1405764"/>
                        <a:gd name="connsiteX15" fmla="*/ 356546 w 877010"/>
                        <a:gd name="connsiteY15" fmla="*/ 1400450 h 1405764"/>
                        <a:gd name="connsiteX16" fmla="*/ 623968 w 877010"/>
                        <a:gd name="connsiteY16" fmla="*/ 1394053 h 1405764"/>
                        <a:gd name="connsiteX17" fmla="*/ 707906 w 877010"/>
                        <a:gd name="connsiteY17" fmla="*/ 1270000 h 1405764"/>
                        <a:gd name="connsiteX18" fmla="*/ 723937 w 877010"/>
                        <a:gd name="connsiteY18" fmla="*/ 1161275 h 1405764"/>
                        <a:gd name="connsiteX19" fmla="*/ 737546 w 877010"/>
                        <a:gd name="connsiteY19" fmla="*/ 1067248 h 1405764"/>
                        <a:gd name="connsiteX20" fmla="*/ 756596 w 877010"/>
                        <a:gd name="connsiteY20" fmla="*/ 941237 h 1405764"/>
                        <a:gd name="connsiteX21" fmla="*/ 769849 w 877010"/>
                        <a:gd name="connsiteY21" fmla="*/ 824170 h 1405764"/>
                        <a:gd name="connsiteX22" fmla="*/ 776514 w 877010"/>
                        <a:gd name="connsiteY22" fmla="*/ 695546 h 1405764"/>
                        <a:gd name="connsiteX23" fmla="*/ 800089 w 877010"/>
                        <a:gd name="connsiteY23" fmla="*/ 536796 h 1405764"/>
                        <a:gd name="connsiteX24" fmla="*/ 824871 w 877010"/>
                        <a:gd name="connsiteY24" fmla="*/ 384396 h 1405764"/>
                        <a:gd name="connsiteX25" fmla="*/ 845193 w 877010"/>
                        <a:gd name="connsiteY25" fmla="*/ 254971 h 1405764"/>
                        <a:gd name="connsiteX26" fmla="*/ 864546 w 877010"/>
                        <a:gd name="connsiteY26" fmla="*/ 168496 h 1405764"/>
                        <a:gd name="connsiteX27" fmla="*/ 866317 w 877010"/>
                        <a:gd name="connsiteY27" fmla="*/ 4491 h 1405764"/>
                        <a:gd name="connsiteX28" fmla="*/ 839894 w 877010"/>
                        <a:gd name="connsiteY28" fmla="*/ 566 h 1405764"/>
                        <a:gd name="connsiteX0" fmla="*/ 839894 w 877010"/>
                        <a:gd name="connsiteY0" fmla="*/ 566 h 1424643"/>
                        <a:gd name="connsiteX1" fmla="*/ 720648 w 877010"/>
                        <a:gd name="connsiteY1" fmla="*/ 11828 h 1424643"/>
                        <a:gd name="connsiteX2" fmla="*/ 364606 w 877010"/>
                        <a:gd name="connsiteY2" fmla="*/ 72596 h 1424643"/>
                        <a:gd name="connsiteX3" fmla="*/ 269994 w 877010"/>
                        <a:gd name="connsiteY3" fmla="*/ 79791 h 1424643"/>
                        <a:gd name="connsiteX4" fmla="*/ 196387 w 877010"/>
                        <a:gd name="connsiteY4" fmla="*/ 82966 h 1424643"/>
                        <a:gd name="connsiteX5" fmla="*/ 160443 w 877010"/>
                        <a:gd name="connsiteY5" fmla="*/ 312375 h 1424643"/>
                        <a:gd name="connsiteX6" fmla="*/ 140555 w 877010"/>
                        <a:gd name="connsiteY6" fmla="*/ 429015 h 1424643"/>
                        <a:gd name="connsiteX7" fmla="*/ 127946 w 877010"/>
                        <a:gd name="connsiteY7" fmla="*/ 515314 h 1424643"/>
                        <a:gd name="connsiteX8" fmla="*/ 108896 w 877010"/>
                        <a:gd name="connsiteY8" fmla="*/ 632046 h 1424643"/>
                        <a:gd name="connsiteX9" fmla="*/ 89846 w 877010"/>
                        <a:gd name="connsiteY9" fmla="*/ 751753 h 1424643"/>
                        <a:gd name="connsiteX10" fmla="*/ 77225 w 877010"/>
                        <a:gd name="connsiteY10" fmla="*/ 830087 h 1424643"/>
                        <a:gd name="connsiteX11" fmla="*/ 17105 w 877010"/>
                        <a:gd name="connsiteY11" fmla="*/ 1173139 h 1424643"/>
                        <a:gd name="connsiteX12" fmla="*/ 127 w 877010"/>
                        <a:gd name="connsiteY12" fmla="*/ 1233281 h 1424643"/>
                        <a:gd name="connsiteX13" fmla="*/ 29258 w 877010"/>
                        <a:gd name="connsiteY13" fmla="*/ 1382392 h 1424643"/>
                        <a:gd name="connsiteX14" fmla="*/ 107503 w 877010"/>
                        <a:gd name="connsiteY14" fmla="*/ 1392914 h 1424643"/>
                        <a:gd name="connsiteX15" fmla="*/ 356546 w 877010"/>
                        <a:gd name="connsiteY15" fmla="*/ 1400450 h 1424643"/>
                        <a:gd name="connsiteX16" fmla="*/ 631797 w 877010"/>
                        <a:gd name="connsiteY16" fmla="*/ 1417541 h 1424643"/>
                        <a:gd name="connsiteX17" fmla="*/ 707906 w 877010"/>
                        <a:gd name="connsiteY17" fmla="*/ 1270000 h 1424643"/>
                        <a:gd name="connsiteX18" fmla="*/ 723937 w 877010"/>
                        <a:gd name="connsiteY18" fmla="*/ 1161275 h 1424643"/>
                        <a:gd name="connsiteX19" fmla="*/ 737546 w 877010"/>
                        <a:gd name="connsiteY19" fmla="*/ 1067248 h 1424643"/>
                        <a:gd name="connsiteX20" fmla="*/ 756596 w 877010"/>
                        <a:gd name="connsiteY20" fmla="*/ 941237 h 1424643"/>
                        <a:gd name="connsiteX21" fmla="*/ 769849 w 877010"/>
                        <a:gd name="connsiteY21" fmla="*/ 824170 h 1424643"/>
                        <a:gd name="connsiteX22" fmla="*/ 776514 w 877010"/>
                        <a:gd name="connsiteY22" fmla="*/ 695546 h 1424643"/>
                        <a:gd name="connsiteX23" fmla="*/ 800089 w 877010"/>
                        <a:gd name="connsiteY23" fmla="*/ 536796 h 1424643"/>
                        <a:gd name="connsiteX24" fmla="*/ 824871 w 877010"/>
                        <a:gd name="connsiteY24" fmla="*/ 384396 h 1424643"/>
                        <a:gd name="connsiteX25" fmla="*/ 845193 w 877010"/>
                        <a:gd name="connsiteY25" fmla="*/ 254971 h 1424643"/>
                        <a:gd name="connsiteX26" fmla="*/ 864546 w 877010"/>
                        <a:gd name="connsiteY26" fmla="*/ 168496 h 1424643"/>
                        <a:gd name="connsiteX27" fmla="*/ 866317 w 877010"/>
                        <a:gd name="connsiteY27" fmla="*/ 4491 h 1424643"/>
                        <a:gd name="connsiteX28" fmla="*/ 839894 w 877010"/>
                        <a:gd name="connsiteY28" fmla="*/ 566 h 1424643"/>
                        <a:gd name="connsiteX0" fmla="*/ 839894 w 877010"/>
                        <a:gd name="connsiteY0" fmla="*/ 566 h 1433414"/>
                        <a:gd name="connsiteX1" fmla="*/ 720648 w 877010"/>
                        <a:gd name="connsiteY1" fmla="*/ 11828 h 1433414"/>
                        <a:gd name="connsiteX2" fmla="*/ 364606 w 877010"/>
                        <a:gd name="connsiteY2" fmla="*/ 72596 h 1433414"/>
                        <a:gd name="connsiteX3" fmla="*/ 269994 w 877010"/>
                        <a:gd name="connsiteY3" fmla="*/ 79791 h 1433414"/>
                        <a:gd name="connsiteX4" fmla="*/ 196387 w 877010"/>
                        <a:gd name="connsiteY4" fmla="*/ 82966 h 1433414"/>
                        <a:gd name="connsiteX5" fmla="*/ 160443 w 877010"/>
                        <a:gd name="connsiteY5" fmla="*/ 312375 h 1433414"/>
                        <a:gd name="connsiteX6" fmla="*/ 140555 w 877010"/>
                        <a:gd name="connsiteY6" fmla="*/ 429015 h 1433414"/>
                        <a:gd name="connsiteX7" fmla="*/ 127946 w 877010"/>
                        <a:gd name="connsiteY7" fmla="*/ 515314 h 1433414"/>
                        <a:gd name="connsiteX8" fmla="*/ 108896 w 877010"/>
                        <a:gd name="connsiteY8" fmla="*/ 632046 h 1433414"/>
                        <a:gd name="connsiteX9" fmla="*/ 89846 w 877010"/>
                        <a:gd name="connsiteY9" fmla="*/ 751753 h 1433414"/>
                        <a:gd name="connsiteX10" fmla="*/ 77225 w 877010"/>
                        <a:gd name="connsiteY10" fmla="*/ 830087 h 1433414"/>
                        <a:gd name="connsiteX11" fmla="*/ 17105 w 877010"/>
                        <a:gd name="connsiteY11" fmla="*/ 1173139 h 1433414"/>
                        <a:gd name="connsiteX12" fmla="*/ 127 w 877010"/>
                        <a:gd name="connsiteY12" fmla="*/ 1233281 h 1433414"/>
                        <a:gd name="connsiteX13" fmla="*/ 29258 w 877010"/>
                        <a:gd name="connsiteY13" fmla="*/ 1382392 h 1433414"/>
                        <a:gd name="connsiteX14" fmla="*/ 107503 w 877010"/>
                        <a:gd name="connsiteY14" fmla="*/ 1392914 h 1433414"/>
                        <a:gd name="connsiteX15" fmla="*/ 356546 w 877010"/>
                        <a:gd name="connsiteY15" fmla="*/ 1426547 h 1433414"/>
                        <a:gd name="connsiteX16" fmla="*/ 631797 w 877010"/>
                        <a:gd name="connsiteY16" fmla="*/ 1417541 h 1433414"/>
                        <a:gd name="connsiteX17" fmla="*/ 707906 w 877010"/>
                        <a:gd name="connsiteY17" fmla="*/ 1270000 h 1433414"/>
                        <a:gd name="connsiteX18" fmla="*/ 723937 w 877010"/>
                        <a:gd name="connsiteY18" fmla="*/ 1161275 h 1433414"/>
                        <a:gd name="connsiteX19" fmla="*/ 737546 w 877010"/>
                        <a:gd name="connsiteY19" fmla="*/ 1067248 h 1433414"/>
                        <a:gd name="connsiteX20" fmla="*/ 756596 w 877010"/>
                        <a:gd name="connsiteY20" fmla="*/ 941237 h 1433414"/>
                        <a:gd name="connsiteX21" fmla="*/ 769849 w 877010"/>
                        <a:gd name="connsiteY21" fmla="*/ 824170 h 1433414"/>
                        <a:gd name="connsiteX22" fmla="*/ 776514 w 877010"/>
                        <a:gd name="connsiteY22" fmla="*/ 695546 h 1433414"/>
                        <a:gd name="connsiteX23" fmla="*/ 800089 w 877010"/>
                        <a:gd name="connsiteY23" fmla="*/ 536796 h 1433414"/>
                        <a:gd name="connsiteX24" fmla="*/ 824871 w 877010"/>
                        <a:gd name="connsiteY24" fmla="*/ 384396 h 1433414"/>
                        <a:gd name="connsiteX25" fmla="*/ 845193 w 877010"/>
                        <a:gd name="connsiteY25" fmla="*/ 254971 h 1433414"/>
                        <a:gd name="connsiteX26" fmla="*/ 864546 w 877010"/>
                        <a:gd name="connsiteY26" fmla="*/ 168496 h 1433414"/>
                        <a:gd name="connsiteX27" fmla="*/ 866317 w 877010"/>
                        <a:gd name="connsiteY27" fmla="*/ 4491 h 1433414"/>
                        <a:gd name="connsiteX28" fmla="*/ 839894 w 877010"/>
                        <a:gd name="connsiteY28" fmla="*/ 566 h 1433414"/>
                        <a:gd name="connsiteX0" fmla="*/ 839894 w 877010"/>
                        <a:gd name="connsiteY0" fmla="*/ 566 h 1431692"/>
                        <a:gd name="connsiteX1" fmla="*/ 720648 w 877010"/>
                        <a:gd name="connsiteY1" fmla="*/ 11828 h 1431692"/>
                        <a:gd name="connsiteX2" fmla="*/ 364606 w 877010"/>
                        <a:gd name="connsiteY2" fmla="*/ 72596 h 1431692"/>
                        <a:gd name="connsiteX3" fmla="*/ 269994 w 877010"/>
                        <a:gd name="connsiteY3" fmla="*/ 79791 h 1431692"/>
                        <a:gd name="connsiteX4" fmla="*/ 196387 w 877010"/>
                        <a:gd name="connsiteY4" fmla="*/ 82966 h 1431692"/>
                        <a:gd name="connsiteX5" fmla="*/ 160443 w 877010"/>
                        <a:gd name="connsiteY5" fmla="*/ 312375 h 1431692"/>
                        <a:gd name="connsiteX6" fmla="*/ 140555 w 877010"/>
                        <a:gd name="connsiteY6" fmla="*/ 429015 h 1431692"/>
                        <a:gd name="connsiteX7" fmla="*/ 127946 w 877010"/>
                        <a:gd name="connsiteY7" fmla="*/ 515314 h 1431692"/>
                        <a:gd name="connsiteX8" fmla="*/ 108896 w 877010"/>
                        <a:gd name="connsiteY8" fmla="*/ 632046 h 1431692"/>
                        <a:gd name="connsiteX9" fmla="*/ 89846 w 877010"/>
                        <a:gd name="connsiteY9" fmla="*/ 751753 h 1431692"/>
                        <a:gd name="connsiteX10" fmla="*/ 77225 w 877010"/>
                        <a:gd name="connsiteY10" fmla="*/ 830087 h 1431692"/>
                        <a:gd name="connsiteX11" fmla="*/ 17105 w 877010"/>
                        <a:gd name="connsiteY11" fmla="*/ 1173139 h 1431692"/>
                        <a:gd name="connsiteX12" fmla="*/ 127 w 877010"/>
                        <a:gd name="connsiteY12" fmla="*/ 1233281 h 1431692"/>
                        <a:gd name="connsiteX13" fmla="*/ 29258 w 877010"/>
                        <a:gd name="connsiteY13" fmla="*/ 1382392 h 1431692"/>
                        <a:gd name="connsiteX14" fmla="*/ 107503 w 877010"/>
                        <a:gd name="connsiteY14" fmla="*/ 1392914 h 1431692"/>
                        <a:gd name="connsiteX15" fmla="*/ 134903 w 877010"/>
                        <a:gd name="connsiteY15" fmla="*/ 1424177 h 1431692"/>
                        <a:gd name="connsiteX16" fmla="*/ 356546 w 877010"/>
                        <a:gd name="connsiteY16" fmla="*/ 1426547 h 1431692"/>
                        <a:gd name="connsiteX17" fmla="*/ 631797 w 877010"/>
                        <a:gd name="connsiteY17" fmla="*/ 1417541 h 1431692"/>
                        <a:gd name="connsiteX18" fmla="*/ 707906 w 877010"/>
                        <a:gd name="connsiteY18" fmla="*/ 1270000 h 1431692"/>
                        <a:gd name="connsiteX19" fmla="*/ 723937 w 877010"/>
                        <a:gd name="connsiteY19" fmla="*/ 1161275 h 1431692"/>
                        <a:gd name="connsiteX20" fmla="*/ 737546 w 877010"/>
                        <a:gd name="connsiteY20" fmla="*/ 1067248 h 1431692"/>
                        <a:gd name="connsiteX21" fmla="*/ 756596 w 877010"/>
                        <a:gd name="connsiteY21" fmla="*/ 941237 h 1431692"/>
                        <a:gd name="connsiteX22" fmla="*/ 769849 w 877010"/>
                        <a:gd name="connsiteY22" fmla="*/ 824170 h 1431692"/>
                        <a:gd name="connsiteX23" fmla="*/ 776514 w 877010"/>
                        <a:gd name="connsiteY23" fmla="*/ 695546 h 1431692"/>
                        <a:gd name="connsiteX24" fmla="*/ 800089 w 877010"/>
                        <a:gd name="connsiteY24" fmla="*/ 536796 h 1431692"/>
                        <a:gd name="connsiteX25" fmla="*/ 824871 w 877010"/>
                        <a:gd name="connsiteY25" fmla="*/ 384396 h 1431692"/>
                        <a:gd name="connsiteX26" fmla="*/ 845193 w 877010"/>
                        <a:gd name="connsiteY26" fmla="*/ 254971 h 1431692"/>
                        <a:gd name="connsiteX27" fmla="*/ 864546 w 877010"/>
                        <a:gd name="connsiteY27" fmla="*/ 168496 h 1431692"/>
                        <a:gd name="connsiteX28" fmla="*/ 866317 w 877010"/>
                        <a:gd name="connsiteY28" fmla="*/ 4491 h 1431692"/>
                        <a:gd name="connsiteX29" fmla="*/ 839894 w 877010"/>
                        <a:gd name="connsiteY29" fmla="*/ 566 h 1431692"/>
                        <a:gd name="connsiteX0" fmla="*/ 842896 w 880012"/>
                        <a:gd name="connsiteY0" fmla="*/ 566 h 1431692"/>
                        <a:gd name="connsiteX1" fmla="*/ 723650 w 880012"/>
                        <a:gd name="connsiteY1" fmla="*/ 11828 h 1431692"/>
                        <a:gd name="connsiteX2" fmla="*/ 367608 w 880012"/>
                        <a:gd name="connsiteY2" fmla="*/ 72596 h 1431692"/>
                        <a:gd name="connsiteX3" fmla="*/ 272996 w 880012"/>
                        <a:gd name="connsiteY3" fmla="*/ 79791 h 1431692"/>
                        <a:gd name="connsiteX4" fmla="*/ 199389 w 880012"/>
                        <a:gd name="connsiteY4" fmla="*/ 82966 h 1431692"/>
                        <a:gd name="connsiteX5" fmla="*/ 163445 w 880012"/>
                        <a:gd name="connsiteY5" fmla="*/ 312375 h 1431692"/>
                        <a:gd name="connsiteX6" fmla="*/ 143557 w 880012"/>
                        <a:gd name="connsiteY6" fmla="*/ 429015 h 1431692"/>
                        <a:gd name="connsiteX7" fmla="*/ 130948 w 880012"/>
                        <a:gd name="connsiteY7" fmla="*/ 515314 h 1431692"/>
                        <a:gd name="connsiteX8" fmla="*/ 111898 w 880012"/>
                        <a:gd name="connsiteY8" fmla="*/ 632046 h 1431692"/>
                        <a:gd name="connsiteX9" fmla="*/ 92848 w 880012"/>
                        <a:gd name="connsiteY9" fmla="*/ 751753 h 1431692"/>
                        <a:gd name="connsiteX10" fmla="*/ 80227 w 880012"/>
                        <a:gd name="connsiteY10" fmla="*/ 830087 h 1431692"/>
                        <a:gd name="connsiteX11" fmla="*/ 20107 w 880012"/>
                        <a:gd name="connsiteY11" fmla="*/ 1173139 h 1431692"/>
                        <a:gd name="connsiteX12" fmla="*/ 3129 w 880012"/>
                        <a:gd name="connsiteY12" fmla="*/ 1233281 h 1431692"/>
                        <a:gd name="connsiteX13" fmla="*/ 11383 w 880012"/>
                        <a:gd name="connsiteY13" fmla="*/ 1416318 h 1431692"/>
                        <a:gd name="connsiteX14" fmla="*/ 110505 w 880012"/>
                        <a:gd name="connsiteY14" fmla="*/ 1392914 h 1431692"/>
                        <a:gd name="connsiteX15" fmla="*/ 137905 w 880012"/>
                        <a:gd name="connsiteY15" fmla="*/ 1424177 h 1431692"/>
                        <a:gd name="connsiteX16" fmla="*/ 359548 w 880012"/>
                        <a:gd name="connsiteY16" fmla="*/ 1426547 h 1431692"/>
                        <a:gd name="connsiteX17" fmla="*/ 634799 w 880012"/>
                        <a:gd name="connsiteY17" fmla="*/ 1417541 h 1431692"/>
                        <a:gd name="connsiteX18" fmla="*/ 710908 w 880012"/>
                        <a:gd name="connsiteY18" fmla="*/ 1270000 h 1431692"/>
                        <a:gd name="connsiteX19" fmla="*/ 726939 w 880012"/>
                        <a:gd name="connsiteY19" fmla="*/ 1161275 h 1431692"/>
                        <a:gd name="connsiteX20" fmla="*/ 740548 w 880012"/>
                        <a:gd name="connsiteY20" fmla="*/ 1067248 h 1431692"/>
                        <a:gd name="connsiteX21" fmla="*/ 759598 w 880012"/>
                        <a:gd name="connsiteY21" fmla="*/ 941237 h 1431692"/>
                        <a:gd name="connsiteX22" fmla="*/ 772851 w 880012"/>
                        <a:gd name="connsiteY22" fmla="*/ 824170 h 1431692"/>
                        <a:gd name="connsiteX23" fmla="*/ 779516 w 880012"/>
                        <a:gd name="connsiteY23" fmla="*/ 695546 h 1431692"/>
                        <a:gd name="connsiteX24" fmla="*/ 803091 w 880012"/>
                        <a:gd name="connsiteY24" fmla="*/ 536796 h 1431692"/>
                        <a:gd name="connsiteX25" fmla="*/ 827873 w 880012"/>
                        <a:gd name="connsiteY25" fmla="*/ 384396 h 1431692"/>
                        <a:gd name="connsiteX26" fmla="*/ 848195 w 880012"/>
                        <a:gd name="connsiteY26" fmla="*/ 254971 h 1431692"/>
                        <a:gd name="connsiteX27" fmla="*/ 867548 w 880012"/>
                        <a:gd name="connsiteY27" fmla="*/ 168496 h 1431692"/>
                        <a:gd name="connsiteX28" fmla="*/ 869319 w 880012"/>
                        <a:gd name="connsiteY28" fmla="*/ 4491 h 1431692"/>
                        <a:gd name="connsiteX29" fmla="*/ 842896 w 880012"/>
                        <a:gd name="connsiteY29" fmla="*/ 566 h 1431692"/>
                        <a:gd name="connsiteX0" fmla="*/ 842735 w 879851"/>
                        <a:gd name="connsiteY0" fmla="*/ 566 h 1431692"/>
                        <a:gd name="connsiteX1" fmla="*/ 723489 w 879851"/>
                        <a:gd name="connsiteY1" fmla="*/ 11828 h 1431692"/>
                        <a:gd name="connsiteX2" fmla="*/ 367447 w 879851"/>
                        <a:gd name="connsiteY2" fmla="*/ 72596 h 1431692"/>
                        <a:gd name="connsiteX3" fmla="*/ 272835 w 879851"/>
                        <a:gd name="connsiteY3" fmla="*/ 79791 h 1431692"/>
                        <a:gd name="connsiteX4" fmla="*/ 199228 w 879851"/>
                        <a:gd name="connsiteY4" fmla="*/ 82966 h 1431692"/>
                        <a:gd name="connsiteX5" fmla="*/ 163284 w 879851"/>
                        <a:gd name="connsiteY5" fmla="*/ 312375 h 1431692"/>
                        <a:gd name="connsiteX6" fmla="*/ 143396 w 879851"/>
                        <a:gd name="connsiteY6" fmla="*/ 429015 h 1431692"/>
                        <a:gd name="connsiteX7" fmla="*/ 130787 w 879851"/>
                        <a:gd name="connsiteY7" fmla="*/ 515314 h 1431692"/>
                        <a:gd name="connsiteX8" fmla="*/ 111737 w 879851"/>
                        <a:gd name="connsiteY8" fmla="*/ 632046 h 1431692"/>
                        <a:gd name="connsiteX9" fmla="*/ 92687 w 879851"/>
                        <a:gd name="connsiteY9" fmla="*/ 751753 h 1431692"/>
                        <a:gd name="connsiteX10" fmla="*/ 80066 w 879851"/>
                        <a:gd name="connsiteY10" fmla="*/ 830087 h 1431692"/>
                        <a:gd name="connsiteX11" fmla="*/ 19946 w 879851"/>
                        <a:gd name="connsiteY11" fmla="*/ 1173139 h 1431692"/>
                        <a:gd name="connsiteX12" fmla="*/ 2968 w 879851"/>
                        <a:gd name="connsiteY12" fmla="*/ 1233281 h 1431692"/>
                        <a:gd name="connsiteX13" fmla="*/ 11222 w 879851"/>
                        <a:gd name="connsiteY13" fmla="*/ 1416318 h 1431692"/>
                        <a:gd name="connsiteX14" fmla="*/ 107735 w 879851"/>
                        <a:gd name="connsiteY14" fmla="*/ 1413792 h 1431692"/>
                        <a:gd name="connsiteX15" fmla="*/ 137744 w 879851"/>
                        <a:gd name="connsiteY15" fmla="*/ 1424177 h 1431692"/>
                        <a:gd name="connsiteX16" fmla="*/ 359387 w 879851"/>
                        <a:gd name="connsiteY16" fmla="*/ 1426547 h 1431692"/>
                        <a:gd name="connsiteX17" fmla="*/ 634638 w 879851"/>
                        <a:gd name="connsiteY17" fmla="*/ 1417541 h 1431692"/>
                        <a:gd name="connsiteX18" fmla="*/ 710747 w 879851"/>
                        <a:gd name="connsiteY18" fmla="*/ 1270000 h 1431692"/>
                        <a:gd name="connsiteX19" fmla="*/ 726778 w 879851"/>
                        <a:gd name="connsiteY19" fmla="*/ 1161275 h 1431692"/>
                        <a:gd name="connsiteX20" fmla="*/ 740387 w 879851"/>
                        <a:gd name="connsiteY20" fmla="*/ 1067248 h 1431692"/>
                        <a:gd name="connsiteX21" fmla="*/ 759437 w 879851"/>
                        <a:gd name="connsiteY21" fmla="*/ 941237 h 1431692"/>
                        <a:gd name="connsiteX22" fmla="*/ 772690 w 879851"/>
                        <a:gd name="connsiteY22" fmla="*/ 824170 h 1431692"/>
                        <a:gd name="connsiteX23" fmla="*/ 779355 w 879851"/>
                        <a:gd name="connsiteY23" fmla="*/ 695546 h 1431692"/>
                        <a:gd name="connsiteX24" fmla="*/ 802930 w 879851"/>
                        <a:gd name="connsiteY24" fmla="*/ 536796 h 1431692"/>
                        <a:gd name="connsiteX25" fmla="*/ 827712 w 879851"/>
                        <a:gd name="connsiteY25" fmla="*/ 384396 h 1431692"/>
                        <a:gd name="connsiteX26" fmla="*/ 848034 w 879851"/>
                        <a:gd name="connsiteY26" fmla="*/ 254971 h 1431692"/>
                        <a:gd name="connsiteX27" fmla="*/ 867387 w 879851"/>
                        <a:gd name="connsiteY27" fmla="*/ 168496 h 1431692"/>
                        <a:gd name="connsiteX28" fmla="*/ 869158 w 879851"/>
                        <a:gd name="connsiteY28" fmla="*/ 4491 h 1431692"/>
                        <a:gd name="connsiteX29" fmla="*/ 842735 w 879851"/>
                        <a:gd name="connsiteY29" fmla="*/ 566 h 1431692"/>
                        <a:gd name="connsiteX0" fmla="*/ 842575 w 879691"/>
                        <a:gd name="connsiteY0" fmla="*/ 566 h 1433599"/>
                        <a:gd name="connsiteX1" fmla="*/ 723329 w 879691"/>
                        <a:gd name="connsiteY1" fmla="*/ 11828 h 1433599"/>
                        <a:gd name="connsiteX2" fmla="*/ 367287 w 879691"/>
                        <a:gd name="connsiteY2" fmla="*/ 72596 h 1433599"/>
                        <a:gd name="connsiteX3" fmla="*/ 272675 w 879691"/>
                        <a:gd name="connsiteY3" fmla="*/ 79791 h 1433599"/>
                        <a:gd name="connsiteX4" fmla="*/ 199068 w 879691"/>
                        <a:gd name="connsiteY4" fmla="*/ 82966 h 1433599"/>
                        <a:gd name="connsiteX5" fmla="*/ 163124 w 879691"/>
                        <a:gd name="connsiteY5" fmla="*/ 312375 h 1433599"/>
                        <a:gd name="connsiteX6" fmla="*/ 143236 w 879691"/>
                        <a:gd name="connsiteY6" fmla="*/ 429015 h 1433599"/>
                        <a:gd name="connsiteX7" fmla="*/ 130627 w 879691"/>
                        <a:gd name="connsiteY7" fmla="*/ 515314 h 1433599"/>
                        <a:gd name="connsiteX8" fmla="*/ 111577 w 879691"/>
                        <a:gd name="connsiteY8" fmla="*/ 632046 h 1433599"/>
                        <a:gd name="connsiteX9" fmla="*/ 92527 w 879691"/>
                        <a:gd name="connsiteY9" fmla="*/ 751753 h 1433599"/>
                        <a:gd name="connsiteX10" fmla="*/ 79906 w 879691"/>
                        <a:gd name="connsiteY10" fmla="*/ 830087 h 1433599"/>
                        <a:gd name="connsiteX11" fmla="*/ 19786 w 879691"/>
                        <a:gd name="connsiteY11" fmla="*/ 1173139 h 1433599"/>
                        <a:gd name="connsiteX12" fmla="*/ 2808 w 879691"/>
                        <a:gd name="connsiteY12" fmla="*/ 1233281 h 1433599"/>
                        <a:gd name="connsiteX13" fmla="*/ 11062 w 879691"/>
                        <a:gd name="connsiteY13" fmla="*/ 1416318 h 1433599"/>
                        <a:gd name="connsiteX14" fmla="*/ 104965 w 879691"/>
                        <a:gd name="connsiteY14" fmla="*/ 1426840 h 1433599"/>
                        <a:gd name="connsiteX15" fmla="*/ 137584 w 879691"/>
                        <a:gd name="connsiteY15" fmla="*/ 1424177 h 1433599"/>
                        <a:gd name="connsiteX16" fmla="*/ 359227 w 879691"/>
                        <a:gd name="connsiteY16" fmla="*/ 1426547 h 1433599"/>
                        <a:gd name="connsiteX17" fmla="*/ 634478 w 879691"/>
                        <a:gd name="connsiteY17" fmla="*/ 1417541 h 1433599"/>
                        <a:gd name="connsiteX18" fmla="*/ 710587 w 879691"/>
                        <a:gd name="connsiteY18" fmla="*/ 1270000 h 1433599"/>
                        <a:gd name="connsiteX19" fmla="*/ 726618 w 879691"/>
                        <a:gd name="connsiteY19" fmla="*/ 1161275 h 1433599"/>
                        <a:gd name="connsiteX20" fmla="*/ 740227 w 879691"/>
                        <a:gd name="connsiteY20" fmla="*/ 1067248 h 1433599"/>
                        <a:gd name="connsiteX21" fmla="*/ 759277 w 879691"/>
                        <a:gd name="connsiteY21" fmla="*/ 941237 h 1433599"/>
                        <a:gd name="connsiteX22" fmla="*/ 772530 w 879691"/>
                        <a:gd name="connsiteY22" fmla="*/ 824170 h 1433599"/>
                        <a:gd name="connsiteX23" fmla="*/ 779195 w 879691"/>
                        <a:gd name="connsiteY23" fmla="*/ 695546 h 1433599"/>
                        <a:gd name="connsiteX24" fmla="*/ 802770 w 879691"/>
                        <a:gd name="connsiteY24" fmla="*/ 536796 h 1433599"/>
                        <a:gd name="connsiteX25" fmla="*/ 827552 w 879691"/>
                        <a:gd name="connsiteY25" fmla="*/ 384396 h 1433599"/>
                        <a:gd name="connsiteX26" fmla="*/ 847874 w 879691"/>
                        <a:gd name="connsiteY26" fmla="*/ 254971 h 1433599"/>
                        <a:gd name="connsiteX27" fmla="*/ 867227 w 879691"/>
                        <a:gd name="connsiteY27" fmla="*/ 168496 h 1433599"/>
                        <a:gd name="connsiteX28" fmla="*/ 868998 w 879691"/>
                        <a:gd name="connsiteY28" fmla="*/ 4491 h 1433599"/>
                        <a:gd name="connsiteX29" fmla="*/ 842575 w 879691"/>
                        <a:gd name="connsiteY29" fmla="*/ 566 h 143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79691" h="1433599">
                          <a:moveTo>
                            <a:pt x="842575" y="566"/>
                          </a:moveTo>
                          <a:cubicBezTo>
                            <a:pt x="834053" y="2123"/>
                            <a:pt x="780392" y="7190"/>
                            <a:pt x="723329" y="11828"/>
                          </a:cubicBezTo>
                          <a:cubicBezTo>
                            <a:pt x="603542" y="21563"/>
                            <a:pt x="418403" y="53162"/>
                            <a:pt x="367287" y="72596"/>
                          </a:cubicBezTo>
                          <a:cubicBezTo>
                            <a:pt x="347974" y="79939"/>
                            <a:pt x="305399" y="83176"/>
                            <a:pt x="272675" y="79791"/>
                          </a:cubicBezTo>
                          <a:cubicBezTo>
                            <a:pt x="239951" y="76405"/>
                            <a:pt x="206828" y="77834"/>
                            <a:pt x="199068" y="82966"/>
                          </a:cubicBezTo>
                          <a:cubicBezTo>
                            <a:pt x="184650" y="92501"/>
                            <a:pt x="176000" y="147708"/>
                            <a:pt x="163124" y="312375"/>
                          </a:cubicBezTo>
                          <a:cubicBezTo>
                            <a:pt x="159121" y="363569"/>
                            <a:pt x="150172" y="416056"/>
                            <a:pt x="143236" y="429015"/>
                          </a:cubicBezTo>
                          <a:cubicBezTo>
                            <a:pt x="136301" y="441974"/>
                            <a:pt x="130627" y="480808"/>
                            <a:pt x="130627" y="515314"/>
                          </a:cubicBezTo>
                          <a:cubicBezTo>
                            <a:pt x="130627" y="549820"/>
                            <a:pt x="122055" y="602350"/>
                            <a:pt x="111577" y="632046"/>
                          </a:cubicBezTo>
                          <a:cubicBezTo>
                            <a:pt x="101099" y="661742"/>
                            <a:pt x="92527" y="715610"/>
                            <a:pt x="92527" y="751753"/>
                          </a:cubicBezTo>
                          <a:cubicBezTo>
                            <a:pt x="92527" y="787895"/>
                            <a:pt x="86848" y="823146"/>
                            <a:pt x="79906" y="830087"/>
                          </a:cubicBezTo>
                          <a:cubicBezTo>
                            <a:pt x="61405" y="848588"/>
                            <a:pt x="6803" y="1160155"/>
                            <a:pt x="19786" y="1173139"/>
                          </a:cubicBezTo>
                          <a:cubicBezTo>
                            <a:pt x="23816" y="1177169"/>
                            <a:pt x="4262" y="1192751"/>
                            <a:pt x="2808" y="1233281"/>
                          </a:cubicBezTo>
                          <a:cubicBezTo>
                            <a:pt x="1354" y="1273811"/>
                            <a:pt x="-5964" y="1384058"/>
                            <a:pt x="11062" y="1416318"/>
                          </a:cubicBezTo>
                          <a:cubicBezTo>
                            <a:pt x="28088" y="1448578"/>
                            <a:pt x="83878" y="1425530"/>
                            <a:pt x="104965" y="1426840"/>
                          </a:cubicBezTo>
                          <a:cubicBezTo>
                            <a:pt x="126052" y="1428150"/>
                            <a:pt x="96077" y="1418572"/>
                            <a:pt x="137584" y="1424177"/>
                          </a:cubicBezTo>
                          <a:cubicBezTo>
                            <a:pt x="179091" y="1429782"/>
                            <a:pt x="276411" y="1427653"/>
                            <a:pt x="359227" y="1426547"/>
                          </a:cubicBezTo>
                          <a:cubicBezTo>
                            <a:pt x="442043" y="1425441"/>
                            <a:pt x="575918" y="1443632"/>
                            <a:pt x="634478" y="1417541"/>
                          </a:cubicBezTo>
                          <a:cubicBezTo>
                            <a:pt x="693038" y="1391450"/>
                            <a:pt x="707508" y="1390916"/>
                            <a:pt x="710587" y="1270000"/>
                          </a:cubicBezTo>
                          <a:cubicBezTo>
                            <a:pt x="711920" y="1217686"/>
                            <a:pt x="719134" y="1168759"/>
                            <a:pt x="726618" y="1161275"/>
                          </a:cubicBezTo>
                          <a:cubicBezTo>
                            <a:pt x="734103" y="1153790"/>
                            <a:pt x="740227" y="1111478"/>
                            <a:pt x="740227" y="1067248"/>
                          </a:cubicBezTo>
                          <a:cubicBezTo>
                            <a:pt x="740227" y="1023018"/>
                            <a:pt x="748800" y="966313"/>
                            <a:pt x="759277" y="941237"/>
                          </a:cubicBezTo>
                          <a:cubicBezTo>
                            <a:pt x="771749" y="911387"/>
                            <a:pt x="776325" y="870964"/>
                            <a:pt x="772530" y="824170"/>
                          </a:cubicBezTo>
                          <a:cubicBezTo>
                            <a:pt x="769342" y="784859"/>
                            <a:pt x="772341" y="726979"/>
                            <a:pt x="779195" y="695546"/>
                          </a:cubicBezTo>
                          <a:cubicBezTo>
                            <a:pt x="786048" y="664113"/>
                            <a:pt x="796657" y="592676"/>
                            <a:pt x="802770" y="536796"/>
                          </a:cubicBezTo>
                          <a:cubicBezTo>
                            <a:pt x="808882" y="480916"/>
                            <a:pt x="820034" y="412336"/>
                            <a:pt x="827552" y="384396"/>
                          </a:cubicBezTo>
                          <a:cubicBezTo>
                            <a:pt x="835070" y="356456"/>
                            <a:pt x="844215" y="298214"/>
                            <a:pt x="847874" y="254971"/>
                          </a:cubicBezTo>
                          <a:cubicBezTo>
                            <a:pt x="851533" y="211726"/>
                            <a:pt x="860242" y="172813"/>
                            <a:pt x="867227" y="168496"/>
                          </a:cubicBezTo>
                          <a:cubicBezTo>
                            <a:pt x="882723" y="158919"/>
                            <a:pt x="884288" y="13941"/>
                            <a:pt x="868998" y="4491"/>
                          </a:cubicBezTo>
                          <a:cubicBezTo>
                            <a:pt x="862988" y="776"/>
                            <a:pt x="851097" y="-990"/>
                            <a:pt x="842575" y="5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5" name="任意多边形: 形状 674">
                      <a:extLst>
                        <a:ext uri="{FF2B5EF4-FFF2-40B4-BE49-F238E27FC236}">
                          <a16:creationId xmlns:a16="http://schemas.microsoft.com/office/drawing/2014/main" id="{46DC0DAD-9F00-481B-BEC5-F32AB1972194}"/>
                        </a:ext>
                      </a:extLst>
                    </p:cNvPr>
                    <p:cNvSpPr/>
                    <p:nvPr/>
                  </p:nvSpPr>
                  <p:spPr>
                    <a:xfrm>
                      <a:off x="2972177" y="3983621"/>
                      <a:ext cx="134232" cy="185384"/>
                    </a:xfrm>
                    <a:custGeom>
                      <a:avLst/>
                      <a:gdLst/>
                      <a:ahLst/>
                      <a:cxnLst/>
                      <a:rect l="0" t="0" r="0" b="0"/>
                      <a:pathLst>
                        <a:path w="134232" h="185384">
                          <a:moveTo>
                            <a:pt x="42775" y="14646"/>
                          </a:moveTo>
                          <a:cubicBezTo>
                            <a:pt x="22967" y="31332"/>
                            <a:pt x="0" y="141057"/>
                            <a:pt x="12187" y="160776"/>
                          </a:cubicBezTo>
                          <a:cubicBezTo>
                            <a:pt x="15536" y="166195"/>
                            <a:pt x="29816" y="173647"/>
                            <a:pt x="43920" y="177335"/>
                          </a:cubicBezTo>
                          <a:cubicBezTo>
                            <a:pt x="74694" y="185383"/>
                            <a:pt x="98757" y="152842"/>
                            <a:pt x="118508" y="76472"/>
                          </a:cubicBezTo>
                          <a:cubicBezTo>
                            <a:pt x="132751" y="21402"/>
                            <a:pt x="134231" y="24082"/>
                            <a:pt x="77958" y="3050"/>
                          </a:cubicBezTo>
                          <a:cubicBezTo>
                            <a:pt x="69798" y="0"/>
                            <a:pt x="53966" y="5218"/>
                            <a:pt x="42775" y="146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6" name="任意多边形: 形状 675">
                      <a:extLst>
                        <a:ext uri="{FF2B5EF4-FFF2-40B4-BE49-F238E27FC236}">
                          <a16:creationId xmlns:a16="http://schemas.microsoft.com/office/drawing/2014/main" id="{9E718150-1161-4BBA-802C-0790BEFFF77B}"/>
                        </a:ext>
                      </a:extLst>
                    </p:cNvPr>
                    <p:cNvSpPr/>
                    <p:nvPr/>
                  </p:nvSpPr>
                  <p:spPr>
                    <a:xfrm>
                      <a:off x="2933700" y="4233516"/>
                      <a:ext cx="140171" cy="146051"/>
                    </a:xfrm>
                    <a:custGeom>
                      <a:avLst/>
                      <a:gdLst/>
                      <a:ahLst/>
                      <a:cxnLst/>
                      <a:rect l="0" t="0" r="0" b="0"/>
                      <a:pathLst>
                        <a:path w="140171" h="146051">
                          <a:moveTo>
                            <a:pt x="19101" y="9525"/>
                          </a:moveTo>
                          <a:cubicBezTo>
                            <a:pt x="12583" y="14764"/>
                            <a:pt x="5618" y="47625"/>
                            <a:pt x="3625" y="82550"/>
                          </a:cubicBezTo>
                          <a:lnTo>
                            <a:pt x="0" y="146050"/>
                          </a:lnTo>
                          <a:lnTo>
                            <a:pt x="101600" y="146050"/>
                          </a:lnTo>
                          <a:lnTo>
                            <a:pt x="108176" y="82550"/>
                          </a:lnTo>
                          <a:cubicBezTo>
                            <a:pt x="111793" y="47625"/>
                            <a:pt x="122132" y="14764"/>
                            <a:pt x="131151" y="9525"/>
                          </a:cubicBezTo>
                          <a:cubicBezTo>
                            <a:pt x="140170" y="4286"/>
                            <a:pt x="121315" y="0"/>
                            <a:pt x="89251" y="0"/>
                          </a:cubicBezTo>
                          <a:cubicBezTo>
                            <a:pt x="57187" y="0"/>
                            <a:pt x="25620" y="4286"/>
                            <a:pt x="19101" y="95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7" name="任意多边形: 形状 676">
                      <a:extLst>
                        <a:ext uri="{FF2B5EF4-FFF2-40B4-BE49-F238E27FC236}">
                          <a16:creationId xmlns:a16="http://schemas.microsoft.com/office/drawing/2014/main" id="{71C1C35E-86FC-41C1-9560-D4D86EB6785B}"/>
                        </a:ext>
                      </a:extLst>
                    </p:cNvPr>
                    <p:cNvSpPr/>
                    <p:nvPr/>
                  </p:nvSpPr>
                  <p:spPr>
                    <a:xfrm>
                      <a:off x="2883104" y="4474816"/>
                      <a:ext cx="133652" cy="169647"/>
                    </a:xfrm>
                    <a:custGeom>
                      <a:avLst/>
                      <a:gdLst/>
                      <a:ahLst/>
                      <a:cxnLst/>
                      <a:rect l="0" t="0" r="0" b="0"/>
                      <a:pathLst>
                        <a:path w="133652" h="169647">
                          <a:moveTo>
                            <a:pt x="31546" y="30923"/>
                          </a:moveTo>
                          <a:cubicBezTo>
                            <a:pt x="31546" y="47931"/>
                            <a:pt x="25708" y="77201"/>
                            <a:pt x="18573" y="95968"/>
                          </a:cubicBezTo>
                          <a:cubicBezTo>
                            <a:pt x="0" y="144818"/>
                            <a:pt x="23179" y="169646"/>
                            <a:pt x="74819" y="156217"/>
                          </a:cubicBezTo>
                          <a:cubicBezTo>
                            <a:pt x="110016" y="147064"/>
                            <a:pt x="114851" y="139715"/>
                            <a:pt x="123281" y="82550"/>
                          </a:cubicBezTo>
                          <a:cubicBezTo>
                            <a:pt x="128431" y="47625"/>
                            <a:pt x="132937" y="14764"/>
                            <a:pt x="133294" y="9525"/>
                          </a:cubicBezTo>
                          <a:cubicBezTo>
                            <a:pt x="133651" y="4286"/>
                            <a:pt x="110904" y="0"/>
                            <a:pt x="82745" y="0"/>
                          </a:cubicBezTo>
                          <a:cubicBezTo>
                            <a:pt x="36964" y="0"/>
                            <a:pt x="31546" y="3273"/>
                            <a:pt x="31546" y="3092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8" name="任意多边形: 形状 677">
                      <a:extLst>
                        <a:ext uri="{FF2B5EF4-FFF2-40B4-BE49-F238E27FC236}">
                          <a16:creationId xmlns:a16="http://schemas.microsoft.com/office/drawing/2014/main" id="{DF6134E1-A9DD-49D6-88EF-14963AFB1D5B}"/>
                        </a:ext>
                      </a:extLst>
                    </p:cNvPr>
                    <p:cNvSpPr/>
                    <p:nvPr/>
                  </p:nvSpPr>
                  <p:spPr>
                    <a:xfrm>
                      <a:off x="3008538" y="4036464"/>
                      <a:ext cx="61726" cy="82752"/>
                    </a:xfrm>
                    <a:custGeom>
                      <a:avLst/>
                      <a:gdLst/>
                      <a:ahLst/>
                      <a:cxnLst/>
                      <a:rect l="0" t="0" r="0" b="0"/>
                      <a:pathLst>
                        <a:path w="61726" h="82752">
                          <a:moveTo>
                            <a:pt x="16179" y="15018"/>
                          </a:moveTo>
                          <a:cubicBezTo>
                            <a:pt x="0" y="31196"/>
                            <a:pt x="7485" y="82751"/>
                            <a:pt x="26012" y="82751"/>
                          </a:cubicBezTo>
                          <a:cubicBezTo>
                            <a:pt x="51123" y="82751"/>
                            <a:pt x="61725" y="62081"/>
                            <a:pt x="52126" y="31837"/>
                          </a:cubicBezTo>
                          <a:cubicBezTo>
                            <a:pt x="43909" y="5948"/>
                            <a:pt x="31197" y="0"/>
                            <a:pt x="16179" y="1501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0" name="任意多边形: 形状 679">
                      <a:extLst>
                        <a:ext uri="{FF2B5EF4-FFF2-40B4-BE49-F238E27FC236}">
                          <a16:creationId xmlns:a16="http://schemas.microsoft.com/office/drawing/2014/main" id="{9FC2A145-BD78-4BB7-B88C-0B920E66A67D}"/>
                        </a:ext>
                      </a:extLst>
                    </p:cNvPr>
                    <p:cNvSpPr/>
                    <p:nvPr/>
                  </p:nvSpPr>
                  <p:spPr>
                    <a:xfrm>
                      <a:off x="2931547" y="4485325"/>
                      <a:ext cx="40254" cy="84742"/>
                    </a:xfrm>
                    <a:custGeom>
                      <a:avLst/>
                      <a:gdLst/>
                      <a:ahLst/>
                      <a:cxnLst/>
                      <a:rect l="0" t="0" r="0" b="0"/>
                      <a:pathLst>
                        <a:path w="40254" h="84742">
                          <a:moveTo>
                            <a:pt x="13786" y="32143"/>
                          </a:moveTo>
                          <a:cubicBezTo>
                            <a:pt x="0" y="68069"/>
                            <a:pt x="2406" y="84741"/>
                            <a:pt x="21377" y="84741"/>
                          </a:cubicBezTo>
                          <a:cubicBezTo>
                            <a:pt x="33764" y="84741"/>
                            <a:pt x="40253" y="72007"/>
                            <a:pt x="40253" y="47699"/>
                          </a:cubicBezTo>
                          <a:cubicBezTo>
                            <a:pt x="40253" y="8306"/>
                            <a:pt x="26120" y="0"/>
                            <a:pt x="13786" y="321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1" name="任意多边形: 形状 680">
                      <a:extLst>
                        <a:ext uri="{FF2B5EF4-FFF2-40B4-BE49-F238E27FC236}">
                          <a16:creationId xmlns:a16="http://schemas.microsoft.com/office/drawing/2014/main" id="{FC256FA8-30B9-4379-858D-A483946F474E}"/>
                        </a:ext>
                      </a:extLst>
                    </p:cNvPr>
                    <p:cNvSpPr/>
                    <p:nvPr/>
                  </p:nvSpPr>
                  <p:spPr>
                    <a:xfrm>
                      <a:off x="3435977" y="3888868"/>
                      <a:ext cx="2950607" cy="1024510"/>
                    </a:xfrm>
                    <a:custGeom>
                      <a:avLst/>
                      <a:gdLst/>
                      <a:ahLst/>
                      <a:cxnLst/>
                      <a:rect l="0" t="0" r="0" b="0"/>
                      <a:pathLst>
                        <a:path w="2950607" h="1024510">
                          <a:moveTo>
                            <a:pt x="17600" y="18364"/>
                          </a:moveTo>
                          <a:cubicBezTo>
                            <a:pt x="0" y="64229"/>
                            <a:pt x="6310" y="71654"/>
                            <a:pt x="71500" y="81778"/>
                          </a:cubicBezTo>
                          <a:cubicBezTo>
                            <a:pt x="107552" y="87376"/>
                            <a:pt x="143919" y="100235"/>
                            <a:pt x="152316" y="110353"/>
                          </a:cubicBezTo>
                          <a:cubicBezTo>
                            <a:pt x="161878" y="121874"/>
                            <a:pt x="191046" y="128748"/>
                            <a:pt x="230375" y="128748"/>
                          </a:cubicBezTo>
                          <a:cubicBezTo>
                            <a:pt x="278557" y="128748"/>
                            <a:pt x="303321" y="136492"/>
                            <a:pt x="336800" y="162028"/>
                          </a:cubicBezTo>
                          <a:cubicBezTo>
                            <a:pt x="372388" y="189172"/>
                            <a:pt x="383909" y="192423"/>
                            <a:pt x="399288" y="179660"/>
                          </a:cubicBezTo>
                          <a:cubicBezTo>
                            <a:pt x="416975" y="164981"/>
                            <a:pt x="435312" y="166410"/>
                            <a:pt x="509988" y="188286"/>
                          </a:cubicBezTo>
                          <a:cubicBezTo>
                            <a:pt x="526012" y="192980"/>
                            <a:pt x="562957" y="200430"/>
                            <a:pt x="592087" y="204840"/>
                          </a:cubicBezTo>
                          <a:cubicBezTo>
                            <a:pt x="671093" y="216803"/>
                            <a:pt x="688517" y="236312"/>
                            <a:pt x="676260" y="299086"/>
                          </a:cubicBezTo>
                          <a:cubicBezTo>
                            <a:pt x="666428" y="349434"/>
                            <a:pt x="664601" y="350998"/>
                            <a:pt x="615617" y="350998"/>
                          </a:cubicBezTo>
                          <a:cubicBezTo>
                            <a:pt x="570863" y="350998"/>
                            <a:pt x="565319" y="354322"/>
                            <a:pt x="566943" y="380183"/>
                          </a:cubicBezTo>
                          <a:cubicBezTo>
                            <a:pt x="568308" y="401913"/>
                            <a:pt x="582282" y="414673"/>
                            <a:pt x="621659" y="430140"/>
                          </a:cubicBezTo>
                          <a:cubicBezTo>
                            <a:pt x="668983" y="448730"/>
                            <a:pt x="673123" y="453672"/>
                            <a:pt x="661038" y="477156"/>
                          </a:cubicBezTo>
                          <a:cubicBezTo>
                            <a:pt x="653611" y="491589"/>
                            <a:pt x="644125" y="577693"/>
                            <a:pt x="639957" y="668498"/>
                          </a:cubicBezTo>
                          <a:cubicBezTo>
                            <a:pt x="635789" y="759303"/>
                            <a:pt x="626719" y="856458"/>
                            <a:pt x="619800" y="884398"/>
                          </a:cubicBezTo>
                          <a:cubicBezTo>
                            <a:pt x="599279" y="967274"/>
                            <a:pt x="603036" y="1001452"/>
                            <a:pt x="633741" y="1011197"/>
                          </a:cubicBezTo>
                          <a:cubicBezTo>
                            <a:pt x="675681" y="1024509"/>
                            <a:pt x="698957" y="997104"/>
                            <a:pt x="691521" y="943168"/>
                          </a:cubicBezTo>
                          <a:lnTo>
                            <a:pt x="685170" y="897098"/>
                          </a:lnTo>
                          <a:lnTo>
                            <a:pt x="1374146" y="901188"/>
                          </a:lnTo>
                          <a:cubicBezTo>
                            <a:pt x="1994978" y="904874"/>
                            <a:pt x="2274764" y="896996"/>
                            <a:pt x="2488573" y="869810"/>
                          </a:cubicBezTo>
                          <a:cubicBezTo>
                            <a:pt x="2513020" y="866702"/>
                            <a:pt x="2622244" y="867749"/>
                            <a:pt x="2731292" y="872139"/>
                          </a:cubicBezTo>
                          <a:cubicBezTo>
                            <a:pt x="2911581" y="879395"/>
                            <a:pt x="2930322" y="878135"/>
                            <a:pt x="2937955" y="858244"/>
                          </a:cubicBezTo>
                          <a:cubicBezTo>
                            <a:pt x="2950606" y="825275"/>
                            <a:pt x="2934755" y="790029"/>
                            <a:pt x="2903642" y="781952"/>
                          </a:cubicBezTo>
                          <a:cubicBezTo>
                            <a:pt x="2858911" y="770339"/>
                            <a:pt x="2618869" y="786490"/>
                            <a:pt x="2587618" y="803216"/>
                          </a:cubicBezTo>
                          <a:cubicBezTo>
                            <a:pt x="2568328" y="813539"/>
                            <a:pt x="2496618" y="817878"/>
                            <a:pt x="2368194" y="816491"/>
                          </a:cubicBezTo>
                          <a:cubicBezTo>
                            <a:pt x="2263270" y="815359"/>
                            <a:pt x="2125988" y="820542"/>
                            <a:pt x="2063123" y="828009"/>
                          </a:cubicBezTo>
                          <a:cubicBezTo>
                            <a:pt x="1990347" y="836653"/>
                            <a:pt x="1794262" y="838859"/>
                            <a:pt x="1523373" y="834081"/>
                          </a:cubicBezTo>
                          <a:cubicBezTo>
                            <a:pt x="1289375" y="829954"/>
                            <a:pt x="1012213" y="826457"/>
                            <a:pt x="907457" y="826311"/>
                          </a:cubicBezTo>
                          <a:cubicBezTo>
                            <a:pt x="802701" y="826165"/>
                            <a:pt x="711859" y="820914"/>
                            <a:pt x="705587" y="814642"/>
                          </a:cubicBezTo>
                          <a:cubicBezTo>
                            <a:pt x="692649" y="801704"/>
                            <a:pt x="719817" y="691183"/>
                            <a:pt x="738822" y="679437"/>
                          </a:cubicBezTo>
                          <a:cubicBezTo>
                            <a:pt x="745457" y="675336"/>
                            <a:pt x="757246" y="678341"/>
                            <a:pt x="765020" y="686115"/>
                          </a:cubicBezTo>
                          <a:cubicBezTo>
                            <a:pt x="782409" y="703504"/>
                            <a:pt x="1910358" y="692607"/>
                            <a:pt x="2056773" y="673635"/>
                          </a:cubicBezTo>
                          <a:cubicBezTo>
                            <a:pt x="2189582" y="656426"/>
                            <a:pt x="2246195" y="653923"/>
                            <a:pt x="2403257" y="658317"/>
                          </a:cubicBezTo>
                          <a:lnTo>
                            <a:pt x="2540192" y="662148"/>
                          </a:lnTo>
                          <a:lnTo>
                            <a:pt x="2544670" y="627223"/>
                          </a:lnTo>
                          <a:cubicBezTo>
                            <a:pt x="2547133" y="608014"/>
                            <a:pt x="2546762" y="588630"/>
                            <a:pt x="2543846" y="584147"/>
                          </a:cubicBezTo>
                          <a:cubicBezTo>
                            <a:pt x="2536448" y="572773"/>
                            <a:pt x="2216968" y="574374"/>
                            <a:pt x="2209173" y="585824"/>
                          </a:cubicBezTo>
                          <a:cubicBezTo>
                            <a:pt x="2205681" y="590954"/>
                            <a:pt x="2148531" y="598457"/>
                            <a:pt x="2082173" y="602497"/>
                          </a:cubicBezTo>
                          <a:cubicBezTo>
                            <a:pt x="2015815" y="606537"/>
                            <a:pt x="1872940" y="616265"/>
                            <a:pt x="1764673" y="624114"/>
                          </a:cubicBezTo>
                          <a:cubicBezTo>
                            <a:pt x="1624819" y="634253"/>
                            <a:pt x="1545760" y="634508"/>
                            <a:pt x="1491623" y="624994"/>
                          </a:cubicBezTo>
                          <a:cubicBezTo>
                            <a:pt x="1449713" y="617629"/>
                            <a:pt x="1309696" y="611931"/>
                            <a:pt x="1180473" y="612332"/>
                          </a:cubicBezTo>
                          <a:cubicBezTo>
                            <a:pt x="1051250" y="612733"/>
                            <a:pt x="898104" y="611853"/>
                            <a:pt x="840148" y="610377"/>
                          </a:cubicBezTo>
                          <a:lnTo>
                            <a:pt x="734772" y="607693"/>
                          </a:lnTo>
                          <a:lnTo>
                            <a:pt x="729623" y="467446"/>
                          </a:lnTo>
                          <a:lnTo>
                            <a:pt x="977273" y="470619"/>
                          </a:lnTo>
                          <a:cubicBezTo>
                            <a:pt x="1113481" y="472364"/>
                            <a:pt x="1319221" y="476211"/>
                            <a:pt x="1434473" y="479168"/>
                          </a:cubicBezTo>
                          <a:cubicBezTo>
                            <a:pt x="1549725" y="482124"/>
                            <a:pt x="1678313" y="485033"/>
                            <a:pt x="1720223" y="485631"/>
                          </a:cubicBezTo>
                          <a:cubicBezTo>
                            <a:pt x="1821593" y="487077"/>
                            <a:pt x="1970657" y="474837"/>
                            <a:pt x="2056773" y="457995"/>
                          </a:cubicBezTo>
                          <a:cubicBezTo>
                            <a:pt x="2113427" y="446916"/>
                            <a:pt x="2327279" y="423402"/>
                            <a:pt x="2412373" y="418896"/>
                          </a:cubicBezTo>
                          <a:cubicBezTo>
                            <a:pt x="2544293" y="411910"/>
                            <a:pt x="2564773" y="406158"/>
                            <a:pt x="2564773" y="376095"/>
                          </a:cubicBezTo>
                          <a:cubicBezTo>
                            <a:pt x="2564773" y="359624"/>
                            <a:pt x="2558711" y="342401"/>
                            <a:pt x="2551303" y="337822"/>
                          </a:cubicBezTo>
                          <a:cubicBezTo>
                            <a:pt x="2536136" y="328449"/>
                            <a:pt x="2423404" y="336123"/>
                            <a:pt x="2253623" y="358088"/>
                          </a:cubicBezTo>
                          <a:cubicBezTo>
                            <a:pt x="1984798" y="392866"/>
                            <a:pt x="1946903" y="397535"/>
                            <a:pt x="1910723" y="400337"/>
                          </a:cubicBezTo>
                          <a:cubicBezTo>
                            <a:pt x="1889768" y="401959"/>
                            <a:pt x="1865803" y="410583"/>
                            <a:pt x="1857468" y="419500"/>
                          </a:cubicBezTo>
                          <a:cubicBezTo>
                            <a:pt x="1842422" y="435597"/>
                            <a:pt x="1658291" y="431285"/>
                            <a:pt x="951873" y="398292"/>
                          </a:cubicBezTo>
                          <a:lnTo>
                            <a:pt x="755023" y="389098"/>
                          </a:lnTo>
                          <a:lnTo>
                            <a:pt x="755023" y="262098"/>
                          </a:lnTo>
                          <a:lnTo>
                            <a:pt x="804868" y="267767"/>
                          </a:lnTo>
                          <a:cubicBezTo>
                            <a:pt x="840836" y="271857"/>
                            <a:pt x="858194" y="267918"/>
                            <a:pt x="867215" y="253618"/>
                          </a:cubicBezTo>
                          <a:cubicBezTo>
                            <a:pt x="896294" y="207518"/>
                            <a:pt x="857266" y="187089"/>
                            <a:pt x="653423" y="141713"/>
                          </a:cubicBezTo>
                          <a:cubicBezTo>
                            <a:pt x="586813" y="126885"/>
                            <a:pt x="502064" y="105095"/>
                            <a:pt x="431173" y="84569"/>
                          </a:cubicBezTo>
                          <a:cubicBezTo>
                            <a:pt x="399741" y="75467"/>
                            <a:pt x="325446" y="57861"/>
                            <a:pt x="266073" y="45443"/>
                          </a:cubicBezTo>
                          <a:cubicBezTo>
                            <a:pt x="206700" y="33025"/>
                            <a:pt x="154689" y="20979"/>
                            <a:pt x="150492" y="18673"/>
                          </a:cubicBezTo>
                          <a:cubicBezTo>
                            <a:pt x="146295" y="16368"/>
                            <a:pt x="116404" y="10855"/>
                            <a:pt x="84067" y="6423"/>
                          </a:cubicBezTo>
                          <a:cubicBezTo>
                            <a:pt x="37211" y="0"/>
                            <a:pt x="23716" y="2425"/>
                            <a:pt x="17600" y="183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2" name="任意多边形: 形状 681">
                      <a:extLst>
                        <a:ext uri="{FF2B5EF4-FFF2-40B4-BE49-F238E27FC236}">
                          <a16:creationId xmlns:a16="http://schemas.microsoft.com/office/drawing/2014/main" id="{DFE49844-2B65-4656-905C-6EB7DE4754C7}"/>
                        </a:ext>
                      </a:extLst>
                    </p:cNvPr>
                    <p:cNvSpPr/>
                    <p:nvPr/>
                  </p:nvSpPr>
                  <p:spPr>
                    <a:xfrm>
                      <a:off x="5181715" y="3903316"/>
                      <a:ext cx="895235" cy="558801"/>
                    </a:xfrm>
                    <a:custGeom>
                      <a:avLst/>
                      <a:gdLst/>
                      <a:ahLst/>
                      <a:cxnLst/>
                      <a:rect l="0" t="0" r="0" b="0"/>
                      <a:pathLst>
                        <a:path w="895235" h="558801">
                          <a:moveTo>
                            <a:pt x="869834" y="48683"/>
                          </a:moveTo>
                          <a:cubicBezTo>
                            <a:pt x="869834" y="106351"/>
                            <a:pt x="861617" y="117593"/>
                            <a:pt x="831317" y="101377"/>
                          </a:cubicBezTo>
                          <a:cubicBezTo>
                            <a:pt x="818955" y="94761"/>
                            <a:pt x="789702" y="92018"/>
                            <a:pt x="766312" y="95282"/>
                          </a:cubicBezTo>
                          <a:cubicBezTo>
                            <a:pt x="606088" y="117639"/>
                            <a:pt x="233487" y="178876"/>
                            <a:pt x="82434" y="207677"/>
                          </a:cubicBezTo>
                          <a:cubicBezTo>
                            <a:pt x="4063" y="222620"/>
                            <a:pt x="0" y="225158"/>
                            <a:pt x="2168" y="257815"/>
                          </a:cubicBezTo>
                          <a:cubicBezTo>
                            <a:pt x="3425" y="276734"/>
                            <a:pt x="12781" y="295409"/>
                            <a:pt x="22960" y="299315"/>
                          </a:cubicBezTo>
                          <a:cubicBezTo>
                            <a:pt x="33140" y="303222"/>
                            <a:pt x="86404" y="294392"/>
                            <a:pt x="141326" y="279695"/>
                          </a:cubicBezTo>
                          <a:cubicBezTo>
                            <a:pt x="196248" y="264998"/>
                            <a:pt x="269759" y="247888"/>
                            <a:pt x="304684" y="241672"/>
                          </a:cubicBezTo>
                          <a:cubicBezTo>
                            <a:pt x="339609" y="235457"/>
                            <a:pt x="393901" y="224507"/>
                            <a:pt x="425334" y="217339"/>
                          </a:cubicBezTo>
                          <a:cubicBezTo>
                            <a:pt x="456767" y="210171"/>
                            <a:pt x="509708" y="206915"/>
                            <a:pt x="542981" y="210103"/>
                          </a:cubicBezTo>
                          <a:cubicBezTo>
                            <a:pt x="586511" y="214274"/>
                            <a:pt x="607883" y="210615"/>
                            <a:pt x="619181" y="197055"/>
                          </a:cubicBezTo>
                          <a:cubicBezTo>
                            <a:pt x="638944" y="173339"/>
                            <a:pt x="830232" y="149993"/>
                            <a:pt x="855145" y="168257"/>
                          </a:cubicBezTo>
                          <a:cubicBezTo>
                            <a:pt x="868467" y="178024"/>
                            <a:pt x="870224" y="206187"/>
                            <a:pt x="863164" y="296757"/>
                          </a:cubicBezTo>
                          <a:cubicBezTo>
                            <a:pt x="853125" y="425539"/>
                            <a:pt x="862975" y="558800"/>
                            <a:pt x="882534" y="558800"/>
                          </a:cubicBezTo>
                          <a:cubicBezTo>
                            <a:pt x="890616" y="558800"/>
                            <a:pt x="895234" y="457200"/>
                            <a:pt x="895234" y="279400"/>
                          </a:cubicBezTo>
                          <a:cubicBezTo>
                            <a:pt x="895234" y="101600"/>
                            <a:pt x="890616" y="0"/>
                            <a:pt x="882534" y="0"/>
                          </a:cubicBezTo>
                          <a:cubicBezTo>
                            <a:pt x="875549" y="0"/>
                            <a:pt x="869834" y="21908"/>
                            <a:pt x="869834" y="486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3" name="任意多边形: 形状 682">
                      <a:extLst>
                        <a:ext uri="{FF2B5EF4-FFF2-40B4-BE49-F238E27FC236}">
                          <a16:creationId xmlns:a16="http://schemas.microsoft.com/office/drawing/2014/main" id="{975B450C-C484-4D1E-9BF4-79C940820ADE}"/>
                        </a:ext>
                      </a:extLst>
                    </p:cNvPr>
                    <p:cNvSpPr/>
                    <p:nvPr/>
                  </p:nvSpPr>
                  <p:spPr>
                    <a:xfrm>
                      <a:off x="5831603" y="4082414"/>
                      <a:ext cx="169148" cy="113003"/>
                    </a:xfrm>
                    <a:custGeom>
                      <a:avLst/>
                      <a:gdLst/>
                      <a:ahLst/>
                      <a:cxnLst/>
                      <a:rect l="0" t="0" r="0" b="0"/>
                      <a:pathLst>
                        <a:path w="169148" h="113003">
                          <a:moveTo>
                            <a:pt x="52413" y="32922"/>
                          </a:moveTo>
                          <a:cubicBezTo>
                            <a:pt x="0" y="81227"/>
                            <a:pt x="10930" y="113002"/>
                            <a:pt x="79958" y="113002"/>
                          </a:cubicBezTo>
                          <a:cubicBezTo>
                            <a:pt x="147815" y="113002"/>
                            <a:pt x="169147" y="102370"/>
                            <a:pt x="169147" y="68552"/>
                          </a:cubicBezTo>
                          <a:cubicBezTo>
                            <a:pt x="169147" y="24728"/>
                            <a:pt x="88133" y="0"/>
                            <a:pt x="52413" y="3292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4" name="任意多边形: 形状 683">
                      <a:extLst>
                        <a:ext uri="{FF2B5EF4-FFF2-40B4-BE49-F238E27FC236}">
                          <a16:creationId xmlns:a16="http://schemas.microsoft.com/office/drawing/2014/main" id="{E0815914-2F17-4F37-BC7E-CB472110BA47}"/>
                        </a:ext>
                      </a:extLst>
                    </p:cNvPr>
                    <p:cNvSpPr/>
                    <p:nvPr/>
                  </p:nvSpPr>
                  <p:spPr>
                    <a:xfrm>
                      <a:off x="5397515" y="4136941"/>
                      <a:ext cx="393988" cy="142018"/>
                    </a:xfrm>
                    <a:custGeom>
                      <a:avLst/>
                      <a:gdLst/>
                      <a:ahLst/>
                      <a:cxnLst/>
                      <a:rect l="0" t="0" r="0" b="0"/>
                      <a:pathLst>
                        <a:path w="393988" h="142018">
                          <a:moveTo>
                            <a:pt x="234935" y="16081"/>
                          </a:moveTo>
                          <a:cubicBezTo>
                            <a:pt x="9969" y="59325"/>
                            <a:pt x="0" y="62620"/>
                            <a:pt x="2411" y="92946"/>
                          </a:cubicBezTo>
                          <a:cubicBezTo>
                            <a:pt x="5567" y="132630"/>
                            <a:pt x="56327" y="142017"/>
                            <a:pt x="132694" y="117039"/>
                          </a:cubicBezTo>
                          <a:cubicBezTo>
                            <a:pt x="167104" y="105784"/>
                            <a:pt x="227045" y="96575"/>
                            <a:pt x="265896" y="96575"/>
                          </a:cubicBezTo>
                          <a:cubicBezTo>
                            <a:pt x="319602" y="96575"/>
                            <a:pt x="342624" y="90486"/>
                            <a:pt x="361935" y="71175"/>
                          </a:cubicBezTo>
                          <a:cubicBezTo>
                            <a:pt x="392569" y="40541"/>
                            <a:pt x="393987" y="25645"/>
                            <a:pt x="367246" y="15384"/>
                          </a:cubicBezTo>
                          <a:cubicBezTo>
                            <a:pt x="356197" y="11144"/>
                            <a:pt x="343339" y="5447"/>
                            <a:pt x="338671" y="2724"/>
                          </a:cubicBezTo>
                          <a:cubicBezTo>
                            <a:pt x="334004" y="0"/>
                            <a:pt x="287323" y="6011"/>
                            <a:pt x="234935" y="160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5" name="任意多边形: 形状 684">
                      <a:extLst>
                        <a:ext uri="{FF2B5EF4-FFF2-40B4-BE49-F238E27FC236}">
                          <a16:creationId xmlns:a16="http://schemas.microsoft.com/office/drawing/2014/main" id="{3079CD2E-1645-4029-8E59-58959EC57831}"/>
                        </a:ext>
                      </a:extLst>
                    </p:cNvPr>
                    <p:cNvSpPr/>
                    <p:nvPr/>
                  </p:nvSpPr>
                  <p:spPr>
                    <a:xfrm>
                      <a:off x="6386973" y="3896861"/>
                      <a:ext cx="147178" cy="112336"/>
                    </a:xfrm>
                    <a:custGeom>
                      <a:avLst/>
                      <a:gdLst/>
                      <a:ahLst/>
                      <a:cxnLst/>
                      <a:rect l="0" t="0" r="0" b="0"/>
                      <a:pathLst>
                        <a:path w="147178" h="112336">
                          <a:moveTo>
                            <a:pt x="12070" y="25505"/>
                          </a:moveTo>
                          <a:cubicBezTo>
                            <a:pt x="0" y="56958"/>
                            <a:pt x="17405" y="82655"/>
                            <a:pt x="50779" y="82655"/>
                          </a:cubicBezTo>
                          <a:cubicBezTo>
                            <a:pt x="68048" y="82655"/>
                            <a:pt x="85710" y="88370"/>
                            <a:pt x="90027" y="95355"/>
                          </a:cubicBezTo>
                          <a:cubicBezTo>
                            <a:pt x="100521" y="112335"/>
                            <a:pt x="147177" y="111654"/>
                            <a:pt x="147177" y="94520"/>
                          </a:cubicBezTo>
                          <a:cubicBezTo>
                            <a:pt x="147177" y="65823"/>
                            <a:pt x="119804" y="31855"/>
                            <a:pt x="96680" y="31855"/>
                          </a:cubicBezTo>
                          <a:cubicBezTo>
                            <a:pt x="83368" y="31855"/>
                            <a:pt x="68944" y="26140"/>
                            <a:pt x="64627" y="19155"/>
                          </a:cubicBezTo>
                          <a:cubicBezTo>
                            <a:pt x="52789" y="0"/>
                            <a:pt x="20353" y="3919"/>
                            <a:pt x="12070" y="2550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6" name="任意多边形: 形状 685">
                      <a:extLst>
                        <a:ext uri="{FF2B5EF4-FFF2-40B4-BE49-F238E27FC236}">
                          <a16:creationId xmlns:a16="http://schemas.microsoft.com/office/drawing/2014/main" id="{64EFCED0-3DC4-43A9-ADD5-F346A7227DAC}"/>
                        </a:ext>
                      </a:extLst>
                    </p:cNvPr>
                    <p:cNvSpPr/>
                    <p:nvPr/>
                  </p:nvSpPr>
                  <p:spPr>
                    <a:xfrm>
                      <a:off x="6592432" y="3959940"/>
                      <a:ext cx="310019" cy="133216"/>
                    </a:xfrm>
                    <a:custGeom>
                      <a:avLst/>
                      <a:gdLst/>
                      <a:ahLst/>
                      <a:cxnLst/>
                      <a:rect l="0" t="0" r="0" b="0"/>
                      <a:pathLst>
                        <a:path w="310019" h="133216">
                          <a:moveTo>
                            <a:pt x="9577" y="26536"/>
                          </a:moveTo>
                          <a:cubicBezTo>
                            <a:pt x="0" y="51493"/>
                            <a:pt x="23467" y="66669"/>
                            <a:pt x="87768" y="77103"/>
                          </a:cubicBezTo>
                          <a:cubicBezTo>
                            <a:pt x="115708" y="81637"/>
                            <a:pt x="164937" y="95934"/>
                            <a:pt x="197166" y="108874"/>
                          </a:cubicBezTo>
                          <a:cubicBezTo>
                            <a:pt x="257789" y="133215"/>
                            <a:pt x="310018" y="130126"/>
                            <a:pt x="310018" y="102200"/>
                          </a:cubicBezTo>
                          <a:cubicBezTo>
                            <a:pt x="310018" y="75827"/>
                            <a:pt x="279493" y="58455"/>
                            <a:pt x="209992" y="45274"/>
                          </a:cubicBezTo>
                          <a:cubicBezTo>
                            <a:pt x="173825" y="38416"/>
                            <a:pt x="133334" y="26970"/>
                            <a:pt x="120011" y="19840"/>
                          </a:cubicBezTo>
                          <a:cubicBezTo>
                            <a:pt x="82940" y="0"/>
                            <a:pt x="18254" y="3923"/>
                            <a:pt x="9577" y="265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7" name="任意多边形: 形状 686">
                      <a:extLst>
                        <a:ext uri="{FF2B5EF4-FFF2-40B4-BE49-F238E27FC236}">
                          <a16:creationId xmlns:a16="http://schemas.microsoft.com/office/drawing/2014/main" id="{92F37320-63A5-4260-8BD0-59096BE7A07D}"/>
                        </a:ext>
                      </a:extLst>
                    </p:cNvPr>
                    <p:cNvSpPr/>
                    <p:nvPr/>
                  </p:nvSpPr>
                  <p:spPr>
                    <a:xfrm>
                      <a:off x="6356440" y="3999728"/>
                      <a:ext cx="765785" cy="230192"/>
                    </a:xfrm>
                    <a:custGeom>
                      <a:avLst/>
                      <a:gdLst/>
                      <a:ahLst/>
                      <a:cxnLst/>
                      <a:rect l="0" t="0" r="0" b="0"/>
                      <a:pathLst>
                        <a:path w="765785" h="230192">
                          <a:moveTo>
                            <a:pt x="4192" y="25048"/>
                          </a:moveTo>
                          <a:cubicBezTo>
                            <a:pt x="0" y="35971"/>
                            <a:pt x="2500" y="57920"/>
                            <a:pt x="9746" y="73824"/>
                          </a:cubicBezTo>
                          <a:cubicBezTo>
                            <a:pt x="20205" y="96779"/>
                            <a:pt x="30721" y="101595"/>
                            <a:pt x="60757" y="97186"/>
                          </a:cubicBezTo>
                          <a:cubicBezTo>
                            <a:pt x="81567" y="94132"/>
                            <a:pt x="111059" y="98305"/>
                            <a:pt x="126296" y="106459"/>
                          </a:cubicBezTo>
                          <a:cubicBezTo>
                            <a:pt x="141533" y="114614"/>
                            <a:pt x="180765" y="124038"/>
                            <a:pt x="213480" y="127403"/>
                          </a:cubicBezTo>
                          <a:cubicBezTo>
                            <a:pt x="246194" y="130768"/>
                            <a:pt x="307640" y="141048"/>
                            <a:pt x="350027" y="150248"/>
                          </a:cubicBezTo>
                          <a:cubicBezTo>
                            <a:pt x="392414" y="159448"/>
                            <a:pt x="443850" y="170199"/>
                            <a:pt x="464327" y="174139"/>
                          </a:cubicBezTo>
                          <a:cubicBezTo>
                            <a:pt x="484805" y="178079"/>
                            <a:pt x="549443" y="192995"/>
                            <a:pt x="607967" y="207286"/>
                          </a:cubicBezTo>
                          <a:cubicBezTo>
                            <a:pt x="666491" y="221577"/>
                            <a:pt x="719355" y="230191"/>
                            <a:pt x="725442" y="226429"/>
                          </a:cubicBezTo>
                          <a:cubicBezTo>
                            <a:pt x="765784" y="201497"/>
                            <a:pt x="694397" y="149414"/>
                            <a:pt x="596810" y="132581"/>
                          </a:cubicBezTo>
                          <a:cubicBezTo>
                            <a:pt x="565377" y="127159"/>
                            <a:pt x="511085" y="115700"/>
                            <a:pt x="476160" y="107118"/>
                          </a:cubicBezTo>
                          <a:cubicBezTo>
                            <a:pt x="199179" y="39051"/>
                            <a:pt x="161835" y="31052"/>
                            <a:pt x="151345" y="37535"/>
                          </a:cubicBezTo>
                          <a:cubicBezTo>
                            <a:pt x="145505" y="41144"/>
                            <a:pt x="119776" y="35342"/>
                            <a:pt x="94168" y="24642"/>
                          </a:cubicBezTo>
                          <a:cubicBezTo>
                            <a:pt x="35192" y="0"/>
                            <a:pt x="13767" y="97"/>
                            <a:pt x="4192" y="250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8" name="任意多边形: 形状 687">
                      <a:extLst>
                        <a:ext uri="{FF2B5EF4-FFF2-40B4-BE49-F238E27FC236}">
                          <a16:creationId xmlns:a16="http://schemas.microsoft.com/office/drawing/2014/main" id="{FE9E737E-A264-42CF-837C-BC9D5667B48F}"/>
                        </a:ext>
                      </a:extLst>
                    </p:cNvPr>
                    <p:cNvSpPr/>
                    <p:nvPr/>
                  </p:nvSpPr>
                  <p:spPr>
                    <a:xfrm>
                      <a:off x="7946482" y="3989027"/>
                      <a:ext cx="950530" cy="846616"/>
                    </a:xfrm>
                    <a:custGeom>
                      <a:avLst/>
                      <a:gdLst/>
                      <a:ahLst/>
                      <a:cxnLst/>
                      <a:rect l="0" t="0" r="0" b="0"/>
                      <a:pathLst>
                        <a:path w="950530" h="846616">
                          <a:moveTo>
                            <a:pt x="860968" y="22293"/>
                          </a:moveTo>
                          <a:cubicBezTo>
                            <a:pt x="836521" y="31678"/>
                            <a:pt x="792601" y="42649"/>
                            <a:pt x="763370" y="46673"/>
                          </a:cubicBezTo>
                          <a:cubicBezTo>
                            <a:pt x="734138" y="50697"/>
                            <a:pt x="694654" y="59908"/>
                            <a:pt x="675626" y="67142"/>
                          </a:cubicBezTo>
                          <a:cubicBezTo>
                            <a:pt x="656599" y="74376"/>
                            <a:pt x="603363" y="83200"/>
                            <a:pt x="557325" y="86749"/>
                          </a:cubicBezTo>
                          <a:cubicBezTo>
                            <a:pt x="479868" y="92722"/>
                            <a:pt x="352102" y="116660"/>
                            <a:pt x="286428" y="137504"/>
                          </a:cubicBezTo>
                          <a:cubicBezTo>
                            <a:pt x="271215" y="142332"/>
                            <a:pt x="224242" y="148018"/>
                            <a:pt x="182043" y="150139"/>
                          </a:cubicBezTo>
                          <a:cubicBezTo>
                            <a:pt x="45164" y="157019"/>
                            <a:pt x="0" y="178074"/>
                            <a:pt x="18532" y="226368"/>
                          </a:cubicBezTo>
                          <a:cubicBezTo>
                            <a:pt x="23365" y="238963"/>
                            <a:pt x="46371" y="244489"/>
                            <a:pt x="93977" y="244489"/>
                          </a:cubicBezTo>
                          <a:cubicBezTo>
                            <a:pt x="151465" y="244489"/>
                            <a:pt x="162468" y="248162"/>
                            <a:pt x="162468" y="267349"/>
                          </a:cubicBezTo>
                          <a:cubicBezTo>
                            <a:pt x="162468" y="279922"/>
                            <a:pt x="154460" y="292781"/>
                            <a:pt x="144672" y="295924"/>
                          </a:cubicBezTo>
                          <a:cubicBezTo>
                            <a:pt x="111618" y="306539"/>
                            <a:pt x="116520" y="574689"/>
                            <a:pt x="149768" y="574689"/>
                          </a:cubicBezTo>
                          <a:cubicBezTo>
                            <a:pt x="156916" y="574689"/>
                            <a:pt x="162468" y="539052"/>
                            <a:pt x="162468" y="493178"/>
                          </a:cubicBezTo>
                          <a:cubicBezTo>
                            <a:pt x="162468" y="409158"/>
                            <a:pt x="170377" y="371489"/>
                            <a:pt x="188019" y="371489"/>
                          </a:cubicBezTo>
                          <a:cubicBezTo>
                            <a:pt x="193592" y="371489"/>
                            <a:pt x="193403" y="424353"/>
                            <a:pt x="187599" y="488964"/>
                          </a:cubicBezTo>
                          <a:cubicBezTo>
                            <a:pt x="162549" y="767812"/>
                            <a:pt x="160923" y="806824"/>
                            <a:pt x="173807" y="819708"/>
                          </a:cubicBezTo>
                          <a:cubicBezTo>
                            <a:pt x="192519" y="838421"/>
                            <a:pt x="214819" y="773728"/>
                            <a:pt x="207113" y="723087"/>
                          </a:cubicBezTo>
                          <a:cubicBezTo>
                            <a:pt x="202677" y="693943"/>
                            <a:pt x="204397" y="687963"/>
                            <a:pt x="213268" y="701689"/>
                          </a:cubicBezTo>
                          <a:cubicBezTo>
                            <a:pt x="220039" y="712167"/>
                            <a:pt x="228524" y="741833"/>
                            <a:pt x="232123" y="767614"/>
                          </a:cubicBezTo>
                          <a:cubicBezTo>
                            <a:pt x="238798" y="815422"/>
                            <a:pt x="261884" y="846615"/>
                            <a:pt x="260822" y="806391"/>
                          </a:cubicBezTo>
                          <a:cubicBezTo>
                            <a:pt x="260500" y="794207"/>
                            <a:pt x="260474" y="765665"/>
                            <a:pt x="260763" y="742964"/>
                          </a:cubicBezTo>
                          <a:cubicBezTo>
                            <a:pt x="261125" y="714537"/>
                            <a:pt x="255369" y="701689"/>
                            <a:pt x="242270" y="701689"/>
                          </a:cubicBezTo>
                          <a:cubicBezTo>
                            <a:pt x="230222" y="701689"/>
                            <a:pt x="224229" y="691215"/>
                            <a:pt x="225919" y="673114"/>
                          </a:cubicBezTo>
                          <a:cubicBezTo>
                            <a:pt x="228334" y="647256"/>
                            <a:pt x="228618" y="609728"/>
                            <a:pt x="228092" y="386230"/>
                          </a:cubicBezTo>
                          <a:cubicBezTo>
                            <a:pt x="228005" y="348935"/>
                            <a:pt x="224633" y="315121"/>
                            <a:pt x="220600" y="311088"/>
                          </a:cubicBezTo>
                          <a:cubicBezTo>
                            <a:pt x="216567" y="307055"/>
                            <a:pt x="213268" y="288481"/>
                            <a:pt x="213268" y="269811"/>
                          </a:cubicBezTo>
                          <a:cubicBezTo>
                            <a:pt x="213268" y="227373"/>
                            <a:pt x="254463" y="206389"/>
                            <a:pt x="337774" y="206389"/>
                          </a:cubicBezTo>
                          <a:cubicBezTo>
                            <a:pt x="370671" y="206389"/>
                            <a:pt x="414693" y="197110"/>
                            <a:pt x="435602" y="185769"/>
                          </a:cubicBezTo>
                          <a:cubicBezTo>
                            <a:pt x="476813" y="163417"/>
                            <a:pt x="539902" y="152480"/>
                            <a:pt x="748342" y="131556"/>
                          </a:cubicBezTo>
                          <a:cubicBezTo>
                            <a:pt x="822605" y="124101"/>
                            <a:pt x="898708" y="112168"/>
                            <a:pt x="917460" y="105039"/>
                          </a:cubicBezTo>
                          <a:cubicBezTo>
                            <a:pt x="948184" y="93358"/>
                            <a:pt x="950529" y="88094"/>
                            <a:pt x="941186" y="51787"/>
                          </a:cubicBezTo>
                          <a:cubicBezTo>
                            <a:pt x="928781" y="3583"/>
                            <a:pt x="919037" y="0"/>
                            <a:pt x="860968" y="2229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9" name="任意多边形: 形状 688">
                      <a:extLst>
                        <a:ext uri="{FF2B5EF4-FFF2-40B4-BE49-F238E27FC236}">
                          <a16:creationId xmlns:a16="http://schemas.microsoft.com/office/drawing/2014/main" id="{0D1DB1D6-A18A-4163-A087-87D568F416BE}"/>
                        </a:ext>
                      </a:extLst>
                    </p:cNvPr>
                    <p:cNvSpPr/>
                    <p:nvPr/>
                  </p:nvSpPr>
                  <p:spPr>
                    <a:xfrm>
                      <a:off x="8925154" y="4000105"/>
                      <a:ext cx="773766" cy="1353430"/>
                    </a:xfrm>
                    <a:custGeom>
                      <a:avLst/>
                      <a:gdLst/>
                      <a:ahLst/>
                      <a:cxnLst/>
                      <a:rect l="0" t="0" r="0" b="0"/>
                      <a:pathLst>
                        <a:path w="773766" h="1353430">
                          <a:moveTo>
                            <a:pt x="4263" y="25007"/>
                          </a:moveTo>
                          <a:cubicBezTo>
                            <a:pt x="0" y="36115"/>
                            <a:pt x="281" y="51300"/>
                            <a:pt x="4887" y="58753"/>
                          </a:cubicBezTo>
                          <a:cubicBezTo>
                            <a:pt x="9492" y="66205"/>
                            <a:pt x="12551" y="91182"/>
                            <a:pt x="11683" y="114257"/>
                          </a:cubicBezTo>
                          <a:cubicBezTo>
                            <a:pt x="10816" y="137333"/>
                            <a:pt x="15639" y="159633"/>
                            <a:pt x="22400" y="163812"/>
                          </a:cubicBezTo>
                          <a:cubicBezTo>
                            <a:pt x="29163" y="167991"/>
                            <a:pt x="34695" y="215402"/>
                            <a:pt x="34695" y="269169"/>
                          </a:cubicBezTo>
                          <a:cubicBezTo>
                            <a:pt x="34695" y="322937"/>
                            <a:pt x="37888" y="384036"/>
                            <a:pt x="41789" y="404945"/>
                          </a:cubicBezTo>
                          <a:cubicBezTo>
                            <a:pt x="45691" y="425854"/>
                            <a:pt x="53860" y="497253"/>
                            <a:pt x="59942" y="563611"/>
                          </a:cubicBezTo>
                          <a:cubicBezTo>
                            <a:pt x="77741" y="757811"/>
                            <a:pt x="98024" y="906833"/>
                            <a:pt x="118953" y="997162"/>
                          </a:cubicBezTo>
                          <a:cubicBezTo>
                            <a:pt x="129696" y="1043528"/>
                            <a:pt x="137129" y="1114966"/>
                            <a:pt x="135471" y="1155912"/>
                          </a:cubicBezTo>
                          <a:cubicBezTo>
                            <a:pt x="133812" y="1196859"/>
                            <a:pt x="139852" y="1258051"/>
                            <a:pt x="148892" y="1291895"/>
                          </a:cubicBezTo>
                          <a:lnTo>
                            <a:pt x="165328" y="1353429"/>
                          </a:lnTo>
                          <a:lnTo>
                            <a:pt x="427902" y="1346434"/>
                          </a:lnTo>
                          <a:cubicBezTo>
                            <a:pt x="704404" y="1339067"/>
                            <a:pt x="773765" y="1327442"/>
                            <a:pt x="745369" y="1293227"/>
                          </a:cubicBezTo>
                          <a:cubicBezTo>
                            <a:pt x="736575" y="1282632"/>
                            <a:pt x="721865" y="1232720"/>
                            <a:pt x="712678" y="1182312"/>
                          </a:cubicBezTo>
                          <a:cubicBezTo>
                            <a:pt x="703491" y="1131904"/>
                            <a:pt x="686816" y="1042083"/>
                            <a:pt x="675621" y="982711"/>
                          </a:cubicBezTo>
                          <a:cubicBezTo>
                            <a:pt x="664426" y="923339"/>
                            <a:pt x="650589" y="834756"/>
                            <a:pt x="644872" y="785861"/>
                          </a:cubicBezTo>
                          <a:cubicBezTo>
                            <a:pt x="639156" y="736966"/>
                            <a:pt x="627718" y="665528"/>
                            <a:pt x="619456" y="627111"/>
                          </a:cubicBezTo>
                          <a:cubicBezTo>
                            <a:pt x="595389" y="515200"/>
                            <a:pt x="581284" y="429562"/>
                            <a:pt x="573995" y="351078"/>
                          </a:cubicBezTo>
                          <a:cubicBezTo>
                            <a:pt x="570255" y="310809"/>
                            <a:pt x="559027" y="263574"/>
                            <a:pt x="549045" y="246111"/>
                          </a:cubicBezTo>
                          <a:cubicBezTo>
                            <a:pt x="538420" y="227524"/>
                            <a:pt x="533341" y="195496"/>
                            <a:pt x="536795" y="168860"/>
                          </a:cubicBezTo>
                          <a:lnTo>
                            <a:pt x="542695" y="123358"/>
                          </a:lnTo>
                          <a:lnTo>
                            <a:pt x="463320" y="101760"/>
                          </a:lnTo>
                          <a:cubicBezTo>
                            <a:pt x="419664" y="89881"/>
                            <a:pt x="356058" y="77300"/>
                            <a:pt x="321974" y="73802"/>
                          </a:cubicBezTo>
                          <a:cubicBezTo>
                            <a:pt x="287889" y="70304"/>
                            <a:pt x="249689" y="61923"/>
                            <a:pt x="237083" y="55177"/>
                          </a:cubicBezTo>
                          <a:cubicBezTo>
                            <a:pt x="224478" y="48430"/>
                            <a:pt x="193603" y="42911"/>
                            <a:pt x="168472" y="42911"/>
                          </a:cubicBezTo>
                          <a:cubicBezTo>
                            <a:pt x="143341" y="42911"/>
                            <a:pt x="102262" y="34339"/>
                            <a:pt x="77186" y="23861"/>
                          </a:cubicBezTo>
                          <a:cubicBezTo>
                            <a:pt x="20080" y="0"/>
                            <a:pt x="13821" y="99"/>
                            <a:pt x="4263" y="2500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0" name="任意多边形: 形状 689">
                      <a:extLst>
                        <a:ext uri="{FF2B5EF4-FFF2-40B4-BE49-F238E27FC236}">
                          <a16:creationId xmlns:a16="http://schemas.microsoft.com/office/drawing/2014/main" id="{577C3ED6-8DF8-4F52-A018-67B34F43FE78}"/>
                        </a:ext>
                      </a:extLst>
                    </p:cNvPr>
                    <p:cNvSpPr/>
                    <p:nvPr/>
                  </p:nvSpPr>
                  <p:spPr>
                    <a:xfrm>
                      <a:off x="9146014" y="4113856"/>
                      <a:ext cx="131337" cy="184628"/>
                    </a:xfrm>
                    <a:custGeom>
                      <a:avLst/>
                      <a:gdLst/>
                      <a:ahLst/>
                      <a:cxnLst/>
                      <a:rect l="0" t="0" r="0" b="0"/>
                      <a:pathLst>
                        <a:path w="131337" h="184628">
                          <a:moveTo>
                            <a:pt x="23563" y="26047"/>
                          </a:moveTo>
                          <a:cubicBezTo>
                            <a:pt x="0" y="49610"/>
                            <a:pt x="139" y="57088"/>
                            <a:pt x="25360" y="122835"/>
                          </a:cubicBezTo>
                          <a:cubicBezTo>
                            <a:pt x="37466" y="154392"/>
                            <a:pt x="51648" y="170460"/>
                            <a:pt x="67394" y="170460"/>
                          </a:cubicBezTo>
                          <a:cubicBezTo>
                            <a:pt x="80465" y="170460"/>
                            <a:pt x="100198" y="173929"/>
                            <a:pt x="111247" y="178169"/>
                          </a:cubicBezTo>
                          <a:cubicBezTo>
                            <a:pt x="128079" y="184627"/>
                            <a:pt x="131336" y="174448"/>
                            <a:pt x="131336" y="115389"/>
                          </a:cubicBezTo>
                          <a:cubicBezTo>
                            <a:pt x="131336" y="56945"/>
                            <a:pt x="126513" y="41522"/>
                            <a:pt x="103110" y="25130"/>
                          </a:cubicBezTo>
                          <a:cubicBezTo>
                            <a:pt x="67232" y="0"/>
                            <a:pt x="49405" y="206"/>
                            <a:pt x="23563" y="2604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1" name="任意多边形: 形状 690">
                      <a:extLst>
                        <a:ext uri="{FF2B5EF4-FFF2-40B4-BE49-F238E27FC236}">
                          <a16:creationId xmlns:a16="http://schemas.microsoft.com/office/drawing/2014/main" id="{14B6BB01-5ECC-47F0-92EC-4D6394E82250}"/>
                        </a:ext>
                      </a:extLst>
                    </p:cNvPr>
                    <p:cNvSpPr/>
                    <p:nvPr/>
                  </p:nvSpPr>
                  <p:spPr>
                    <a:xfrm>
                      <a:off x="9182974" y="4338572"/>
                      <a:ext cx="132476" cy="175878"/>
                    </a:xfrm>
                    <a:custGeom>
                      <a:avLst/>
                      <a:gdLst/>
                      <a:ahLst/>
                      <a:cxnLst/>
                      <a:rect l="0" t="0" r="0" b="0"/>
                      <a:pathLst>
                        <a:path w="132476" h="175878">
                          <a:moveTo>
                            <a:pt x="21350" y="16611"/>
                          </a:moveTo>
                          <a:cubicBezTo>
                            <a:pt x="5970" y="35304"/>
                            <a:pt x="0" y="74431"/>
                            <a:pt x="10750" y="86079"/>
                          </a:cubicBezTo>
                          <a:cubicBezTo>
                            <a:pt x="13650" y="89222"/>
                            <a:pt x="17937" y="106082"/>
                            <a:pt x="20275" y="123544"/>
                          </a:cubicBezTo>
                          <a:cubicBezTo>
                            <a:pt x="23781" y="149737"/>
                            <a:pt x="33972" y="157095"/>
                            <a:pt x="78500" y="165586"/>
                          </a:cubicBezTo>
                          <a:lnTo>
                            <a:pt x="132475" y="175877"/>
                          </a:lnTo>
                          <a:lnTo>
                            <a:pt x="132475" y="106503"/>
                          </a:lnTo>
                          <a:cubicBezTo>
                            <a:pt x="132475" y="40108"/>
                            <a:pt x="130757" y="36530"/>
                            <a:pt x="92480" y="23187"/>
                          </a:cubicBezTo>
                          <a:cubicBezTo>
                            <a:pt x="70483" y="15518"/>
                            <a:pt x="49051" y="6560"/>
                            <a:pt x="44855" y="3280"/>
                          </a:cubicBezTo>
                          <a:cubicBezTo>
                            <a:pt x="40658" y="0"/>
                            <a:pt x="30081" y="5999"/>
                            <a:pt x="21350" y="166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2" name="任意多边形: 形状 691">
                      <a:extLst>
                        <a:ext uri="{FF2B5EF4-FFF2-40B4-BE49-F238E27FC236}">
                          <a16:creationId xmlns:a16="http://schemas.microsoft.com/office/drawing/2014/main" id="{A01EA220-BFA3-4497-97B0-C79F76103302}"/>
                        </a:ext>
                      </a:extLst>
                    </p:cNvPr>
                    <p:cNvSpPr/>
                    <p:nvPr/>
                  </p:nvSpPr>
                  <p:spPr>
                    <a:xfrm>
                      <a:off x="9220820" y="4589116"/>
                      <a:ext cx="133943" cy="165836"/>
                    </a:xfrm>
                    <a:custGeom>
                      <a:avLst/>
                      <a:gdLst/>
                      <a:ahLst/>
                      <a:cxnLst/>
                      <a:rect l="0" t="0" r="0" b="0"/>
                      <a:pathLst>
                        <a:path w="133943" h="165836">
                          <a:moveTo>
                            <a:pt x="14197" y="8467"/>
                          </a:moveTo>
                          <a:cubicBezTo>
                            <a:pt x="0" y="22663"/>
                            <a:pt x="4704" y="74561"/>
                            <a:pt x="24478" y="121885"/>
                          </a:cubicBezTo>
                          <a:cubicBezTo>
                            <a:pt x="41560" y="162768"/>
                            <a:pt x="46355" y="165835"/>
                            <a:pt x="78453" y="156402"/>
                          </a:cubicBezTo>
                          <a:cubicBezTo>
                            <a:pt x="109862" y="147172"/>
                            <a:pt x="114778" y="138136"/>
                            <a:pt x="123811" y="73025"/>
                          </a:cubicBezTo>
                          <a:lnTo>
                            <a:pt x="133942" y="0"/>
                          </a:lnTo>
                          <a:lnTo>
                            <a:pt x="78302" y="0"/>
                          </a:lnTo>
                          <a:cubicBezTo>
                            <a:pt x="47701" y="0"/>
                            <a:pt x="18853" y="3810"/>
                            <a:pt x="14197" y="84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3" name="任意多边形: 形状 692">
                      <a:extLst>
                        <a:ext uri="{FF2B5EF4-FFF2-40B4-BE49-F238E27FC236}">
                          <a16:creationId xmlns:a16="http://schemas.microsoft.com/office/drawing/2014/main" id="{A7A86CF3-8CE8-481A-960E-A31EA2F39CD6}"/>
                        </a:ext>
                      </a:extLst>
                    </p:cNvPr>
                    <p:cNvSpPr/>
                    <p:nvPr/>
                  </p:nvSpPr>
                  <p:spPr>
                    <a:xfrm>
                      <a:off x="9206340" y="4186616"/>
                      <a:ext cx="45611" cy="72301"/>
                    </a:xfrm>
                    <a:custGeom>
                      <a:avLst/>
                      <a:gdLst/>
                      <a:ahLst/>
                      <a:cxnLst/>
                      <a:rect l="0" t="0" r="0" b="0"/>
                      <a:pathLst>
                        <a:path w="45611" h="72301">
                          <a:moveTo>
                            <a:pt x="15977" y="17267"/>
                          </a:moveTo>
                          <a:cubicBezTo>
                            <a:pt x="0" y="33243"/>
                            <a:pt x="7512" y="72300"/>
                            <a:pt x="26560" y="72300"/>
                          </a:cubicBezTo>
                          <a:cubicBezTo>
                            <a:pt x="38414" y="72300"/>
                            <a:pt x="45610" y="60305"/>
                            <a:pt x="45610" y="40550"/>
                          </a:cubicBezTo>
                          <a:cubicBezTo>
                            <a:pt x="45610" y="9716"/>
                            <a:pt x="33243" y="0"/>
                            <a:pt x="15977" y="172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5" name="任意多边形: 形状 694">
                      <a:extLst>
                        <a:ext uri="{FF2B5EF4-FFF2-40B4-BE49-F238E27FC236}">
                          <a16:creationId xmlns:a16="http://schemas.microsoft.com/office/drawing/2014/main" id="{39962112-CCC3-45EF-A342-C23E2DCA6CDE}"/>
                        </a:ext>
                      </a:extLst>
                    </p:cNvPr>
                    <p:cNvSpPr/>
                    <p:nvPr/>
                  </p:nvSpPr>
                  <p:spPr>
                    <a:xfrm>
                      <a:off x="9290050" y="4652616"/>
                      <a:ext cx="25401" cy="63501"/>
                    </a:xfrm>
                    <a:custGeom>
                      <a:avLst/>
                      <a:gdLst/>
                      <a:ahLst/>
                      <a:cxnLst/>
                      <a:rect l="0" t="0" r="0" b="0"/>
                      <a:pathLst>
                        <a:path w="25401" h="63501">
                          <a:moveTo>
                            <a:pt x="0" y="31750"/>
                          </a:moveTo>
                          <a:cubicBezTo>
                            <a:pt x="0" y="49213"/>
                            <a:pt x="5715" y="63500"/>
                            <a:pt x="12700" y="63500"/>
                          </a:cubicBezTo>
                          <a:cubicBezTo>
                            <a:pt x="19685" y="63500"/>
                            <a:pt x="25400" y="49213"/>
                            <a:pt x="25400" y="31750"/>
                          </a:cubicBezTo>
                          <a:cubicBezTo>
                            <a:pt x="25400" y="14288"/>
                            <a:pt x="19685" y="0"/>
                            <a:pt x="12700" y="0"/>
                          </a:cubicBezTo>
                          <a:cubicBezTo>
                            <a:pt x="5715" y="0"/>
                            <a:pt x="0" y="14288"/>
                            <a:pt x="0" y="317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6" name="任意多边形: 形状 695">
                      <a:extLst>
                        <a:ext uri="{FF2B5EF4-FFF2-40B4-BE49-F238E27FC236}">
                          <a16:creationId xmlns:a16="http://schemas.microsoft.com/office/drawing/2014/main" id="{5158229E-6C07-4354-8B3A-38C9E1183A3D}"/>
                        </a:ext>
                      </a:extLst>
                    </p:cNvPr>
                    <p:cNvSpPr/>
                    <p:nvPr/>
                  </p:nvSpPr>
                  <p:spPr>
                    <a:xfrm>
                      <a:off x="5193407" y="4012009"/>
                      <a:ext cx="159654" cy="94181"/>
                    </a:xfrm>
                    <a:custGeom>
                      <a:avLst/>
                      <a:gdLst/>
                      <a:ahLst/>
                      <a:cxnLst/>
                      <a:rect l="0" t="0" r="0" b="0"/>
                      <a:pathLst>
                        <a:path w="159654" h="94181">
                          <a:moveTo>
                            <a:pt x="54868" y="20658"/>
                          </a:moveTo>
                          <a:cubicBezTo>
                            <a:pt x="0" y="50568"/>
                            <a:pt x="57816" y="94180"/>
                            <a:pt x="128737" y="76380"/>
                          </a:cubicBezTo>
                          <a:cubicBezTo>
                            <a:pt x="156111" y="69510"/>
                            <a:pt x="159653" y="63696"/>
                            <a:pt x="150853" y="40078"/>
                          </a:cubicBezTo>
                          <a:cubicBezTo>
                            <a:pt x="139439" y="9442"/>
                            <a:pt x="92766" y="0"/>
                            <a:pt x="54868" y="206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7" name="任意多边形: 形状 696">
                      <a:extLst>
                        <a:ext uri="{FF2B5EF4-FFF2-40B4-BE49-F238E27FC236}">
                          <a16:creationId xmlns:a16="http://schemas.microsoft.com/office/drawing/2014/main" id="{261F1E0F-865C-4E4C-A898-29F61259D22D}"/>
                        </a:ext>
                      </a:extLst>
                    </p:cNvPr>
                    <p:cNvSpPr/>
                    <p:nvPr/>
                  </p:nvSpPr>
                  <p:spPr>
                    <a:xfrm>
                      <a:off x="3580912" y="4020554"/>
                      <a:ext cx="45303" cy="230660"/>
                    </a:xfrm>
                    <a:custGeom>
                      <a:avLst/>
                      <a:gdLst/>
                      <a:ahLst/>
                      <a:cxnLst/>
                      <a:rect l="0" t="0" r="0" b="0"/>
                      <a:pathLst>
                        <a:path w="45303" h="230660">
                          <a:moveTo>
                            <a:pt x="8829" y="49198"/>
                          </a:moveTo>
                          <a:cubicBezTo>
                            <a:pt x="3058" y="64800"/>
                            <a:pt x="0" y="98028"/>
                            <a:pt x="2034" y="123039"/>
                          </a:cubicBezTo>
                          <a:cubicBezTo>
                            <a:pt x="4068" y="148049"/>
                            <a:pt x="6068" y="177084"/>
                            <a:pt x="6479" y="187562"/>
                          </a:cubicBezTo>
                          <a:cubicBezTo>
                            <a:pt x="8171" y="230659"/>
                            <a:pt x="31970" y="167290"/>
                            <a:pt x="38394" y="102587"/>
                          </a:cubicBezTo>
                          <a:cubicBezTo>
                            <a:pt x="45302" y="32998"/>
                            <a:pt x="27029" y="0"/>
                            <a:pt x="8829" y="4919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8" name="任意多边形: 形状 697">
                      <a:extLst>
                        <a:ext uri="{FF2B5EF4-FFF2-40B4-BE49-F238E27FC236}">
                          <a16:creationId xmlns:a16="http://schemas.microsoft.com/office/drawing/2014/main" id="{5FAD9A38-D4D0-4F29-8869-27DADD0BF701}"/>
                        </a:ext>
                      </a:extLst>
                    </p:cNvPr>
                    <p:cNvSpPr/>
                    <p:nvPr/>
                  </p:nvSpPr>
                  <p:spPr>
                    <a:xfrm>
                      <a:off x="6955158" y="4037624"/>
                      <a:ext cx="119083" cy="100772"/>
                    </a:xfrm>
                    <a:custGeom>
                      <a:avLst/>
                      <a:gdLst/>
                      <a:ahLst/>
                      <a:cxnLst/>
                      <a:rect l="0" t="0" r="0" b="0"/>
                      <a:pathLst>
                        <a:path w="119083" h="100772">
                          <a:moveTo>
                            <a:pt x="19259" y="13859"/>
                          </a:moveTo>
                          <a:cubicBezTo>
                            <a:pt x="0" y="33117"/>
                            <a:pt x="11573" y="78834"/>
                            <a:pt x="37417" y="85592"/>
                          </a:cubicBezTo>
                          <a:cubicBezTo>
                            <a:pt x="95462" y="100771"/>
                            <a:pt x="119082" y="64976"/>
                            <a:pt x="76467" y="26410"/>
                          </a:cubicBezTo>
                          <a:cubicBezTo>
                            <a:pt x="51817" y="4103"/>
                            <a:pt x="33117" y="0"/>
                            <a:pt x="19259" y="138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9" name="任意多边形: 形状 698">
                      <a:extLst>
                        <a:ext uri="{FF2B5EF4-FFF2-40B4-BE49-F238E27FC236}">
                          <a16:creationId xmlns:a16="http://schemas.microsoft.com/office/drawing/2014/main" id="{092AE9F3-18E2-437C-B067-0E9FC8825BE3}"/>
                        </a:ext>
                      </a:extLst>
                    </p:cNvPr>
                    <p:cNvSpPr/>
                    <p:nvPr/>
                  </p:nvSpPr>
                  <p:spPr>
                    <a:xfrm>
                      <a:off x="6282952" y="4068042"/>
                      <a:ext cx="32303" cy="382261"/>
                    </a:xfrm>
                    <a:custGeom>
                      <a:avLst/>
                      <a:gdLst/>
                      <a:ahLst/>
                      <a:cxnLst/>
                      <a:rect l="0" t="0" r="0" b="0"/>
                      <a:pathLst>
                        <a:path w="32303" h="382261">
                          <a:moveTo>
                            <a:pt x="13450" y="32854"/>
                          </a:moveTo>
                          <a:cubicBezTo>
                            <a:pt x="0" y="58130"/>
                            <a:pt x="1352" y="321916"/>
                            <a:pt x="15102" y="354916"/>
                          </a:cubicBezTo>
                          <a:cubicBezTo>
                            <a:pt x="26495" y="382260"/>
                            <a:pt x="28774" y="358240"/>
                            <a:pt x="30462" y="192994"/>
                          </a:cubicBezTo>
                          <a:cubicBezTo>
                            <a:pt x="32302" y="12874"/>
                            <a:pt x="30934" y="0"/>
                            <a:pt x="13450" y="328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0" name="任意多边形: 形状 699">
                      <a:extLst>
                        <a:ext uri="{FF2B5EF4-FFF2-40B4-BE49-F238E27FC236}">
                          <a16:creationId xmlns:a16="http://schemas.microsoft.com/office/drawing/2014/main" id="{42F00DB2-C951-4E3B-8BDD-C7FDCCA5BC46}"/>
                        </a:ext>
                      </a:extLst>
                    </p:cNvPr>
                    <p:cNvSpPr/>
                    <p:nvPr/>
                  </p:nvSpPr>
                  <p:spPr>
                    <a:xfrm>
                      <a:off x="3760338" y="4122027"/>
                      <a:ext cx="35403" cy="263889"/>
                    </a:xfrm>
                    <a:custGeom>
                      <a:avLst/>
                      <a:gdLst/>
                      <a:ahLst/>
                      <a:cxnLst/>
                      <a:rect l="0" t="0" r="0" b="0"/>
                      <a:pathLst>
                        <a:path w="35403" h="263889">
                          <a:moveTo>
                            <a:pt x="13679" y="18355"/>
                          </a:moveTo>
                          <a:cubicBezTo>
                            <a:pt x="0" y="32033"/>
                            <a:pt x="3769" y="263888"/>
                            <a:pt x="17670" y="263888"/>
                          </a:cubicBezTo>
                          <a:cubicBezTo>
                            <a:pt x="24522" y="263888"/>
                            <a:pt x="30105" y="248172"/>
                            <a:pt x="30077" y="228963"/>
                          </a:cubicBezTo>
                          <a:cubicBezTo>
                            <a:pt x="30050" y="209754"/>
                            <a:pt x="31587" y="149733"/>
                            <a:pt x="33494" y="95584"/>
                          </a:cubicBezTo>
                          <a:cubicBezTo>
                            <a:pt x="35402" y="41433"/>
                            <a:pt x="33628" y="0"/>
                            <a:pt x="29554" y="3509"/>
                          </a:cubicBezTo>
                          <a:cubicBezTo>
                            <a:pt x="25479" y="7017"/>
                            <a:pt x="18335" y="13698"/>
                            <a:pt x="13679" y="183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1" name="任意多边形: 形状 700">
                      <a:extLst>
                        <a:ext uri="{FF2B5EF4-FFF2-40B4-BE49-F238E27FC236}">
                          <a16:creationId xmlns:a16="http://schemas.microsoft.com/office/drawing/2014/main" id="{A361D135-2A5C-4BEC-9C32-2DAF75148614}"/>
                        </a:ext>
                      </a:extLst>
                    </p:cNvPr>
                    <p:cNvSpPr/>
                    <p:nvPr/>
                  </p:nvSpPr>
                  <p:spPr>
                    <a:xfrm>
                      <a:off x="4333493" y="4112866"/>
                      <a:ext cx="37688" cy="75763"/>
                    </a:xfrm>
                    <a:custGeom>
                      <a:avLst/>
                      <a:gdLst/>
                      <a:ahLst/>
                      <a:cxnLst/>
                      <a:rect l="0" t="0" r="0" b="0"/>
                      <a:pathLst>
                        <a:path w="37688" h="75763">
                          <a:moveTo>
                            <a:pt x="2842" y="29123"/>
                          </a:moveTo>
                          <a:cubicBezTo>
                            <a:pt x="0" y="63283"/>
                            <a:pt x="9117" y="75762"/>
                            <a:pt x="28269" y="63925"/>
                          </a:cubicBezTo>
                          <a:cubicBezTo>
                            <a:pt x="37687" y="58105"/>
                            <a:pt x="36233" y="46787"/>
                            <a:pt x="23618" y="27728"/>
                          </a:cubicBezTo>
                          <a:lnTo>
                            <a:pt x="5265"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2" name="任意多边形: 形状 701">
                      <a:extLst>
                        <a:ext uri="{FF2B5EF4-FFF2-40B4-BE49-F238E27FC236}">
                          <a16:creationId xmlns:a16="http://schemas.microsoft.com/office/drawing/2014/main" id="{D5DAC8D5-2AA7-4E17-9E15-F71F7AAB6099}"/>
                        </a:ext>
                      </a:extLst>
                    </p:cNvPr>
                    <p:cNvSpPr/>
                    <p:nvPr/>
                  </p:nvSpPr>
                  <p:spPr>
                    <a:xfrm>
                      <a:off x="6389748" y="4126581"/>
                      <a:ext cx="155877" cy="99557"/>
                    </a:xfrm>
                    <a:custGeom>
                      <a:avLst/>
                      <a:gdLst/>
                      <a:ahLst/>
                      <a:cxnLst/>
                      <a:rect l="0" t="0" r="0" b="0"/>
                      <a:pathLst>
                        <a:path w="155877" h="99557">
                          <a:moveTo>
                            <a:pt x="9761" y="23169"/>
                          </a:moveTo>
                          <a:cubicBezTo>
                            <a:pt x="0" y="48605"/>
                            <a:pt x="13844" y="68834"/>
                            <a:pt x="41011" y="68834"/>
                          </a:cubicBezTo>
                          <a:cubicBezTo>
                            <a:pt x="53172" y="68834"/>
                            <a:pt x="69321" y="75033"/>
                            <a:pt x="76897" y="82609"/>
                          </a:cubicBezTo>
                          <a:cubicBezTo>
                            <a:pt x="93844" y="99556"/>
                            <a:pt x="134017" y="83492"/>
                            <a:pt x="148317" y="54050"/>
                          </a:cubicBezTo>
                          <a:cubicBezTo>
                            <a:pt x="155876" y="38488"/>
                            <a:pt x="150853" y="29572"/>
                            <a:pt x="129267" y="20234"/>
                          </a:cubicBezTo>
                          <a:cubicBezTo>
                            <a:pt x="82495" y="0"/>
                            <a:pt x="18044" y="1583"/>
                            <a:pt x="9761" y="2316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3" name="任意多边形: 形状 702">
                      <a:extLst>
                        <a:ext uri="{FF2B5EF4-FFF2-40B4-BE49-F238E27FC236}">
                          <a16:creationId xmlns:a16="http://schemas.microsoft.com/office/drawing/2014/main" id="{ABBD01FD-6652-4447-959C-CFFF73FDA422}"/>
                        </a:ext>
                      </a:extLst>
                    </p:cNvPr>
                    <p:cNvSpPr/>
                    <p:nvPr/>
                  </p:nvSpPr>
                  <p:spPr>
                    <a:xfrm>
                      <a:off x="3441838" y="4138392"/>
                      <a:ext cx="101463" cy="76075"/>
                    </a:xfrm>
                    <a:custGeom>
                      <a:avLst/>
                      <a:gdLst/>
                      <a:ahLst/>
                      <a:cxnLst/>
                      <a:rect l="0" t="0" r="0" b="0"/>
                      <a:pathLst>
                        <a:path w="101463" h="76075">
                          <a:moveTo>
                            <a:pt x="2175" y="40377"/>
                          </a:moveTo>
                          <a:cubicBezTo>
                            <a:pt x="0" y="73942"/>
                            <a:pt x="2896" y="76074"/>
                            <a:pt x="50662" y="76074"/>
                          </a:cubicBezTo>
                          <a:cubicBezTo>
                            <a:pt x="98640" y="76074"/>
                            <a:pt x="101462" y="73957"/>
                            <a:pt x="101462" y="37974"/>
                          </a:cubicBezTo>
                          <a:cubicBezTo>
                            <a:pt x="101462" y="1874"/>
                            <a:pt x="98917" y="0"/>
                            <a:pt x="52975" y="2277"/>
                          </a:cubicBezTo>
                          <a:cubicBezTo>
                            <a:pt x="9478" y="4432"/>
                            <a:pt x="4249" y="8354"/>
                            <a:pt x="2175" y="403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4" name="任意多边形: 形状 703">
                      <a:extLst>
                        <a:ext uri="{FF2B5EF4-FFF2-40B4-BE49-F238E27FC236}">
                          <a16:creationId xmlns:a16="http://schemas.microsoft.com/office/drawing/2014/main" id="{F14D8B8A-5ECF-40D6-8CDA-CD83F2F9A447}"/>
                        </a:ext>
                      </a:extLst>
                    </p:cNvPr>
                    <p:cNvSpPr/>
                    <p:nvPr/>
                  </p:nvSpPr>
                  <p:spPr>
                    <a:xfrm>
                      <a:off x="6590472" y="4156788"/>
                      <a:ext cx="314013" cy="130621"/>
                    </a:xfrm>
                    <a:custGeom>
                      <a:avLst/>
                      <a:gdLst/>
                      <a:ahLst/>
                      <a:cxnLst/>
                      <a:rect l="0" t="0" r="0" b="0"/>
                      <a:pathLst>
                        <a:path w="314013" h="130621">
                          <a:moveTo>
                            <a:pt x="16702" y="16151"/>
                          </a:moveTo>
                          <a:cubicBezTo>
                            <a:pt x="0" y="37006"/>
                            <a:pt x="6444" y="64389"/>
                            <a:pt x="29402" y="70126"/>
                          </a:cubicBezTo>
                          <a:cubicBezTo>
                            <a:pt x="41626" y="73181"/>
                            <a:pt x="94490" y="81892"/>
                            <a:pt x="146877" y="89486"/>
                          </a:cubicBezTo>
                          <a:cubicBezTo>
                            <a:pt x="199265" y="97079"/>
                            <a:pt x="258338" y="109489"/>
                            <a:pt x="278152" y="117063"/>
                          </a:cubicBezTo>
                          <a:cubicBezTo>
                            <a:pt x="313618" y="130620"/>
                            <a:pt x="314012" y="130269"/>
                            <a:pt x="303552" y="94370"/>
                          </a:cubicBezTo>
                          <a:cubicBezTo>
                            <a:pt x="294217" y="62333"/>
                            <a:pt x="286561" y="57661"/>
                            <a:pt x="240497" y="55891"/>
                          </a:cubicBezTo>
                          <a:cubicBezTo>
                            <a:pt x="211661" y="54782"/>
                            <a:pt x="174513" y="45506"/>
                            <a:pt x="157947" y="35276"/>
                          </a:cubicBezTo>
                          <a:cubicBezTo>
                            <a:pt x="120812" y="12345"/>
                            <a:pt x="29637" y="0"/>
                            <a:pt x="16702" y="1615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5" name="任意多边形: 形状 704">
                      <a:extLst>
                        <a:ext uri="{FF2B5EF4-FFF2-40B4-BE49-F238E27FC236}">
                          <a16:creationId xmlns:a16="http://schemas.microsoft.com/office/drawing/2014/main" id="{FCFCBD62-992D-4621-917D-F40787A57B8A}"/>
                        </a:ext>
                      </a:extLst>
                    </p:cNvPr>
                    <p:cNvSpPr/>
                    <p:nvPr/>
                  </p:nvSpPr>
                  <p:spPr>
                    <a:xfrm>
                      <a:off x="3651250" y="4176728"/>
                      <a:ext cx="89730" cy="82189"/>
                    </a:xfrm>
                    <a:custGeom>
                      <a:avLst/>
                      <a:gdLst/>
                      <a:ahLst/>
                      <a:cxnLst/>
                      <a:rect l="0" t="0" r="0" b="0"/>
                      <a:pathLst>
                        <a:path w="89730" h="82189">
                          <a:moveTo>
                            <a:pt x="0" y="28043"/>
                          </a:moveTo>
                          <a:cubicBezTo>
                            <a:pt x="0" y="60334"/>
                            <a:pt x="24432" y="82188"/>
                            <a:pt x="60534" y="82188"/>
                          </a:cubicBezTo>
                          <a:cubicBezTo>
                            <a:pt x="88100" y="82188"/>
                            <a:pt x="89729" y="78773"/>
                            <a:pt x="80219" y="40913"/>
                          </a:cubicBezTo>
                          <a:cubicBezTo>
                            <a:pt x="71435" y="5949"/>
                            <a:pt x="64510" y="0"/>
                            <a:pt x="34925" y="2008"/>
                          </a:cubicBezTo>
                          <a:cubicBezTo>
                            <a:pt x="10168" y="3689"/>
                            <a:pt x="0" y="11269"/>
                            <a:pt x="0" y="280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6" name="任意多边形: 形状 705">
                      <a:extLst>
                        <a:ext uri="{FF2B5EF4-FFF2-40B4-BE49-F238E27FC236}">
                          <a16:creationId xmlns:a16="http://schemas.microsoft.com/office/drawing/2014/main" id="{4E7582E0-ACCA-4F17-87A2-BA7F7A3816A4}"/>
                        </a:ext>
                      </a:extLst>
                    </p:cNvPr>
                    <p:cNvSpPr/>
                    <p:nvPr/>
                  </p:nvSpPr>
                  <p:spPr>
                    <a:xfrm>
                      <a:off x="4400550" y="4176771"/>
                      <a:ext cx="273150" cy="102653"/>
                    </a:xfrm>
                    <a:custGeom>
                      <a:avLst/>
                      <a:gdLst/>
                      <a:ahLst/>
                      <a:cxnLst/>
                      <a:rect l="0" t="0" r="0" b="0"/>
                      <a:pathLst>
                        <a:path w="273150" h="102653">
                          <a:moveTo>
                            <a:pt x="0" y="22173"/>
                          </a:moveTo>
                          <a:cubicBezTo>
                            <a:pt x="0" y="44574"/>
                            <a:pt x="46236" y="82145"/>
                            <a:pt x="73805" y="82145"/>
                          </a:cubicBezTo>
                          <a:cubicBezTo>
                            <a:pt x="86298" y="82145"/>
                            <a:pt x="103044" y="75621"/>
                            <a:pt x="111019" y="67646"/>
                          </a:cubicBezTo>
                          <a:cubicBezTo>
                            <a:pt x="121884" y="56781"/>
                            <a:pt x="136529" y="58373"/>
                            <a:pt x="169453" y="73996"/>
                          </a:cubicBezTo>
                          <a:cubicBezTo>
                            <a:pt x="229840" y="102652"/>
                            <a:pt x="252178" y="100176"/>
                            <a:pt x="261304" y="63817"/>
                          </a:cubicBezTo>
                          <a:cubicBezTo>
                            <a:pt x="273149" y="16621"/>
                            <a:pt x="258777" y="5945"/>
                            <a:pt x="183400" y="5945"/>
                          </a:cubicBezTo>
                          <a:cubicBezTo>
                            <a:pt x="130445" y="5945"/>
                            <a:pt x="114300" y="10396"/>
                            <a:pt x="114300" y="24995"/>
                          </a:cubicBezTo>
                          <a:cubicBezTo>
                            <a:pt x="114300" y="35473"/>
                            <a:pt x="106136" y="44045"/>
                            <a:pt x="96157" y="44045"/>
                          </a:cubicBezTo>
                          <a:cubicBezTo>
                            <a:pt x="86179" y="44045"/>
                            <a:pt x="69442" y="35473"/>
                            <a:pt x="58964" y="24995"/>
                          </a:cubicBezTo>
                          <a:cubicBezTo>
                            <a:pt x="35677" y="1708"/>
                            <a:pt x="0" y="0"/>
                            <a:pt x="0" y="2217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7" name="任意多边形: 形状 706">
                      <a:extLst>
                        <a:ext uri="{FF2B5EF4-FFF2-40B4-BE49-F238E27FC236}">
                          <a16:creationId xmlns:a16="http://schemas.microsoft.com/office/drawing/2014/main" id="{1EED78EC-5D64-4A2A-8AB2-5F350A2097F5}"/>
                        </a:ext>
                      </a:extLst>
                    </p:cNvPr>
                    <p:cNvSpPr/>
                    <p:nvPr/>
                  </p:nvSpPr>
                  <p:spPr>
                    <a:xfrm>
                      <a:off x="8494415" y="4177133"/>
                      <a:ext cx="46336" cy="81784"/>
                    </a:xfrm>
                    <a:custGeom>
                      <a:avLst/>
                      <a:gdLst/>
                      <a:ahLst/>
                      <a:cxnLst/>
                      <a:rect l="0" t="0" r="0" b="0"/>
                      <a:pathLst>
                        <a:path w="46336" h="81784">
                          <a:moveTo>
                            <a:pt x="16356" y="14395"/>
                          </a:moveTo>
                          <a:cubicBezTo>
                            <a:pt x="0" y="30751"/>
                            <a:pt x="8276" y="81783"/>
                            <a:pt x="27285" y="81783"/>
                          </a:cubicBezTo>
                          <a:cubicBezTo>
                            <a:pt x="39016" y="81783"/>
                            <a:pt x="46335" y="69872"/>
                            <a:pt x="46335" y="50783"/>
                          </a:cubicBezTo>
                          <a:cubicBezTo>
                            <a:pt x="46335" y="18916"/>
                            <a:pt x="30751" y="0"/>
                            <a:pt x="16356" y="143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8" name="任意多边形: 形状 707">
                      <a:extLst>
                        <a:ext uri="{FF2B5EF4-FFF2-40B4-BE49-F238E27FC236}">
                          <a16:creationId xmlns:a16="http://schemas.microsoft.com/office/drawing/2014/main" id="{42527A8E-B094-4FA1-8F69-5F6CF6FC05C8}"/>
                        </a:ext>
                      </a:extLst>
                    </p:cNvPr>
                    <p:cNvSpPr/>
                    <p:nvPr/>
                  </p:nvSpPr>
                  <p:spPr>
                    <a:xfrm>
                      <a:off x="8828269" y="4173654"/>
                      <a:ext cx="67818" cy="47163"/>
                    </a:xfrm>
                    <a:custGeom>
                      <a:avLst/>
                      <a:gdLst/>
                      <a:ahLst/>
                      <a:cxnLst/>
                      <a:rect l="0" t="0" r="0" b="0"/>
                      <a:pathLst>
                        <a:path w="67818" h="47163">
                          <a:moveTo>
                            <a:pt x="13832" y="16744"/>
                          </a:moveTo>
                          <a:cubicBezTo>
                            <a:pt x="0" y="30577"/>
                            <a:pt x="16715" y="47162"/>
                            <a:pt x="44489" y="47162"/>
                          </a:cubicBezTo>
                          <a:cubicBezTo>
                            <a:pt x="64939" y="47162"/>
                            <a:pt x="67817" y="42616"/>
                            <a:pt x="58562" y="24937"/>
                          </a:cubicBezTo>
                          <a:cubicBezTo>
                            <a:pt x="47090" y="3025"/>
                            <a:pt x="30576" y="0"/>
                            <a:pt x="13832" y="1674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9" name="任意多边形: 形状 708">
                      <a:extLst>
                        <a:ext uri="{FF2B5EF4-FFF2-40B4-BE49-F238E27FC236}">
                          <a16:creationId xmlns:a16="http://schemas.microsoft.com/office/drawing/2014/main" id="{EE1DD930-2E85-47A1-ABD9-7436165A1087}"/>
                        </a:ext>
                      </a:extLst>
                    </p:cNvPr>
                    <p:cNvSpPr/>
                    <p:nvPr/>
                  </p:nvSpPr>
                  <p:spPr>
                    <a:xfrm>
                      <a:off x="3818329" y="4198542"/>
                      <a:ext cx="96677" cy="101543"/>
                    </a:xfrm>
                    <a:custGeom>
                      <a:avLst/>
                      <a:gdLst/>
                      <a:ahLst/>
                      <a:cxnLst/>
                      <a:rect l="0" t="0" r="0" b="0"/>
                      <a:pathLst>
                        <a:path w="96677" h="101543">
                          <a:moveTo>
                            <a:pt x="19188" y="18041"/>
                          </a:moveTo>
                          <a:cubicBezTo>
                            <a:pt x="0" y="37228"/>
                            <a:pt x="12824" y="74577"/>
                            <a:pt x="43380" y="88499"/>
                          </a:cubicBezTo>
                          <a:cubicBezTo>
                            <a:pt x="72005" y="101542"/>
                            <a:pt x="76688" y="100331"/>
                            <a:pt x="81286" y="78702"/>
                          </a:cubicBezTo>
                          <a:cubicBezTo>
                            <a:pt x="84171" y="65129"/>
                            <a:pt x="89477" y="47547"/>
                            <a:pt x="93076" y="39630"/>
                          </a:cubicBezTo>
                          <a:cubicBezTo>
                            <a:pt x="96676" y="31714"/>
                            <a:pt x="83905" y="18933"/>
                            <a:pt x="64696" y="11229"/>
                          </a:cubicBezTo>
                          <a:cubicBezTo>
                            <a:pt x="45487" y="3524"/>
                            <a:pt x="29295" y="0"/>
                            <a:pt x="28713" y="3397"/>
                          </a:cubicBezTo>
                          <a:cubicBezTo>
                            <a:pt x="28131" y="6795"/>
                            <a:pt x="23844" y="13384"/>
                            <a:pt x="19188" y="180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0" name="任意多边形: 形状 709">
                      <a:extLst>
                        <a:ext uri="{FF2B5EF4-FFF2-40B4-BE49-F238E27FC236}">
                          <a16:creationId xmlns:a16="http://schemas.microsoft.com/office/drawing/2014/main" id="{632C0867-131B-4141-AEA0-9192966BC90E}"/>
                        </a:ext>
                      </a:extLst>
                    </p:cNvPr>
                    <p:cNvSpPr/>
                    <p:nvPr/>
                  </p:nvSpPr>
                  <p:spPr>
                    <a:xfrm>
                      <a:off x="7663935" y="4197035"/>
                      <a:ext cx="260866" cy="142962"/>
                    </a:xfrm>
                    <a:custGeom>
                      <a:avLst/>
                      <a:gdLst/>
                      <a:ahLst/>
                      <a:cxnLst/>
                      <a:rect l="0" t="0" r="0" b="0"/>
                      <a:pathLst>
                        <a:path w="260866" h="142962">
                          <a:moveTo>
                            <a:pt x="122754" y="56558"/>
                          </a:moveTo>
                          <a:cubicBezTo>
                            <a:pt x="0" y="127788"/>
                            <a:pt x="6553" y="142961"/>
                            <a:pt x="154074" y="129080"/>
                          </a:cubicBezTo>
                          <a:lnTo>
                            <a:pt x="260865" y="119031"/>
                          </a:lnTo>
                          <a:lnTo>
                            <a:pt x="260865" y="62055"/>
                          </a:lnTo>
                          <a:cubicBezTo>
                            <a:pt x="260865" y="21332"/>
                            <a:pt x="255430" y="4144"/>
                            <a:pt x="241815" y="1802"/>
                          </a:cubicBezTo>
                          <a:cubicBezTo>
                            <a:pt x="231337" y="0"/>
                            <a:pt x="177760" y="24640"/>
                            <a:pt x="122754" y="565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1" name="任意多边形: 形状 710">
                      <a:extLst>
                        <a:ext uri="{FF2B5EF4-FFF2-40B4-BE49-F238E27FC236}">
                          <a16:creationId xmlns:a16="http://schemas.microsoft.com/office/drawing/2014/main" id="{D1736BF5-1575-481A-BA7C-81547218653C}"/>
                        </a:ext>
                      </a:extLst>
                    </p:cNvPr>
                    <p:cNvSpPr/>
                    <p:nvPr/>
                  </p:nvSpPr>
                  <p:spPr>
                    <a:xfrm>
                      <a:off x="3935819" y="4221083"/>
                      <a:ext cx="46608" cy="133946"/>
                    </a:xfrm>
                    <a:custGeom>
                      <a:avLst/>
                      <a:gdLst/>
                      <a:ahLst/>
                      <a:cxnLst/>
                      <a:rect l="0" t="0" r="0" b="0"/>
                      <a:pathLst>
                        <a:path w="46608" h="133946">
                          <a:moveTo>
                            <a:pt x="12986" y="2158"/>
                          </a:moveTo>
                          <a:cubicBezTo>
                            <a:pt x="0" y="9194"/>
                            <a:pt x="821" y="126225"/>
                            <a:pt x="13880" y="129701"/>
                          </a:cubicBezTo>
                          <a:cubicBezTo>
                            <a:pt x="29815" y="133945"/>
                            <a:pt x="46607" y="14536"/>
                            <a:pt x="31397" y="5135"/>
                          </a:cubicBezTo>
                          <a:cubicBezTo>
                            <a:pt x="25255" y="1339"/>
                            <a:pt x="16970" y="0"/>
                            <a:pt x="12986" y="2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2" name="任意多边形: 形状 711">
                      <a:extLst>
                        <a:ext uri="{FF2B5EF4-FFF2-40B4-BE49-F238E27FC236}">
                          <a16:creationId xmlns:a16="http://schemas.microsoft.com/office/drawing/2014/main" id="{5FC3E8C6-7D31-4EAF-B14D-262CD3387FB1}"/>
                        </a:ext>
                      </a:extLst>
                    </p:cNvPr>
                    <p:cNvSpPr/>
                    <p:nvPr/>
                  </p:nvSpPr>
                  <p:spPr>
                    <a:xfrm>
                      <a:off x="4337050" y="4220816"/>
                      <a:ext cx="38101" cy="38101"/>
                    </a:xfrm>
                    <a:custGeom>
                      <a:avLst/>
                      <a:gdLst/>
                      <a:ahLst/>
                      <a:cxnLst/>
                      <a:rect l="0" t="0" r="0" b="0"/>
                      <a:pathLst>
                        <a:path w="38101" h="38101">
                          <a:moveTo>
                            <a:pt x="0" y="19050"/>
                          </a:moveTo>
                          <a:cubicBezTo>
                            <a:pt x="0" y="29528"/>
                            <a:pt x="8573" y="38100"/>
                            <a:pt x="19050" y="38100"/>
                          </a:cubicBezTo>
                          <a:cubicBezTo>
                            <a:pt x="29527" y="38100"/>
                            <a:pt x="38100" y="29528"/>
                            <a:pt x="38100" y="19050"/>
                          </a:cubicBezTo>
                          <a:cubicBezTo>
                            <a:pt x="38100" y="8572"/>
                            <a:pt x="29527" y="0"/>
                            <a:pt x="19050" y="0"/>
                          </a:cubicBezTo>
                          <a:cubicBezTo>
                            <a:pt x="8573" y="0"/>
                            <a:pt x="0" y="8572"/>
                            <a:pt x="0"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3" name="任意多边形: 形状 712">
                      <a:extLst>
                        <a:ext uri="{FF2B5EF4-FFF2-40B4-BE49-F238E27FC236}">
                          <a16:creationId xmlns:a16="http://schemas.microsoft.com/office/drawing/2014/main" id="{758F1D2F-58AB-4A8B-A877-C9F6C248D3F9}"/>
                        </a:ext>
                      </a:extLst>
                    </p:cNvPr>
                    <p:cNvSpPr/>
                    <p:nvPr/>
                  </p:nvSpPr>
                  <p:spPr>
                    <a:xfrm>
                      <a:off x="4687798" y="4224298"/>
                      <a:ext cx="48550" cy="60019"/>
                    </a:xfrm>
                    <a:custGeom>
                      <a:avLst/>
                      <a:gdLst/>
                      <a:ahLst/>
                      <a:cxnLst/>
                      <a:rect l="0" t="0" r="0" b="0"/>
                      <a:pathLst>
                        <a:path w="48550" h="60019">
                          <a:moveTo>
                            <a:pt x="13529" y="4773"/>
                          </a:moveTo>
                          <a:cubicBezTo>
                            <a:pt x="0" y="18302"/>
                            <a:pt x="3338" y="60018"/>
                            <a:pt x="17950" y="60018"/>
                          </a:cubicBezTo>
                          <a:cubicBezTo>
                            <a:pt x="36727" y="60018"/>
                            <a:pt x="48549" y="22437"/>
                            <a:pt x="34266" y="8153"/>
                          </a:cubicBezTo>
                          <a:cubicBezTo>
                            <a:pt x="27634" y="1521"/>
                            <a:pt x="18303" y="0"/>
                            <a:pt x="13529" y="477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4" name="任意多边形: 形状 713">
                      <a:extLst>
                        <a:ext uri="{FF2B5EF4-FFF2-40B4-BE49-F238E27FC236}">
                          <a16:creationId xmlns:a16="http://schemas.microsoft.com/office/drawing/2014/main" id="{4D99E637-2A2C-4A13-98F4-A8490DF1AE7D}"/>
                        </a:ext>
                      </a:extLst>
                    </p:cNvPr>
                    <p:cNvSpPr/>
                    <p:nvPr/>
                  </p:nvSpPr>
                  <p:spPr>
                    <a:xfrm>
                      <a:off x="5216256" y="4212504"/>
                      <a:ext cx="123229" cy="89617"/>
                    </a:xfrm>
                    <a:custGeom>
                      <a:avLst/>
                      <a:gdLst/>
                      <a:ahLst/>
                      <a:cxnLst/>
                      <a:rect l="0" t="0" r="0" b="0"/>
                      <a:pathLst>
                        <a:path w="123229" h="89617">
                          <a:moveTo>
                            <a:pt x="29568" y="32912"/>
                          </a:moveTo>
                          <a:cubicBezTo>
                            <a:pt x="0" y="65584"/>
                            <a:pt x="14327" y="89616"/>
                            <a:pt x="51847" y="70282"/>
                          </a:cubicBezTo>
                          <a:cubicBezTo>
                            <a:pt x="67135" y="62404"/>
                            <a:pt x="90321" y="51502"/>
                            <a:pt x="103372" y="46054"/>
                          </a:cubicBezTo>
                          <a:cubicBezTo>
                            <a:pt x="116422" y="40607"/>
                            <a:pt x="123228" y="29886"/>
                            <a:pt x="118497" y="22231"/>
                          </a:cubicBezTo>
                          <a:cubicBezTo>
                            <a:pt x="104758" y="0"/>
                            <a:pt x="53816" y="6118"/>
                            <a:pt x="29568" y="3291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5" name="任意多边形: 形状 714">
                      <a:extLst>
                        <a:ext uri="{FF2B5EF4-FFF2-40B4-BE49-F238E27FC236}">
                          <a16:creationId xmlns:a16="http://schemas.microsoft.com/office/drawing/2014/main" id="{B0217D4D-4BB8-499E-9396-7B501A5891AE}"/>
                        </a:ext>
                      </a:extLst>
                    </p:cNvPr>
                    <p:cNvSpPr/>
                    <p:nvPr/>
                  </p:nvSpPr>
                  <p:spPr>
                    <a:xfrm>
                      <a:off x="8321704" y="4222763"/>
                      <a:ext cx="45312" cy="61554"/>
                    </a:xfrm>
                    <a:custGeom>
                      <a:avLst/>
                      <a:gdLst/>
                      <a:ahLst/>
                      <a:cxnLst/>
                      <a:rect l="0" t="0" r="0" b="0"/>
                      <a:pathLst>
                        <a:path w="45312" h="61554">
                          <a:moveTo>
                            <a:pt x="8280" y="15690"/>
                          </a:moveTo>
                          <a:cubicBezTo>
                            <a:pt x="0" y="37268"/>
                            <a:pt x="11127" y="61553"/>
                            <a:pt x="29295" y="61553"/>
                          </a:cubicBezTo>
                          <a:cubicBezTo>
                            <a:pt x="45311" y="61553"/>
                            <a:pt x="44618" y="14337"/>
                            <a:pt x="28455" y="4348"/>
                          </a:cubicBezTo>
                          <a:cubicBezTo>
                            <a:pt x="21421" y="0"/>
                            <a:pt x="12342" y="5104"/>
                            <a:pt x="8280" y="156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6" name="任意多边形: 形状 715">
                      <a:extLst>
                        <a:ext uri="{FF2B5EF4-FFF2-40B4-BE49-F238E27FC236}">
                          <a16:creationId xmlns:a16="http://schemas.microsoft.com/office/drawing/2014/main" id="{C592BB9F-0139-4849-BDC5-E3C72086910C}"/>
                        </a:ext>
                      </a:extLst>
                    </p:cNvPr>
                    <p:cNvSpPr/>
                    <p:nvPr/>
                  </p:nvSpPr>
                  <p:spPr>
                    <a:xfrm>
                      <a:off x="8631682" y="4220816"/>
                      <a:ext cx="46735" cy="25401"/>
                    </a:xfrm>
                    <a:custGeom>
                      <a:avLst/>
                      <a:gdLst/>
                      <a:ahLst/>
                      <a:cxnLst/>
                      <a:rect l="0" t="0" r="0" b="0"/>
                      <a:pathLst>
                        <a:path w="46735" h="25401">
                          <a:moveTo>
                            <a:pt x="4317" y="12700"/>
                          </a:moveTo>
                          <a:cubicBezTo>
                            <a:pt x="0" y="19685"/>
                            <a:pt x="8573" y="25400"/>
                            <a:pt x="23367" y="25400"/>
                          </a:cubicBezTo>
                          <a:cubicBezTo>
                            <a:pt x="38161" y="25400"/>
                            <a:pt x="46734" y="19685"/>
                            <a:pt x="42417" y="12700"/>
                          </a:cubicBezTo>
                          <a:cubicBezTo>
                            <a:pt x="38100" y="5715"/>
                            <a:pt x="29527" y="0"/>
                            <a:pt x="23367" y="0"/>
                          </a:cubicBezTo>
                          <a:cubicBezTo>
                            <a:pt x="17207" y="0"/>
                            <a:pt x="8634" y="5715"/>
                            <a:pt x="4317"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7" name="任意多边形: 形状 716">
                      <a:extLst>
                        <a:ext uri="{FF2B5EF4-FFF2-40B4-BE49-F238E27FC236}">
                          <a16:creationId xmlns:a16="http://schemas.microsoft.com/office/drawing/2014/main" id="{0F17F68E-C629-4F50-9905-AAF290DAD868}"/>
                        </a:ext>
                      </a:extLst>
                    </p:cNvPr>
                    <p:cNvSpPr/>
                    <p:nvPr/>
                  </p:nvSpPr>
                  <p:spPr>
                    <a:xfrm>
                      <a:off x="6386686" y="4242734"/>
                      <a:ext cx="1658765" cy="193983"/>
                    </a:xfrm>
                    <a:custGeom>
                      <a:avLst/>
                      <a:gdLst/>
                      <a:ahLst/>
                      <a:cxnLst/>
                      <a:rect l="0" t="0" r="0" b="0"/>
                      <a:pathLst>
                        <a:path w="1658765" h="193983">
                          <a:moveTo>
                            <a:pt x="12407" y="22400"/>
                          </a:moveTo>
                          <a:cubicBezTo>
                            <a:pt x="0" y="54732"/>
                            <a:pt x="22635" y="83559"/>
                            <a:pt x="59091" y="81855"/>
                          </a:cubicBezTo>
                          <a:cubicBezTo>
                            <a:pt x="114614" y="79259"/>
                            <a:pt x="215585" y="89298"/>
                            <a:pt x="287164" y="104532"/>
                          </a:cubicBezTo>
                          <a:cubicBezTo>
                            <a:pt x="527837" y="155753"/>
                            <a:pt x="609770" y="164485"/>
                            <a:pt x="966614" y="176950"/>
                          </a:cubicBezTo>
                          <a:cubicBezTo>
                            <a:pt x="1057419" y="180122"/>
                            <a:pt x="1143144" y="183413"/>
                            <a:pt x="1157114" y="184264"/>
                          </a:cubicBezTo>
                          <a:cubicBezTo>
                            <a:pt x="1171084" y="185114"/>
                            <a:pt x="1289670" y="187649"/>
                            <a:pt x="1420639" y="189896"/>
                          </a:cubicBezTo>
                          <a:lnTo>
                            <a:pt x="1658764" y="193982"/>
                          </a:lnTo>
                          <a:lnTo>
                            <a:pt x="1658764" y="117782"/>
                          </a:lnTo>
                          <a:lnTo>
                            <a:pt x="1179255" y="117782"/>
                          </a:lnTo>
                          <a:cubicBezTo>
                            <a:pt x="770845" y="117782"/>
                            <a:pt x="692226" y="114790"/>
                            <a:pt x="649030" y="97603"/>
                          </a:cubicBezTo>
                          <a:cubicBezTo>
                            <a:pt x="621136" y="86504"/>
                            <a:pt x="561167" y="72541"/>
                            <a:pt x="515764" y="66574"/>
                          </a:cubicBezTo>
                          <a:cubicBezTo>
                            <a:pt x="404136" y="51902"/>
                            <a:pt x="288918" y="30195"/>
                            <a:pt x="242714" y="15131"/>
                          </a:cubicBezTo>
                          <a:cubicBezTo>
                            <a:pt x="221759" y="8300"/>
                            <a:pt x="163322" y="2047"/>
                            <a:pt x="112853" y="1238"/>
                          </a:cubicBezTo>
                          <a:cubicBezTo>
                            <a:pt x="35717" y="0"/>
                            <a:pt x="19709" y="3373"/>
                            <a:pt x="12407" y="224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8" name="任意多边形: 形状 717">
                      <a:extLst>
                        <a:ext uri="{FF2B5EF4-FFF2-40B4-BE49-F238E27FC236}">
                          <a16:creationId xmlns:a16="http://schemas.microsoft.com/office/drawing/2014/main" id="{B1182097-890F-465E-A719-88D55866F2B6}"/>
                        </a:ext>
                      </a:extLst>
                    </p:cNvPr>
                    <p:cNvSpPr/>
                    <p:nvPr/>
                  </p:nvSpPr>
                  <p:spPr>
                    <a:xfrm>
                      <a:off x="6965950" y="4234117"/>
                      <a:ext cx="108966" cy="69913"/>
                    </a:xfrm>
                    <a:custGeom>
                      <a:avLst/>
                      <a:gdLst/>
                      <a:ahLst/>
                      <a:cxnLst/>
                      <a:rect l="0" t="0" r="0" b="0"/>
                      <a:pathLst>
                        <a:path w="108966" h="69913">
                          <a:moveTo>
                            <a:pt x="8467" y="20566"/>
                          </a:moveTo>
                          <a:cubicBezTo>
                            <a:pt x="3810" y="25222"/>
                            <a:pt x="0" y="36652"/>
                            <a:pt x="0" y="45966"/>
                          </a:cubicBezTo>
                          <a:cubicBezTo>
                            <a:pt x="0" y="65647"/>
                            <a:pt x="83067" y="69912"/>
                            <a:pt x="94856" y="50836"/>
                          </a:cubicBezTo>
                          <a:cubicBezTo>
                            <a:pt x="108965" y="28008"/>
                            <a:pt x="29032" y="0"/>
                            <a:pt x="8467" y="205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9" name="任意多边形: 形状 718">
                      <a:extLst>
                        <a:ext uri="{FF2B5EF4-FFF2-40B4-BE49-F238E27FC236}">
                          <a16:creationId xmlns:a16="http://schemas.microsoft.com/office/drawing/2014/main" id="{58C0AC6B-70D5-4781-9184-D49B99CDB774}"/>
                        </a:ext>
                      </a:extLst>
                    </p:cNvPr>
                    <p:cNvSpPr/>
                    <p:nvPr/>
                  </p:nvSpPr>
                  <p:spPr>
                    <a:xfrm>
                      <a:off x="8775979" y="4234726"/>
                      <a:ext cx="142266" cy="100391"/>
                    </a:xfrm>
                    <a:custGeom>
                      <a:avLst/>
                      <a:gdLst/>
                      <a:ahLst/>
                      <a:cxnLst/>
                      <a:rect l="0" t="0" r="0" b="0"/>
                      <a:pathLst>
                        <a:path w="142266" h="100391">
                          <a:moveTo>
                            <a:pt x="37820" y="9878"/>
                          </a:moveTo>
                          <a:cubicBezTo>
                            <a:pt x="4288" y="16992"/>
                            <a:pt x="0" y="22902"/>
                            <a:pt x="2052" y="59175"/>
                          </a:cubicBezTo>
                          <a:cubicBezTo>
                            <a:pt x="4312" y="99137"/>
                            <a:pt x="6100" y="100390"/>
                            <a:pt x="60895" y="100390"/>
                          </a:cubicBezTo>
                          <a:cubicBezTo>
                            <a:pt x="121402" y="100390"/>
                            <a:pt x="142265" y="75563"/>
                            <a:pt x="118078" y="32344"/>
                          </a:cubicBezTo>
                          <a:cubicBezTo>
                            <a:pt x="102874" y="5176"/>
                            <a:pt x="84384" y="0"/>
                            <a:pt x="37820" y="987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0" name="任意多边形: 形状 719">
                      <a:extLst>
                        <a:ext uri="{FF2B5EF4-FFF2-40B4-BE49-F238E27FC236}">
                          <a16:creationId xmlns:a16="http://schemas.microsoft.com/office/drawing/2014/main" id="{0792B9E0-C289-4E31-8890-4FD9A6A13A40}"/>
                        </a:ext>
                      </a:extLst>
                    </p:cNvPr>
                    <p:cNvSpPr/>
                    <p:nvPr/>
                  </p:nvSpPr>
                  <p:spPr>
                    <a:xfrm>
                      <a:off x="7964146" y="4251713"/>
                      <a:ext cx="43205" cy="87197"/>
                    </a:xfrm>
                    <a:custGeom>
                      <a:avLst/>
                      <a:gdLst/>
                      <a:ahLst/>
                      <a:cxnLst/>
                      <a:rect l="0" t="0" r="0" b="0"/>
                      <a:pathLst>
                        <a:path w="43205" h="87197">
                          <a:moveTo>
                            <a:pt x="10006" y="25448"/>
                          </a:moveTo>
                          <a:cubicBezTo>
                            <a:pt x="0" y="51523"/>
                            <a:pt x="14092" y="87196"/>
                            <a:pt x="30414" y="77108"/>
                          </a:cubicBezTo>
                          <a:cubicBezTo>
                            <a:pt x="37449" y="72761"/>
                            <a:pt x="43204" y="58449"/>
                            <a:pt x="43204" y="45303"/>
                          </a:cubicBezTo>
                          <a:cubicBezTo>
                            <a:pt x="43204" y="14015"/>
                            <a:pt x="19771" y="0"/>
                            <a:pt x="10006" y="254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1" name="任意多边形: 形状 720">
                      <a:extLst>
                        <a:ext uri="{FF2B5EF4-FFF2-40B4-BE49-F238E27FC236}">
                          <a16:creationId xmlns:a16="http://schemas.microsoft.com/office/drawing/2014/main" id="{B284616D-4DAA-467A-842B-F2E01370ECCE}"/>
                        </a:ext>
                      </a:extLst>
                    </p:cNvPr>
                    <p:cNvSpPr/>
                    <p:nvPr/>
                  </p:nvSpPr>
                  <p:spPr>
                    <a:xfrm>
                      <a:off x="8549551" y="4277860"/>
                      <a:ext cx="137341" cy="96855"/>
                    </a:xfrm>
                    <a:custGeom>
                      <a:avLst/>
                      <a:gdLst/>
                      <a:ahLst/>
                      <a:cxnLst/>
                      <a:rect l="0" t="0" r="0" b="0"/>
                      <a:pathLst>
                        <a:path w="137341" h="96855">
                          <a:moveTo>
                            <a:pt x="32420" y="21116"/>
                          </a:moveTo>
                          <a:cubicBezTo>
                            <a:pt x="0" y="53535"/>
                            <a:pt x="14203" y="80019"/>
                            <a:pt x="68971" y="89271"/>
                          </a:cubicBezTo>
                          <a:cubicBezTo>
                            <a:pt x="113849" y="96854"/>
                            <a:pt x="122036" y="94742"/>
                            <a:pt x="126193" y="74513"/>
                          </a:cubicBezTo>
                          <a:cubicBezTo>
                            <a:pt x="137340" y="20271"/>
                            <a:pt x="126106" y="0"/>
                            <a:pt x="86395" y="2700"/>
                          </a:cubicBezTo>
                          <a:cubicBezTo>
                            <a:pt x="65410" y="4127"/>
                            <a:pt x="41121" y="12414"/>
                            <a:pt x="32420" y="211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2" name="任意多边形: 形状 721">
                      <a:extLst>
                        <a:ext uri="{FF2B5EF4-FFF2-40B4-BE49-F238E27FC236}">
                          <a16:creationId xmlns:a16="http://schemas.microsoft.com/office/drawing/2014/main" id="{64C02CC3-AE32-4A9F-9572-D79CBD82FF65}"/>
                        </a:ext>
                      </a:extLst>
                    </p:cNvPr>
                    <p:cNvSpPr/>
                    <p:nvPr/>
                  </p:nvSpPr>
                  <p:spPr>
                    <a:xfrm>
                      <a:off x="3550184" y="4271482"/>
                      <a:ext cx="145517" cy="241435"/>
                    </a:xfrm>
                    <a:custGeom>
                      <a:avLst/>
                      <a:gdLst/>
                      <a:ahLst/>
                      <a:cxnLst/>
                      <a:rect l="0" t="0" r="0" b="0"/>
                      <a:pathLst>
                        <a:path w="145517" h="241435">
                          <a:moveTo>
                            <a:pt x="6507" y="37117"/>
                          </a:moveTo>
                          <a:cubicBezTo>
                            <a:pt x="2569" y="43487"/>
                            <a:pt x="0" y="92064"/>
                            <a:pt x="797" y="145067"/>
                          </a:cubicBezTo>
                          <a:cubicBezTo>
                            <a:pt x="1831" y="213902"/>
                            <a:pt x="6868" y="241434"/>
                            <a:pt x="18424" y="241434"/>
                          </a:cubicBezTo>
                          <a:cubicBezTo>
                            <a:pt x="27323" y="241434"/>
                            <a:pt x="37838" y="229064"/>
                            <a:pt x="41792" y="213945"/>
                          </a:cubicBezTo>
                          <a:cubicBezTo>
                            <a:pt x="47734" y="191225"/>
                            <a:pt x="52263" y="189181"/>
                            <a:pt x="67905" y="202163"/>
                          </a:cubicBezTo>
                          <a:cubicBezTo>
                            <a:pt x="91391" y="221654"/>
                            <a:pt x="145516" y="205018"/>
                            <a:pt x="145516" y="178309"/>
                          </a:cubicBezTo>
                          <a:cubicBezTo>
                            <a:pt x="145516" y="148774"/>
                            <a:pt x="98812" y="137938"/>
                            <a:pt x="72836" y="161445"/>
                          </a:cubicBezTo>
                          <a:cubicBezTo>
                            <a:pt x="51522" y="180734"/>
                            <a:pt x="50266" y="178639"/>
                            <a:pt x="50266" y="123791"/>
                          </a:cubicBezTo>
                          <a:cubicBezTo>
                            <a:pt x="50266" y="41239"/>
                            <a:pt x="29446" y="0"/>
                            <a:pt x="6507" y="371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3" name="任意多边形: 形状 722">
                      <a:extLst>
                        <a:ext uri="{FF2B5EF4-FFF2-40B4-BE49-F238E27FC236}">
                          <a16:creationId xmlns:a16="http://schemas.microsoft.com/office/drawing/2014/main" id="{B61F9F51-E0E1-4DA5-9D38-A85B4F24E643}"/>
                        </a:ext>
                      </a:extLst>
                    </p:cNvPr>
                    <p:cNvSpPr/>
                    <p:nvPr/>
                  </p:nvSpPr>
                  <p:spPr>
                    <a:xfrm>
                      <a:off x="8718550" y="42970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4" name="任意多边形: 形状 723">
                      <a:extLst>
                        <a:ext uri="{FF2B5EF4-FFF2-40B4-BE49-F238E27FC236}">
                          <a16:creationId xmlns:a16="http://schemas.microsoft.com/office/drawing/2014/main" id="{3356EAE2-C4FF-470D-AE03-F4B19C00B74A}"/>
                        </a:ext>
                      </a:extLst>
                    </p:cNvPr>
                    <p:cNvSpPr/>
                    <p:nvPr/>
                  </p:nvSpPr>
                  <p:spPr>
                    <a:xfrm>
                      <a:off x="8384195" y="4314068"/>
                      <a:ext cx="118455" cy="84549"/>
                    </a:xfrm>
                    <a:custGeom>
                      <a:avLst/>
                      <a:gdLst/>
                      <a:ahLst/>
                      <a:cxnLst/>
                      <a:rect l="0" t="0" r="0" b="0"/>
                      <a:pathLst>
                        <a:path w="118455" h="84549">
                          <a:moveTo>
                            <a:pt x="10434" y="21162"/>
                          </a:moveTo>
                          <a:cubicBezTo>
                            <a:pt x="0" y="38044"/>
                            <a:pt x="15118" y="84548"/>
                            <a:pt x="31040" y="84548"/>
                          </a:cubicBezTo>
                          <a:cubicBezTo>
                            <a:pt x="57962" y="84548"/>
                            <a:pt x="118454" y="44773"/>
                            <a:pt x="118454" y="27072"/>
                          </a:cubicBezTo>
                          <a:cubicBezTo>
                            <a:pt x="118454" y="5195"/>
                            <a:pt x="23513" y="0"/>
                            <a:pt x="10434" y="211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5" name="任意多边形: 形状 724">
                      <a:extLst>
                        <a:ext uri="{FF2B5EF4-FFF2-40B4-BE49-F238E27FC236}">
                          <a16:creationId xmlns:a16="http://schemas.microsoft.com/office/drawing/2014/main" id="{CCDDC7E8-B407-440A-B1B7-1DE8F1962A83}"/>
                        </a:ext>
                      </a:extLst>
                    </p:cNvPr>
                    <p:cNvSpPr/>
                    <p:nvPr/>
                  </p:nvSpPr>
                  <p:spPr>
                    <a:xfrm>
                      <a:off x="8182073" y="4338465"/>
                      <a:ext cx="182453" cy="91642"/>
                    </a:xfrm>
                    <a:custGeom>
                      <a:avLst/>
                      <a:gdLst/>
                      <a:ahLst/>
                      <a:cxnLst/>
                      <a:rect l="0" t="0" r="0" b="0"/>
                      <a:pathLst>
                        <a:path w="182453" h="91642">
                          <a:moveTo>
                            <a:pt x="53036" y="20179"/>
                          </a:moveTo>
                          <a:cubicBezTo>
                            <a:pt x="0" y="63124"/>
                            <a:pt x="62242" y="91641"/>
                            <a:pt x="135829" y="58112"/>
                          </a:cubicBezTo>
                          <a:cubicBezTo>
                            <a:pt x="169124" y="42942"/>
                            <a:pt x="182452" y="4670"/>
                            <a:pt x="150120" y="17078"/>
                          </a:cubicBezTo>
                          <a:cubicBezTo>
                            <a:pt x="140188" y="20889"/>
                            <a:pt x="120716" y="17935"/>
                            <a:pt x="106849" y="10513"/>
                          </a:cubicBezTo>
                          <a:cubicBezTo>
                            <a:pt x="87204" y="0"/>
                            <a:pt x="75319" y="2134"/>
                            <a:pt x="53036" y="201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6" name="任意多边形: 形状 725">
                      <a:extLst>
                        <a:ext uri="{FF2B5EF4-FFF2-40B4-BE49-F238E27FC236}">
                          <a16:creationId xmlns:a16="http://schemas.microsoft.com/office/drawing/2014/main" id="{BC44C22E-0ABA-49F3-BA27-1C9F39FDB3C1}"/>
                        </a:ext>
                      </a:extLst>
                    </p:cNvPr>
                    <p:cNvSpPr/>
                    <p:nvPr/>
                  </p:nvSpPr>
                  <p:spPr>
                    <a:xfrm>
                      <a:off x="5835650" y="4350106"/>
                      <a:ext cx="165101" cy="86611"/>
                    </a:xfrm>
                    <a:custGeom>
                      <a:avLst/>
                      <a:gdLst/>
                      <a:ahLst/>
                      <a:cxnLst/>
                      <a:rect l="0" t="0" r="0" b="0"/>
                      <a:pathLst>
                        <a:path w="165101" h="86611">
                          <a:moveTo>
                            <a:pt x="15875" y="17777"/>
                          </a:moveTo>
                          <a:cubicBezTo>
                            <a:pt x="7144" y="28390"/>
                            <a:pt x="0" y="48218"/>
                            <a:pt x="0" y="61841"/>
                          </a:cubicBezTo>
                          <a:cubicBezTo>
                            <a:pt x="0" y="83042"/>
                            <a:pt x="8997" y="86610"/>
                            <a:pt x="62461" y="86610"/>
                          </a:cubicBezTo>
                          <a:cubicBezTo>
                            <a:pt x="144602" y="86610"/>
                            <a:pt x="165100" y="77462"/>
                            <a:pt x="165100" y="40801"/>
                          </a:cubicBezTo>
                          <a:cubicBezTo>
                            <a:pt x="165100" y="13363"/>
                            <a:pt x="158622" y="9831"/>
                            <a:pt x="98425" y="4446"/>
                          </a:cubicBezTo>
                          <a:cubicBezTo>
                            <a:pt x="48714" y="0"/>
                            <a:pt x="27711" y="3391"/>
                            <a:pt x="15875" y="177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7" name="任意多边形: 形状 726">
                      <a:extLst>
                        <a:ext uri="{FF2B5EF4-FFF2-40B4-BE49-F238E27FC236}">
                          <a16:creationId xmlns:a16="http://schemas.microsoft.com/office/drawing/2014/main" id="{38D1F339-96E2-4F5D-9663-0CCC57ADB3CF}"/>
                        </a:ext>
                      </a:extLst>
                    </p:cNvPr>
                    <p:cNvSpPr/>
                    <p:nvPr/>
                  </p:nvSpPr>
                  <p:spPr>
                    <a:xfrm>
                      <a:off x="3393230" y="4370306"/>
                      <a:ext cx="128075" cy="108736"/>
                    </a:xfrm>
                    <a:custGeom>
                      <a:avLst/>
                      <a:gdLst/>
                      <a:ahLst/>
                      <a:cxnLst/>
                      <a:rect l="0" t="0" r="0" b="0"/>
                      <a:pathLst>
                        <a:path w="128075" h="108736">
                          <a:moveTo>
                            <a:pt x="28671" y="14866"/>
                          </a:moveTo>
                          <a:cubicBezTo>
                            <a:pt x="2825" y="24834"/>
                            <a:pt x="0" y="30642"/>
                            <a:pt x="11685" y="49791"/>
                          </a:cubicBezTo>
                          <a:cubicBezTo>
                            <a:pt x="19393" y="62424"/>
                            <a:pt x="44018" y="81125"/>
                            <a:pt x="66407" y="91350"/>
                          </a:cubicBezTo>
                          <a:cubicBezTo>
                            <a:pt x="104477" y="108735"/>
                            <a:pt x="107465" y="108323"/>
                            <a:pt x="112522" y="85000"/>
                          </a:cubicBezTo>
                          <a:cubicBezTo>
                            <a:pt x="115497" y="71283"/>
                            <a:pt x="120875" y="53834"/>
                            <a:pt x="124475" y="46224"/>
                          </a:cubicBezTo>
                          <a:cubicBezTo>
                            <a:pt x="128074" y="38614"/>
                            <a:pt x="116463" y="25755"/>
                            <a:pt x="98671" y="17649"/>
                          </a:cubicBezTo>
                          <a:cubicBezTo>
                            <a:pt x="59936" y="0"/>
                            <a:pt x="66540" y="262"/>
                            <a:pt x="28671" y="148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8" name="任意多边形: 形状 727">
                      <a:extLst>
                        <a:ext uri="{FF2B5EF4-FFF2-40B4-BE49-F238E27FC236}">
                          <a16:creationId xmlns:a16="http://schemas.microsoft.com/office/drawing/2014/main" id="{9522B4FB-00D8-4278-8669-90D166C62253}"/>
                        </a:ext>
                      </a:extLst>
                    </p:cNvPr>
                    <p:cNvSpPr/>
                    <p:nvPr/>
                  </p:nvSpPr>
                  <p:spPr>
                    <a:xfrm>
                      <a:off x="5369947" y="4372306"/>
                      <a:ext cx="402203" cy="99084"/>
                    </a:xfrm>
                    <a:custGeom>
                      <a:avLst/>
                      <a:gdLst/>
                      <a:ahLst/>
                      <a:cxnLst/>
                      <a:rect l="0" t="0" r="0" b="0"/>
                      <a:pathLst>
                        <a:path w="402203" h="99084">
                          <a:moveTo>
                            <a:pt x="237102" y="16045"/>
                          </a:moveTo>
                          <a:cubicBezTo>
                            <a:pt x="90400" y="40320"/>
                            <a:pt x="34718" y="54475"/>
                            <a:pt x="21028" y="70970"/>
                          </a:cubicBezTo>
                          <a:cubicBezTo>
                            <a:pt x="0" y="96307"/>
                            <a:pt x="20608" y="99083"/>
                            <a:pt x="189785" y="93703"/>
                          </a:cubicBezTo>
                          <a:cubicBezTo>
                            <a:pt x="347480" y="88688"/>
                            <a:pt x="402202" y="76665"/>
                            <a:pt x="402202" y="47033"/>
                          </a:cubicBezTo>
                          <a:cubicBezTo>
                            <a:pt x="402202" y="12790"/>
                            <a:pt x="334063" y="0"/>
                            <a:pt x="237102" y="1604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9" name="任意多边形: 形状 728">
                      <a:extLst>
                        <a:ext uri="{FF2B5EF4-FFF2-40B4-BE49-F238E27FC236}">
                          <a16:creationId xmlns:a16="http://schemas.microsoft.com/office/drawing/2014/main" id="{4C7518CA-A021-457E-AA29-3B0BC6AABF1D}"/>
                        </a:ext>
                      </a:extLst>
                    </p:cNvPr>
                    <p:cNvSpPr/>
                    <p:nvPr/>
                  </p:nvSpPr>
                  <p:spPr>
                    <a:xfrm>
                      <a:off x="6393765" y="4379378"/>
                      <a:ext cx="151985" cy="70353"/>
                    </a:xfrm>
                    <a:custGeom>
                      <a:avLst/>
                      <a:gdLst/>
                      <a:ahLst/>
                      <a:cxnLst/>
                      <a:rect l="0" t="0" r="0" b="0"/>
                      <a:pathLst>
                        <a:path w="151985" h="70353">
                          <a:moveTo>
                            <a:pt x="8948" y="25181"/>
                          </a:moveTo>
                          <a:cubicBezTo>
                            <a:pt x="0" y="48501"/>
                            <a:pt x="9507" y="54387"/>
                            <a:pt x="72359" y="64438"/>
                          </a:cubicBezTo>
                          <a:cubicBezTo>
                            <a:pt x="109349" y="70352"/>
                            <a:pt x="126793" y="67365"/>
                            <a:pt x="138643" y="53087"/>
                          </a:cubicBezTo>
                          <a:cubicBezTo>
                            <a:pt x="151984" y="37011"/>
                            <a:pt x="150399" y="31394"/>
                            <a:pt x="129340" y="20124"/>
                          </a:cubicBezTo>
                          <a:cubicBezTo>
                            <a:pt x="91738" y="0"/>
                            <a:pt x="17413" y="3122"/>
                            <a:pt x="8948" y="251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0" name="任意多边形: 形状 729">
                      <a:extLst>
                        <a:ext uri="{FF2B5EF4-FFF2-40B4-BE49-F238E27FC236}">
                          <a16:creationId xmlns:a16="http://schemas.microsoft.com/office/drawing/2014/main" id="{495B8E25-36D1-4556-921F-9FC6E35BB617}"/>
                        </a:ext>
                      </a:extLst>
                    </p:cNvPr>
                    <p:cNvSpPr/>
                    <p:nvPr/>
                  </p:nvSpPr>
                  <p:spPr>
                    <a:xfrm>
                      <a:off x="6610350" y="4409871"/>
                      <a:ext cx="314968" cy="109304"/>
                    </a:xfrm>
                    <a:custGeom>
                      <a:avLst/>
                      <a:gdLst/>
                      <a:ahLst/>
                      <a:cxnLst/>
                      <a:rect l="0" t="0" r="0" b="0"/>
                      <a:pathLst>
                        <a:path w="314968" h="109304">
                          <a:moveTo>
                            <a:pt x="0" y="32417"/>
                          </a:moveTo>
                          <a:cubicBezTo>
                            <a:pt x="0" y="63569"/>
                            <a:pt x="2553" y="64700"/>
                            <a:pt x="60325" y="59152"/>
                          </a:cubicBezTo>
                          <a:cubicBezTo>
                            <a:pt x="95599" y="55765"/>
                            <a:pt x="141746" y="60960"/>
                            <a:pt x="171450" y="71661"/>
                          </a:cubicBezTo>
                          <a:cubicBezTo>
                            <a:pt x="275935" y="109303"/>
                            <a:pt x="314967" y="106217"/>
                            <a:pt x="297870" y="61664"/>
                          </a:cubicBezTo>
                          <a:cubicBezTo>
                            <a:pt x="290003" y="41161"/>
                            <a:pt x="138142" y="3600"/>
                            <a:pt x="53975" y="1339"/>
                          </a:cubicBezTo>
                          <a:cubicBezTo>
                            <a:pt x="4147" y="0"/>
                            <a:pt x="0" y="2388"/>
                            <a:pt x="0" y="324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1" name="任意多边形: 形状 730">
                      <a:extLst>
                        <a:ext uri="{FF2B5EF4-FFF2-40B4-BE49-F238E27FC236}">
                          <a16:creationId xmlns:a16="http://schemas.microsoft.com/office/drawing/2014/main" id="{49DC1B50-6F56-4317-8E07-4FE8C843C538}"/>
                        </a:ext>
                      </a:extLst>
                    </p:cNvPr>
                    <p:cNvSpPr/>
                    <p:nvPr/>
                  </p:nvSpPr>
                  <p:spPr>
                    <a:xfrm>
                      <a:off x="8528579" y="4413958"/>
                      <a:ext cx="53887" cy="91507"/>
                    </a:xfrm>
                    <a:custGeom>
                      <a:avLst/>
                      <a:gdLst/>
                      <a:ahLst/>
                      <a:cxnLst/>
                      <a:rect l="0" t="0" r="0" b="0"/>
                      <a:pathLst>
                        <a:path w="53887" h="91507">
                          <a:moveTo>
                            <a:pt x="13884" y="19554"/>
                          </a:moveTo>
                          <a:cubicBezTo>
                            <a:pt x="0" y="45496"/>
                            <a:pt x="18803" y="91506"/>
                            <a:pt x="38351" y="79424"/>
                          </a:cubicBezTo>
                          <a:cubicBezTo>
                            <a:pt x="53886" y="69823"/>
                            <a:pt x="53779" y="13725"/>
                            <a:pt x="38207" y="4101"/>
                          </a:cubicBezTo>
                          <a:cubicBezTo>
                            <a:pt x="31573" y="0"/>
                            <a:pt x="20627" y="6954"/>
                            <a:pt x="13884" y="195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2" name="任意多边形: 形状 731">
                      <a:extLst>
                        <a:ext uri="{FF2B5EF4-FFF2-40B4-BE49-F238E27FC236}">
                          <a16:creationId xmlns:a16="http://schemas.microsoft.com/office/drawing/2014/main" id="{70FD75D7-F118-4175-BD74-733D43553B27}"/>
                        </a:ext>
                      </a:extLst>
                    </p:cNvPr>
                    <p:cNvSpPr/>
                    <p:nvPr/>
                  </p:nvSpPr>
                  <p:spPr>
                    <a:xfrm>
                      <a:off x="3717377" y="4407493"/>
                      <a:ext cx="62744" cy="218717"/>
                    </a:xfrm>
                    <a:custGeom>
                      <a:avLst/>
                      <a:gdLst/>
                      <a:ahLst/>
                      <a:cxnLst/>
                      <a:rect l="0" t="0" r="0" b="0"/>
                      <a:pathLst>
                        <a:path w="62744" h="218717">
                          <a:moveTo>
                            <a:pt x="12916" y="27087"/>
                          </a:moveTo>
                          <a:cubicBezTo>
                            <a:pt x="11352" y="43374"/>
                            <a:pt x="7303" y="80522"/>
                            <a:pt x="3917" y="109637"/>
                          </a:cubicBezTo>
                          <a:cubicBezTo>
                            <a:pt x="0" y="143322"/>
                            <a:pt x="4103" y="171247"/>
                            <a:pt x="15198" y="186425"/>
                          </a:cubicBezTo>
                          <a:cubicBezTo>
                            <a:pt x="38802" y="218716"/>
                            <a:pt x="62743" y="201266"/>
                            <a:pt x="53304" y="158648"/>
                          </a:cubicBezTo>
                          <a:cubicBezTo>
                            <a:pt x="25031" y="30991"/>
                            <a:pt x="15516" y="0"/>
                            <a:pt x="12916" y="270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3" name="任意多边形: 形状 732">
                      <a:extLst>
                        <a:ext uri="{FF2B5EF4-FFF2-40B4-BE49-F238E27FC236}">
                          <a16:creationId xmlns:a16="http://schemas.microsoft.com/office/drawing/2014/main" id="{4BC36DDD-DCCF-4ABC-8D49-C358FF4DEF87}"/>
                        </a:ext>
                      </a:extLst>
                    </p:cNvPr>
                    <p:cNvSpPr/>
                    <p:nvPr/>
                  </p:nvSpPr>
                  <p:spPr>
                    <a:xfrm>
                      <a:off x="4300291" y="4412217"/>
                      <a:ext cx="152428" cy="62600"/>
                    </a:xfrm>
                    <a:custGeom>
                      <a:avLst/>
                      <a:gdLst/>
                      <a:ahLst/>
                      <a:cxnLst/>
                      <a:rect l="0" t="0" r="0" b="0"/>
                      <a:pathLst>
                        <a:path w="152428" h="62600">
                          <a:moveTo>
                            <a:pt x="19257" y="16591"/>
                          </a:moveTo>
                          <a:cubicBezTo>
                            <a:pt x="0" y="47273"/>
                            <a:pt x="23313" y="62599"/>
                            <a:pt x="89240" y="62599"/>
                          </a:cubicBezTo>
                          <a:cubicBezTo>
                            <a:pt x="149944" y="62599"/>
                            <a:pt x="152427" y="61263"/>
                            <a:pt x="142356" y="34024"/>
                          </a:cubicBezTo>
                          <a:cubicBezTo>
                            <a:pt x="134163" y="11867"/>
                            <a:pt x="120405" y="4705"/>
                            <a:pt x="81100" y="2135"/>
                          </a:cubicBezTo>
                          <a:cubicBezTo>
                            <a:pt x="48435" y="0"/>
                            <a:pt x="26443" y="5140"/>
                            <a:pt x="19257" y="165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4" name="任意多边形: 形状 733">
                      <a:extLst>
                        <a:ext uri="{FF2B5EF4-FFF2-40B4-BE49-F238E27FC236}">
                          <a16:creationId xmlns:a16="http://schemas.microsoft.com/office/drawing/2014/main" id="{C0A69594-D176-43F1-82D9-09499A4EC8C9}"/>
                        </a:ext>
                      </a:extLst>
                    </p:cNvPr>
                    <p:cNvSpPr/>
                    <p:nvPr/>
                  </p:nvSpPr>
                  <p:spPr>
                    <a:xfrm>
                      <a:off x="4494016" y="4413441"/>
                      <a:ext cx="189819" cy="74260"/>
                    </a:xfrm>
                    <a:custGeom>
                      <a:avLst/>
                      <a:gdLst/>
                      <a:ahLst/>
                      <a:cxnLst/>
                      <a:rect l="0" t="0" r="0" b="0"/>
                      <a:pathLst>
                        <a:path w="189819" h="74260">
                          <a:moveTo>
                            <a:pt x="30358" y="12636"/>
                          </a:moveTo>
                          <a:cubicBezTo>
                            <a:pt x="0" y="53290"/>
                            <a:pt x="39070" y="74259"/>
                            <a:pt x="126220" y="64085"/>
                          </a:cubicBezTo>
                          <a:cubicBezTo>
                            <a:pt x="174479" y="58451"/>
                            <a:pt x="189818" y="32357"/>
                            <a:pt x="153144" y="18284"/>
                          </a:cubicBezTo>
                          <a:cubicBezTo>
                            <a:pt x="114445" y="3433"/>
                            <a:pt x="39794" y="0"/>
                            <a:pt x="30358" y="126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5" name="任意多边形: 形状 734">
                      <a:extLst>
                        <a:ext uri="{FF2B5EF4-FFF2-40B4-BE49-F238E27FC236}">
                          <a16:creationId xmlns:a16="http://schemas.microsoft.com/office/drawing/2014/main" id="{944C21BC-034D-4F71-95C3-8303628F6D2D}"/>
                        </a:ext>
                      </a:extLst>
                    </p:cNvPr>
                    <p:cNvSpPr/>
                    <p:nvPr/>
                  </p:nvSpPr>
                  <p:spPr>
                    <a:xfrm>
                      <a:off x="4718050" y="4401927"/>
                      <a:ext cx="152401" cy="72889"/>
                    </a:xfrm>
                    <a:custGeom>
                      <a:avLst/>
                      <a:gdLst/>
                      <a:ahLst/>
                      <a:cxnLst/>
                      <a:rect l="0" t="0" r="0" b="0"/>
                      <a:pathLst>
                        <a:path w="152401" h="72889">
                          <a:moveTo>
                            <a:pt x="8467" y="30555"/>
                          </a:moveTo>
                          <a:cubicBezTo>
                            <a:pt x="3810" y="35211"/>
                            <a:pt x="0" y="46641"/>
                            <a:pt x="0" y="55955"/>
                          </a:cubicBezTo>
                          <a:cubicBezTo>
                            <a:pt x="0" y="68184"/>
                            <a:pt x="21167" y="72888"/>
                            <a:pt x="76200" y="72888"/>
                          </a:cubicBezTo>
                          <a:cubicBezTo>
                            <a:pt x="132611" y="72888"/>
                            <a:pt x="152400" y="68325"/>
                            <a:pt x="152400" y="55319"/>
                          </a:cubicBezTo>
                          <a:cubicBezTo>
                            <a:pt x="152400" y="19508"/>
                            <a:pt x="39021" y="0"/>
                            <a:pt x="8467" y="305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6" name="任意多边形: 形状 735">
                      <a:extLst>
                        <a:ext uri="{FF2B5EF4-FFF2-40B4-BE49-F238E27FC236}">
                          <a16:creationId xmlns:a16="http://schemas.microsoft.com/office/drawing/2014/main" id="{F1B674ED-E627-4047-AEEB-B70390FD2E82}"/>
                        </a:ext>
                      </a:extLst>
                    </p:cNvPr>
                    <p:cNvSpPr/>
                    <p:nvPr/>
                  </p:nvSpPr>
                  <p:spPr>
                    <a:xfrm>
                      <a:off x="8854500" y="4408550"/>
                      <a:ext cx="67250" cy="66572"/>
                    </a:xfrm>
                    <a:custGeom>
                      <a:avLst/>
                      <a:gdLst/>
                      <a:ahLst/>
                      <a:cxnLst/>
                      <a:rect l="0" t="0" r="0" b="0"/>
                      <a:pathLst>
                        <a:path w="67250" h="66572">
                          <a:moveTo>
                            <a:pt x="16449" y="15661"/>
                          </a:moveTo>
                          <a:cubicBezTo>
                            <a:pt x="0" y="26458"/>
                            <a:pt x="784" y="30653"/>
                            <a:pt x="22193" y="46378"/>
                          </a:cubicBezTo>
                          <a:cubicBezTo>
                            <a:pt x="49683" y="66571"/>
                            <a:pt x="67249" y="61655"/>
                            <a:pt x="67249" y="33766"/>
                          </a:cubicBezTo>
                          <a:cubicBezTo>
                            <a:pt x="67249" y="9603"/>
                            <a:pt x="40306" y="0"/>
                            <a:pt x="16449" y="156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7" name="任意多边形: 形状 736">
                      <a:extLst>
                        <a:ext uri="{FF2B5EF4-FFF2-40B4-BE49-F238E27FC236}">
                          <a16:creationId xmlns:a16="http://schemas.microsoft.com/office/drawing/2014/main" id="{66FC830D-6549-4C9B-A9DB-1B69CCCF430E}"/>
                        </a:ext>
                      </a:extLst>
                    </p:cNvPr>
                    <p:cNvSpPr/>
                    <p:nvPr/>
                  </p:nvSpPr>
                  <p:spPr>
                    <a:xfrm>
                      <a:off x="3788639" y="4428084"/>
                      <a:ext cx="151818" cy="249933"/>
                    </a:xfrm>
                    <a:custGeom>
                      <a:avLst/>
                      <a:gdLst/>
                      <a:ahLst/>
                      <a:cxnLst/>
                      <a:rect l="0" t="0" r="0" b="0"/>
                      <a:pathLst>
                        <a:path w="151818" h="249933">
                          <a:moveTo>
                            <a:pt x="10755" y="36236"/>
                          </a:moveTo>
                          <a:cubicBezTo>
                            <a:pt x="0" y="77363"/>
                            <a:pt x="12660" y="87724"/>
                            <a:pt x="67297" y="82514"/>
                          </a:cubicBezTo>
                          <a:lnTo>
                            <a:pt x="116611" y="77811"/>
                          </a:lnTo>
                          <a:lnTo>
                            <a:pt x="112236" y="128946"/>
                          </a:lnTo>
                          <a:cubicBezTo>
                            <a:pt x="105620" y="206278"/>
                            <a:pt x="113409" y="249932"/>
                            <a:pt x="133822" y="249932"/>
                          </a:cubicBezTo>
                          <a:cubicBezTo>
                            <a:pt x="143816" y="249932"/>
                            <a:pt x="151817" y="239931"/>
                            <a:pt x="151602" y="227707"/>
                          </a:cubicBezTo>
                          <a:cubicBezTo>
                            <a:pt x="151387" y="215483"/>
                            <a:pt x="151256" y="175054"/>
                            <a:pt x="151310" y="137865"/>
                          </a:cubicBezTo>
                          <a:cubicBezTo>
                            <a:pt x="151395" y="80205"/>
                            <a:pt x="147368" y="68712"/>
                            <a:pt x="123963" y="59813"/>
                          </a:cubicBezTo>
                          <a:cubicBezTo>
                            <a:pt x="108868" y="54074"/>
                            <a:pt x="88908" y="40210"/>
                            <a:pt x="79609" y="29005"/>
                          </a:cubicBezTo>
                          <a:cubicBezTo>
                            <a:pt x="55537" y="0"/>
                            <a:pt x="19234" y="3812"/>
                            <a:pt x="10755" y="362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8" name="任意多边形: 形状 737">
                      <a:extLst>
                        <a:ext uri="{FF2B5EF4-FFF2-40B4-BE49-F238E27FC236}">
                          <a16:creationId xmlns:a16="http://schemas.microsoft.com/office/drawing/2014/main" id="{E6F26197-40E3-45BA-8117-C0827E1D2F68}"/>
                        </a:ext>
                      </a:extLst>
                    </p:cNvPr>
                    <p:cNvSpPr/>
                    <p:nvPr/>
                  </p:nvSpPr>
                  <p:spPr>
                    <a:xfrm>
                      <a:off x="4923484" y="4436716"/>
                      <a:ext cx="138741" cy="50801"/>
                    </a:xfrm>
                    <a:custGeom>
                      <a:avLst/>
                      <a:gdLst/>
                      <a:ahLst/>
                      <a:cxnLst/>
                      <a:rect l="0" t="0" r="0" b="0"/>
                      <a:pathLst>
                        <a:path w="138741" h="50801">
                          <a:moveTo>
                            <a:pt x="19808" y="7592"/>
                          </a:moveTo>
                          <a:cubicBezTo>
                            <a:pt x="0" y="27399"/>
                            <a:pt x="29331" y="50800"/>
                            <a:pt x="73966" y="50800"/>
                          </a:cubicBezTo>
                          <a:cubicBezTo>
                            <a:pt x="103500" y="50800"/>
                            <a:pt x="124685" y="43930"/>
                            <a:pt x="128882" y="32992"/>
                          </a:cubicBezTo>
                          <a:cubicBezTo>
                            <a:pt x="138740" y="7303"/>
                            <a:pt x="126582" y="0"/>
                            <a:pt x="73966" y="0"/>
                          </a:cubicBezTo>
                          <a:cubicBezTo>
                            <a:pt x="48354" y="0"/>
                            <a:pt x="23983" y="3416"/>
                            <a:pt x="19808" y="75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9" name="任意多边形: 形状 738">
                      <a:extLst>
                        <a:ext uri="{FF2B5EF4-FFF2-40B4-BE49-F238E27FC236}">
                          <a16:creationId xmlns:a16="http://schemas.microsoft.com/office/drawing/2014/main" id="{FDBBEC17-05A7-4443-B9E6-CF14037E4B5B}"/>
                        </a:ext>
                      </a:extLst>
                    </p:cNvPr>
                    <p:cNvSpPr/>
                    <p:nvPr/>
                  </p:nvSpPr>
                  <p:spPr>
                    <a:xfrm>
                      <a:off x="5097737" y="4436716"/>
                      <a:ext cx="75180" cy="66902"/>
                    </a:xfrm>
                    <a:custGeom>
                      <a:avLst/>
                      <a:gdLst/>
                      <a:ahLst/>
                      <a:cxnLst/>
                      <a:rect l="0" t="0" r="0" b="0"/>
                      <a:pathLst>
                        <a:path w="75180" h="66902">
                          <a:moveTo>
                            <a:pt x="9539" y="9665"/>
                          </a:moveTo>
                          <a:cubicBezTo>
                            <a:pt x="0" y="25100"/>
                            <a:pt x="36335" y="66901"/>
                            <a:pt x="51268" y="57672"/>
                          </a:cubicBezTo>
                          <a:cubicBezTo>
                            <a:pt x="75179" y="42894"/>
                            <a:pt x="66919" y="0"/>
                            <a:pt x="40163" y="0"/>
                          </a:cubicBezTo>
                          <a:cubicBezTo>
                            <a:pt x="26605" y="0"/>
                            <a:pt x="12824" y="4349"/>
                            <a:pt x="9539" y="966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0" name="任意多边形: 形状 739">
                      <a:extLst>
                        <a:ext uri="{FF2B5EF4-FFF2-40B4-BE49-F238E27FC236}">
                          <a16:creationId xmlns:a16="http://schemas.microsoft.com/office/drawing/2014/main" id="{021C577C-EF0B-4083-AF18-D8083F9A3585}"/>
                        </a:ext>
                      </a:extLst>
                    </p:cNvPr>
                    <p:cNvSpPr/>
                    <p:nvPr/>
                  </p:nvSpPr>
                  <p:spPr>
                    <a:xfrm>
                      <a:off x="5230544" y="4436716"/>
                      <a:ext cx="72446" cy="59371"/>
                    </a:xfrm>
                    <a:custGeom>
                      <a:avLst/>
                      <a:gdLst/>
                      <a:ahLst/>
                      <a:cxnLst/>
                      <a:rect l="0" t="0" r="0" b="0"/>
                      <a:pathLst>
                        <a:path w="72446" h="59371">
                          <a:moveTo>
                            <a:pt x="3444" y="10132"/>
                          </a:moveTo>
                          <a:cubicBezTo>
                            <a:pt x="0" y="15704"/>
                            <a:pt x="1776" y="27696"/>
                            <a:pt x="7391" y="36781"/>
                          </a:cubicBezTo>
                          <a:cubicBezTo>
                            <a:pt x="21352" y="59370"/>
                            <a:pt x="64089" y="49224"/>
                            <a:pt x="69316" y="22079"/>
                          </a:cubicBezTo>
                          <a:cubicBezTo>
                            <a:pt x="72445" y="5834"/>
                            <a:pt x="65131" y="0"/>
                            <a:pt x="41637" y="0"/>
                          </a:cubicBezTo>
                          <a:cubicBezTo>
                            <a:pt x="24074" y="0"/>
                            <a:pt x="6887" y="4559"/>
                            <a:pt x="3444" y="1013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1" name="任意多边形: 形状 740">
                      <a:extLst>
                        <a:ext uri="{FF2B5EF4-FFF2-40B4-BE49-F238E27FC236}">
                          <a16:creationId xmlns:a16="http://schemas.microsoft.com/office/drawing/2014/main" id="{816D5F06-ABF0-43C0-94B1-7F502D28FA37}"/>
                        </a:ext>
                      </a:extLst>
                    </p:cNvPr>
                    <p:cNvSpPr/>
                    <p:nvPr/>
                  </p:nvSpPr>
                  <p:spPr>
                    <a:xfrm>
                      <a:off x="8693150" y="4436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2" name="任意多边形: 形状 741">
                      <a:extLst>
                        <a:ext uri="{FF2B5EF4-FFF2-40B4-BE49-F238E27FC236}">
                          <a16:creationId xmlns:a16="http://schemas.microsoft.com/office/drawing/2014/main" id="{0199B176-B1C7-45A5-905E-228938FE239F}"/>
                        </a:ext>
                      </a:extLst>
                    </p:cNvPr>
                    <p:cNvSpPr/>
                    <p:nvPr/>
                  </p:nvSpPr>
                  <p:spPr>
                    <a:xfrm>
                      <a:off x="6299150" y="4462083"/>
                      <a:ext cx="35437" cy="81518"/>
                    </a:xfrm>
                    <a:custGeom>
                      <a:avLst/>
                      <a:gdLst/>
                      <a:ahLst/>
                      <a:cxnLst/>
                      <a:rect l="0" t="0" r="0" b="0"/>
                      <a:pathLst>
                        <a:path w="35437" h="81518">
                          <a:moveTo>
                            <a:pt x="3537" y="30501"/>
                          </a:moveTo>
                          <a:cubicBezTo>
                            <a:pt x="0" y="49001"/>
                            <a:pt x="2095" y="67222"/>
                            <a:pt x="8193" y="70990"/>
                          </a:cubicBezTo>
                          <a:cubicBezTo>
                            <a:pt x="25225" y="81517"/>
                            <a:pt x="35436" y="42374"/>
                            <a:pt x="21946" y="18269"/>
                          </a:cubicBezTo>
                          <a:cubicBezTo>
                            <a:pt x="11723" y="0"/>
                            <a:pt x="9024" y="1793"/>
                            <a:pt x="3537" y="3050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3" name="任意多边形: 形状 742">
                      <a:extLst>
                        <a:ext uri="{FF2B5EF4-FFF2-40B4-BE49-F238E27FC236}">
                          <a16:creationId xmlns:a16="http://schemas.microsoft.com/office/drawing/2014/main" id="{F2EC3C9F-1ED8-423B-9B33-4F5F2E7AC6FE}"/>
                        </a:ext>
                      </a:extLst>
                    </p:cNvPr>
                    <p:cNvSpPr/>
                    <p:nvPr/>
                  </p:nvSpPr>
                  <p:spPr>
                    <a:xfrm>
                      <a:off x="6394228" y="4456688"/>
                      <a:ext cx="1691057" cy="187379"/>
                    </a:xfrm>
                    <a:custGeom>
                      <a:avLst/>
                      <a:gdLst/>
                      <a:ahLst/>
                      <a:cxnLst/>
                      <a:rect l="0" t="0" r="0" b="0"/>
                      <a:pathLst>
                        <a:path w="1691057" h="187379">
                          <a:moveTo>
                            <a:pt x="5177" y="23535"/>
                          </a:moveTo>
                          <a:cubicBezTo>
                            <a:pt x="1270" y="33715"/>
                            <a:pt x="0" y="52046"/>
                            <a:pt x="2354" y="64269"/>
                          </a:cubicBezTo>
                          <a:cubicBezTo>
                            <a:pt x="6793" y="87318"/>
                            <a:pt x="24636" y="90940"/>
                            <a:pt x="273272" y="119259"/>
                          </a:cubicBezTo>
                          <a:cubicBezTo>
                            <a:pt x="329152" y="125623"/>
                            <a:pt x="406305" y="136451"/>
                            <a:pt x="444722" y="143320"/>
                          </a:cubicBezTo>
                          <a:cubicBezTo>
                            <a:pt x="597527" y="170643"/>
                            <a:pt x="788119" y="180693"/>
                            <a:pt x="1218623" y="184131"/>
                          </a:cubicBezTo>
                          <a:cubicBezTo>
                            <a:pt x="1625412" y="187378"/>
                            <a:pt x="1669944" y="185710"/>
                            <a:pt x="1681887" y="166776"/>
                          </a:cubicBezTo>
                          <a:cubicBezTo>
                            <a:pt x="1691056" y="152240"/>
                            <a:pt x="1691020" y="141746"/>
                            <a:pt x="1681767" y="132493"/>
                          </a:cubicBezTo>
                          <a:cubicBezTo>
                            <a:pt x="1673108" y="123834"/>
                            <a:pt x="1486203" y="116896"/>
                            <a:pt x="1148652" y="112703"/>
                          </a:cubicBezTo>
                          <a:cubicBezTo>
                            <a:pt x="853287" y="109035"/>
                            <a:pt x="606939" y="100550"/>
                            <a:pt x="578072" y="93051"/>
                          </a:cubicBezTo>
                          <a:cubicBezTo>
                            <a:pt x="550132" y="85792"/>
                            <a:pt x="487267" y="75246"/>
                            <a:pt x="438372" y="69614"/>
                          </a:cubicBezTo>
                          <a:cubicBezTo>
                            <a:pt x="352633" y="59740"/>
                            <a:pt x="245508" y="40220"/>
                            <a:pt x="152622" y="17546"/>
                          </a:cubicBezTo>
                          <a:cubicBezTo>
                            <a:pt x="80744" y="0"/>
                            <a:pt x="13154" y="2746"/>
                            <a:pt x="5177" y="235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4" name="任意多边形: 形状 743">
                      <a:extLst>
                        <a:ext uri="{FF2B5EF4-FFF2-40B4-BE49-F238E27FC236}">
                          <a16:creationId xmlns:a16="http://schemas.microsoft.com/office/drawing/2014/main" id="{7BF545BE-E147-4802-8369-DFBFA1AEE378}"/>
                        </a:ext>
                      </a:extLst>
                    </p:cNvPr>
                    <p:cNvSpPr/>
                    <p:nvPr/>
                  </p:nvSpPr>
                  <p:spPr>
                    <a:xfrm>
                      <a:off x="6949849" y="4439708"/>
                      <a:ext cx="85951" cy="101465"/>
                    </a:xfrm>
                    <a:custGeom>
                      <a:avLst/>
                      <a:gdLst/>
                      <a:ahLst/>
                      <a:cxnLst/>
                      <a:rect l="0" t="0" r="0" b="0"/>
                      <a:pathLst>
                        <a:path w="85951" h="101465">
                          <a:moveTo>
                            <a:pt x="16100" y="22593"/>
                          </a:moveTo>
                          <a:cubicBezTo>
                            <a:pt x="0" y="33606"/>
                            <a:pt x="2757" y="40566"/>
                            <a:pt x="33897" y="67534"/>
                          </a:cubicBezTo>
                          <a:cubicBezTo>
                            <a:pt x="73078" y="101464"/>
                            <a:pt x="85950" y="96324"/>
                            <a:pt x="85950" y="46750"/>
                          </a:cubicBezTo>
                          <a:cubicBezTo>
                            <a:pt x="85950" y="12733"/>
                            <a:pt x="49130" y="0"/>
                            <a:pt x="16100" y="2259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5" name="任意多边形: 形状 744">
                      <a:extLst>
                        <a:ext uri="{FF2B5EF4-FFF2-40B4-BE49-F238E27FC236}">
                          <a16:creationId xmlns:a16="http://schemas.microsoft.com/office/drawing/2014/main" id="{6B6C2F94-B6E3-44BB-AA0D-21D97876B644}"/>
                        </a:ext>
                      </a:extLst>
                    </p:cNvPr>
                    <p:cNvSpPr/>
                    <p:nvPr/>
                  </p:nvSpPr>
                  <p:spPr>
                    <a:xfrm>
                      <a:off x="3975548" y="4468914"/>
                      <a:ext cx="63053" cy="63053"/>
                    </a:xfrm>
                    <a:custGeom>
                      <a:avLst/>
                      <a:gdLst/>
                      <a:ahLst/>
                      <a:cxnLst/>
                      <a:rect l="0" t="0" r="0" b="0"/>
                      <a:pathLst>
                        <a:path w="63053" h="63053">
                          <a:moveTo>
                            <a:pt x="1793" y="33543"/>
                          </a:moveTo>
                          <a:cubicBezTo>
                            <a:pt x="0" y="57150"/>
                            <a:pt x="5902" y="63052"/>
                            <a:pt x="31302" y="63052"/>
                          </a:cubicBezTo>
                          <a:cubicBezTo>
                            <a:pt x="56702" y="63052"/>
                            <a:pt x="63052" y="56702"/>
                            <a:pt x="63052" y="31302"/>
                          </a:cubicBezTo>
                          <a:cubicBezTo>
                            <a:pt x="63052" y="5902"/>
                            <a:pt x="57150" y="0"/>
                            <a:pt x="33543" y="1793"/>
                          </a:cubicBezTo>
                          <a:cubicBezTo>
                            <a:pt x="12524" y="3390"/>
                            <a:pt x="3390" y="12524"/>
                            <a:pt x="1793" y="335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6" name="任意多边形: 形状 745">
                      <a:extLst>
                        <a:ext uri="{FF2B5EF4-FFF2-40B4-BE49-F238E27FC236}">
                          <a16:creationId xmlns:a16="http://schemas.microsoft.com/office/drawing/2014/main" id="{2403B35C-D9CB-47A2-9FC3-0590D8635839}"/>
                        </a:ext>
                      </a:extLst>
                    </p:cNvPr>
                    <p:cNvSpPr/>
                    <p:nvPr/>
                  </p:nvSpPr>
                  <p:spPr>
                    <a:xfrm>
                      <a:off x="7125943" y="4463407"/>
                      <a:ext cx="68017" cy="95239"/>
                    </a:xfrm>
                    <a:custGeom>
                      <a:avLst/>
                      <a:gdLst/>
                      <a:ahLst/>
                      <a:cxnLst/>
                      <a:rect l="0" t="0" r="0" b="0"/>
                      <a:pathLst>
                        <a:path w="68017" h="95239">
                          <a:moveTo>
                            <a:pt x="17490" y="37401"/>
                          </a:moveTo>
                          <a:cubicBezTo>
                            <a:pt x="0" y="70082"/>
                            <a:pt x="17709" y="95238"/>
                            <a:pt x="49594" y="83002"/>
                          </a:cubicBezTo>
                          <a:cubicBezTo>
                            <a:pt x="65652" y="76840"/>
                            <a:pt x="68016" y="67281"/>
                            <a:pt x="59973" y="41035"/>
                          </a:cubicBezTo>
                          <a:cubicBezTo>
                            <a:pt x="47663" y="869"/>
                            <a:pt x="37507" y="0"/>
                            <a:pt x="17490" y="3740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7" name="任意多边形: 形状 746">
                      <a:extLst>
                        <a:ext uri="{FF2B5EF4-FFF2-40B4-BE49-F238E27FC236}">
                          <a16:creationId xmlns:a16="http://schemas.microsoft.com/office/drawing/2014/main" id="{BFFFB758-6C97-4E10-BDA8-0FEC8AB4B9FA}"/>
                        </a:ext>
                      </a:extLst>
                    </p:cNvPr>
                    <p:cNvSpPr/>
                    <p:nvPr/>
                  </p:nvSpPr>
                  <p:spPr>
                    <a:xfrm>
                      <a:off x="7219950" y="4459231"/>
                      <a:ext cx="155719" cy="91786"/>
                    </a:xfrm>
                    <a:custGeom>
                      <a:avLst/>
                      <a:gdLst/>
                      <a:ahLst/>
                      <a:cxnLst/>
                      <a:rect l="0" t="0" r="0" b="0"/>
                      <a:pathLst>
                        <a:path w="155719" h="91786">
                          <a:moveTo>
                            <a:pt x="15875" y="22952"/>
                          </a:moveTo>
                          <a:cubicBezTo>
                            <a:pt x="7144" y="33565"/>
                            <a:pt x="0" y="53393"/>
                            <a:pt x="0" y="67016"/>
                          </a:cubicBezTo>
                          <a:cubicBezTo>
                            <a:pt x="0" y="88233"/>
                            <a:pt x="8999" y="91785"/>
                            <a:pt x="62750" y="91785"/>
                          </a:cubicBezTo>
                          <a:cubicBezTo>
                            <a:pt x="136163" y="91785"/>
                            <a:pt x="155718" y="71970"/>
                            <a:pt x="114914" y="38928"/>
                          </a:cubicBezTo>
                          <a:cubicBezTo>
                            <a:pt x="74819" y="6462"/>
                            <a:pt x="34760" y="0"/>
                            <a:pt x="15875" y="22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8" name="任意多边形: 形状 747">
                      <a:extLst>
                        <a:ext uri="{FF2B5EF4-FFF2-40B4-BE49-F238E27FC236}">
                          <a16:creationId xmlns:a16="http://schemas.microsoft.com/office/drawing/2014/main" id="{901FBDAF-0655-414A-890C-26D2FD5E3E7F}"/>
                        </a:ext>
                      </a:extLst>
                    </p:cNvPr>
                    <p:cNvSpPr/>
                    <p:nvPr/>
                  </p:nvSpPr>
                  <p:spPr>
                    <a:xfrm>
                      <a:off x="8477250" y="44748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9" name="任意多边形: 形状 748">
                      <a:extLst>
                        <a:ext uri="{FF2B5EF4-FFF2-40B4-BE49-F238E27FC236}">
                          <a16:creationId xmlns:a16="http://schemas.microsoft.com/office/drawing/2014/main" id="{819A85D3-289B-4AC5-96A8-8B21E8F55BE4}"/>
                        </a:ext>
                      </a:extLst>
                    </p:cNvPr>
                    <p:cNvSpPr/>
                    <p:nvPr/>
                  </p:nvSpPr>
                  <p:spPr>
                    <a:xfrm>
                      <a:off x="7395425" y="4458622"/>
                      <a:ext cx="193707" cy="90780"/>
                    </a:xfrm>
                    <a:custGeom>
                      <a:avLst/>
                      <a:gdLst/>
                      <a:ahLst/>
                      <a:cxnLst/>
                      <a:rect l="0" t="0" r="0" b="0"/>
                      <a:pathLst>
                        <a:path w="193707" h="90780">
                          <a:moveTo>
                            <a:pt x="36186" y="36033"/>
                          </a:moveTo>
                          <a:cubicBezTo>
                            <a:pt x="0" y="64358"/>
                            <a:pt x="5974" y="72545"/>
                            <a:pt x="70925" y="83645"/>
                          </a:cubicBezTo>
                          <a:cubicBezTo>
                            <a:pt x="112671" y="90779"/>
                            <a:pt x="136818" y="89285"/>
                            <a:pt x="149470" y="78785"/>
                          </a:cubicBezTo>
                          <a:cubicBezTo>
                            <a:pt x="193706" y="42073"/>
                            <a:pt x="82221" y="0"/>
                            <a:pt x="36186" y="360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0" name="任意多边形: 形状 749">
                      <a:extLst>
                        <a:ext uri="{FF2B5EF4-FFF2-40B4-BE49-F238E27FC236}">
                          <a16:creationId xmlns:a16="http://schemas.microsoft.com/office/drawing/2014/main" id="{6D500421-C3F1-488F-BA05-053DC531AE2C}"/>
                        </a:ext>
                      </a:extLst>
                    </p:cNvPr>
                    <p:cNvSpPr/>
                    <p:nvPr/>
                  </p:nvSpPr>
                  <p:spPr>
                    <a:xfrm>
                      <a:off x="7601634" y="4482097"/>
                      <a:ext cx="175232" cy="73409"/>
                    </a:xfrm>
                    <a:custGeom>
                      <a:avLst/>
                      <a:gdLst/>
                      <a:ahLst/>
                      <a:cxnLst/>
                      <a:rect l="0" t="0" r="0" b="0"/>
                      <a:pathLst>
                        <a:path w="175232" h="73409">
                          <a:moveTo>
                            <a:pt x="3508" y="20738"/>
                          </a:moveTo>
                          <a:cubicBezTo>
                            <a:pt x="0" y="32655"/>
                            <a:pt x="816" y="48372"/>
                            <a:pt x="5322" y="55663"/>
                          </a:cubicBezTo>
                          <a:cubicBezTo>
                            <a:pt x="15375" y="71930"/>
                            <a:pt x="147442" y="73408"/>
                            <a:pt x="157358" y="57365"/>
                          </a:cubicBezTo>
                          <a:cubicBezTo>
                            <a:pt x="175231" y="28446"/>
                            <a:pt x="147936" y="9719"/>
                            <a:pt x="80310" y="4502"/>
                          </a:cubicBezTo>
                          <a:cubicBezTo>
                            <a:pt x="21959" y="0"/>
                            <a:pt x="8794" y="2784"/>
                            <a:pt x="3508" y="207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1" name="任意多边形: 形状 750">
                      <a:extLst>
                        <a:ext uri="{FF2B5EF4-FFF2-40B4-BE49-F238E27FC236}">
                          <a16:creationId xmlns:a16="http://schemas.microsoft.com/office/drawing/2014/main" id="{075B0516-92C9-4361-AAAB-240AF87B9349}"/>
                        </a:ext>
                      </a:extLst>
                    </p:cNvPr>
                    <p:cNvSpPr/>
                    <p:nvPr/>
                  </p:nvSpPr>
                  <p:spPr>
                    <a:xfrm>
                      <a:off x="7786847" y="4476855"/>
                      <a:ext cx="258573" cy="76026"/>
                    </a:xfrm>
                    <a:custGeom>
                      <a:avLst/>
                      <a:gdLst/>
                      <a:ahLst/>
                      <a:cxnLst/>
                      <a:rect l="0" t="0" r="0" b="0"/>
                      <a:pathLst>
                        <a:path w="258573" h="76026">
                          <a:moveTo>
                            <a:pt x="18575" y="19331"/>
                          </a:moveTo>
                          <a:cubicBezTo>
                            <a:pt x="0" y="33059"/>
                            <a:pt x="81" y="36199"/>
                            <a:pt x="19519" y="55838"/>
                          </a:cubicBezTo>
                          <a:cubicBezTo>
                            <a:pt x="37757" y="74265"/>
                            <a:pt x="56390" y="76025"/>
                            <a:pt x="150354" y="68198"/>
                          </a:cubicBezTo>
                          <a:cubicBezTo>
                            <a:pt x="247080" y="60141"/>
                            <a:pt x="258572" y="56606"/>
                            <a:pt x="248405" y="38041"/>
                          </a:cubicBezTo>
                          <a:cubicBezTo>
                            <a:pt x="239926" y="22559"/>
                            <a:pt x="229271" y="19718"/>
                            <a:pt x="208020" y="27271"/>
                          </a:cubicBezTo>
                          <a:cubicBezTo>
                            <a:pt x="189969" y="33688"/>
                            <a:pt x="169055" y="31587"/>
                            <a:pt x="152202" y="21666"/>
                          </a:cubicBezTo>
                          <a:cubicBezTo>
                            <a:pt x="117561" y="1272"/>
                            <a:pt x="44732" y="0"/>
                            <a:pt x="18575" y="1933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2" name="任意多边形: 形状 751">
                      <a:extLst>
                        <a:ext uri="{FF2B5EF4-FFF2-40B4-BE49-F238E27FC236}">
                          <a16:creationId xmlns:a16="http://schemas.microsoft.com/office/drawing/2014/main" id="{9ED281CA-0B03-4BC1-8650-C0EE8DAFECDA}"/>
                        </a:ext>
                      </a:extLst>
                    </p:cNvPr>
                    <p:cNvSpPr/>
                    <p:nvPr/>
                  </p:nvSpPr>
                  <p:spPr>
                    <a:xfrm>
                      <a:off x="8597271" y="4487879"/>
                      <a:ext cx="132127" cy="107745"/>
                    </a:xfrm>
                    <a:custGeom>
                      <a:avLst/>
                      <a:gdLst/>
                      <a:ahLst/>
                      <a:cxnLst/>
                      <a:rect l="0" t="0" r="0" b="0"/>
                      <a:pathLst>
                        <a:path w="132127" h="107745">
                          <a:moveTo>
                            <a:pt x="48861" y="15025"/>
                          </a:moveTo>
                          <a:cubicBezTo>
                            <a:pt x="19248" y="27288"/>
                            <a:pt x="0" y="66970"/>
                            <a:pt x="13259" y="88423"/>
                          </a:cubicBezTo>
                          <a:cubicBezTo>
                            <a:pt x="25200" y="107744"/>
                            <a:pt x="103346" y="103795"/>
                            <a:pt x="120605" y="82999"/>
                          </a:cubicBezTo>
                          <a:cubicBezTo>
                            <a:pt x="131840" y="69461"/>
                            <a:pt x="132126" y="58005"/>
                            <a:pt x="121713" y="38549"/>
                          </a:cubicBezTo>
                          <a:cubicBezTo>
                            <a:pt x="104413" y="6222"/>
                            <a:pt x="85142" y="0"/>
                            <a:pt x="48861" y="150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3" name="任意多边形: 形状 752">
                      <a:extLst>
                        <a:ext uri="{FF2B5EF4-FFF2-40B4-BE49-F238E27FC236}">
                          <a16:creationId xmlns:a16="http://schemas.microsoft.com/office/drawing/2014/main" id="{289E2165-99FD-4139-816A-83888BAC4289}"/>
                        </a:ext>
                      </a:extLst>
                    </p:cNvPr>
                    <p:cNvSpPr/>
                    <p:nvPr/>
                  </p:nvSpPr>
                  <p:spPr>
                    <a:xfrm>
                      <a:off x="8756650" y="4500216"/>
                      <a:ext cx="195252" cy="114301"/>
                    </a:xfrm>
                    <a:custGeom>
                      <a:avLst/>
                      <a:gdLst/>
                      <a:ahLst/>
                      <a:cxnLst/>
                      <a:rect l="0" t="0" r="0" b="0"/>
                      <a:pathLst>
                        <a:path w="195252" h="114301">
                          <a:moveTo>
                            <a:pt x="57887" y="11508"/>
                          </a:moveTo>
                          <a:cubicBezTo>
                            <a:pt x="53975" y="17837"/>
                            <a:pt x="39350" y="20028"/>
                            <a:pt x="25388" y="16377"/>
                          </a:cubicBezTo>
                          <a:cubicBezTo>
                            <a:pt x="7215" y="11624"/>
                            <a:pt x="0" y="15994"/>
                            <a:pt x="0" y="31750"/>
                          </a:cubicBezTo>
                          <a:cubicBezTo>
                            <a:pt x="0" y="47265"/>
                            <a:pt x="7255" y="51865"/>
                            <a:pt x="24580" y="47335"/>
                          </a:cubicBezTo>
                          <a:cubicBezTo>
                            <a:pt x="38791" y="43618"/>
                            <a:pt x="52016" y="48351"/>
                            <a:pt x="55931" y="58553"/>
                          </a:cubicBezTo>
                          <a:cubicBezTo>
                            <a:pt x="59655" y="68259"/>
                            <a:pt x="80027" y="76200"/>
                            <a:pt x="101202" y="76200"/>
                          </a:cubicBezTo>
                          <a:cubicBezTo>
                            <a:pt x="126956" y="76200"/>
                            <a:pt x="139700" y="82506"/>
                            <a:pt x="139700" y="95250"/>
                          </a:cubicBezTo>
                          <a:cubicBezTo>
                            <a:pt x="139700" y="105728"/>
                            <a:pt x="148272" y="114300"/>
                            <a:pt x="158750" y="114300"/>
                          </a:cubicBezTo>
                          <a:cubicBezTo>
                            <a:pt x="184313" y="114300"/>
                            <a:pt x="183052" y="90119"/>
                            <a:pt x="156968" y="80109"/>
                          </a:cubicBezTo>
                          <a:cubicBezTo>
                            <a:pt x="137992" y="72827"/>
                            <a:pt x="138133" y="70655"/>
                            <a:pt x="158561" y="55718"/>
                          </a:cubicBezTo>
                          <a:cubicBezTo>
                            <a:pt x="195251" y="28889"/>
                            <a:pt x="172897" y="0"/>
                            <a:pt x="115448" y="0"/>
                          </a:cubicBezTo>
                          <a:cubicBezTo>
                            <a:pt x="87701" y="0"/>
                            <a:pt x="61799" y="5178"/>
                            <a:pt x="57887" y="1150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4" name="任意多边形: 形状 753">
                      <a:extLst>
                        <a:ext uri="{FF2B5EF4-FFF2-40B4-BE49-F238E27FC236}">
                          <a16:creationId xmlns:a16="http://schemas.microsoft.com/office/drawing/2014/main" id="{72A0A715-7A17-4803-A990-C4711EFD8A14}"/>
                        </a:ext>
                      </a:extLst>
                    </p:cNvPr>
                    <p:cNvSpPr/>
                    <p:nvPr/>
                  </p:nvSpPr>
                  <p:spPr>
                    <a:xfrm>
                      <a:off x="8409808" y="4531149"/>
                      <a:ext cx="120590" cy="96068"/>
                    </a:xfrm>
                    <a:custGeom>
                      <a:avLst/>
                      <a:gdLst/>
                      <a:ahLst/>
                      <a:cxnLst/>
                      <a:rect l="0" t="0" r="0" b="0"/>
                      <a:pathLst>
                        <a:path w="120590" h="96068">
                          <a:moveTo>
                            <a:pt x="11393" y="18085"/>
                          </a:moveTo>
                          <a:cubicBezTo>
                            <a:pt x="0" y="36521"/>
                            <a:pt x="26158" y="96067"/>
                            <a:pt x="45650" y="96067"/>
                          </a:cubicBezTo>
                          <a:cubicBezTo>
                            <a:pt x="54966" y="96067"/>
                            <a:pt x="72873" y="88545"/>
                            <a:pt x="85446" y="79353"/>
                          </a:cubicBezTo>
                          <a:cubicBezTo>
                            <a:pt x="120589" y="53655"/>
                            <a:pt x="97463" y="0"/>
                            <a:pt x="52655" y="3276"/>
                          </a:cubicBezTo>
                          <a:cubicBezTo>
                            <a:pt x="34159" y="4629"/>
                            <a:pt x="15591" y="11293"/>
                            <a:pt x="11393" y="1808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5" name="任意多边形: 形状 754">
                      <a:extLst>
                        <a:ext uri="{FF2B5EF4-FFF2-40B4-BE49-F238E27FC236}">
                          <a16:creationId xmlns:a16="http://schemas.microsoft.com/office/drawing/2014/main" id="{DE499C0D-552C-4C52-867C-24D351DB1689}"/>
                        </a:ext>
                      </a:extLst>
                    </p:cNvPr>
                    <p:cNvSpPr/>
                    <p:nvPr/>
                  </p:nvSpPr>
                  <p:spPr>
                    <a:xfrm>
                      <a:off x="8533395" y="4538316"/>
                      <a:ext cx="43769" cy="34537"/>
                    </a:xfrm>
                    <a:custGeom>
                      <a:avLst/>
                      <a:gdLst/>
                      <a:ahLst/>
                      <a:cxnLst/>
                      <a:rect l="0" t="0" r="0" b="0"/>
                      <a:pathLst>
                        <a:path w="43769" h="34537">
                          <a:moveTo>
                            <a:pt x="3248" y="13371"/>
                          </a:moveTo>
                          <a:cubicBezTo>
                            <a:pt x="0" y="32724"/>
                            <a:pt x="24191" y="34536"/>
                            <a:pt x="36686" y="15875"/>
                          </a:cubicBezTo>
                          <a:cubicBezTo>
                            <a:pt x="43768" y="5299"/>
                            <a:pt x="40337" y="0"/>
                            <a:pt x="26404" y="0"/>
                          </a:cubicBezTo>
                          <a:cubicBezTo>
                            <a:pt x="14902" y="0"/>
                            <a:pt x="4482" y="6017"/>
                            <a:pt x="3248" y="1337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6" name="任意多边形: 形状 755">
                      <a:extLst>
                        <a:ext uri="{FF2B5EF4-FFF2-40B4-BE49-F238E27FC236}">
                          <a16:creationId xmlns:a16="http://schemas.microsoft.com/office/drawing/2014/main" id="{9E3E8160-1823-4AE4-BCFD-F409B3765BD3}"/>
                        </a:ext>
                      </a:extLst>
                    </p:cNvPr>
                    <p:cNvSpPr/>
                    <p:nvPr/>
                  </p:nvSpPr>
                  <p:spPr>
                    <a:xfrm>
                      <a:off x="3486150" y="4551016"/>
                      <a:ext cx="75271" cy="225072"/>
                    </a:xfrm>
                    <a:custGeom>
                      <a:avLst/>
                      <a:gdLst/>
                      <a:ahLst/>
                      <a:cxnLst/>
                      <a:rect l="0" t="0" r="0" b="0"/>
                      <a:pathLst>
                        <a:path w="75271" h="225072">
                          <a:moveTo>
                            <a:pt x="0" y="11950"/>
                          </a:moveTo>
                          <a:cubicBezTo>
                            <a:pt x="0" y="18523"/>
                            <a:pt x="5715" y="27433"/>
                            <a:pt x="12700" y="31750"/>
                          </a:cubicBezTo>
                          <a:cubicBezTo>
                            <a:pt x="19735" y="36098"/>
                            <a:pt x="22966" y="69007"/>
                            <a:pt x="19943" y="105525"/>
                          </a:cubicBezTo>
                          <a:cubicBezTo>
                            <a:pt x="16727" y="144366"/>
                            <a:pt x="21045" y="184147"/>
                            <a:pt x="30452" y="202357"/>
                          </a:cubicBezTo>
                          <a:cubicBezTo>
                            <a:pt x="39233" y="219356"/>
                            <a:pt x="46732" y="225071"/>
                            <a:pt x="47116" y="215057"/>
                          </a:cubicBezTo>
                          <a:cubicBezTo>
                            <a:pt x="47499" y="205043"/>
                            <a:pt x="54705" y="180904"/>
                            <a:pt x="63128" y="161413"/>
                          </a:cubicBezTo>
                          <a:cubicBezTo>
                            <a:pt x="72833" y="138956"/>
                            <a:pt x="75270" y="102907"/>
                            <a:pt x="69780" y="62988"/>
                          </a:cubicBezTo>
                          <a:cubicBezTo>
                            <a:pt x="62124" y="7323"/>
                            <a:pt x="57564" y="0"/>
                            <a:pt x="30558" y="0"/>
                          </a:cubicBezTo>
                          <a:cubicBezTo>
                            <a:pt x="13751" y="0"/>
                            <a:pt x="0" y="5378"/>
                            <a:pt x="0" y="119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7" name="任意多边形: 形状 756">
                      <a:extLst>
                        <a:ext uri="{FF2B5EF4-FFF2-40B4-BE49-F238E27FC236}">
                          <a16:creationId xmlns:a16="http://schemas.microsoft.com/office/drawing/2014/main" id="{829FF7D4-8CAF-41EC-BDF7-6845868DE88B}"/>
                        </a:ext>
                      </a:extLst>
                    </p:cNvPr>
                    <p:cNvSpPr/>
                    <p:nvPr/>
                  </p:nvSpPr>
                  <p:spPr>
                    <a:xfrm>
                      <a:off x="8232888" y="4542421"/>
                      <a:ext cx="110786" cy="92586"/>
                    </a:xfrm>
                    <a:custGeom>
                      <a:avLst/>
                      <a:gdLst/>
                      <a:ahLst/>
                      <a:cxnLst/>
                      <a:rect l="0" t="0" r="0" b="0"/>
                      <a:pathLst>
                        <a:path w="110786" h="92586">
                          <a:moveTo>
                            <a:pt x="25286" y="15341"/>
                          </a:moveTo>
                          <a:cubicBezTo>
                            <a:pt x="388" y="35322"/>
                            <a:pt x="0" y="36641"/>
                            <a:pt x="10770" y="64706"/>
                          </a:cubicBezTo>
                          <a:cubicBezTo>
                            <a:pt x="19355" y="87081"/>
                            <a:pt x="85647" y="92585"/>
                            <a:pt x="98381" y="71981"/>
                          </a:cubicBezTo>
                          <a:cubicBezTo>
                            <a:pt x="110785" y="51913"/>
                            <a:pt x="92495" y="9178"/>
                            <a:pt x="68880" y="3050"/>
                          </a:cubicBezTo>
                          <a:cubicBezTo>
                            <a:pt x="57127" y="0"/>
                            <a:pt x="37510" y="5531"/>
                            <a:pt x="25286" y="153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8" name="任意多边形: 形状 757">
                      <a:extLst>
                        <a:ext uri="{FF2B5EF4-FFF2-40B4-BE49-F238E27FC236}">
                          <a16:creationId xmlns:a16="http://schemas.microsoft.com/office/drawing/2014/main" id="{2CBB7387-A44B-46A3-A8DC-0175CA70AE05}"/>
                        </a:ext>
                      </a:extLst>
                    </p:cNvPr>
                    <p:cNvSpPr/>
                    <p:nvPr/>
                  </p:nvSpPr>
                  <p:spPr>
                    <a:xfrm>
                      <a:off x="8362150" y="4550799"/>
                      <a:ext cx="13732" cy="53580"/>
                    </a:xfrm>
                    <a:custGeom>
                      <a:avLst/>
                      <a:gdLst/>
                      <a:ahLst/>
                      <a:cxnLst/>
                      <a:rect l="0" t="0" r="0" b="0"/>
                      <a:pathLst>
                        <a:path w="13732" h="53580">
                          <a:moveTo>
                            <a:pt x="2526" y="17199"/>
                          </a:moveTo>
                          <a:cubicBezTo>
                            <a:pt x="0" y="30031"/>
                            <a:pt x="1920" y="44319"/>
                            <a:pt x="6792" y="48949"/>
                          </a:cubicBezTo>
                          <a:cubicBezTo>
                            <a:pt x="11664" y="53579"/>
                            <a:pt x="13731" y="43080"/>
                            <a:pt x="11385" y="25617"/>
                          </a:cubicBezTo>
                          <a:cubicBezTo>
                            <a:pt x="8240" y="2213"/>
                            <a:pt x="5911" y="0"/>
                            <a:pt x="2526" y="1719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9" name="任意多边形: 形状 758">
                      <a:extLst>
                        <a:ext uri="{FF2B5EF4-FFF2-40B4-BE49-F238E27FC236}">
                          <a16:creationId xmlns:a16="http://schemas.microsoft.com/office/drawing/2014/main" id="{1582459D-F402-4429-899F-1433B0C255A0}"/>
                        </a:ext>
                      </a:extLst>
                    </p:cNvPr>
                    <p:cNvSpPr/>
                    <p:nvPr/>
                  </p:nvSpPr>
                  <p:spPr>
                    <a:xfrm>
                      <a:off x="5357075" y="4591171"/>
                      <a:ext cx="422739" cy="99546"/>
                    </a:xfrm>
                    <a:custGeom>
                      <a:avLst/>
                      <a:gdLst/>
                      <a:ahLst/>
                      <a:cxnLst/>
                      <a:rect l="0" t="0" r="0" b="0"/>
                      <a:pathLst>
                        <a:path w="422739" h="99546">
                          <a:moveTo>
                            <a:pt x="199292" y="25506"/>
                          </a:moveTo>
                          <a:cubicBezTo>
                            <a:pt x="112044" y="38857"/>
                            <a:pt x="35675" y="54765"/>
                            <a:pt x="29584" y="60856"/>
                          </a:cubicBezTo>
                          <a:cubicBezTo>
                            <a:pt x="0" y="90440"/>
                            <a:pt x="42710" y="99545"/>
                            <a:pt x="211070" y="99545"/>
                          </a:cubicBezTo>
                          <a:cubicBezTo>
                            <a:pt x="395723" y="99545"/>
                            <a:pt x="422738" y="91568"/>
                            <a:pt x="412803" y="39976"/>
                          </a:cubicBezTo>
                          <a:cubicBezTo>
                            <a:pt x="405622" y="2686"/>
                            <a:pt x="365978" y="0"/>
                            <a:pt x="199292" y="25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0" name="任意多边形: 形状 759">
                      <a:extLst>
                        <a:ext uri="{FF2B5EF4-FFF2-40B4-BE49-F238E27FC236}">
                          <a16:creationId xmlns:a16="http://schemas.microsoft.com/office/drawing/2014/main" id="{E8E99117-C94B-4B8D-9279-DE8F509744E6}"/>
                        </a:ext>
                      </a:extLst>
                    </p:cNvPr>
                    <p:cNvSpPr/>
                    <p:nvPr/>
                  </p:nvSpPr>
                  <p:spPr>
                    <a:xfrm>
                      <a:off x="5841534" y="4586015"/>
                      <a:ext cx="150750" cy="88529"/>
                    </a:xfrm>
                    <a:custGeom>
                      <a:avLst/>
                      <a:gdLst/>
                      <a:ahLst/>
                      <a:cxnLst/>
                      <a:rect l="0" t="0" r="0" b="0"/>
                      <a:pathLst>
                        <a:path w="150750" h="88529">
                          <a:moveTo>
                            <a:pt x="9098" y="32102"/>
                          </a:moveTo>
                          <a:cubicBezTo>
                            <a:pt x="963" y="41904"/>
                            <a:pt x="0" y="55573"/>
                            <a:pt x="6683" y="66386"/>
                          </a:cubicBezTo>
                          <a:cubicBezTo>
                            <a:pt x="20367" y="88528"/>
                            <a:pt x="104732" y="75314"/>
                            <a:pt x="133816" y="46473"/>
                          </a:cubicBezTo>
                          <a:cubicBezTo>
                            <a:pt x="150749" y="29682"/>
                            <a:pt x="150749" y="26244"/>
                            <a:pt x="133816" y="15536"/>
                          </a:cubicBezTo>
                          <a:cubicBezTo>
                            <a:pt x="109246" y="0"/>
                            <a:pt x="26633" y="10973"/>
                            <a:pt x="9098" y="321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1" name="任意多边形: 形状 760">
                      <a:extLst>
                        <a:ext uri="{FF2B5EF4-FFF2-40B4-BE49-F238E27FC236}">
                          <a16:creationId xmlns:a16="http://schemas.microsoft.com/office/drawing/2014/main" id="{C49E6D87-3474-4153-A4AF-F981DCDD3298}"/>
                        </a:ext>
                      </a:extLst>
                    </p:cNvPr>
                    <p:cNvSpPr/>
                    <p:nvPr/>
                  </p:nvSpPr>
                  <p:spPr>
                    <a:xfrm>
                      <a:off x="6387035" y="4585035"/>
                      <a:ext cx="160088" cy="81823"/>
                    </a:xfrm>
                    <a:custGeom>
                      <a:avLst/>
                      <a:gdLst/>
                      <a:ahLst/>
                      <a:cxnLst/>
                      <a:rect l="0" t="0" r="0" b="0"/>
                      <a:pathLst>
                        <a:path w="160088" h="81823">
                          <a:moveTo>
                            <a:pt x="11680" y="36685"/>
                          </a:moveTo>
                          <a:cubicBezTo>
                            <a:pt x="0" y="67121"/>
                            <a:pt x="23783" y="81822"/>
                            <a:pt x="78005" y="77682"/>
                          </a:cubicBezTo>
                          <a:cubicBezTo>
                            <a:pt x="137217" y="73161"/>
                            <a:pt x="160087" y="46549"/>
                            <a:pt x="126140" y="21672"/>
                          </a:cubicBezTo>
                          <a:cubicBezTo>
                            <a:pt x="96565" y="0"/>
                            <a:pt x="22005" y="9779"/>
                            <a:pt x="11680" y="3668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2" name="任意多边形: 形状 761">
                      <a:extLst>
                        <a:ext uri="{FF2B5EF4-FFF2-40B4-BE49-F238E27FC236}">
                          <a16:creationId xmlns:a16="http://schemas.microsoft.com/office/drawing/2014/main" id="{15AAD702-CFD2-4975-AD07-F4E8A368D5CF}"/>
                        </a:ext>
                      </a:extLst>
                    </p:cNvPr>
                    <p:cNvSpPr/>
                    <p:nvPr/>
                  </p:nvSpPr>
                  <p:spPr>
                    <a:xfrm>
                      <a:off x="4278163" y="4606058"/>
                      <a:ext cx="181675" cy="83054"/>
                    </a:xfrm>
                    <a:custGeom>
                      <a:avLst/>
                      <a:gdLst/>
                      <a:ahLst/>
                      <a:cxnLst/>
                      <a:rect l="0" t="0" r="0" b="0"/>
                      <a:pathLst>
                        <a:path w="181675" h="83054">
                          <a:moveTo>
                            <a:pt x="18966" y="37261"/>
                          </a:moveTo>
                          <a:cubicBezTo>
                            <a:pt x="0" y="72699"/>
                            <a:pt x="18551" y="83053"/>
                            <a:pt x="84287" y="73721"/>
                          </a:cubicBezTo>
                          <a:cubicBezTo>
                            <a:pt x="147018" y="64816"/>
                            <a:pt x="181674" y="27125"/>
                            <a:pt x="139145" y="14058"/>
                          </a:cubicBezTo>
                          <a:cubicBezTo>
                            <a:pt x="93387" y="0"/>
                            <a:pt x="32629" y="11730"/>
                            <a:pt x="18966" y="372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3" name="任意多边形: 形状 762">
                      <a:extLst>
                        <a:ext uri="{FF2B5EF4-FFF2-40B4-BE49-F238E27FC236}">
                          <a16:creationId xmlns:a16="http://schemas.microsoft.com/office/drawing/2014/main" id="{C163537D-3B5E-4076-B04C-6DCF7EABEA15}"/>
                        </a:ext>
                      </a:extLst>
                    </p:cNvPr>
                    <p:cNvSpPr/>
                    <p:nvPr/>
                  </p:nvSpPr>
                  <p:spPr>
                    <a:xfrm>
                      <a:off x="8682575" y="4616167"/>
                      <a:ext cx="37191" cy="23750"/>
                    </a:xfrm>
                    <a:custGeom>
                      <a:avLst/>
                      <a:gdLst/>
                      <a:ahLst/>
                      <a:cxnLst/>
                      <a:rect l="0" t="0" r="0" b="0"/>
                      <a:pathLst>
                        <a:path w="37191" h="23750">
                          <a:moveTo>
                            <a:pt x="4909" y="9942"/>
                          </a:moveTo>
                          <a:cubicBezTo>
                            <a:pt x="0" y="17886"/>
                            <a:pt x="5863" y="23749"/>
                            <a:pt x="18716" y="23749"/>
                          </a:cubicBezTo>
                          <a:cubicBezTo>
                            <a:pt x="34802" y="23749"/>
                            <a:pt x="37190" y="19885"/>
                            <a:pt x="27248" y="9942"/>
                          </a:cubicBezTo>
                          <a:cubicBezTo>
                            <a:pt x="17306" y="0"/>
                            <a:pt x="11054" y="0"/>
                            <a:pt x="4909" y="994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4" name="任意多边形: 形状 763">
                      <a:extLst>
                        <a:ext uri="{FF2B5EF4-FFF2-40B4-BE49-F238E27FC236}">
                          <a16:creationId xmlns:a16="http://schemas.microsoft.com/office/drawing/2014/main" id="{DFC89BB6-9961-4290-AED5-3F443BAF77D8}"/>
                        </a:ext>
                      </a:extLst>
                    </p:cNvPr>
                    <p:cNvSpPr/>
                    <p:nvPr/>
                  </p:nvSpPr>
                  <p:spPr>
                    <a:xfrm>
                      <a:off x="3359924" y="4622400"/>
                      <a:ext cx="131028" cy="104681"/>
                    </a:xfrm>
                    <a:custGeom>
                      <a:avLst/>
                      <a:gdLst/>
                      <a:ahLst/>
                      <a:cxnLst/>
                      <a:rect l="0" t="0" r="0" b="0"/>
                      <a:pathLst>
                        <a:path w="131028" h="104681">
                          <a:moveTo>
                            <a:pt x="17830" y="18238"/>
                          </a:moveTo>
                          <a:cubicBezTo>
                            <a:pt x="0" y="47088"/>
                            <a:pt x="24280" y="91622"/>
                            <a:pt x="62404" y="99995"/>
                          </a:cubicBezTo>
                          <a:cubicBezTo>
                            <a:pt x="83195" y="104562"/>
                            <a:pt x="106061" y="104680"/>
                            <a:pt x="113216" y="100257"/>
                          </a:cubicBezTo>
                          <a:cubicBezTo>
                            <a:pt x="131027" y="89250"/>
                            <a:pt x="129621" y="38691"/>
                            <a:pt x="110986" y="20056"/>
                          </a:cubicBezTo>
                          <a:cubicBezTo>
                            <a:pt x="92161" y="1231"/>
                            <a:pt x="29101" y="0"/>
                            <a:pt x="17830" y="182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5" name="任意多边形: 形状 764">
                      <a:extLst>
                        <a:ext uri="{FF2B5EF4-FFF2-40B4-BE49-F238E27FC236}">
                          <a16:creationId xmlns:a16="http://schemas.microsoft.com/office/drawing/2014/main" id="{DE546CA7-3E18-4F5B-853F-8C4403489934}"/>
                        </a:ext>
                      </a:extLst>
                    </p:cNvPr>
                    <p:cNvSpPr/>
                    <p:nvPr/>
                  </p:nvSpPr>
                  <p:spPr>
                    <a:xfrm>
                      <a:off x="4494498" y="4623634"/>
                      <a:ext cx="162110" cy="77916"/>
                    </a:xfrm>
                    <a:custGeom>
                      <a:avLst/>
                      <a:gdLst/>
                      <a:ahLst/>
                      <a:cxnLst/>
                      <a:rect l="0" t="0" r="0" b="0"/>
                      <a:pathLst>
                        <a:path w="162110" h="77916">
                          <a:moveTo>
                            <a:pt x="18588" y="24757"/>
                          </a:moveTo>
                          <a:cubicBezTo>
                            <a:pt x="0" y="47155"/>
                            <a:pt x="1126" y="48007"/>
                            <a:pt x="72167" y="65263"/>
                          </a:cubicBezTo>
                          <a:cubicBezTo>
                            <a:pt x="124252" y="77915"/>
                            <a:pt x="132217" y="76846"/>
                            <a:pt x="148367" y="55042"/>
                          </a:cubicBezTo>
                          <a:cubicBezTo>
                            <a:pt x="160306" y="38922"/>
                            <a:pt x="162109" y="26633"/>
                            <a:pt x="153702" y="18685"/>
                          </a:cubicBezTo>
                          <a:cubicBezTo>
                            <a:pt x="133940" y="0"/>
                            <a:pt x="35462" y="4426"/>
                            <a:pt x="18588" y="247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6" name="任意多边形: 形状 765">
                      <a:extLst>
                        <a:ext uri="{FF2B5EF4-FFF2-40B4-BE49-F238E27FC236}">
                          <a16:creationId xmlns:a16="http://schemas.microsoft.com/office/drawing/2014/main" id="{61AA5E2F-89C9-4DCE-BE37-B69CD5BE8121}"/>
                        </a:ext>
                      </a:extLst>
                    </p:cNvPr>
                    <p:cNvSpPr/>
                    <p:nvPr/>
                  </p:nvSpPr>
                  <p:spPr>
                    <a:xfrm>
                      <a:off x="6588035" y="4623196"/>
                      <a:ext cx="337776" cy="104707"/>
                    </a:xfrm>
                    <a:custGeom>
                      <a:avLst/>
                      <a:gdLst/>
                      <a:ahLst/>
                      <a:cxnLst/>
                      <a:rect l="0" t="0" r="0" b="0"/>
                      <a:pathLst>
                        <a:path w="337776" h="104707">
                          <a:moveTo>
                            <a:pt x="21291" y="24303"/>
                          </a:moveTo>
                          <a:cubicBezTo>
                            <a:pt x="0" y="49956"/>
                            <a:pt x="13856" y="59279"/>
                            <a:pt x="89849" y="70436"/>
                          </a:cubicBezTo>
                          <a:cubicBezTo>
                            <a:pt x="126047" y="75750"/>
                            <a:pt x="190599" y="86563"/>
                            <a:pt x="233297" y="94465"/>
                          </a:cubicBezTo>
                          <a:cubicBezTo>
                            <a:pt x="286594" y="104328"/>
                            <a:pt x="313480" y="104706"/>
                            <a:pt x="319063" y="95672"/>
                          </a:cubicBezTo>
                          <a:cubicBezTo>
                            <a:pt x="337775" y="65395"/>
                            <a:pt x="309021" y="46051"/>
                            <a:pt x="215572" y="26050"/>
                          </a:cubicBezTo>
                          <a:cubicBezTo>
                            <a:pt x="96161" y="492"/>
                            <a:pt x="41461" y="0"/>
                            <a:pt x="21291" y="243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7" name="任意多边形: 形状 766">
                      <a:extLst>
                        <a:ext uri="{FF2B5EF4-FFF2-40B4-BE49-F238E27FC236}">
                          <a16:creationId xmlns:a16="http://schemas.microsoft.com/office/drawing/2014/main" id="{206D35BF-A4A7-4A54-B824-7DBC829219A2}"/>
                        </a:ext>
                      </a:extLst>
                    </p:cNvPr>
                    <p:cNvSpPr/>
                    <p:nvPr/>
                  </p:nvSpPr>
                  <p:spPr>
                    <a:xfrm>
                      <a:off x="8711285" y="4621429"/>
                      <a:ext cx="85938" cy="99959"/>
                    </a:xfrm>
                    <a:custGeom>
                      <a:avLst/>
                      <a:gdLst/>
                      <a:ahLst/>
                      <a:cxnLst/>
                      <a:rect l="0" t="0" r="0" b="0"/>
                      <a:pathLst>
                        <a:path w="85938" h="99959">
                          <a:moveTo>
                            <a:pt x="45365" y="23930"/>
                          </a:moveTo>
                          <a:cubicBezTo>
                            <a:pt x="45365" y="33909"/>
                            <a:pt x="36112" y="51326"/>
                            <a:pt x="24803" y="62635"/>
                          </a:cubicBezTo>
                          <a:cubicBezTo>
                            <a:pt x="0" y="87438"/>
                            <a:pt x="8749" y="99958"/>
                            <a:pt x="43235" y="89013"/>
                          </a:cubicBezTo>
                          <a:cubicBezTo>
                            <a:pt x="72218" y="79814"/>
                            <a:pt x="85937" y="52406"/>
                            <a:pt x="75358" y="24837"/>
                          </a:cubicBezTo>
                          <a:cubicBezTo>
                            <a:pt x="66067" y="626"/>
                            <a:pt x="45365" y="0"/>
                            <a:pt x="45365" y="239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8" name="任意多边形: 形状 767">
                      <a:extLst>
                        <a:ext uri="{FF2B5EF4-FFF2-40B4-BE49-F238E27FC236}">
                          <a16:creationId xmlns:a16="http://schemas.microsoft.com/office/drawing/2014/main" id="{A78991BB-D327-45DE-8743-379214A3CEFB}"/>
                        </a:ext>
                      </a:extLst>
                    </p:cNvPr>
                    <p:cNvSpPr/>
                    <p:nvPr/>
                  </p:nvSpPr>
                  <p:spPr>
                    <a:xfrm>
                      <a:off x="4707846" y="4632683"/>
                      <a:ext cx="151927" cy="60085"/>
                    </a:xfrm>
                    <a:custGeom>
                      <a:avLst/>
                      <a:gdLst/>
                      <a:ahLst/>
                      <a:cxnLst/>
                      <a:rect l="0" t="0" r="0" b="0"/>
                      <a:pathLst>
                        <a:path w="151927" h="60085">
                          <a:moveTo>
                            <a:pt x="16271" y="20391"/>
                          </a:moveTo>
                          <a:cubicBezTo>
                            <a:pt x="0" y="46718"/>
                            <a:pt x="30137" y="60084"/>
                            <a:pt x="81504" y="49323"/>
                          </a:cubicBezTo>
                          <a:cubicBezTo>
                            <a:pt x="151926" y="34568"/>
                            <a:pt x="149310" y="0"/>
                            <a:pt x="78030" y="3409"/>
                          </a:cubicBezTo>
                          <a:cubicBezTo>
                            <a:pt x="48976" y="4799"/>
                            <a:pt x="21185" y="12440"/>
                            <a:pt x="16271" y="203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9" name="任意多边形: 形状 768">
                      <a:extLst>
                        <a:ext uri="{FF2B5EF4-FFF2-40B4-BE49-F238E27FC236}">
                          <a16:creationId xmlns:a16="http://schemas.microsoft.com/office/drawing/2014/main" id="{36A58130-65AD-4653-9453-7522047CC13E}"/>
                        </a:ext>
                      </a:extLst>
                    </p:cNvPr>
                    <p:cNvSpPr/>
                    <p:nvPr/>
                  </p:nvSpPr>
                  <p:spPr>
                    <a:xfrm>
                      <a:off x="4915598" y="4624771"/>
                      <a:ext cx="161796" cy="64723"/>
                    </a:xfrm>
                    <a:custGeom>
                      <a:avLst/>
                      <a:gdLst/>
                      <a:ahLst/>
                      <a:cxnLst/>
                      <a:rect l="0" t="0" r="0" b="0"/>
                      <a:pathLst>
                        <a:path w="161796" h="64723">
                          <a:moveTo>
                            <a:pt x="11317" y="28952"/>
                          </a:moveTo>
                          <a:cubicBezTo>
                            <a:pt x="0" y="47263"/>
                            <a:pt x="3402" y="49239"/>
                            <a:pt x="62801" y="58854"/>
                          </a:cubicBezTo>
                          <a:cubicBezTo>
                            <a:pt x="99046" y="64722"/>
                            <a:pt x="120879" y="61527"/>
                            <a:pt x="139001" y="47703"/>
                          </a:cubicBezTo>
                          <a:cubicBezTo>
                            <a:pt x="160927" y="30978"/>
                            <a:pt x="161795" y="26584"/>
                            <a:pt x="145351" y="15581"/>
                          </a:cubicBezTo>
                          <a:cubicBezTo>
                            <a:pt x="122066" y="0"/>
                            <a:pt x="23109" y="9872"/>
                            <a:pt x="11317" y="28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0" name="任意多边形: 形状 769">
                      <a:extLst>
                        <a:ext uri="{FF2B5EF4-FFF2-40B4-BE49-F238E27FC236}">
                          <a16:creationId xmlns:a16="http://schemas.microsoft.com/office/drawing/2014/main" id="{EB93A102-156F-4A3F-B20E-93CE820CC5EB}"/>
                        </a:ext>
                      </a:extLst>
                    </p:cNvPr>
                    <p:cNvSpPr/>
                    <p:nvPr/>
                  </p:nvSpPr>
                  <p:spPr>
                    <a:xfrm>
                      <a:off x="5105429" y="4639916"/>
                      <a:ext cx="62364" cy="73429"/>
                    </a:xfrm>
                    <a:custGeom>
                      <a:avLst/>
                      <a:gdLst/>
                      <a:ahLst/>
                      <a:cxnLst/>
                      <a:rect l="0" t="0" r="0" b="0"/>
                      <a:pathLst>
                        <a:path w="62364" h="73429">
                          <a:moveTo>
                            <a:pt x="10585" y="19904"/>
                          </a:moveTo>
                          <a:cubicBezTo>
                            <a:pt x="0" y="47487"/>
                            <a:pt x="26872" y="73428"/>
                            <a:pt x="46106" y="54194"/>
                          </a:cubicBezTo>
                          <a:cubicBezTo>
                            <a:pt x="62363" y="37937"/>
                            <a:pt x="52292" y="0"/>
                            <a:pt x="31720" y="0"/>
                          </a:cubicBezTo>
                          <a:cubicBezTo>
                            <a:pt x="24297" y="0"/>
                            <a:pt x="14786" y="8957"/>
                            <a:pt x="10585" y="1990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1" name="任意多边形: 形状 770">
                      <a:extLst>
                        <a:ext uri="{FF2B5EF4-FFF2-40B4-BE49-F238E27FC236}">
                          <a16:creationId xmlns:a16="http://schemas.microsoft.com/office/drawing/2014/main" id="{15440EFB-707C-4F05-AFB3-6FA7C5255D4C}"/>
                        </a:ext>
                      </a:extLst>
                    </p:cNvPr>
                    <p:cNvSpPr/>
                    <p:nvPr/>
                  </p:nvSpPr>
                  <p:spPr>
                    <a:xfrm>
                      <a:off x="5222008" y="4632107"/>
                      <a:ext cx="100387" cy="71420"/>
                    </a:xfrm>
                    <a:custGeom>
                      <a:avLst/>
                      <a:gdLst/>
                      <a:ahLst/>
                      <a:cxnLst/>
                      <a:rect l="0" t="0" r="0" b="0"/>
                      <a:pathLst>
                        <a:path w="100387" h="71420">
                          <a:moveTo>
                            <a:pt x="8143" y="28141"/>
                          </a:moveTo>
                          <a:cubicBezTo>
                            <a:pt x="0" y="49361"/>
                            <a:pt x="5264" y="53933"/>
                            <a:pt x="50308" y="64764"/>
                          </a:cubicBezTo>
                          <a:cubicBezTo>
                            <a:pt x="77983" y="71419"/>
                            <a:pt x="100386" y="42829"/>
                            <a:pt x="85884" y="19363"/>
                          </a:cubicBezTo>
                          <a:cubicBezTo>
                            <a:pt x="73917" y="0"/>
                            <a:pt x="16452" y="6488"/>
                            <a:pt x="8143" y="281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2" name="任意多边形: 形状 771">
                      <a:extLst>
                        <a:ext uri="{FF2B5EF4-FFF2-40B4-BE49-F238E27FC236}">
                          <a16:creationId xmlns:a16="http://schemas.microsoft.com/office/drawing/2014/main" id="{4D361BCF-A617-48C2-B9E9-5C0EB3DCFE64}"/>
                        </a:ext>
                      </a:extLst>
                    </p:cNvPr>
                    <p:cNvSpPr/>
                    <p:nvPr/>
                  </p:nvSpPr>
                  <p:spPr>
                    <a:xfrm>
                      <a:off x="8890788" y="4639194"/>
                      <a:ext cx="45217" cy="60551"/>
                    </a:xfrm>
                    <a:custGeom>
                      <a:avLst/>
                      <a:gdLst/>
                      <a:ahLst/>
                      <a:cxnLst/>
                      <a:rect l="0" t="0" r="0" b="0"/>
                      <a:pathLst>
                        <a:path w="45217" h="60551">
                          <a:moveTo>
                            <a:pt x="10759" y="18196"/>
                          </a:moveTo>
                          <a:cubicBezTo>
                            <a:pt x="0" y="46235"/>
                            <a:pt x="14314" y="60550"/>
                            <a:pt x="33714" y="41150"/>
                          </a:cubicBezTo>
                          <a:cubicBezTo>
                            <a:pt x="45168" y="29696"/>
                            <a:pt x="45216" y="22597"/>
                            <a:pt x="33918" y="11298"/>
                          </a:cubicBezTo>
                          <a:cubicBezTo>
                            <a:pt x="22620" y="0"/>
                            <a:pt x="17112" y="1641"/>
                            <a:pt x="10759" y="1819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3" name="任意多边形: 形状 772">
                      <a:extLst>
                        <a:ext uri="{FF2B5EF4-FFF2-40B4-BE49-F238E27FC236}">
                          <a16:creationId xmlns:a16="http://schemas.microsoft.com/office/drawing/2014/main" id="{E960BA3E-38B0-4882-923D-4C2027B590F7}"/>
                        </a:ext>
                      </a:extLst>
                    </p:cNvPr>
                    <p:cNvSpPr/>
                    <p:nvPr/>
                  </p:nvSpPr>
                  <p:spPr>
                    <a:xfrm>
                      <a:off x="3569608" y="4646669"/>
                      <a:ext cx="87992" cy="86754"/>
                    </a:xfrm>
                    <a:custGeom>
                      <a:avLst/>
                      <a:gdLst/>
                      <a:ahLst/>
                      <a:cxnLst/>
                      <a:rect l="0" t="0" r="0" b="0"/>
                      <a:pathLst>
                        <a:path w="87992" h="86754">
                          <a:moveTo>
                            <a:pt x="11615" y="31902"/>
                          </a:moveTo>
                          <a:cubicBezTo>
                            <a:pt x="0" y="68496"/>
                            <a:pt x="20244" y="86753"/>
                            <a:pt x="57869" y="73615"/>
                          </a:cubicBezTo>
                          <a:cubicBezTo>
                            <a:pt x="78728" y="66332"/>
                            <a:pt x="87991" y="53333"/>
                            <a:pt x="87991" y="31347"/>
                          </a:cubicBezTo>
                          <a:cubicBezTo>
                            <a:pt x="87991" y="4811"/>
                            <a:pt x="82434" y="0"/>
                            <a:pt x="54151" y="2048"/>
                          </a:cubicBezTo>
                          <a:cubicBezTo>
                            <a:pt x="31926" y="3658"/>
                            <a:pt x="17327" y="13904"/>
                            <a:pt x="11615" y="319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4" name="任意多边形: 形状 773">
                      <a:extLst>
                        <a:ext uri="{FF2B5EF4-FFF2-40B4-BE49-F238E27FC236}">
                          <a16:creationId xmlns:a16="http://schemas.microsoft.com/office/drawing/2014/main" id="{1CF47858-F8D9-40D7-87FE-1712FDFC2D48}"/>
                        </a:ext>
                      </a:extLst>
                    </p:cNvPr>
                    <p:cNvSpPr/>
                    <p:nvPr/>
                  </p:nvSpPr>
                  <p:spPr>
                    <a:xfrm>
                      <a:off x="8362950" y="4648859"/>
                      <a:ext cx="19051" cy="51436"/>
                    </a:xfrm>
                    <a:custGeom>
                      <a:avLst/>
                      <a:gdLst/>
                      <a:ahLst/>
                      <a:cxnLst/>
                      <a:rect l="0" t="0" r="0" b="0"/>
                      <a:pathLst>
                        <a:path w="19051" h="51436">
                          <a:moveTo>
                            <a:pt x="0" y="29157"/>
                          </a:moveTo>
                          <a:cubicBezTo>
                            <a:pt x="0" y="44291"/>
                            <a:pt x="4286" y="51435"/>
                            <a:pt x="9525" y="45032"/>
                          </a:cubicBezTo>
                          <a:cubicBezTo>
                            <a:pt x="14764" y="38629"/>
                            <a:pt x="19050" y="25770"/>
                            <a:pt x="19050" y="16457"/>
                          </a:cubicBezTo>
                          <a:cubicBezTo>
                            <a:pt x="19050" y="7144"/>
                            <a:pt x="14764" y="0"/>
                            <a:pt x="9525" y="582"/>
                          </a:cubicBezTo>
                          <a:cubicBezTo>
                            <a:pt x="4286" y="1164"/>
                            <a:pt x="0" y="14023"/>
                            <a:pt x="0" y="291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5" name="任意多边形: 形状 774">
                      <a:extLst>
                        <a:ext uri="{FF2B5EF4-FFF2-40B4-BE49-F238E27FC236}">
                          <a16:creationId xmlns:a16="http://schemas.microsoft.com/office/drawing/2014/main" id="{43424632-D8C1-4C75-9428-B13775E2A283}"/>
                        </a:ext>
                      </a:extLst>
                    </p:cNvPr>
                    <p:cNvSpPr/>
                    <p:nvPr/>
                  </p:nvSpPr>
                  <p:spPr>
                    <a:xfrm>
                      <a:off x="3765574" y="4672119"/>
                      <a:ext cx="95227" cy="85073"/>
                    </a:xfrm>
                    <a:custGeom>
                      <a:avLst/>
                      <a:gdLst/>
                      <a:ahLst/>
                      <a:cxnLst/>
                      <a:rect l="0" t="0" r="0" b="0"/>
                      <a:pathLst>
                        <a:path w="95227" h="85073">
                          <a:moveTo>
                            <a:pt x="4487" y="25158"/>
                          </a:moveTo>
                          <a:cubicBezTo>
                            <a:pt x="0" y="36853"/>
                            <a:pt x="5519" y="54982"/>
                            <a:pt x="17090" y="66553"/>
                          </a:cubicBezTo>
                          <a:cubicBezTo>
                            <a:pt x="35400" y="84863"/>
                            <a:pt x="40859" y="85072"/>
                            <a:pt x="66451" y="68437"/>
                          </a:cubicBezTo>
                          <a:cubicBezTo>
                            <a:pt x="82277" y="58151"/>
                            <a:pt x="95226" y="38442"/>
                            <a:pt x="95226" y="24640"/>
                          </a:cubicBezTo>
                          <a:cubicBezTo>
                            <a:pt x="95226" y="4291"/>
                            <a:pt x="87402" y="0"/>
                            <a:pt x="53849" y="1948"/>
                          </a:cubicBezTo>
                          <a:cubicBezTo>
                            <a:pt x="28882" y="3398"/>
                            <a:pt x="9305" y="12603"/>
                            <a:pt x="4487" y="25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6" name="任意多边形: 形状 775">
                      <a:extLst>
                        <a:ext uri="{FF2B5EF4-FFF2-40B4-BE49-F238E27FC236}">
                          <a16:creationId xmlns:a16="http://schemas.microsoft.com/office/drawing/2014/main" id="{E910B7D0-853C-4408-B123-EE636E0AF919}"/>
                        </a:ext>
                      </a:extLst>
                    </p:cNvPr>
                    <p:cNvSpPr/>
                    <p:nvPr/>
                  </p:nvSpPr>
                  <p:spPr>
                    <a:xfrm>
                      <a:off x="6967189" y="4660940"/>
                      <a:ext cx="108447" cy="93062"/>
                    </a:xfrm>
                    <a:custGeom>
                      <a:avLst/>
                      <a:gdLst/>
                      <a:ahLst/>
                      <a:cxnLst/>
                      <a:rect l="0" t="0" r="0" b="0"/>
                      <a:pathLst>
                        <a:path w="108447" h="93062">
                          <a:moveTo>
                            <a:pt x="6927" y="22035"/>
                          </a:moveTo>
                          <a:cubicBezTo>
                            <a:pt x="941" y="31533"/>
                            <a:pt x="0" y="51774"/>
                            <a:pt x="4837" y="67014"/>
                          </a:cubicBezTo>
                          <a:cubicBezTo>
                            <a:pt x="12205" y="90228"/>
                            <a:pt x="19105" y="93061"/>
                            <a:pt x="47367" y="84475"/>
                          </a:cubicBezTo>
                          <a:cubicBezTo>
                            <a:pt x="94702" y="70094"/>
                            <a:pt x="108446" y="43263"/>
                            <a:pt x="79386" y="21967"/>
                          </a:cubicBezTo>
                          <a:cubicBezTo>
                            <a:pt x="49409" y="0"/>
                            <a:pt x="20797" y="27"/>
                            <a:pt x="6927" y="220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7" name="任意多边形: 形状 776">
                      <a:extLst>
                        <a:ext uri="{FF2B5EF4-FFF2-40B4-BE49-F238E27FC236}">
                          <a16:creationId xmlns:a16="http://schemas.microsoft.com/office/drawing/2014/main" id="{3EB01826-E59D-43FF-921F-3C6334254C68}"/>
                        </a:ext>
                      </a:extLst>
                    </p:cNvPr>
                    <p:cNvSpPr/>
                    <p:nvPr/>
                  </p:nvSpPr>
                  <p:spPr>
                    <a:xfrm>
                      <a:off x="8578850" y="46780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8" name="任意多边形: 形状 777">
                      <a:extLst>
                        <a:ext uri="{FF2B5EF4-FFF2-40B4-BE49-F238E27FC236}">
                          <a16:creationId xmlns:a16="http://schemas.microsoft.com/office/drawing/2014/main" id="{E77FB145-1F9A-4E76-BD90-C8FB51EFC2AB}"/>
                        </a:ext>
                      </a:extLst>
                    </p:cNvPr>
                    <p:cNvSpPr/>
                    <p:nvPr/>
                  </p:nvSpPr>
                  <p:spPr>
                    <a:xfrm>
                      <a:off x="7200914" y="4679006"/>
                      <a:ext cx="171648" cy="102311"/>
                    </a:xfrm>
                    <a:custGeom>
                      <a:avLst/>
                      <a:gdLst/>
                      <a:ahLst/>
                      <a:cxnLst/>
                      <a:rect l="0" t="0" r="0" b="0"/>
                      <a:pathLst>
                        <a:path w="171648" h="102311">
                          <a:moveTo>
                            <a:pt x="28337" y="34856"/>
                          </a:moveTo>
                          <a:cubicBezTo>
                            <a:pt x="0" y="69000"/>
                            <a:pt x="81033" y="102310"/>
                            <a:pt x="138647" y="80201"/>
                          </a:cubicBezTo>
                          <a:cubicBezTo>
                            <a:pt x="171647" y="67538"/>
                            <a:pt x="162504" y="26169"/>
                            <a:pt x="123811" y="13073"/>
                          </a:cubicBezTo>
                          <a:cubicBezTo>
                            <a:pt x="85187" y="0"/>
                            <a:pt x="50742" y="7859"/>
                            <a:pt x="28337" y="3485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9" name="任意多边形: 形状 778">
                      <a:extLst>
                        <a:ext uri="{FF2B5EF4-FFF2-40B4-BE49-F238E27FC236}">
                          <a16:creationId xmlns:a16="http://schemas.microsoft.com/office/drawing/2014/main" id="{A461B5BB-B9A5-45E2-9DCE-EDA3E8AD4EAA}"/>
                        </a:ext>
                      </a:extLst>
                    </p:cNvPr>
                    <p:cNvSpPr/>
                    <p:nvPr/>
                  </p:nvSpPr>
                  <p:spPr>
                    <a:xfrm>
                      <a:off x="7410428" y="4685621"/>
                      <a:ext cx="184709" cy="81296"/>
                    </a:xfrm>
                    <a:custGeom>
                      <a:avLst/>
                      <a:gdLst/>
                      <a:ahLst/>
                      <a:cxnLst/>
                      <a:rect l="0" t="0" r="0" b="0"/>
                      <a:pathLst>
                        <a:path w="184709" h="81296">
                          <a:moveTo>
                            <a:pt x="25555" y="23983"/>
                          </a:moveTo>
                          <a:cubicBezTo>
                            <a:pt x="0" y="54775"/>
                            <a:pt x="19841" y="81295"/>
                            <a:pt x="68434" y="81295"/>
                          </a:cubicBezTo>
                          <a:cubicBezTo>
                            <a:pt x="153165" y="81295"/>
                            <a:pt x="184708" y="42142"/>
                            <a:pt x="119844" y="17481"/>
                          </a:cubicBezTo>
                          <a:cubicBezTo>
                            <a:pt x="73868" y="0"/>
                            <a:pt x="43735" y="2079"/>
                            <a:pt x="25555" y="239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0" name="任意多边形: 形状 779">
                      <a:extLst>
                        <a:ext uri="{FF2B5EF4-FFF2-40B4-BE49-F238E27FC236}">
                          <a16:creationId xmlns:a16="http://schemas.microsoft.com/office/drawing/2014/main" id="{E0EB7525-AC70-4D30-B0EC-9312F1AF75F3}"/>
                        </a:ext>
                      </a:extLst>
                    </p:cNvPr>
                    <p:cNvSpPr/>
                    <p:nvPr/>
                  </p:nvSpPr>
                  <p:spPr>
                    <a:xfrm>
                      <a:off x="7626350" y="4668246"/>
                      <a:ext cx="175328" cy="108524"/>
                    </a:xfrm>
                    <a:custGeom>
                      <a:avLst/>
                      <a:gdLst/>
                      <a:ahLst/>
                      <a:cxnLst/>
                      <a:rect l="0" t="0" r="0" b="0"/>
                      <a:pathLst>
                        <a:path w="175328" h="108524">
                          <a:moveTo>
                            <a:pt x="19957" y="42427"/>
                          </a:moveTo>
                          <a:cubicBezTo>
                            <a:pt x="8981" y="53403"/>
                            <a:pt x="0" y="67080"/>
                            <a:pt x="0" y="72818"/>
                          </a:cubicBezTo>
                          <a:cubicBezTo>
                            <a:pt x="0" y="101720"/>
                            <a:pt x="115713" y="108523"/>
                            <a:pt x="138583" y="80966"/>
                          </a:cubicBezTo>
                          <a:cubicBezTo>
                            <a:pt x="175327" y="36692"/>
                            <a:pt x="62384" y="0"/>
                            <a:pt x="19957" y="4242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1" name="任意多边形: 形状 780">
                      <a:extLst>
                        <a:ext uri="{FF2B5EF4-FFF2-40B4-BE49-F238E27FC236}">
                          <a16:creationId xmlns:a16="http://schemas.microsoft.com/office/drawing/2014/main" id="{B4AEDB7C-17B4-410A-AA6E-72EEF837FEF8}"/>
                        </a:ext>
                      </a:extLst>
                    </p:cNvPr>
                    <p:cNvSpPr/>
                    <p:nvPr/>
                  </p:nvSpPr>
                  <p:spPr>
                    <a:xfrm>
                      <a:off x="7823757" y="4680230"/>
                      <a:ext cx="159696" cy="93235"/>
                    </a:xfrm>
                    <a:custGeom>
                      <a:avLst/>
                      <a:gdLst/>
                      <a:ahLst/>
                      <a:cxnLst/>
                      <a:rect l="0" t="0" r="0" b="0"/>
                      <a:pathLst>
                        <a:path w="159696" h="93235">
                          <a:moveTo>
                            <a:pt x="21668" y="17403"/>
                          </a:moveTo>
                          <a:cubicBezTo>
                            <a:pt x="0" y="44353"/>
                            <a:pt x="1735" y="69711"/>
                            <a:pt x="25882" y="78977"/>
                          </a:cubicBezTo>
                          <a:cubicBezTo>
                            <a:pt x="63033" y="93234"/>
                            <a:pt x="142567" y="87229"/>
                            <a:pt x="149309" y="69659"/>
                          </a:cubicBezTo>
                          <a:cubicBezTo>
                            <a:pt x="159695" y="42595"/>
                            <a:pt x="142839" y="26547"/>
                            <a:pt x="88314" y="11588"/>
                          </a:cubicBezTo>
                          <a:cubicBezTo>
                            <a:pt x="46076" y="0"/>
                            <a:pt x="34875" y="978"/>
                            <a:pt x="21668" y="174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2" name="任意多边形: 形状 781">
                      <a:extLst>
                        <a:ext uri="{FF2B5EF4-FFF2-40B4-BE49-F238E27FC236}">
                          <a16:creationId xmlns:a16="http://schemas.microsoft.com/office/drawing/2014/main" id="{7C83701A-D7E1-4274-9477-35C0E44684CD}"/>
                        </a:ext>
                      </a:extLst>
                    </p:cNvPr>
                    <p:cNvSpPr/>
                    <p:nvPr/>
                  </p:nvSpPr>
                  <p:spPr>
                    <a:xfrm>
                      <a:off x="8515350" y="4690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3" name="任意多边形: 形状 782">
                      <a:extLst>
                        <a:ext uri="{FF2B5EF4-FFF2-40B4-BE49-F238E27FC236}">
                          <a16:creationId xmlns:a16="http://schemas.microsoft.com/office/drawing/2014/main" id="{795FC90F-665D-478B-A74D-87BEF78029FA}"/>
                        </a:ext>
                      </a:extLst>
                    </p:cNvPr>
                    <p:cNvSpPr/>
                    <p:nvPr/>
                  </p:nvSpPr>
                  <p:spPr>
                    <a:xfrm>
                      <a:off x="3674400" y="4695850"/>
                      <a:ext cx="61636" cy="183012"/>
                    </a:xfrm>
                    <a:custGeom>
                      <a:avLst/>
                      <a:gdLst/>
                      <a:ahLst/>
                      <a:cxnLst/>
                      <a:rect l="0" t="0" r="0" b="0"/>
                      <a:pathLst>
                        <a:path w="61636" h="183012">
                          <a:moveTo>
                            <a:pt x="16678" y="22162"/>
                          </a:moveTo>
                          <a:cubicBezTo>
                            <a:pt x="0" y="43361"/>
                            <a:pt x="568" y="147660"/>
                            <a:pt x="17484" y="170108"/>
                          </a:cubicBezTo>
                          <a:cubicBezTo>
                            <a:pt x="26789" y="182456"/>
                            <a:pt x="34234" y="183011"/>
                            <a:pt x="47118" y="172319"/>
                          </a:cubicBezTo>
                          <a:cubicBezTo>
                            <a:pt x="60928" y="160858"/>
                            <a:pt x="61635" y="143813"/>
                            <a:pt x="50701" y="85977"/>
                          </a:cubicBezTo>
                          <a:cubicBezTo>
                            <a:pt x="34627" y="961"/>
                            <a:pt x="34114" y="0"/>
                            <a:pt x="16678" y="221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4" name="任意多边形: 形状 783">
                      <a:extLst>
                        <a:ext uri="{FF2B5EF4-FFF2-40B4-BE49-F238E27FC236}">
                          <a16:creationId xmlns:a16="http://schemas.microsoft.com/office/drawing/2014/main" id="{F4682A20-830C-4AC6-AC87-E1AB493DFA82}"/>
                        </a:ext>
                      </a:extLst>
                    </p:cNvPr>
                    <p:cNvSpPr/>
                    <p:nvPr/>
                  </p:nvSpPr>
                  <p:spPr>
                    <a:xfrm>
                      <a:off x="3933246" y="4688524"/>
                      <a:ext cx="106427" cy="78393"/>
                    </a:xfrm>
                    <a:custGeom>
                      <a:avLst/>
                      <a:gdLst/>
                      <a:ahLst/>
                      <a:cxnLst/>
                      <a:rect l="0" t="0" r="0" b="0"/>
                      <a:pathLst>
                        <a:path w="106427" h="78393">
                          <a:moveTo>
                            <a:pt x="17778" y="20155"/>
                          </a:moveTo>
                          <a:cubicBezTo>
                            <a:pt x="0" y="47620"/>
                            <a:pt x="18826" y="78392"/>
                            <a:pt x="53406" y="78392"/>
                          </a:cubicBezTo>
                          <a:cubicBezTo>
                            <a:pt x="91865" y="78392"/>
                            <a:pt x="106426" y="58188"/>
                            <a:pt x="85842" y="33386"/>
                          </a:cubicBezTo>
                          <a:cubicBezTo>
                            <a:pt x="63388" y="6331"/>
                            <a:pt x="30824" y="0"/>
                            <a:pt x="17778" y="201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5" name="任意多边形: 形状 784">
                      <a:extLst>
                        <a:ext uri="{FF2B5EF4-FFF2-40B4-BE49-F238E27FC236}">
                          <a16:creationId xmlns:a16="http://schemas.microsoft.com/office/drawing/2014/main" id="{B59A5DE1-0B73-431B-A0AB-48E0B03A6ECA}"/>
                        </a:ext>
                      </a:extLst>
                    </p:cNvPr>
                    <p:cNvSpPr/>
                    <p:nvPr/>
                  </p:nvSpPr>
                  <p:spPr>
                    <a:xfrm>
                      <a:off x="6382213" y="4698004"/>
                      <a:ext cx="1724250" cy="173206"/>
                    </a:xfrm>
                    <a:custGeom>
                      <a:avLst/>
                      <a:gdLst/>
                      <a:ahLst/>
                      <a:cxnLst/>
                      <a:rect l="0" t="0" r="0" b="0"/>
                      <a:pathLst>
                        <a:path w="1724250" h="173206">
                          <a:moveTo>
                            <a:pt x="16396" y="25591"/>
                          </a:moveTo>
                          <a:cubicBezTo>
                            <a:pt x="0" y="68319"/>
                            <a:pt x="21028" y="76464"/>
                            <a:pt x="172790" y="86170"/>
                          </a:cubicBezTo>
                          <a:cubicBezTo>
                            <a:pt x="255618" y="91468"/>
                            <a:pt x="361055" y="104048"/>
                            <a:pt x="407093" y="114127"/>
                          </a:cubicBezTo>
                          <a:cubicBezTo>
                            <a:pt x="453132" y="124206"/>
                            <a:pt x="544572" y="132568"/>
                            <a:pt x="610293" y="132710"/>
                          </a:cubicBezTo>
                          <a:cubicBezTo>
                            <a:pt x="682930" y="132867"/>
                            <a:pt x="756840" y="141043"/>
                            <a:pt x="798777" y="153562"/>
                          </a:cubicBezTo>
                          <a:cubicBezTo>
                            <a:pt x="857911" y="171214"/>
                            <a:pt x="919293" y="173205"/>
                            <a:pt x="1228427" y="167498"/>
                          </a:cubicBezTo>
                          <a:cubicBezTo>
                            <a:pt x="1469151" y="163055"/>
                            <a:pt x="1593815" y="156114"/>
                            <a:pt x="1603303" y="146626"/>
                          </a:cubicBezTo>
                          <a:cubicBezTo>
                            <a:pt x="1611120" y="138809"/>
                            <a:pt x="1636039" y="132412"/>
                            <a:pt x="1658678" y="132412"/>
                          </a:cubicBezTo>
                          <a:cubicBezTo>
                            <a:pt x="1702725" y="132412"/>
                            <a:pt x="1724249" y="114822"/>
                            <a:pt x="1699169" y="99323"/>
                          </a:cubicBezTo>
                          <a:cubicBezTo>
                            <a:pt x="1690764" y="94128"/>
                            <a:pt x="1506362" y="87685"/>
                            <a:pt x="1289387" y="85006"/>
                          </a:cubicBezTo>
                          <a:cubicBezTo>
                            <a:pt x="806341" y="79041"/>
                            <a:pt x="329918" y="49602"/>
                            <a:pt x="215437" y="18643"/>
                          </a:cubicBezTo>
                          <a:cubicBezTo>
                            <a:pt x="146493" y="0"/>
                            <a:pt x="24584" y="4255"/>
                            <a:pt x="16396" y="255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6" name="任意多边形: 形状 785">
                      <a:extLst>
                        <a:ext uri="{FF2B5EF4-FFF2-40B4-BE49-F238E27FC236}">
                          <a16:creationId xmlns:a16="http://schemas.microsoft.com/office/drawing/2014/main" id="{808E1542-8DE1-4E4A-8DF6-97C1437D5D58}"/>
                        </a:ext>
                      </a:extLst>
                    </p:cNvPr>
                    <p:cNvSpPr/>
                    <p:nvPr/>
                  </p:nvSpPr>
                  <p:spPr>
                    <a:xfrm>
                      <a:off x="7138327" y="4691020"/>
                      <a:ext cx="37173" cy="56847"/>
                    </a:xfrm>
                    <a:custGeom>
                      <a:avLst/>
                      <a:gdLst/>
                      <a:ahLst/>
                      <a:cxnLst/>
                      <a:rect l="0" t="0" r="0" b="0"/>
                      <a:pathLst>
                        <a:path w="37173" h="56847">
                          <a:moveTo>
                            <a:pt x="1216" y="33491"/>
                          </a:moveTo>
                          <a:cubicBezTo>
                            <a:pt x="0" y="46737"/>
                            <a:pt x="7318" y="56846"/>
                            <a:pt x="18122" y="56846"/>
                          </a:cubicBezTo>
                          <a:cubicBezTo>
                            <a:pt x="28662" y="56846"/>
                            <a:pt x="37172" y="45577"/>
                            <a:pt x="37172" y="31620"/>
                          </a:cubicBezTo>
                          <a:cubicBezTo>
                            <a:pt x="37172" y="0"/>
                            <a:pt x="4132" y="1720"/>
                            <a:pt x="1216" y="334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7" name="任意多边形: 形状 786">
                      <a:extLst>
                        <a:ext uri="{FF2B5EF4-FFF2-40B4-BE49-F238E27FC236}">
                          <a16:creationId xmlns:a16="http://schemas.microsoft.com/office/drawing/2014/main" id="{03BD19E8-1208-4123-933B-84EB92151F8C}"/>
                        </a:ext>
                      </a:extLst>
                    </p:cNvPr>
                    <p:cNvSpPr/>
                    <p:nvPr/>
                  </p:nvSpPr>
                  <p:spPr>
                    <a:xfrm>
                      <a:off x="7997977" y="4691897"/>
                      <a:ext cx="41124" cy="82173"/>
                    </a:xfrm>
                    <a:custGeom>
                      <a:avLst/>
                      <a:gdLst/>
                      <a:ahLst/>
                      <a:cxnLst/>
                      <a:rect l="0" t="0" r="0" b="0"/>
                      <a:pathLst>
                        <a:path w="41124" h="82173">
                          <a:moveTo>
                            <a:pt x="4166" y="22370"/>
                          </a:moveTo>
                          <a:cubicBezTo>
                            <a:pt x="0" y="29111"/>
                            <a:pt x="186" y="43996"/>
                            <a:pt x="4580" y="55447"/>
                          </a:cubicBezTo>
                          <a:cubicBezTo>
                            <a:pt x="14835" y="82172"/>
                            <a:pt x="41123" y="64275"/>
                            <a:pt x="41123" y="30569"/>
                          </a:cubicBezTo>
                          <a:cubicBezTo>
                            <a:pt x="41123" y="5133"/>
                            <a:pt x="17991" y="0"/>
                            <a:pt x="4166" y="2237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8" name="任意多边形: 形状 787">
                      <a:extLst>
                        <a:ext uri="{FF2B5EF4-FFF2-40B4-BE49-F238E27FC236}">
                          <a16:creationId xmlns:a16="http://schemas.microsoft.com/office/drawing/2014/main" id="{1655E2AD-4D49-4D9D-B3EA-4A6CF40AC3E0}"/>
                        </a:ext>
                      </a:extLst>
                    </p:cNvPr>
                    <p:cNvSpPr/>
                    <p:nvPr/>
                  </p:nvSpPr>
                  <p:spPr>
                    <a:xfrm>
                      <a:off x="8820150" y="4716999"/>
                      <a:ext cx="168019" cy="88018"/>
                    </a:xfrm>
                    <a:custGeom>
                      <a:avLst/>
                      <a:gdLst/>
                      <a:ahLst/>
                      <a:cxnLst/>
                      <a:rect l="0" t="0" r="0" b="0"/>
                      <a:pathLst>
                        <a:path w="168019" h="88018">
                          <a:moveTo>
                            <a:pt x="34925" y="19675"/>
                          </a:moveTo>
                          <a:cubicBezTo>
                            <a:pt x="14813" y="30195"/>
                            <a:pt x="0" y="48562"/>
                            <a:pt x="0" y="62980"/>
                          </a:cubicBezTo>
                          <a:cubicBezTo>
                            <a:pt x="0" y="84474"/>
                            <a:pt x="8766" y="88017"/>
                            <a:pt x="61945" y="88017"/>
                          </a:cubicBezTo>
                          <a:cubicBezTo>
                            <a:pt x="139160" y="88017"/>
                            <a:pt x="168018" y="62296"/>
                            <a:pt x="124780" y="32011"/>
                          </a:cubicBezTo>
                          <a:cubicBezTo>
                            <a:pt x="80671" y="1116"/>
                            <a:pt x="72541" y="0"/>
                            <a:pt x="34925" y="196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9" name="任意多边形: 形状 788">
                      <a:extLst>
                        <a:ext uri="{FF2B5EF4-FFF2-40B4-BE49-F238E27FC236}">
                          <a16:creationId xmlns:a16="http://schemas.microsoft.com/office/drawing/2014/main" id="{37A3A858-70BB-4213-BC6E-ED2B0037323D}"/>
                        </a:ext>
                      </a:extLst>
                    </p:cNvPr>
                    <p:cNvSpPr/>
                    <p:nvPr/>
                  </p:nvSpPr>
                  <p:spPr>
                    <a:xfrm>
                      <a:off x="8560673" y="4735407"/>
                      <a:ext cx="176928" cy="94739"/>
                    </a:xfrm>
                    <a:custGeom>
                      <a:avLst/>
                      <a:gdLst/>
                      <a:ahLst/>
                      <a:cxnLst/>
                      <a:rect l="0" t="0" r="0" b="0"/>
                      <a:pathLst>
                        <a:path w="176928" h="94739">
                          <a:moveTo>
                            <a:pt x="83270" y="8680"/>
                          </a:moveTo>
                          <a:cubicBezTo>
                            <a:pt x="74167" y="10758"/>
                            <a:pt x="51636" y="12459"/>
                            <a:pt x="33199" y="12459"/>
                          </a:cubicBezTo>
                          <a:cubicBezTo>
                            <a:pt x="5973" y="12459"/>
                            <a:pt x="0" y="18078"/>
                            <a:pt x="1387" y="42383"/>
                          </a:cubicBezTo>
                          <a:cubicBezTo>
                            <a:pt x="3759" y="83936"/>
                            <a:pt x="15760" y="91736"/>
                            <a:pt x="44432" y="70357"/>
                          </a:cubicBezTo>
                          <a:cubicBezTo>
                            <a:pt x="66151" y="54161"/>
                            <a:pt x="70869" y="54642"/>
                            <a:pt x="85412" y="74531"/>
                          </a:cubicBezTo>
                          <a:cubicBezTo>
                            <a:pt x="98304" y="92161"/>
                            <a:pt x="109944" y="94738"/>
                            <a:pt x="139387" y="86484"/>
                          </a:cubicBezTo>
                          <a:cubicBezTo>
                            <a:pt x="170293" y="77819"/>
                            <a:pt x="176927" y="69226"/>
                            <a:pt x="176927" y="37859"/>
                          </a:cubicBezTo>
                          <a:cubicBezTo>
                            <a:pt x="176927" y="3328"/>
                            <a:pt x="173315" y="0"/>
                            <a:pt x="138373" y="2330"/>
                          </a:cubicBezTo>
                          <a:cubicBezTo>
                            <a:pt x="117168" y="3743"/>
                            <a:pt x="92372" y="6601"/>
                            <a:pt x="83270" y="86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0" name="任意多边形: 形状 789">
                      <a:extLst>
                        <a:ext uri="{FF2B5EF4-FFF2-40B4-BE49-F238E27FC236}">
                          <a16:creationId xmlns:a16="http://schemas.microsoft.com/office/drawing/2014/main" id="{5331890E-7CD4-4B01-9C1B-5D463B7EDB36}"/>
                        </a:ext>
                      </a:extLst>
                    </p:cNvPr>
                    <p:cNvSpPr/>
                    <p:nvPr/>
                  </p:nvSpPr>
                  <p:spPr>
                    <a:xfrm>
                      <a:off x="8418030" y="4754216"/>
                      <a:ext cx="149572" cy="107272"/>
                    </a:xfrm>
                    <a:custGeom>
                      <a:avLst/>
                      <a:gdLst/>
                      <a:ahLst/>
                      <a:cxnLst/>
                      <a:rect l="0" t="0" r="0" b="0"/>
                      <a:pathLst>
                        <a:path w="149572" h="107272">
                          <a:moveTo>
                            <a:pt x="16887" y="8467"/>
                          </a:moveTo>
                          <a:cubicBezTo>
                            <a:pt x="0" y="25353"/>
                            <a:pt x="8986" y="62909"/>
                            <a:pt x="32985" y="75753"/>
                          </a:cubicBezTo>
                          <a:cubicBezTo>
                            <a:pt x="91876" y="107271"/>
                            <a:pt x="149571" y="75572"/>
                            <a:pt x="123154" y="26212"/>
                          </a:cubicBezTo>
                          <a:cubicBezTo>
                            <a:pt x="113335" y="7863"/>
                            <a:pt x="96561" y="0"/>
                            <a:pt x="67240" y="0"/>
                          </a:cubicBezTo>
                          <a:cubicBezTo>
                            <a:pt x="44202" y="0"/>
                            <a:pt x="21543" y="3810"/>
                            <a:pt x="16887" y="84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1" name="任意多边形: 形状 790">
                      <a:extLst>
                        <a:ext uri="{FF2B5EF4-FFF2-40B4-BE49-F238E27FC236}">
                          <a16:creationId xmlns:a16="http://schemas.microsoft.com/office/drawing/2014/main" id="{DAC47D25-A9A2-475B-BDA2-B725822C5E8F}"/>
                        </a:ext>
                      </a:extLst>
                    </p:cNvPr>
                    <p:cNvSpPr/>
                    <p:nvPr/>
                  </p:nvSpPr>
                  <p:spPr>
                    <a:xfrm>
                      <a:off x="8243021" y="4772899"/>
                      <a:ext cx="137204" cy="86707"/>
                    </a:xfrm>
                    <a:custGeom>
                      <a:avLst/>
                      <a:gdLst/>
                      <a:ahLst/>
                      <a:cxnLst/>
                      <a:rect l="0" t="0" r="0" b="0"/>
                      <a:pathLst>
                        <a:path w="137204" h="86707">
                          <a:moveTo>
                            <a:pt x="10455" y="25159"/>
                          </a:moveTo>
                          <a:cubicBezTo>
                            <a:pt x="0" y="52404"/>
                            <a:pt x="13779" y="67200"/>
                            <a:pt x="58821" y="77093"/>
                          </a:cubicBezTo>
                          <a:cubicBezTo>
                            <a:pt x="102590" y="86706"/>
                            <a:pt x="137203" y="58814"/>
                            <a:pt x="124048" y="24533"/>
                          </a:cubicBezTo>
                          <a:cubicBezTo>
                            <a:pt x="114634" y="0"/>
                            <a:pt x="19909" y="522"/>
                            <a:pt x="10455" y="251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2" name="任意多边形: 形状 791">
                      <a:extLst>
                        <a:ext uri="{FF2B5EF4-FFF2-40B4-BE49-F238E27FC236}">
                          <a16:creationId xmlns:a16="http://schemas.microsoft.com/office/drawing/2014/main" id="{6DCF9858-CB6B-481D-8176-F84D6AD0A605}"/>
                        </a:ext>
                      </a:extLst>
                    </p:cNvPr>
                    <p:cNvSpPr/>
                    <p:nvPr/>
                  </p:nvSpPr>
                  <p:spPr>
                    <a:xfrm>
                      <a:off x="3469149" y="4779818"/>
                      <a:ext cx="54556" cy="75999"/>
                    </a:xfrm>
                    <a:custGeom>
                      <a:avLst/>
                      <a:gdLst/>
                      <a:ahLst/>
                      <a:cxnLst/>
                      <a:rect l="0" t="0" r="0" b="0"/>
                      <a:pathLst>
                        <a:path w="54556" h="75999">
                          <a:moveTo>
                            <a:pt x="9532" y="29884"/>
                          </a:moveTo>
                          <a:cubicBezTo>
                            <a:pt x="0" y="54724"/>
                            <a:pt x="12987" y="75998"/>
                            <a:pt x="37684" y="75998"/>
                          </a:cubicBezTo>
                          <a:cubicBezTo>
                            <a:pt x="52606" y="75998"/>
                            <a:pt x="54555" y="68460"/>
                            <a:pt x="46459" y="42068"/>
                          </a:cubicBezTo>
                          <a:cubicBezTo>
                            <a:pt x="34969" y="4609"/>
                            <a:pt x="21000" y="0"/>
                            <a:pt x="9532" y="2988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3" name="任意多边形: 形状 792">
                      <a:extLst>
                        <a:ext uri="{FF2B5EF4-FFF2-40B4-BE49-F238E27FC236}">
                          <a16:creationId xmlns:a16="http://schemas.microsoft.com/office/drawing/2014/main" id="{B3F6D305-53CE-4E09-B032-87BFD862C952}"/>
                        </a:ext>
                      </a:extLst>
                    </p:cNvPr>
                    <p:cNvSpPr/>
                    <p:nvPr/>
                  </p:nvSpPr>
                  <p:spPr>
                    <a:xfrm>
                      <a:off x="3862182" y="4781205"/>
                      <a:ext cx="44419" cy="93662"/>
                    </a:xfrm>
                    <a:custGeom>
                      <a:avLst/>
                      <a:gdLst/>
                      <a:ahLst/>
                      <a:cxnLst/>
                      <a:rect l="0" t="0" r="0" b="0"/>
                      <a:pathLst>
                        <a:path w="44419" h="93662">
                          <a:moveTo>
                            <a:pt x="7995" y="20636"/>
                          </a:moveTo>
                          <a:cubicBezTo>
                            <a:pt x="0" y="26782"/>
                            <a:pt x="451" y="41425"/>
                            <a:pt x="9267" y="61911"/>
                          </a:cubicBezTo>
                          <a:lnTo>
                            <a:pt x="22928" y="93661"/>
                          </a:lnTo>
                          <a:lnTo>
                            <a:pt x="33764" y="52386"/>
                          </a:lnTo>
                          <a:cubicBezTo>
                            <a:pt x="44418" y="11805"/>
                            <a:pt x="34837" y="0"/>
                            <a:pt x="7995" y="206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4" name="任意多边形: 形状 793">
                      <a:extLst>
                        <a:ext uri="{FF2B5EF4-FFF2-40B4-BE49-F238E27FC236}">
                          <a16:creationId xmlns:a16="http://schemas.microsoft.com/office/drawing/2014/main" id="{3896AF7E-F8EA-46A8-B3E8-E33F1FEDB9AD}"/>
                        </a:ext>
                      </a:extLst>
                    </p:cNvPr>
                    <p:cNvSpPr/>
                    <p:nvPr/>
                  </p:nvSpPr>
                  <p:spPr>
                    <a:xfrm>
                      <a:off x="4136264" y="4807564"/>
                      <a:ext cx="109109" cy="99053"/>
                    </a:xfrm>
                    <a:custGeom>
                      <a:avLst/>
                      <a:gdLst/>
                      <a:ahLst/>
                      <a:cxnLst/>
                      <a:rect l="0" t="0" r="0" b="0"/>
                      <a:pathLst>
                        <a:path w="109109" h="99053">
                          <a:moveTo>
                            <a:pt x="23944" y="28048"/>
                          </a:moveTo>
                          <a:cubicBezTo>
                            <a:pt x="0" y="56898"/>
                            <a:pt x="19026" y="99052"/>
                            <a:pt x="55990" y="99052"/>
                          </a:cubicBezTo>
                          <a:cubicBezTo>
                            <a:pt x="95463" y="99052"/>
                            <a:pt x="109108" y="65697"/>
                            <a:pt x="83971" y="30651"/>
                          </a:cubicBezTo>
                          <a:cubicBezTo>
                            <a:pt x="62461" y="661"/>
                            <a:pt x="47222" y="0"/>
                            <a:pt x="23944" y="280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5" name="任意多边形: 形状 794">
                      <a:extLst>
                        <a:ext uri="{FF2B5EF4-FFF2-40B4-BE49-F238E27FC236}">
                          <a16:creationId xmlns:a16="http://schemas.microsoft.com/office/drawing/2014/main" id="{C0CDD915-67CA-425F-8B98-67CCE38412EB}"/>
                        </a:ext>
                      </a:extLst>
                    </p:cNvPr>
                    <p:cNvSpPr/>
                    <p:nvPr/>
                  </p:nvSpPr>
                  <p:spPr>
                    <a:xfrm>
                      <a:off x="6014541" y="4814448"/>
                      <a:ext cx="351888" cy="136619"/>
                    </a:xfrm>
                    <a:custGeom>
                      <a:avLst/>
                      <a:gdLst/>
                      <a:ahLst/>
                      <a:cxnLst/>
                      <a:rect l="0" t="0" r="0" b="0"/>
                      <a:pathLst>
                        <a:path w="351888" h="136619">
                          <a:moveTo>
                            <a:pt x="20076" y="11735"/>
                          </a:moveTo>
                          <a:cubicBezTo>
                            <a:pt x="1874" y="29936"/>
                            <a:pt x="0" y="61833"/>
                            <a:pt x="15349" y="92168"/>
                          </a:cubicBezTo>
                          <a:cubicBezTo>
                            <a:pt x="30102" y="121327"/>
                            <a:pt x="39157" y="124144"/>
                            <a:pt x="126286" y="126681"/>
                          </a:cubicBezTo>
                          <a:cubicBezTo>
                            <a:pt x="178466" y="128201"/>
                            <a:pt x="246845" y="131059"/>
                            <a:pt x="278239" y="133031"/>
                          </a:cubicBezTo>
                          <a:lnTo>
                            <a:pt x="335319" y="136618"/>
                          </a:lnTo>
                          <a:lnTo>
                            <a:pt x="343148" y="79468"/>
                          </a:lnTo>
                          <a:cubicBezTo>
                            <a:pt x="347453" y="48035"/>
                            <a:pt x="351159" y="18032"/>
                            <a:pt x="351384" y="12793"/>
                          </a:cubicBezTo>
                          <a:cubicBezTo>
                            <a:pt x="351887" y="1023"/>
                            <a:pt x="31810" y="0"/>
                            <a:pt x="20076" y="117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6" name="任意多边形: 形状 795">
                      <a:extLst>
                        <a:ext uri="{FF2B5EF4-FFF2-40B4-BE49-F238E27FC236}">
                          <a16:creationId xmlns:a16="http://schemas.microsoft.com/office/drawing/2014/main" id="{0CEEA00A-7FEA-4A1D-A638-34EA3CD4DD06}"/>
                        </a:ext>
                      </a:extLst>
                    </p:cNvPr>
                    <p:cNvSpPr/>
                    <p:nvPr/>
                  </p:nvSpPr>
                  <p:spPr>
                    <a:xfrm>
                      <a:off x="8928269" y="4816382"/>
                      <a:ext cx="44282" cy="39435"/>
                    </a:xfrm>
                    <a:custGeom>
                      <a:avLst/>
                      <a:gdLst/>
                      <a:ahLst/>
                      <a:cxnLst/>
                      <a:rect l="0" t="0" r="0" b="0"/>
                      <a:pathLst>
                        <a:path w="44282" h="39435">
                          <a:moveTo>
                            <a:pt x="14302" y="10146"/>
                          </a:moveTo>
                          <a:cubicBezTo>
                            <a:pt x="0" y="24448"/>
                            <a:pt x="5592" y="39434"/>
                            <a:pt x="25231" y="39434"/>
                          </a:cubicBezTo>
                          <a:cubicBezTo>
                            <a:pt x="35709" y="39434"/>
                            <a:pt x="44281" y="34056"/>
                            <a:pt x="44281" y="27484"/>
                          </a:cubicBezTo>
                          <a:cubicBezTo>
                            <a:pt x="44281" y="11469"/>
                            <a:pt x="24449" y="0"/>
                            <a:pt x="14302" y="101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7" name="任意多边形: 形状 796">
                      <a:extLst>
                        <a:ext uri="{FF2B5EF4-FFF2-40B4-BE49-F238E27FC236}">
                          <a16:creationId xmlns:a16="http://schemas.microsoft.com/office/drawing/2014/main" id="{05AA0F37-0E20-45C7-A48E-07755C67683F}"/>
                        </a:ext>
                      </a:extLst>
                    </p:cNvPr>
                    <p:cNvSpPr/>
                    <p:nvPr/>
                  </p:nvSpPr>
                  <p:spPr>
                    <a:xfrm>
                      <a:off x="4362717" y="4828148"/>
                      <a:ext cx="377827" cy="135619"/>
                    </a:xfrm>
                    <a:custGeom>
                      <a:avLst/>
                      <a:gdLst/>
                      <a:ahLst/>
                      <a:cxnLst/>
                      <a:rect l="0" t="0" r="0" b="0"/>
                      <a:pathLst>
                        <a:path w="377827" h="135619">
                          <a:moveTo>
                            <a:pt x="5200" y="16397"/>
                          </a:moveTo>
                          <a:cubicBezTo>
                            <a:pt x="1369" y="22596"/>
                            <a:pt x="0" y="25320"/>
                            <a:pt x="2158" y="22451"/>
                          </a:cubicBezTo>
                          <a:cubicBezTo>
                            <a:pt x="8118" y="14529"/>
                            <a:pt x="131388" y="22985"/>
                            <a:pt x="145035" y="32252"/>
                          </a:cubicBezTo>
                          <a:cubicBezTo>
                            <a:pt x="151609" y="36716"/>
                            <a:pt x="146833" y="47794"/>
                            <a:pt x="134421" y="56869"/>
                          </a:cubicBezTo>
                          <a:cubicBezTo>
                            <a:pt x="122009" y="65945"/>
                            <a:pt x="110916" y="87376"/>
                            <a:pt x="109769" y="104494"/>
                          </a:cubicBezTo>
                          <a:cubicBezTo>
                            <a:pt x="107791" y="134006"/>
                            <a:pt x="111300" y="135618"/>
                            <a:pt x="177533" y="135618"/>
                          </a:cubicBezTo>
                          <a:lnTo>
                            <a:pt x="247383" y="135618"/>
                          </a:lnTo>
                          <a:lnTo>
                            <a:pt x="247383" y="91293"/>
                          </a:lnTo>
                          <a:cubicBezTo>
                            <a:pt x="247383" y="52117"/>
                            <a:pt x="242957" y="46127"/>
                            <a:pt x="209283" y="39731"/>
                          </a:cubicBezTo>
                          <a:cubicBezTo>
                            <a:pt x="186499" y="35404"/>
                            <a:pt x="213333" y="31086"/>
                            <a:pt x="276033" y="28991"/>
                          </a:cubicBezTo>
                          <a:cubicBezTo>
                            <a:pt x="333701" y="27063"/>
                            <a:pt x="377826" y="20539"/>
                            <a:pt x="374089" y="14492"/>
                          </a:cubicBezTo>
                          <a:cubicBezTo>
                            <a:pt x="365132" y="0"/>
                            <a:pt x="14214" y="1811"/>
                            <a:pt x="5200" y="1639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8" name="任意多边形: 形状 797">
                      <a:extLst>
                        <a:ext uri="{FF2B5EF4-FFF2-40B4-BE49-F238E27FC236}">
                          <a16:creationId xmlns:a16="http://schemas.microsoft.com/office/drawing/2014/main" id="{31621C7D-94F3-482D-874C-8CF266AA4AB7}"/>
                        </a:ext>
                      </a:extLst>
                    </p:cNvPr>
                    <p:cNvSpPr/>
                    <p:nvPr/>
                  </p:nvSpPr>
                  <p:spPr>
                    <a:xfrm>
                      <a:off x="4927208" y="4829661"/>
                      <a:ext cx="1075395" cy="114070"/>
                    </a:xfrm>
                    <a:custGeom>
                      <a:avLst/>
                      <a:gdLst/>
                      <a:ahLst/>
                      <a:cxnLst/>
                      <a:rect l="0" t="0" r="0" b="0"/>
                      <a:pathLst>
                        <a:path w="1075395" h="114070">
                          <a:moveTo>
                            <a:pt x="654442" y="14131"/>
                          </a:moveTo>
                          <a:cubicBezTo>
                            <a:pt x="222896" y="29599"/>
                            <a:pt x="51840" y="40122"/>
                            <a:pt x="28967" y="52607"/>
                          </a:cubicBezTo>
                          <a:cubicBezTo>
                            <a:pt x="1715" y="67483"/>
                            <a:pt x="0" y="97050"/>
                            <a:pt x="25815" y="106957"/>
                          </a:cubicBezTo>
                          <a:cubicBezTo>
                            <a:pt x="36305" y="110982"/>
                            <a:pt x="270607" y="114069"/>
                            <a:pt x="546486" y="113817"/>
                          </a:cubicBezTo>
                          <a:lnTo>
                            <a:pt x="1048084" y="113359"/>
                          </a:lnTo>
                          <a:lnTo>
                            <a:pt x="1055833" y="82486"/>
                          </a:lnTo>
                          <a:cubicBezTo>
                            <a:pt x="1075394" y="4547"/>
                            <a:pt x="1048694" y="0"/>
                            <a:pt x="654442" y="1413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9" name="任意多边形: 形状 798">
                      <a:extLst>
                        <a:ext uri="{FF2B5EF4-FFF2-40B4-BE49-F238E27FC236}">
                          <a16:creationId xmlns:a16="http://schemas.microsoft.com/office/drawing/2014/main" id="{249A88F4-EDB9-43EB-9A02-051357705139}"/>
                        </a:ext>
                      </a:extLst>
                    </p:cNvPr>
                    <p:cNvSpPr/>
                    <p:nvPr/>
                  </p:nvSpPr>
                  <p:spPr>
                    <a:xfrm>
                      <a:off x="6389958" y="4839653"/>
                      <a:ext cx="996927" cy="126679"/>
                    </a:xfrm>
                    <a:custGeom>
                      <a:avLst/>
                      <a:gdLst/>
                      <a:ahLst/>
                      <a:cxnLst/>
                      <a:rect l="0" t="0" r="0" b="0"/>
                      <a:pathLst>
                        <a:path w="996927" h="126679">
                          <a:moveTo>
                            <a:pt x="20007" y="18428"/>
                          </a:moveTo>
                          <a:cubicBezTo>
                            <a:pt x="1371" y="37064"/>
                            <a:pt x="0" y="72939"/>
                            <a:pt x="16729" y="104197"/>
                          </a:cubicBezTo>
                          <a:cubicBezTo>
                            <a:pt x="27959" y="125181"/>
                            <a:pt x="47548" y="126678"/>
                            <a:pt x="254854" y="122395"/>
                          </a:cubicBezTo>
                          <a:cubicBezTo>
                            <a:pt x="379092" y="119829"/>
                            <a:pt x="583612" y="119549"/>
                            <a:pt x="709342" y="121773"/>
                          </a:cubicBezTo>
                          <a:cubicBezTo>
                            <a:pt x="974820" y="126471"/>
                            <a:pt x="996926" y="124621"/>
                            <a:pt x="986920" y="98544"/>
                          </a:cubicBezTo>
                          <a:cubicBezTo>
                            <a:pt x="981587" y="84648"/>
                            <a:pt x="952589" y="78412"/>
                            <a:pt x="876268" y="74752"/>
                          </a:cubicBezTo>
                          <a:cubicBezTo>
                            <a:pt x="819384" y="72024"/>
                            <a:pt x="758555" y="64360"/>
                            <a:pt x="741092" y="57723"/>
                          </a:cubicBezTo>
                          <a:cubicBezTo>
                            <a:pt x="723630" y="51085"/>
                            <a:pt x="663622" y="44385"/>
                            <a:pt x="607742" y="42832"/>
                          </a:cubicBezTo>
                          <a:cubicBezTo>
                            <a:pt x="551862" y="41280"/>
                            <a:pt x="488997" y="38057"/>
                            <a:pt x="468042" y="35671"/>
                          </a:cubicBezTo>
                          <a:cubicBezTo>
                            <a:pt x="447087" y="33284"/>
                            <a:pt x="381364" y="25572"/>
                            <a:pt x="321992" y="18531"/>
                          </a:cubicBezTo>
                          <a:cubicBezTo>
                            <a:pt x="166078" y="43"/>
                            <a:pt x="38435" y="0"/>
                            <a:pt x="20007" y="1842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0" name="任意多边形: 形状 799">
                      <a:extLst>
                        <a:ext uri="{FF2B5EF4-FFF2-40B4-BE49-F238E27FC236}">
                          <a16:creationId xmlns:a16="http://schemas.microsoft.com/office/drawing/2014/main" id="{5180BB20-59AF-46FC-BFB1-EB43205389AC}"/>
                        </a:ext>
                      </a:extLst>
                    </p:cNvPr>
                    <p:cNvSpPr/>
                    <p:nvPr/>
                  </p:nvSpPr>
                  <p:spPr>
                    <a:xfrm>
                      <a:off x="8556569" y="4850266"/>
                      <a:ext cx="67674" cy="76813"/>
                    </a:xfrm>
                    <a:custGeom>
                      <a:avLst/>
                      <a:gdLst/>
                      <a:ahLst/>
                      <a:cxnLst/>
                      <a:rect l="0" t="0" r="0" b="0"/>
                      <a:pathLst>
                        <a:path w="67674" h="76813">
                          <a:moveTo>
                            <a:pt x="10979" y="22915"/>
                          </a:moveTo>
                          <a:cubicBezTo>
                            <a:pt x="0" y="36144"/>
                            <a:pt x="1271" y="44183"/>
                            <a:pt x="16313" y="56667"/>
                          </a:cubicBezTo>
                          <a:cubicBezTo>
                            <a:pt x="40586" y="76812"/>
                            <a:pt x="67673" y="55571"/>
                            <a:pt x="56116" y="25454"/>
                          </a:cubicBezTo>
                          <a:cubicBezTo>
                            <a:pt x="46709" y="940"/>
                            <a:pt x="29998" y="0"/>
                            <a:pt x="10979" y="2291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1" name="任意多边形: 形状 800">
                      <a:extLst>
                        <a:ext uri="{FF2B5EF4-FFF2-40B4-BE49-F238E27FC236}">
                          <a16:creationId xmlns:a16="http://schemas.microsoft.com/office/drawing/2014/main" id="{6A7F56D6-41AD-4EA1-AB51-055DBF19A018}"/>
                        </a:ext>
                      </a:extLst>
                    </p:cNvPr>
                    <p:cNvSpPr/>
                    <p:nvPr/>
                  </p:nvSpPr>
                  <p:spPr>
                    <a:xfrm>
                      <a:off x="8785208" y="4855816"/>
                      <a:ext cx="38582" cy="91330"/>
                    </a:xfrm>
                    <a:custGeom>
                      <a:avLst/>
                      <a:gdLst/>
                      <a:ahLst/>
                      <a:cxnLst/>
                      <a:rect l="0" t="0" r="0" b="0"/>
                      <a:pathLst>
                        <a:path w="38582" h="91330">
                          <a:moveTo>
                            <a:pt x="6948" y="29054"/>
                          </a:moveTo>
                          <a:cubicBezTo>
                            <a:pt x="0" y="65404"/>
                            <a:pt x="8037" y="91329"/>
                            <a:pt x="23325" y="81879"/>
                          </a:cubicBezTo>
                          <a:cubicBezTo>
                            <a:pt x="38229" y="72668"/>
                            <a:pt x="38581" y="0"/>
                            <a:pt x="23722" y="0"/>
                          </a:cubicBezTo>
                          <a:cubicBezTo>
                            <a:pt x="17551" y="0"/>
                            <a:pt x="10003" y="13074"/>
                            <a:pt x="6948" y="290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2" name="任意多边形: 形状 801">
                      <a:extLst>
                        <a:ext uri="{FF2B5EF4-FFF2-40B4-BE49-F238E27FC236}">
                          <a16:creationId xmlns:a16="http://schemas.microsoft.com/office/drawing/2014/main" id="{B61FEBD5-FCBA-4501-9B1F-FB6F652462F9}"/>
                        </a:ext>
                      </a:extLst>
                    </p:cNvPr>
                    <p:cNvSpPr/>
                    <p:nvPr/>
                  </p:nvSpPr>
                  <p:spPr>
                    <a:xfrm>
                      <a:off x="4311650" y="48685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3" name="任意多边形: 形状 802">
                      <a:extLst>
                        <a:ext uri="{FF2B5EF4-FFF2-40B4-BE49-F238E27FC236}">
                          <a16:creationId xmlns:a16="http://schemas.microsoft.com/office/drawing/2014/main" id="{7FE836B9-03AA-4D03-A6BE-28A17E5ADB19}"/>
                        </a:ext>
                      </a:extLst>
                    </p:cNvPr>
                    <p:cNvSpPr/>
                    <p:nvPr/>
                  </p:nvSpPr>
                  <p:spPr>
                    <a:xfrm>
                      <a:off x="8718550" y="48685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4" name="任意多边形: 形状 803">
                      <a:extLst>
                        <a:ext uri="{FF2B5EF4-FFF2-40B4-BE49-F238E27FC236}">
                          <a16:creationId xmlns:a16="http://schemas.microsoft.com/office/drawing/2014/main" id="{9D1E5E94-3B0E-44BB-B56B-C42BC7CC674A}"/>
                        </a:ext>
                      </a:extLst>
                    </p:cNvPr>
                    <p:cNvSpPr/>
                    <p:nvPr/>
                  </p:nvSpPr>
                  <p:spPr>
                    <a:xfrm>
                      <a:off x="4662221" y="4864808"/>
                      <a:ext cx="221711" cy="128166"/>
                    </a:xfrm>
                    <a:custGeom>
                      <a:avLst/>
                      <a:gdLst/>
                      <a:ahLst/>
                      <a:cxnLst/>
                      <a:rect l="0" t="0" r="0" b="0"/>
                      <a:pathLst>
                        <a:path w="221711" h="128166">
                          <a:moveTo>
                            <a:pt x="49479" y="13000"/>
                          </a:moveTo>
                          <a:cubicBezTo>
                            <a:pt x="35509" y="16491"/>
                            <a:pt x="19880" y="25829"/>
                            <a:pt x="14749" y="33752"/>
                          </a:cubicBezTo>
                          <a:cubicBezTo>
                            <a:pt x="0" y="56523"/>
                            <a:pt x="15379" y="103157"/>
                            <a:pt x="42409" y="117622"/>
                          </a:cubicBezTo>
                          <a:cubicBezTo>
                            <a:pt x="62108" y="128165"/>
                            <a:pt x="73633" y="124765"/>
                            <a:pt x="99521" y="100773"/>
                          </a:cubicBezTo>
                          <a:cubicBezTo>
                            <a:pt x="117358" y="84241"/>
                            <a:pt x="141971" y="70062"/>
                            <a:pt x="154216" y="69263"/>
                          </a:cubicBezTo>
                          <a:cubicBezTo>
                            <a:pt x="208364" y="65728"/>
                            <a:pt x="221710" y="58622"/>
                            <a:pt x="213650" y="37618"/>
                          </a:cubicBezTo>
                          <a:cubicBezTo>
                            <a:pt x="205180" y="15544"/>
                            <a:pt x="101514" y="0"/>
                            <a:pt x="49479" y="130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5" name="任意多边形: 形状 804">
                      <a:extLst>
                        <a:ext uri="{FF2B5EF4-FFF2-40B4-BE49-F238E27FC236}">
                          <a16:creationId xmlns:a16="http://schemas.microsoft.com/office/drawing/2014/main" id="{DF5B2787-A2CC-40B0-97CA-1BE697C56EE0}"/>
                        </a:ext>
                      </a:extLst>
                    </p:cNvPr>
                    <p:cNvSpPr/>
                    <p:nvPr/>
                  </p:nvSpPr>
                  <p:spPr>
                    <a:xfrm>
                      <a:off x="3327400" y="4893916"/>
                      <a:ext cx="978804" cy="121456"/>
                    </a:xfrm>
                    <a:custGeom>
                      <a:avLst/>
                      <a:gdLst/>
                      <a:ahLst/>
                      <a:cxnLst/>
                      <a:rect l="0" t="0" r="0" b="0"/>
                      <a:pathLst>
                        <a:path w="978804" h="121456">
                          <a:moveTo>
                            <a:pt x="11407" y="17841"/>
                          </a:moveTo>
                          <a:cubicBezTo>
                            <a:pt x="7641" y="27654"/>
                            <a:pt x="3534" y="51942"/>
                            <a:pt x="2280" y="71816"/>
                          </a:cubicBezTo>
                          <a:lnTo>
                            <a:pt x="0" y="107950"/>
                          </a:lnTo>
                          <a:lnTo>
                            <a:pt x="260350" y="110908"/>
                          </a:lnTo>
                          <a:cubicBezTo>
                            <a:pt x="403543" y="112535"/>
                            <a:pt x="597852" y="116069"/>
                            <a:pt x="692150" y="118762"/>
                          </a:cubicBezTo>
                          <a:cubicBezTo>
                            <a:pt x="786448" y="121455"/>
                            <a:pt x="880903" y="121386"/>
                            <a:pt x="902052" y="118607"/>
                          </a:cubicBezTo>
                          <a:cubicBezTo>
                            <a:pt x="939717" y="113661"/>
                            <a:pt x="978803" y="72810"/>
                            <a:pt x="965879" y="51899"/>
                          </a:cubicBezTo>
                          <a:cubicBezTo>
                            <a:pt x="959787" y="42041"/>
                            <a:pt x="627858" y="24485"/>
                            <a:pt x="457767" y="25024"/>
                          </a:cubicBezTo>
                          <a:cubicBezTo>
                            <a:pt x="416168" y="25155"/>
                            <a:pt x="376449" y="19579"/>
                            <a:pt x="369502" y="12632"/>
                          </a:cubicBezTo>
                          <a:cubicBezTo>
                            <a:pt x="362389" y="5519"/>
                            <a:pt x="282890" y="0"/>
                            <a:pt x="187561" y="0"/>
                          </a:cubicBezTo>
                          <a:cubicBezTo>
                            <a:pt x="53880" y="0"/>
                            <a:pt x="16812" y="3754"/>
                            <a:pt x="11407" y="178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6" name="任意多边形: 形状 805">
                      <a:extLst>
                        <a:ext uri="{FF2B5EF4-FFF2-40B4-BE49-F238E27FC236}">
                          <a16:creationId xmlns:a16="http://schemas.microsoft.com/office/drawing/2014/main" id="{8E724BD1-0E25-4849-8FCE-1E2198D87808}"/>
                        </a:ext>
                      </a:extLst>
                    </p:cNvPr>
                    <p:cNvSpPr/>
                    <p:nvPr/>
                  </p:nvSpPr>
                  <p:spPr>
                    <a:xfrm>
                      <a:off x="4373624" y="4892403"/>
                      <a:ext cx="13972" cy="67462"/>
                    </a:xfrm>
                    <a:custGeom>
                      <a:avLst/>
                      <a:gdLst/>
                      <a:ahLst/>
                      <a:cxnLst/>
                      <a:rect l="0" t="0" r="0" b="0"/>
                      <a:pathLst>
                        <a:path w="13972" h="67462">
                          <a:moveTo>
                            <a:pt x="2257" y="24592"/>
                          </a:moveTo>
                          <a:cubicBezTo>
                            <a:pt x="0" y="40777"/>
                            <a:pt x="2209" y="57922"/>
                            <a:pt x="7167" y="62692"/>
                          </a:cubicBezTo>
                          <a:cubicBezTo>
                            <a:pt x="12124" y="67461"/>
                            <a:pt x="13971" y="54218"/>
                            <a:pt x="11271" y="33263"/>
                          </a:cubicBezTo>
                          <a:cubicBezTo>
                            <a:pt x="7168" y="1426"/>
                            <a:pt x="5687" y="0"/>
                            <a:pt x="2257" y="245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7" name="任意多边形: 形状 806">
                      <a:extLst>
                        <a:ext uri="{FF2B5EF4-FFF2-40B4-BE49-F238E27FC236}">
                          <a16:creationId xmlns:a16="http://schemas.microsoft.com/office/drawing/2014/main" id="{C6414B29-F641-4D07-BD9B-D5F1615D00AA}"/>
                        </a:ext>
                      </a:extLst>
                    </p:cNvPr>
                    <p:cNvSpPr/>
                    <p:nvPr/>
                  </p:nvSpPr>
                  <p:spPr>
                    <a:xfrm>
                      <a:off x="7425150" y="4892996"/>
                      <a:ext cx="187399" cy="127799"/>
                    </a:xfrm>
                    <a:custGeom>
                      <a:avLst/>
                      <a:gdLst/>
                      <a:ahLst/>
                      <a:cxnLst/>
                      <a:rect l="0" t="0" r="0" b="0"/>
                      <a:pathLst>
                        <a:path w="187399" h="127799">
                          <a:moveTo>
                            <a:pt x="93250" y="10035"/>
                          </a:moveTo>
                          <a:cubicBezTo>
                            <a:pt x="5347" y="25865"/>
                            <a:pt x="0" y="89820"/>
                            <a:pt x="86580" y="89820"/>
                          </a:cubicBezTo>
                          <a:cubicBezTo>
                            <a:pt x="99231" y="89820"/>
                            <a:pt x="113119" y="99036"/>
                            <a:pt x="117442" y="110300"/>
                          </a:cubicBezTo>
                          <a:cubicBezTo>
                            <a:pt x="123806" y="126886"/>
                            <a:pt x="128894" y="127798"/>
                            <a:pt x="144200" y="115095"/>
                          </a:cubicBezTo>
                          <a:cubicBezTo>
                            <a:pt x="187398" y="79244"/>
                            <a:pt x="148968" y="0"/>
                            <a:pt x="93250" y="100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8" name="任意多边形: 形状 807">
                      <a:extLst>
                        <a:ext uri="{FF2B5EF4-FFF2-40B4-BE49-F238E27FC236}">
                          <a16:creationId xmlns:a16="http://schemas.microsoft.com/office/drawing/2014/main" id="{D00E8E7A-3B0D-4185-8797-B09879162723}"/>
                        </a:ext>
                      </a:extLst>
                    </p:cNvPr>
                    <p:cNvSpPr/>
                    <p:nvPr/>
                  </p:nvSpPr>
                  <p:spPr>
                    <a:xfrm>
                      <a:off x="7635935" y="4907309"/>
                      <a:ext cx="155853" cy="120284"/>
                    </a:xfrm>
                    <a:custGeom>
                      <a:avLst/>
                      <a:gdLst/>
                      <a:ahLst/>
                      <a:cxnLst/>
                      <a:rect l="0" t="0" r="0" b="0"/>
                      <a:pathLst>
                        <a:path w="155853" h="120284">
                          <a:moveTo>
                            <a:pt x="11582" y="20474"/>
                          </a:moveTo>
                          <a:cubicBezTo>
                            <a:pt x="0" y="32055"/>
                            <a:pt x="846" y="108993"/>
                            <a:pt x="12640" y="116811"/>
                          </a:cubicBezTo>
                          <a:cubicBezTo>
                            <a:pt x="17879" y="120283"/>
                            <a:pt x="47882" y="119554"/>
                            <a:pt x="79315" y="115191"/>
                          </a:cubicBezTo>
                          <a:cubicBezTo>
                            <a:pt x="130052" y="108147"/>
                            <a:pt x="137609" y="102811"/>
                            <a:pt x="146658" y="67638"/>
                          </a:cubicBezTo>
                          <a:cubicBezTo>
                            <a:pt x="155852" y="31901"/>
                            <a:pt x="153364" y="26629"/>
                            <a:pt x="121258" y="13836"/>
                          </a:cubicBezTo>
                          <a:cubicBezTo>
                            <a:pt x="86534" y="0"/>
                            <a:pt x="28546" y="3509"/>
                            <a:pt x="11582" y="2047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9" name="任意多边形: 形状 808">
                      <a:extLst>
                        <a:ext uri="{FF2B5EF4-FFF2-40B4-BE49-F238E27FC236}">
                          <a16:creationId xmlns:a16="http://schemas.microsoft.com/office/drawing/2014/main" id="{4B1A91A4-29F3-4BD5-8CA6-C68E0860A654}"/>
                        </a:ext>
                      </a:extLst>
                    </p:cNvPr>
                    <p:cNvSpPr/>
                    <p:nvPr/>
                  </p:nvSpPr>
                  <p:spPr>
                    <a:xfrm>
                      <a:off x="7848929" y="4903317"/>
                      <a:ext cx="148908" cy="131544"/>
                    </a:xfrm>
                    <a:custGeom>
                      <a:avLst/>
                      <a:gdLst/>
                      <a:ahLst/>
                      <a:cxnLst/>
                      <a:rect l="0" t="0" r="0" b="0"/>
                      <a:pathLst>
                        <a:path w="148908" h="131544">
                          <a:moveTo>
                            <a:pt x="11024" y="33976"/>
                          </a:moveTo>
                          <a:cubicBezTo>
                            <a:pt x="7230" y="43864"/>
                            <a:pt x="3123" y="65295"/>
                            <a:pt x="1898" y="81601"/>
                          </a:cubicBezTo>
                          <a:cubicBezTo>
                            <a:pt x="0" y="106861"/>
                            <a:pt x="7520" y="112764"/>
                            <a:pt x="52712" y="121485"/>
                          </a:cubicBezTo>
                          <a:cubicBezTo>
                            <a:pt x="104833" y="131543"/>
                            <a:pt x="106135" y="130917"/>
                            <a:pt x="127746" y="85376"/>
                          </a:cubicBezTo>
                          <a:cubicBezTo>
                            <a:pt x="148907" y="40781"/>
                            <a:pt x="148823" y="38364"/>
                            <a:pt x="125504" y="21360"/>
                          </a:cubicBezTo>
                          <a:cubicBezTo>
                            <a:pt x="96212" y="0"/>
                            <a:pt x="20876" y="8302"/>
                            <a:pt x="11024" y="339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0" name="任意多边形: 形状 809">
                      <a:extLst>
                        <a:ext uri="{FF2B5EF4-FFF2-40B4-BE49-F238E27FC236}">
                          <a16:creationId xmlns:a16="http://schemas.microsoft.com/office/drawing/2014/main" id="{8C82C313-60AB-4D17-97C0-E3B7AABE66B1}"/>
                        </a:ext>
                      </a:extLst>
                    </p:cNvPr>
                    <p:cNvSpPr/>
                    <p:nvPr/>
                  </p:nvSpPr>
                  <p:spPr>
                    <a:xfrm>
                      <a:off x="4787900" y="4950408"/>
                      <a:ext cx="2724151" cy="135080"/>
                    </a:xfrm>
                    <a:custGeom>
                      <a:avLst/>
                      <a:gdLst/>
                      <a:ahLst/>
                      <a:cxnLst/>
                      <a:rect l="0" t="0" r="0" b="0"/>
                      <a:pathLst>
                        <a:path w="2724151" h="135080">
                          <a:moveTo>
                            <a:pt x="31750" y="6076"/>
                          </a:moveTo>
                          <a:cubicBezTo>
                            <a:pt x="8794" y="12169"/>
                            <a:pt x="0" y="23138"/>
                            <a:pt x="0" y="45680"/>
                          </a:cubicBezTo>
                          <a:lnTo>
                            <a:pt x="0" y="76858"/>
                          </a:lnTo>
                          <a:lnTo>
                            <a:pt x="558800" y="86154"/>
                          </a:lnTo>
                          <a:cubicBezTo>
                            <a:pt x="866140" y="91266"/>
                            <a:pt x="1240472" y="98987"/>
                            <a:pt x="1390650" y="103311"/>
                          </a:cubicBezTo>
                          <a:cubicBezTo>
                            <a:pt x="1540828" y="107635"/>
                            <a:pt x="1902301" y="116552"/>
                            <a:pt x="2193925" y="123126"/>
                          </a:cubicBezTo>
                          <a:lnTo>
                            <a:pt x="2724150" y="135079"/>
                          </a:lnTo>
                          <a:lnTo>
                            <a:pt x="2724150" y="103543"/>
                          </a:lnTo>
                          <a:cubicBezTo>
                            <a:pt x="2724150" y="86198"/>
                            <a:pt x="2718402" y="68454"/>
                            <a:pt x="2711375" y="64112"/>
                          </a:cubicBezTo>
                          <a:cubicBezTo>
                            <a:pt x="2699962" y="57058"/>
                            <a:pt x="1828342" y="36900"/>
                            <a:pt x="1079500" y="26371"/>
                          </a:cubicBezTo>
                          <a:cubicBezTo>
                            <a:pt x="822456" y="22757"/>
                            <a:pt x="589428" y="16462"/>
                            <a:pt x="209550" y="2874"/>
                          </a:cubicBezTo>
                          <a:cubicBezTo>
                            <a:pt x="129223" y="0"/>
                            <a:pt x="49213" y="1441"/>
                            <a:pt x="31750" y="60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1" name="任意多边形: 形状 810">
                      <a:extLst>
                        <a:ext uri="{FF2B5EF4-FFF2-40B4-BE49-F238E27FC236}">
                          <a16:creationId xmlns:a16="http://schemas.microsoft.com/office/drawing/2014/main" id="{89D17DA5-C26A-4F68-B048-0A7D1204EBE6}"/>
                        </a:ext>
                      </a:extLst>
                    </p:cNvPr>
                    <p:cNvSpPr/>
                    <p:nvPr/>
                  </p:nvSpPr>
                  <p:spPr>
                    <a:xfrm>
                      <a:off x="7983606" y="4961521"/>
                      <a:ext cx="1020327" cy="122896"/>
                    </a:xfrm>
                    <a:custGeom>
                      <a:avLst/>
                      <a:gdLst/>
                      <a:ahLst/>
                      <a:cxnLst/>
                      <a:rect l="0" t="0" r="0" b="0"/>
                      <a:pathLst>
                        <a:path w="1020327" h="122896">
                          <a:moveTo>
                            <a:pt x="842894" y="6802"/>
                          </a:moveTo>
                          <a:cubicBezTo>
                            <a:pt x="828924" y="11916"/>
                            <a:pt x="643186" y="17710"/>
                            <a:pt x="430144" y="19678"/>
                          </a:cubicBezTo>
                          <a:cubicBezTo>
                            <a:pt x="9025" y="23569"/>
                            <a:pt x="0" y="25315"/>
                            <a:pt x="61686" y="90977"/>
                          </a:cubicBezTo>
                          <a:lnTo>
                            <a:pt x="91672" y="122895"/>
                          </a:lnTo>
                          <a:lnTo>
                            <a:pt x="551949" y="122895"/>
                          </a:lnTo>
                          <a:cubicBezTo>
                            <a:pt x="905746" y="122895"/>
                            <a:pt x="1013436" y="119269"/>
                            <a:pt x="1017452" y="107220"/>
                          </a:cubicBezTo>
                          <a:cubicBezTo>
                            <a:pt x="1020326" y="98599"/>
                            <a:pt x="1011665" y="72882"/>
                            <a:pt x="998206" y="50070"/>
                          </a:cubicBezTo>
                          <a:cubicBezTo>
                            <a:pt x="978126" y="16038"/>
                            <a:pt x="964275" y="7600"/>
                            <a:pt x="921015" y="3050"/>
                          </a:cubicBezTo>
                          <a:cubicBezTo>
                            <a:pt x="892018" y="0"/>
                            <a:pt x="856864" y="1689"/>
                            <a:pt x="842894" y="68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2" name="任意多边形: 形状 811">
                      <a:extLst>
                        <a:ext uri="{FF2B5EF4-FFF2-40B4-BE49-F238E27FC236}">
                          <a16:creationId xmlns:a16="http://schemas.microsoft.com/office/drawing/2014/main" id="{8CBA2C1B-ADA3-4EC1-9A4A-CAF2FF71F171}"/>
                        </a:ext>
                      </a:extLst>
                    </p:cNvPr>
                    <p:cNvSpPr/>
                    <p:nvPr/>
                  </p:nvSpPr>
                  <p:spPr>
                    <a:xfrm>
                      <a:off x="4122312" y="5009604"/>
                      <a:ext cx="604555" cy="310701"/>
                    </a:xfrm>
                    <a:custGeom>
                      <a:avLst/>
                      <a:gdLst/>
                      <a:ahLst/>
                      <a:cxnLst/>
                      <a:rect l="0" t="0" r="0" b="0"/>
                      <a:pathLst>
                        <a:path w="604555" h="310701">
                          <a:moveTo>
                            <a:pt x="203635" y="28662"/>
                          </a:moveTo>
                          <a:cubicBezTo>
                            <a:pt x="188786" y="44468"/>
                            <a:pt x="176638" y="66428"/>
                            <a:pt x="176638" y="77463"/>
                          </a:cubicBezTo>
                          <a:cubicBezTo>
                            <a:pt x="176638" y="95107"/>
                            <a:pt x="116551" y="150197"/>
                            <a:pt x="81388" y="164791"/>
                          </a:cubicBezTo>
                          <a:cubicBezTo>
                            <a:pt x="68880" y="169982"/>
                            <a:pt x="0" y="294671"/>
                            <a:pt x="3428" y="305915"/>
                          </a:cubicBezTo>
                          <a:cubicBezTo>
                            <a:pt x="4396" y="309091"/>
                            <a:pt x="105201" y="310700"/>
                            <a:pt x="227438" y="309490"/>
                          </a:cubicBezTo>
                          <a:lnTo>
                            <a:pt x="449688" y="307290"/>
                          </a:lnTo>
                          <a:lnTo>
                            <a:pt x="453462" y="276776"/>
                          </a:lnTo>
                          <a:cubicBezTo>
                            <a:pt x="456987" y="248269"/>
                            <a:pt x="468217" y="220428"/>
                            <a:pt x="518517" y="115489"/>
                          </a:cubicBezTo>
                          <a:cubicBezTo>
                            <a:pt x="529835" y="91876"/>
                            <a:pt x="553348" y="68519"/>
                            <a:pt x="572433" y="61929"/>
                          </a:cubicBezTo>
                          <a:cubicBezTo>
                            <a:pt x="596807" y="53513"/>
                            <a:pt x="604554" y="43654"/>
                            <a:pt x="600120" y="26698"/>
                          </a:cubicBezTo>
                          <a:cubicBezTo>
                            <a:pt x="594513" y="5256"/>
                            <a:pt x="577750" y="3011"/>
                            <a:pt x="412297" y="1540"/>
                          </a:cubicBezTo>
                          <a:cubicBezTo>
                            <a:pt x="238970" y="0"/>
                            <a:pt x="229392" y="1245"/>
                            <a:pt x="203635" y="286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3" name="任意多边形: 形状 812">
                      <a:extLst>
                        <a:ext uri="{FF2B5EF4-FFF2-40B4-BE49-F238E27FC236}">
                          <a16:creationId xmlns:a16="http://schemas.microsoft.com/office/drawing/2014/main" id="{3D0962CF-6B11-4E4C-A5C5-6E306AF593F0}"/>
                        </a:ext>
                      </a:extLst>
                    </p:cNvPr>
                    <p:cNvSpPr/>
                    <p:nvPr/>
                  </p:nvSpPr>
                  <p:spPr>
                    <a:xfrm>
                      <a:off x="3250831" y="5056483"/>
                      <a:ext cx="803429" cy="264305"/>
                    </a:xfrm>
                    <a:custGeom>
                      <a:avLst/>
                      <a:gdLst>
                        <a:gd name="connsiteX0" fmla="*/ 190490 w 800937"/>
                        <a:gd name="connsiteY0" fmla="*/ 11003 h 240677"/>
                        <a:gd name="connsiteX1" fmla="*/ 182023 w 800937"/>
                        <a:gd name="connsiteY1" fmla="*/ 87203 h 240677"/>
                        <a:gd name="connsiteX2" fmla="*/ 182023 w 800937"/>
                        <a:gd name="connsiteY2" fmla="*/ 154936 h 240677"/>
                        <a:gd name="connsiteX3" fmla="*/ 99074 w 800937"/>
                        <a:gd name="connsiteY3" fmla="*/ 154936 h 240677"/>
                        <a:gd name="connsiteX4" fmla="*/ 9479 w 800937"/>
                        <a:gd name="connsiteY4" fmla="*/ 233636 h 240677"/>
                        <a:gd name="connsiteX5" fmla="*/ 404636 w 800937"/>
                        <a:gd name="connsiteY5" fmla="*/ 229517 h 240677"/>
                        <a:gd name="connsiteX6" fmla="*/ 785273 w 800937"/>
                        <a:gd name="connsiteY6" fmla="*/ 224786 h 240677"/>
                        <a:gd name="connsiteX7" fmla="*/ 795716 w 800937"/>
                        <a:gd name="connsiteY7" fmla="*/ 195443 h 240677"/>
                        <a:gd name="connsiteX8" fmla="*/ 720455 w 800937"/>
                        <a:gd name="connsiteY8" fmla="*/ 143738 h 240677"/>
                        <a:gd name="connsiteX9" fmla="*/ 613823 w 800937"/>
                        <a:gd name="connsiteY9" fmla="*/ 84639 h 240677"/>
                        <a:gd name="connsiteX10" fmla="*/ 579665 w 800937"/>
                        <a:gd name="connsiteY10" fmla="*/ 81911 h 240677"/>
                        <a:gd name="connsiteX11" fmla="*/ 515352 w 800937"/>
                        <a:gd name="connsiteY11" fmla="*/ 136475 h 240677"/>
                        <a:gd name="connsiteX12" fmla="*/ 436023 w 800937"/>
                        <a:gd name="connsiteY12" fmla="*/ 95246 h 240677"/>
                        <a:gd name="connsiteX13" fmla="*/ 396158 w 800937"/>
                        <a:gd name="connsiteY13" fmla="*/ 100961 h 240677"/>
                        <a:gd name="connsiteX14" fmla="*/ 303662 w 800937"/>
                        <a:gd name="connsiteY14" fmla="*/ 146063 h 240677"/>
                        <a:gd name="connsiteX15" fmla="*/ 229304 w 800937"/>
                        <a:gd name="connsiteY15" fmla="*/ 156239 h 240677"/>
                        <a:gd name="connsiteX16" fmla="*/ 236212 w 800937"/>
                        <a:gd name="connsiteY16" fmla="*/ 104738 h 240677"/>
                        <a:gd name="connsiteX17" fmla="*/ 190490 w 800937"/>
                        <a:gd name="connsiteY17" fmla="*/ 11003 h 240677"/>
                        <a:gd name="connsiteX0" fmla="*/ 201586 w 812032"/>
                        <a:gd name="connsiteY0" fmla="*/ 11002 h 249467"/>
                        <a:gd name="connsiteX1" fmla="*/ 193119 w 812032"/>
                        <a:gd name="connsiteY1" fmla="*/ 87202 h 249467"/>
                        <a:gd name="connsiteX2" fmla="*/ 193119 w 812032"/>
                        <a:gd name="connsiteY2" fmla="*/ 154935 h 249467"/>
                        <a:gd name="connsiteX3" fmla="*/ 110170 w 812032"/>
                        <a:gd name="connsiteY3" fmla="*/ 154935 h 249467"/>
                        <a:gd name="connsiteX4" fmla="*/ 20575 w 812032"/>
                        <a:gd name="connsiteY4" fmla="*/ 233635 h 249467"/>
                        <a:gd name="connsiteX5" fmla="*/ 426171 w 812032"/>
                        <a:gd name="connsiteY5" fmla="*/ 247783 h 249467"/>
                        <a:gd name="connsiteX6" fmla="*/ 796369 w 812032"/>
                        <a:gd name="connsiteY6" fmla="*/ 224785 h 249467"/>
                        <a:gd name="connsiteX7" fmla="*/ 806812 w 812032"/>
                        <a:gd name="connsiteY7" fmla="*/ 195442 h 249467"/>
                        <a:gd name="connsiteX8" fmla="*/ 731551 w 812032"/>
                        <a:gd name="connsiteY8" fmla="*/ 143737 h 249467"/>
                        <a:gd name="connsiteX9" fmla="*/ 624919 w 812032"/>
                        <a:gd name="connsiteY9" fmla="*/ 84638 h 249467"/>
                        <a:gd name="connsiteX10" fmla="*/ 590761 w 812032"/>
                        <a:gd name="connsiteY10" fmla="*/ 81910 h 249467"/>
                        <a:gd name="connsiteX11" fmla="*/ 526448 w 812032"/>
                        <a:gd name="connsiteY11" fmla="*/ 136474 h 249467"/>
                        <a:gd name="connsiteX12" fmla="*/ 447119 w 812032"/>
                        <a:gd name="connsiteY12" fmla="*/ 95245 h 249467"/>
                        <a:gd name="connsiteX13" fmla="*/ 407254 w 812032"/>
                        <a:gd name="connsiteY13" fmla="*/ 100960 h 249467"/>
                        <a:gd name="connsiteX14" fmla="*/ 314758 w 812032"/>
                        <a:gd name="connsiteY14" fmla="*/ 146062 h 249467"/>
                        <a:gd name="connsiteX15" fmla="*/ 240400 w 812032"/>
                        <a:gd name="connsiteY15" fmla="*/ 156238 h 249467"/>
                        <a:gd name="connsiteX16" fmla="*/ 247308 w 812032"/>
                        <a:gd name="connsiteY16" fmla="*/ 104737 h 249467"/>
                        <a:gd name="connsiteX17" fmla="*/ 201586 w 812032"/>
                        <a:gd name="connsiteY17" fmla="*/ 11002 h 249467"/>
                        <a:gd name="connsiteX0" fmla="*/ 201586 w 812032"/>
                        <a:gd name="connsiteY0" fmla="*/ 11002 h 256102"/>
                        <a:gd name="connsiteX1" fmla="*/ 193119 w 812032"/>
                        <a:gd name="connsiteY1" fmla="*/ 87202 h 256102"/>
                        <a:gd name="connsiteX2" fmla="*/ 193119 w 812032"/>
                        <a:gd name="connsiteY2" fmla="*/ 154935 h 256102"/>
                        <a:gd name="connsiteX3" fmla="*/ 110170 w 812032"/>
                        <a:gd name="connsiteY3" fmla="*/ 154935 h 256102"/>
                        <a:gd name="connsiteX4" fmla="*/ 20575 w 812032"/>
                        <a:gd name="connsiteY4" fmla="*/ 233635 h 256102"/>
                        <a:gd name="connsiteX5" fmla="*/ 426171 w 812032"/>
                        <a:gd name="connsiteY5" fmla="*/ 247783 h 256102"/>
                        <a:gd name="connsiteX6" fmla="*/ 798978 w 812032"/>
                        <a:gd name="connsiteY6" fmla="*/ 256102 h 256102"/>
                        <a:gd name="connsiteX7" fmla="*/ 806812 w 812032"/>
                        <a:gd name="connsiteY7" fmla="*/ 195442 h 256102"/>
                        <a:gd name="connsiteX8" fmla="*/ 731551 w 812032"/>
                        <a:gd name="connsiteY8" fmla="*/ 143737 h 256102"/>
                        <a:gd name="connsiteX9" fmla="*/ 624919 w 812032"/>
                        <a:gd name="connsiteY9" fmla="*/ 84638 h 256102"/>
                        <a:gd name="connsiteX10" fmla="*/ 590761 w 812032"/>
                        <a:gd name="connsiteY10" fmla="*/ 81910 h 256102"/>
                        <a:gd name="connsiteX11" fmla="*/ 526448 w 812032"/>
                        <a:gd name="connsiteY11" fmla="*/ 136474 h 256102"/>
                        <a:gd name="connsiteX12" fmla="*/ 447119 w 812032"/>
                        <a:gd name="connsiteY12" fmla="*/ 95245 h 256102"/>
                        <a:gd name="connsiteX13" fmla="*/ 407254 w 812032"/>
                        <a:gd name="connsiteY13" fmla="*/ 100960 h 256102"/>
                        <a:gd name="connsiteX14" fmla="*/ 314758 w 812032"/>
                        <a:gd name="connsiteY14" fmla="*/ 146062 h 256102"/>
                        <a:gd name="connsiteX15" fmla="*/ 240400 w 812032"/>
                        <a:gd name="connsiteY15" fmla="*/ 156238 h 256102"/>
                        <a:gd name="connsiteX16" fmla="*/ 247308 w 812032"/>
                        <a:gd name="connsiteY16" fmla="*/ 104737 h 256102"/>
                        <a:gd name="connsiteX17" fmla="*/ 201586 w 812032"/>
                        <a:gd name="connsiteY17" fmla="*/ 11002 h 256102"/>
                        <a:gd name="connsiteX0" fmla="*/ 201400 w 811846"/>
                        <a:gd name="connsiteY0" fmla="*/ 11002 h 264083"/>
                        <a:gd name="connsiteX1" fmla="*/ 192933 w 811846"/>
                        <a:gd name="connsiteY1" fmla="*/ 87202 h 264083"/>
                        <a:gd name="connsiteX2" fmla="*/ 192933 w 811846"/>
                        <a:gd name="connsiteY2" fmla="*/ 154935 h 264083"/>
                        <a:gd name="connsiteX3" fmla="*/ 109984 w 811846"/>
                        <a:gd name="connsiteY3" fmla="*/ 154935 h 264083"/>
                        <a:gd name="connsiteX4" fmla="*/ 20389 w 811846"/>
                        <a:gd name="connsiteY4" fmla="*/ 233635 h 264083"/>
                        <a:gd name="connsiteX5" fmla="*/ 423374 w 811846"/>
                        <a:gd name="connsiteY5" fmla="*/ 263441 h 264083"/>
                        <a:gd name="connsiteX6" fmla="*/ 798792 w 811846"/>
                        <a:gd name="connsiteY6" fmla="*/ 256102 h 264083"/>
                        <a:gd name="connsiteX7" fmla="*/ 806626 w 811846"/>
                        <a:gd name="connsiteY7" fmla="*/ 195442 h 264083"/>
                        <a:gd name="connsiteX8" fmla="*/ 731365 w 811846"/>
                        <a:gd name="connsiteY8" fmla="*/ 143737 h 264083"/>
                        <a:gd name="connsiteX9" fmla="*/ 624733 w 811846"/>
                        <a:gd name="connsiteY9" fmla="*/ 84638 h 264083"/>
                        <a:gd name="connsiteX10" fmla="*/ 590575 w 811846"/>
                        <a:gd name="connsiteY10" fmla="*/ 81910 h 264083"/>
                        <a:gd name="connsiteX11" fmla="*/ 526262 w 811846"/>
                        <a:gd name="connsiteY11" fmla="*/ 136474 h 264083"/>
                        <a:gd name="connsiteX12" fmla="*/ 446933 w 811846"/>
                        <a:gd name="connsiteY12" fmla="*/ 95245 h 264083"/>
                        <a:gd name="connsiteX13" fmla="*/ 407068 w 811846"/>
                        <a:gd name="connsiteY13" fmla="*/ 100960 h 264083"/>
                        <a:gd name="connsiteX14" fmla="*/ 314572 w 811846"/>
                        <a:gd name="connsiteY14" fmla="*/ 146062 h 264083"/>
                        <a:gd name="connsiteX15" fmla="*/ 240214 w 811846"/>
                        <a:gd name="connsiteY15" fmla="*/ 156238 h 264083"/>
                        <a:gd name="connsiteX16" fmla="*/ 247122 w 811846"/>
                        <a:gd name="connsiteY16" fmla="*/ 104737 h 264083"/>
                        <a:gd name="connsiteX17" fmla="*/ 201400 w 811846"/>
                        <a:gd name="connsiteY17" fmla="*/ 11002 h 264083"/>
                        <a:gd name="connsiteX0" fmla="*/ 192983 w 803429"/>
                        <a:gd name="connsiteY0" fmla="*/ 11002 h 264305"/>
                        <a:gd name="connsiteX1" fmla="*/ 184516 w 803429"/>
                        <a:gd name="connsiteY1" fmla="*/ 87202 h 264305"/>
                        <a:gd name="connsiteX2" fmla="*/ 184516 w 803429"/>
                        <a:gd name="connsiteY2" fmla="*/ 154935 h 264305"/>
                        <a:gd name="connsiteX3" fmla="*/ 101567 w 803429"/>
                        <a:gd name="connsiteY3" fmla="*/ 154935 h 264305"/>
                        <a:gd name="connsiteX4" fmla="*/ 22410 w 803429"/>
                        <a:gd name="connsiteY4" fmla="*/ 238855 h 264305"/>
                        <a:gd name="connsiteX5" fmla="*/ 414957 w 803429"/>
                        <a:gd name="connsiteY5" fmla="*/ 263441 h 264305"/>
                        <a:gd name="connsiteX6" fmla="*/ 790375 w 803429"/>
                        <a:gd name="connsiteY6" fmla="*/ 256102 h 264305"/>
                        <a:gd name="connsiteX7" fmla="*/ 798209 w 803429"/>
                        <a:gd name="connsiteY7" fmla="*/ 195442 h 264305"/>
                        <a:gd name="connsiteX8" fmla="*/ 722948 w 803429"/>
                        <a:gd name="connsiteY8" fmla="*/ 143737 h 264305"/>
                        <a:gd name="connsiteX9" fmla="*/ 616316 w 803429"/>
                        <a:gd name="connsiteY9" fmla="*/ 84638 h 264305"/>
                        <a:gd name="connsiteX10" fmla="*/ 582158 w 803429"/>
                        <a:gd name="connsiteY10" fmla="*/ 81910 h 264305"/>
                        <a:gd name="connsiteX11" fmla="*/ 517845 w 803429"/>
                        <a:gd name="connsiteY11" fmla="*/ 136474 h 264305"/>
                        <a:gd name="connsiteX12" fmla="*/ 438516 w 803429"/>
                        <a:gd name="connsiteY12" fmla="*/ 95245 h 264305"/>
                        <a:gd name="connsiteX13" fmla="*/ 398651 w 803429"/>
                        <a:gd name="connsiteY13" fmla="*/ 100960 h 264305"/>
                        <a:gd name="connsiteX14" fmla="*/ 306155 w 803429"/>
                        <a:gd name="connsiteY14" fmla="*/ 146062 h 264305"/>
                        <a:gd name="connsiteX15" fmla="*/ 231797 w 803429"/>
                        <a:gd name="connsiteY15" fmla="*/ 156238 h 264305"/>
                        <a:gd name="connsiteX16" fmla="*/ 238705 w 803429"/>
                        <a:gd name="connsiteY16" fmla="*/ 104737 h 264305"/>
                        <a:gd name="connsiteX17" fmla="*/ 192983 w 803429"/>
                        <a:gd name="connsiteY17" fmla="*/ 11002 h 264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803429" h="264305">
                          <a:moveTo>
                            <a:pt x="192983" y="11002"/>
                          </a:moveTo>
                          <a:cubicBezTo>
                            <a:pt x="188326" y="15658"/>
                            <a:pt x="184516" y="49948"/>
                            <a:pt x="184516" y="87202"/>
                          </a:cubicBezTo>
                          <a:lnTo>
                            <a:pt x="184516" y="154935"/>
                          </a:lnTo>
                          <a:lnTo>
                            <a:pt x="101567" y="154935"/>
                          </a:lnTo>
                          <a:cubicBezTo>
                            <a:pt x="14442" y="154935"/>
                            <a:pt x="-29822" y="220771"/>
                            <a:pt x="22410" y="238855"/>
                          </a:cubicBezTo>
                          <a:cubicBezTo>
                            <a:pt x="74642" y="256939"/>
                            <a:pt x="88406" y="267499"/>
                            <a:pt x="414957" y="263441"/>
                          </a:cubicBezTo>
                          <a:lnTo>
                            <a:pt x="790375" y="256102"/>
                          </a:lnTo>
                          <a:lnTo>
                            <a:pt x="798209" y="195442"/>
                          </a:lnTo>
                          <a:cubicBezTo>
                            <a:pt x="815191" y="147722"/>
                            <a:pt x="790910" y="131041"/>
                            <a:pt x="722948" y="143737"/>
                          </a:cubicBezTo>
                          <a:cubicBezTo>
                            <a:pt x="645315" y="158241"/>
                            <a:pt x="616316" y="142169"/>
                            <a:pt x="616316" y="84638"/>
                          </a:cubicBezTo>
                          <a:cubicBezTo>
                            <a:pt x="616316" y="29114"/>
                            <a:pt x="595732" y="27470"/>
                            <a:pt x="582158" y="81910"/>
                          </a:cubicBezTo>
                          <a:cubicBezTo>
                            <a:pt x="573385" y="117094"/>
                            <a:pt x="563895" y="125146"/>
                            <a:pt x="517845" y="136474"/>
                          </a:cubicBezTo>
                          <a:cubicBezTo>
                            <a:pt x="457196" y="151393"/>
                            <a:pt x="438516" y="141685"/>
                            <a:pt x="438516" y="95245"/>
                          </a:cubicBezTo>
                          <a:cubicBezTo>
                            <a:pt x="438516" y="55855"/>
                            <a:pt x="420755" y="58401"/>
                            <a:pt x="398651" y="100960"/>
                          </a:cubicBezTo>
                          <a:cubicBezTo>
                            <a:pt x="383226" y="130660"/>
                            <a:pt x="369389" y="137407"/>
                            <a:pt x="306155" y="146062"/>
                          </a:cubicBezTo>
                          <a:lnTo>
                            <a:pt x="231797" y="156238"/>
                          </a:lnTo>
                          <a:lnTo>
                            <a:pt x="238705" y="104737"/>
                          </a:lnTo>
                          <a:cubicBezTo>
                            <a:pt x="249494" y="24293"/>
                            <a:pt x="226609" y="-22625"/>
                            <a:pt x="192983" y="110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4" name="任意多边形: 形状 813">
                      <a:extLst>
                        <a:ext uri="{FF2B5EF4-FFF2-40B4-BE49-F238E27FC236}">
                          <a16:creationId xmlns:a16="http://schemas.microsoft.com/office/drawing/2014/main" id="{FB75ECE0-174D-42C3-9A17-7A147197A0AC}"/>
                        </a:ext>
                      </a:extLst>
                    </p:cNvPr>
                    <p:cNvSpPr/>
                    <p:nvPr/>
                  </p:nvSpPr>
                  <p:spPr>
                    <a:xfrm>
                      <a:off x="4066596" y="5061168"/>
                      <a:ext cx="71158" cy="124849"/>
                    </a:xfrm>
                    <a:custGeom>
                      <a:avLst/>
                      <a:gdLst/>
                      <a:ahLst/>
                      <a:cxnLst/>
                      <a:rect l="0" t="0" r="0" b="0"/>
                      <a:pathLst>
                        <a:path w="71158" h="124849">
                          <a:moveTo>
                            <a:pt x="16007" y="36783"/>
                          </a:moveTo>
                          <a:cubicBezTo>
                            <a:pt x="0" y="66692"/>
                            <a:pt x="16729" y="124848"/>
                            <a:pt x="41340" y="124848"/>
                          </a:cubicBezTo>
                          <a:cubicBezTo>
                            <a:pt x="60055" y="124848"/>
                            <a:pt x="71157" y="67787"/>
                            <a:pt x="58854" y="34830"/>
                          </a:cubicBezTo>
                          <a:cubicBezTo>
                            <a:pt x="45851" y="0"/>
                            <a:pt x="35439" y="474"/>
                            <a:pt x="16007" y="367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5" name="任意多边形: 形状 814">
                      <a:extLst>
                        <a:ext uri="{FF2B5EF4-FFF2-40B4-BE49-F238E27FC236}">
                          <a16:creationId xmlns:a16="http://schemas.microsoft.com/office/drawing/2014/main" id="{A27CFE8B-0AAB-4465-AE1D-360F6BCDE04C}"/>
                        </a:ext>
                      </a:extLst>
                    </p:cNvPr>
                    <p:cNvSpPr/>
                    <p:nvPr/>
                  </p:nvSpPr>
                  <p:spPr>
                    <a:xfrm>
                      <a:off x="4997450" y="5067203"/>
                      <a:ext cx="232182" cy="261146"/>
                    </a:xfrm>
                    <a:custGeom>
                      <a:avLst/>
                      <a:gdLst/>
                      <a:ahLst/>
                      <a:cxnLst/>
                      <a:rect l="0" t="0" r="0" b="0"/>
                      <a:pathLst>
                        <a:path w="232182" h="261146">
                          <a:moveTo>
                            <a:pt x="9525" y="7277"/>
                          </a:moveTo>
                          <a:cubicBezTo>
                            <a:pt x="4286" y="13906"/>
                            <a:pt x="0" y="69588"/>
                            <a:pt x="0" y="131016"/>
                          </a:cubicBezTo>
                          <a:cubicBezTo>
                            <a:pt x="0" y="192444"/>
                            <a:pt x="4286" y="245422"/>
                            <a:pt x="9525" y="248745"/>
                          </a:cubicBezTo>
                          <a:cubicBezTo>
                            <a:pt x="14764" y="252068"/>
                            <a:pt x="58282" y="256112"/>
                            <a:pt x="106233" y="257731"/>
                          </a:cubicBezTo>
                          <a:cubicBezTo>
                            <a:pt x="207307" y="261145"/>
                            <a:pt x="232181" y="247181"/>
                            <a:pt x="201606" y="204188"/>
                          </a:cubicBezTo>
                          <a:cubicBezTo>
                            <a:pt x="185221" y="181148"/>
                            <a:pt x="170692" y="176424"/>
                            <a:pt x="122517" y="178474"/>
                          </a:cubicBezTo>
                          <a:lnTo>
                            <a:pt x="63500" y="180986"/>
                          </a:lnTo>
                          <a:lnTo>
                            <a:pt x="63500" y="107004"/>
                          </a:lnTo>
                          <a:cubicBezTo>
                            <a:pt x="63500" y="52212"/>
                            <a:pt x="57735" y="28121"/>
                            <a:pt x="41275" y="14123"/>
                          </a:cubicBezTo>
                          <a:cubicBezTo>
                            <a:pt x="27857" y="2713"/>
                            <a:pt x="15276" y="0"/>
                            <a:pt x="9525" y="72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6" name="任意多边形: 形状 815">
                      <a:extLst>
                        <a:ext uri="{FF2B5EF4-FFF2-40B4-BE49-F238E27FC236}">
                          <a16:creationId xmlns:a16="http://schemas.microsoft.com/office/drawing/2014/main" id="{84A8BB49-A372-4A32-8305-0B61B1D6AD48}"/>
                        </a:ext>
                      </a:extLst>
                    </p:cNvPr>
                    <p:cNvSpPr/>
                    <p:nvPr/>
                  </p:nvSpPr>
                  <p:spPr>
                    <a:xfrm>
                      <a:off x="7613650" y="5071716"/>
                      <a:ext cx="640703" cy="323343"/>
                    </a:xfrm>
                    <a:custGeom>
                      <a:avLst/>
                      <a:gdLst/>
                      <a:ahLst/>
                      <a:cxnLst/>
                      <a:rect l="0" t="0" r="0" b="0"/>
                      <a:pathLst>
                        <a:path w="640703" h="323343">
                          <a:moveTo>
                            <a:pt x="0" y="25158"/>
                          </a:moveTo>
                          <a:cubicBezTo>
                            <a:pt x="0" y="41559"/>
                            <a:pt x="11317" y="53156"/>
                            <a:pt x="32511" y="58476"/>
                          </a:cubicBezTo>
                          <a:cubicBezTo>
                            <a:pt x="78626" y="70050"/>
                            <a:pt x="179403" y="209696"/>
                            <a:pt x="180891" y="264084"/>
                          </a:cubicBezTo>
                          <a:cubicBezTo>
                            <a:pt x="181520" y="287093"/>
                            <a:pt x="186335" y="308576"/>
                            <a:pt x="191590" y="311824"/>
                          </a:cubicBezTo>
                          <a:cubicBezTo>
                            <a:pt x="209517" y="322903"/>
                            <a:pt x="634919" y="323342"/>
                            <a:pt x="636946" y="312282"/>
                          </a:cubicBezTo>
                          <a:cubicBezTo>
                            <a:pt x="640702" y="291789"/>
                            <a:pt x="514651" y="162779"/>
                            <a:pt x="473075" y="144566"/>
                          </a:cubicBezTo>
                          <a:cubicBezTo>
                            <a:pt x="450374" y="134620"/>
                            <a:pt x="428833" y="116599"/>
                            <a:pt x="425206" y="104517"/>
                          </a:cubicBezTo>
                          <a:cubicBezTo>
                            <a:pt x="421580" y="92435"/>
                            <a:pt x="402758" y="63976"/>
                            <a:pt x="383380" y="41275"/>
                          </a:cubicBezTo>
                          <a:lnTo>
                            <a:pt x="348148" y="0"/>
                          </a:lnTo>
                          <a:lnTo>
                            <a:pt x="174074" y="0"/>
                          </a:lnTo>
                          <a:cubicBezTo>
                            <a:pt x="9025" y="0"/>
                            <a:pt x="0" y="1304"/>
                            <a:pt x="0" y="25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7" name="任意多边形: 形状 816">
                      <a:extLst>
                        <a:ext uri="{FF2B5EF4-FFF2-40B4-BE49-F238E27FC236}">
                          <a16:creationId xmlns:a16="http://schemas.microsoft.com/office/drawing/2014/main" id="{8CB554B8-F004-4EB5-9FF8-67336A8EFA7E}"/>
                        </a:ext>
                      </a:extLst>
                    </p:cNvPr>
                    <p:cNvSpPr/>
                    <p:nvPr/>
                  </p:nvSpPr>
                  <p:spPr>
                    <a:xfrm>
                      <a:off x="5231979" y="5084233"/>
                      <a:ext cx="2072889" cy="265652"/>
                    </a:xfrm>
                    <a:custGeom>
                      <a:avLst/>
                      <a:gdLst/>
                      <a:ahLst/>
                      <a:cxnLst/>
                      <a:rect l="0" t="0" r="0" b="0"/>
                      <a:pathLst>
                        <a:path w="2072889" h="265652">
                          <a:moveTo>
                            <a:pt x="17560" y="8825"/>
                          </a:moveTo>
                          <a:cubicBezTo>
                            <a:pt x="1536" y="17518"/>
                            <a:pt x="0" y="36737"/>
                            <a:pt x="8242" y="125444"/>
                          </a:cubicBezTo>
                          <a:cubicBezTo>
                            <a:pt x="13669" y="183861"/>
                            <a:pt x="21179" y="234724"/>
                            <a:pt x="24930" y="238475"/>
                          </a:cubicBezTo>
                          <a:cubicBezTo>
                            <a:pt x="28681" y="242226"/>
                            <a:pt x="193293" y="244303"/>
                            <a:pt x="390735" y="243091"/>
                          </a:cubicBezTo>
                          <a:cubicBezTo>
                            <a:pt x="662800" y="241422"/>
                            <a:pt x="1963362" y="258382"/>
                            <a:pt x="2060580" y="264867"/>
                          </a:cubicBezTo>
                          <a:cubicBezTo>
                            <a:pt x="2072326" y="265651"/>
                            <a:pt x="2072888" y="254577"/>
                            <a:pt x="2062918" y="218765"/>
                          </a:cubicBezTo>
                          <a:cubicBezTo>
                            <a:pt x="2055702" y="192843"/>
                            <a:pt x="2046551" y="157346"/>
                            <a:pt x="2042582" y="139883"/>
                          </a:cubicBezTo>
                          <a:cubicBezTo>
                            <a:pt x="2036294" y="112212"/>
                            <a:pt x="2034778" y="114042"/>
                            <a:pt x="2030779" y="154125"/>
                          </a:cubicBezTo>
                          <a:cubicBezTo>
                            <a:pt x="2026528" y="196739"/>
                            <a:pt x="2022529" y="200703"/>
                            <a:pt x="1976340" y="208089"/>
                          </a:cubicBezTo>
                          <a:cubicBezTo>
                            <a:pt x="1893270" y="221372"/>
                            <a:pt x="1884265" y="211960"/>
                            <a:pt x="1882008" y="109493"/>
                          </a:cubicBezTo>
                          <a:lnTo>
                            <a:pt x="1880021" y="19233"/>
                          </a:lnTo>
                          <a:lnTo>
                            <a:pt x="978321" y="12344"/>
                          </a:lnTo>
                          <a:cubicBezTo>
                            <a:pt x="482386" y="8555"/>
                            <a:pt x="67649" y="3871"/>
                            <a:pt x="56684" y="1936"/>
                          </a:cubicBezTo>
                          <a:cubicBezTo>
                            <a:pt x="45718" y="0"/>
                            <a:pt x="28113" y="3101"/>
                            <a:pt x="17560" y="88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8" name="任意多边形: 形状 817">
                      <a:extLst>
                        <a:ext uri="{FF2B5EF4-FFF2-40B4-BE49-F238E27FC236}">
                          <a16:creationId xmlns:a16="http://schemas.microsoft.com/office/drawing/2014/main" id="{BD50065A-3D30-40D0-957E-E6115D922D8B}"/>
                        </a:ext>
                      </a:extLst>
                    </p:cNvPr>
                    <p:cNvSpPr/>
                    <p:nvPr/>
                  </p:nvSpPr>
                  <p:spPr>
                    <a:xfrm>
                      <a:off x="7537380" y="5084416"/>
                      <a:ext cx="38239" cy="27306"/>
                    </a:xfrm>
                    <a:custGeom>
                      <a:avLst/>
                      <a:gdLst/>
                      <a:ahLst/>
                      <a:cxnLst/>
                      <a:rect l="0" t="0" r="0" b="0"/>
                      <a:pathLst>
                        <a:path w="38239" h="27306">
                          <a:moveTo>
                            <a:pt x="2503" y="13653"/>
                          </a:moveTo>
                          <a:cubicBezTo>
                            <a:pt x="5006" y="21161"/>
                            <a:pt x="12483" y="27305"/>
                            <a:pt x="19119" y="27305"/>
                          </a:cubicBezTo>
                          <a:cubicBezTo>
                            <a:pt x="25755" y="27305"/>
                            <a:pt x="33232" y="21161"/>
                            <a:pt x="35735" y="13653"/>
                          </a:cubicBezTo>
                          <a:cubicBezTo>
                            <a:pt x="38238" y="6144"/>
                            <a:pt x="30761" y="0"/>
                            <a:pt x="19119" y="0"/>
                          </a:cubicBezTo>
                          <a:cubicBezTo>
                            <a:pt x="7477" y="0"/>
                            <a:pt x="0" y="6144"/>
                            <a:pt x="2503" y="1365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 name="任意多边形: 形状 818">
                      <a:extLst>
                        <a:ext uri="{FF2B5EF4-FFF2-40B4-BE49-F238E27FC236}">
                          <a16:creationId xmlns:a16="http://schemas.microsoft.com/office/drawing/2014/main" id="{653B2EE5-1387-4574-9AD4-2EC7B4C95C73}"/>
                        </a:ext>
                      </a:extLst>
                    </p:cNvPr>
                    <p:cNvSpPr/>
                    <p:nvPr/>
                  </p:nvSpPr>
                  <p:spPr>
                    <a:xfrm>
                      <a:off x="4692650" y="5101463"/>
                      <a:ext cx="39674" cy="74613"/>
                    </a:xfrm>
                    <a:custGeom>
                      <a:avLst/>
                      <a:gdLst/>
                      <a:ahLst/>
                      <a:cxnLst/>
                      <a:rect l="0" t="0" r="0" b="0"/>
                      <a:pathLst>
                        <a:path w="39674" h="74613">
                          <a:moveTo>
                            <a:pt x="8467" y="16820"/>
                          </a:moveTo>
                          <a:cubicBezTo>
                            <a:pt x="3810" y="21476"/>
                            <a:pt x="0" y="36240"/>
                            <a:pt x="0" y="49628"/>
                          </a:cubicBezTo>
                          <a:cubicBezTo>
                            <a:pt x="0" y="74612"/>
                            <a:pt x="11078" y="67073"/>
                            <a:pt x="29458" y="29583"/>
                          </a:cubicBezTo>
                          <a:cubicBezTo>
                            <a:pt x="39673" y="8748"/>
                            <a:pt x="25286" y="0"/>
                            <a:pt x="8467" y="1682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0" name="任意多边形: 形状 819">
                      <a:extLst>
                        <a:ext uri="{FF2B5EF4-FFF2-40B4-BE49-F238E27FC236}">
                          <a16:creationId xmlns:a16="http://schemas.microsoft.com/office/drawing/2014/main" id="{31E4D799-E983-41BD-8F2A-E6F2427AA020}"/>
                        </a:ext>
                      </a:extLst>
                    </p:cNvPr>
                    <p:cNvSpPr/>
                    <p:nvPr/>
                  </p:nvSpPr>
                  <p:spPr>
                    <a:xfrm>
                      <a:off x="4707361" y="5090953"/>
                      <a:ext cx="106805" cy="215714"/>
                    </a:xfrm>
                    <a:custGeom>
                      <a:avLst/>
                      <a:gdLst/>
                      <a:ahLst/>
                      <a:cxnLst/>
                      <a:rect l="0" t="0" r="0" b="0"/>
                      <a:pathLst>
                        <a:path w="106805" h="215714">
                          <a:moveTo>
                            <a:pt x="50444" y="53788"/>
                          </a:moveTo>
                          <a:cubicBezTo>
                            <a:pt x="42739" y="66012"/>
                            <a:pt x="39215" y="89851"/>
                            <a:pt x="42612" y="106763"/>
                          </a:cubicBezTo>
                          <a:cubicBezTo>
                            <a:pt x="46341" y="125329"/>
                            <a:pt x="40194" y="147010"/>
                            <a:pt x="27098" y="161481"/>
                          </a:cubicBezTo>
                          <a:cubicBezTo>
                            <a:pt x="0" y="191425"/>
                            <a:pt x="10335" y="215713"/>
                            <a:pt x="50173" y="215713"/>
                          </a:cubicBezTo>
                          <a:cubicBezTo>
                            <a:pt x="76717" y="215713"/>
                            <a:pt x="81832" y="207806"/>
                            <a:pt x="90814" y="152892"/>
                          </a:cubicBezTo>
                          <a:cubicBezTo>
                            <a:pt x="106804" y="55134"/>
                            <a:pt x="84345" y="0"/>
                            <a:pt x="50444" y="5378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1" name="任意多边形: 形状 820">
                      <a:extLst>
                        <a:ext uri="{FF2B5EF4-FFF2-40B4-BE49-F238E27FC236}">
                          <a16:creationId xmlns:a16="http://schemas.microsoft.com/office/drawing/2014/main" id="{CEF18AFE-B67C-423D-8316-4DE24D20F348}"/>
                        </a:ext>
                      </a:extLst>
                    </p:cNvPr>
                    <p:cNvSpPr/>
                    <p:nvPr/>
                  </p:nvSpPr>
                  <p:spPr>
                    <a:xfrm>
                      <a:off x="4858151" y="5117866"/>
                      <a:ext cx="91600" cy="172097"/>
                    </a:xfrm>
                    <a:custGeom>
                      <a:avLst/>
                      <a:gdLst/>
                      <a:ahLst/>
                      <a:cxnLst/>
                      <a:rect l="0" t="0" r="0" b="0"/>
                      <a:pathLst>
                        <a:path w="91600" h="172097">
                          <a:moveTo>
                            <a:pt x="4929" y="62772"/>
                          </a:moveTo>
                          <a:cubicBezTo>
                            <a:pt x="0" y="89046"/>
                            <a:pt x="2574" y="121728"/>
                            <a:pt x="11036" y="140300"/>
                          </a:cubicBezTo>
                          <a:cubicBezTo>
                            <a:pt x="25483" y="172008"/>
                            <a:pt x="25936" y="172096"/>
                            <a:pt x="47557" y="147413"/>
                          </a:cubicBezTo>
                          <a:cubicBezTo>
                            <a:pt x="81649" y="108490"/>
                            <a:pt x="91599" y="72272"/>
                            <a:pt x="76135" y="43378"/>
                          </a:cubicBezTo>
                          <a:cubicBezTo>
                            <a:pt x="52920" y="0"/>
                            <a:pt x="14755" y="10394"/>
                            <a:pt x="4929" y="6277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2" name="任意多边形: 形状 821">
                      <a:extLst>
                        <a:ext uri="{FF2B5EF4-FFF2-40B4-BE49-F238E27FC236}">
                          <a16:creationId xmlns:a16="http://schemas.microsoft.com/office/drawing/2014/main" id="{AD0B3E13-B1BB-4B84-8BE7-E2740E0CE34D}"/>
                        </a:ext>
                      </a:extLst>
                    </p:cNvPr>
                    <p:cNvSpPr/>
                    <p:nvPr/>
                  </p:nvSpPr>
                  <p:spPr>
                    <a:xfrm>
                      <a:off x="7493000" y="5112724"/>
                      <a:ext cx="212688" cy="253013"/>
                    </a:xfrm>
                    <a:custGeom>
                      <a:avLst/>
                      <a:gdLst/>
                      <a:ahLst/>
                      <a:cxnLst/>
                      <a:rect l="0" t="0" r="0" b="0"/>
                      <a:pathLst>
                        <a:path w="212688" h="253013">
                          <a:moveTo>
                            <a:pt x="12490" y="50557"/>
                          </a:moveTo>
                          <a:cubicBezTo>
                            <a:pt x="8367" y="66985"/>
                            <a:pt x="3870" y="114539"/>
                            <a:pt x="2497" y="156234"/>
                          </a:cubicBezTo>
                          <a:lnTo>
                            <a:pt x="0" y="232042"/>
                          </a:lnTo>
                          <a:lnTo>
                            <a:pt x="93991" y="242191"/>
                          </a:lnTo>
                          <a:cubicBezTo>
                            <a:pt x="194202" y="253012"/>
                            <a:pt x="212687" y="246781"/>
                            <a:pt x="201969" y="205794"/>
                          </a:cubicBezTo>
                          <a:cubicBezTo>
                            <a:pt x="190883" y="163403"/>
                            <a:pt x="151123" y="145583"/>
                            <a:pt x="117208" y="167805"/>
                          </a:cubicBezTo>
                          <a:cubicBezTo>
                            <a:pt x="75884" y="194881"/>
                            <a:pt x="60003" y="177633"/>
                            <a:pt x="48389" y="93063"/>
                          </a:cubicBezTo>
                          <a:cubicBezTo>
                            <a:pt x="37634" y="14747"/>
                            <a:pt x="25179" y="0"/>
                            <a:pt x="12490" y="505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3" name="任意多边形: 形状 822">
                      <a:extLst>
                        <a:ext uri="{FF2B5EF4-FFF2-40B4-BE49-F238E27FC236}">
                          <a16:creationId xmlns:a16="http://schemas.microsoft.com/office/drawing/2014/main" id="{0F20428F-4EB6-42E9-ADA2-34F25B9719B3}"/>
                        </a:ext>
                      </a:extLst>
                    </p:cNvPr>
                    <p:cNvSpPr/>
                    <p:nvPr/>
                  </p:nvSpPr>
                  <p:spPr>
                    <a:xfrm>
                      <a:off x="7262462" y="5142167"/>
                      <a:ext cx="20989" cy="34642"/>
                    </a:xfrm>
                    <a:custGeom>
                      <a:avLst/>
                      <a:gdLst/>
                      <a:ahLst/>
                      <a:cxnLst/>
                      <a:rect l="0" t="0" r="0" b="0"/>
                      <a:pathLst>
                        <a:path w="20989" h="34642">
                          <a:moveTo>
                            <a:pt x="2941" y="21624"/>
                          </a:moveTo>
                          <a:cubicBezTo>
                            <a:pt x="0" y="30355"/>
                            <a:pt x="2857" y="34641"/>
                            <a:pt x="9291" y="31149"/>
                          </a:cubicBezTo>
                          <a:cubicBezTo>
                            <a:pt x="15724" y="27657"/>
                            <a:pt x="20988" y="20513"/>
                            <a:pt x="20988" y="15274"/>
                          </a:cubicBezTo>
                          <a:cubicBezTo>
                            <a:pt x="20988" y="0"/>
                            <a:pt x="8777" y="4297"/>
                            <a:pt x="2941" y="216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4" name="任意多边形: 形状 823">
                      <a:extLst>
                        <a:ext uri="{FF2B5EF4-FFF2-40B4-BE49-F238E27FC236}">
                          <a16:creationId xmlns:a16="http://schemas.microsoft.com/office/drawing/2014/main" id="{1B5CA2E4-DFDF-48AC-9C07-CAE9D7F5AF96}"/>
                        </a:ext>
                      </a:extLst>
                    </p:cNvPr>
                    <p:cNvSpPr/>
                    <p:nvPr/>
                  </p:nvSpPr>
                  <p:spPr>
                    <a:xfrm>
                      <a:off x="7340496" y="5133293"/>
                      <a:ext cx="108055" cy="191624"/>
                    </a:xfrm>
                    <a:custGeom>
                      <a:avLst/>
                      <a:gdLst/>
                      <a:ahLst/>
                      <a:cxnLst/>
                      <a:rect l="0" t="0" r="0" b="0"/>
                      <a:pathLst>
                        <a:path w="108055" h="191624">
                          <a:moveTo>
                            <a:pt x="45590" y="57397"/>
                          </a:moveTo>
                          <a:cubicBezTo>
                            <a:pt x="363" y="130576"/>
                            <a:pt x="0" y="173470"/>
                            <a:pt x="44554" y="179958"/>
                          </a:cubicBezTo>
                          <a:cubicBezTo>
                            <a:pt x="55032" y="181484"/>
                            <a:pt x="73605" y="184913"/>
                            <a:pt x="85829" y="187578"/>
                          </a:cubicBezTo>
                          <a:cubicBezTo>
                            <a:pt x="104387" y="191623"/>
                            <a:pt x="108054" y="183117"/>
                            <a:pt x="108054" y="136023"/>
                          </a:cubicBezTo>
                          <a:cubicBezTo>
                            <a:pt x="108054" y="105002"/>
                            <a:pt x="102876" y="76422"/>
                            <a:pt x="96546" y="72510"/>
                          </a:cubicBezTo>
                          <a:cubicBezTo>
                            <a:pt x="90217" y="68598"/>
                            <a:pt x="88026" y="53973"/>
                            <a:pt x="91677" y="40010"/>
                          </a:cubicBezTo>
                          <a:cubicBezTo>
                            <a:pt x="102140" y="0"/>
                            <a:pt x="74654" y="10369"/>
                            <a:pt x="45590" y="5739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5" name="任意多边形: 形状 824">
                      <a:extLst>
                        <a:ext uri="{FF2B5EF4-FFF2-40B4-BE49-F238E27FC236}">
                          <a16:creationId xmlns:a16="http://schemas.microsoft.com/office/drawing/2014/main" id="{95C41670-2C74-4F2D-900B-B525CEBFB196}"/>
                        </a:ext>
                      </a:extLst>
                    </p:cNvPr>
                    <p:cNvSpPr/>
                    <p:nvPr/>
                  </p:nvSpPr>
                  <p:spPr>
                    <a:xfrm>
                      <a:off x="8079792" y="5147916"/>
                      <a:ext cx="51436" cy="19051"/>
                    </a:xfrm>
                    <a:custGeom>
                      <a:avLst/>
                      <a:gdLst/>
                      <a:ahLst/>
                      <a:cxnLst/>
                      <a:rect l="0" t="0" r="0" b="0"/>
                      <a:pathLst>
                        <a:path w="51436" h="19051">
                          <a:moveTo>
                            <a:pt x="582" y="9525"/>
                          </a:moveTo>
                          <a:cubicBezTo>
                            <a:pt x="0" y="14764"/>
                            <a:pt x="7144" y="19050"/>
                            <a:pt x="16457" y="19050"/>
                          </a:cubicBezTo>
                          <a:cubicBezTo>
                            <a:pt x="25770" y="19050"/>
                            <a:pt x="38629" y="14764"/>
                            <a:pt x="45032" y="9525"/>
                          </a:cubicBezTo>
                          <a:cubicBezTo>
                            <a:pt x="51435" y="4286"/>
                            <a:pt x="44291" y="0"/>
                            <a:pt x="29157" y="0"/>
                          </a:cubicBezTo>
                          <a:cubicBezTo>
                            <a:pt x="14023" y="0"/>
                            <a:pt x="1164" y="4286"/>
                            <a:pt x="582" y="95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6" name="任意多边形: 形状 825">
                      <a:extLst>
                        <a:ext uri="{FF2B5EF4-FFF2-40B4-BE49-F238E27FC236}">
                          <a16:creationId xmlns:a16="http://schemas.microsoft.com/office/drawing/2014/main" id="{83C471A4-9E4B-4C3A-9859-2ECE22CD6A54}"/>
                        </a:ext>
                      </a:extLst>
                    </p:cNvPr>
                    <p:cNvSpPr/>
                    <p:nvPr/>
                  </p:nvSpPr>
                  <p:spPr>
                    <a:xfrm>
                      <a:off x="8604250" y="5138254"/>
                      <a:ext cx="51437" cy="111263"/>
                    </a:xfrm>
                    <a:custGeom>
                      <a:avLst/>
                      <a:gdLst/>
                      <a:ahLst/>
                      <a:cxnLst/>
                      <a:rect l="0" t="0" r="0" b="0"/>
                      <a:pathLst>
                        <a:path w="51437" h="111263">
                          <a:moveTo>
                            <a:pt x="8731" y="17864"/>
                          </a:moveTo>
                          <a:cubicBezTo>
                            <a:pt x="3929" y="22666"/>
                            <a:pt x="0" y="45645"/>
                            <a:pt x="0" y="68929"/>
                          </a:cubicBezTo>
                          <a:cubicBezTo>
                            <a:pt x="0" y="103209"/>
                            <a:pt x="4978" y="111262"/>
                            <a:pt x="26167" y="111262"/>
                          </a:cubicBezTo>
                          <a:cubicBezTo>
                            <a:pt x="50052" y="111262"/>
                            <a:pt x="51436" y="106643"/>
                            <a:pt x="42042" y="58269"/>
                          </a:cubicBezTo>
                          <a:cubicBezTo>
                            <a:pt x="31998" y="6554"/>
                            <a:pt x="26595" y="0"/>
                            <a:pt x="8731" y="178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7" name="任意多边形: 形状 826">
                      <a:extLst>
                        <a:ext uri="{FF2B5EF4-FFF2-40B4-BE49-F238E27FC236}">
                          <a16:creationId xmlns:a16="http://schemas.microsoft.com/office/drawing/2014/main" id="{4CC78878-80A7-4602-A3B4-62AED42C04F4}"/>
                        </a:ext>
                      </a:extLst>
                    </p:cNvPr>
                    <p:cNvSpPr/>
                    <p:nvPr/>
                  </p:nvSpPr>
                  <p:spPr>
                    <a:xfrm>
                      <a:off x="8811625" y="5121594"/>
                      <a:ext cx="64248" cy="113856"/>
                    </a:xfrm>
                    <a:custGeom>
                      <a:avLst/>
                      <a:gdLst/>
                      <a:ahLst/>
                      <a:cxnLst/>
                      <a:rect l="0" t="0" r="0" b="0"/>
                      <a:pathLst>
                        <a:path w="64248" h="113856">
                          <a:moveTo>
                            <a:pt x="13402" y="44630"/>
                          </a:moveTo>
                          <a:cubicBezTo>
                            <a:pt x="0" y="79556"/>
                            <a:pt x="2280" y="94124"/>
                            <a:pt x="22885" y="105198"/>
                          </a:cubicBezTo>
                          <a:cubicBezTo>
                            <a:pt x="38991" y="113855"/>
                            <a:pt x="45428" y="109019"/>
                            <a:pt x="51848" y="83441"/>
                          </a:cubicBezTo>
                          <a:cubicBezTo>
                            <a:pt x="64247" y="34039"/>
                            <a:pt x="30528" y="0"/>
                            <a:pt x="13402" y="446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8" name="任意多边形: 形状 827">
                      <a:extLst>
                        <a:ext uri="{FF2B5EF4-FFF2-40B4-BE49-F238E27FC236}">
                          <a16:creationId xmlns:a16="http://schemas.microsoft.com/office/drawing/2014/main" id="{A8E20938-187F-48CF-871A-44FE60CF2CF8}"/>
                        </a:ext>
                      </a:extLst>
                    </p:cNvPr>
                    <p:cNvSpPr/>
                    <p:nvPr/>
                  </p:nvSpPr>
                  <p:spPr>
                    <a:xfrm>
                      <a:off x="7600950" y="5157232"/>
                      <a:ext cx="85981" cy="66884"/>
                    </a:xfrm>
                    <a:custGeom>
                      <a:avLst/>
                      <a:gdLst/>
                      <a:ahLst/>
                      <a:cxnLst/>
                      <a:rect l="0" t="0" r="0" b="0"/>
                      <a:pathLst>
                        <a:path w="85981" h="66884">
                          <a:moveTo>
                            <a:pt x="0" y="15044"/>
                          </a:moveTo>
                          <a:cubicBezTo>
                            <a:pt x="0" y="46154"/>
                            <a:pt x="18318" y="66883"/>
                            <a:pt x="45809" y="66883"/>
                          </a:cubicBezTo>
                          <a:cubicBezTo>
                            <a:pt x="85980" y="66883"/>
                            <a:pt x="84772" y="36766"/>
                            <a:pt x="43852" y="18122"/>
                          </a:cubicBezTo>
                          <a:cubicBezTo>
                            <a:pt x="4823" y="338"/>
                            <a:pt x="0" y="0"/>
                            <a:pt x="0" y="1504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9" name="任意多边形: 形状 828">
                      <a:extLst>
                        <a:ext uri="{FF2B5EF4-FFF2-40B4-BE49-F238E27FC236}">
                          <a16:creationId xmlns:a16="http://schemas.microsoft.com/office/drawing/2014/main" id="{03B92EB9-F188-4B6B-A8F5-7DDFD9E1A657}"/>
                        </a:ext>
                      </a:extLst>
                    </p:cNvPr>
                    <p:cNvSpPr/>
                    <p:nvPr/>
                  </p:nvSpPr>
                  <p:spPr>
                    <a:xfrm>
                      <a:off x="8901491" y="5173316"/>
                      <a:ext cx="17473" cy="35879"/>
                    </a:xfrm>
                    <a:custGeom>
                      <a:avLst/>
                      <a:gdLst/>
                      <a:ahLst/>
                      <a:cxnLst/>
                      <a:rect l="0" t="0" r="0" b="0"/>
                      <a:pathLst>
                        <a:path w="17473" h="35879">
                          <a:moveTo>
                            <a:pt x="2683" y="22225"/>
                          </a:moveTo>
                          <a:cubicBezTo>
                            <a:pt x="0" y="34449"/>
                            <a:pt x="70" y="35878"/>
                            <a:pt x="2839" y="25400"/>
                          </a:cubicBezTo>
                          <a:cubicBezTo>
                            <a:pt x="5608" y="14922"/>
                            <a:pt x="10660" y="4921"/>
                            <a:pt x="14066" y="3175"/>
                          </a:cubicBezTo>
                          <a:cubicBezTo>
                            <a:pt x="17472" y="1429"/>
                            <a:pt x="17402" y="0"/>
                            <a:pt x="13909" y="0"/>
                          </a:cubicBezTo>
                          <a:cubicBezTo>
                            <a:pt x="10416" y="0"/>
                            <a:pt x="5365" y="10001"/>
                            <a:pt x="2683"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0" name="任意多边形: 形状 829">
                      <a:extLst>
                        <a:ext uri="{FF2B5EF4-FFF2-40B4-BE49-F238E27FC236}">
                          <a16:creationId xmlns:a16="http://schemas.microsoft.com/office/drawing/2014/main" id="{ECB44002-7750-4224-BA0F-C8F8CC767FF5}"/>
                        </a:ext>
                      </a:extLst>
                    </p:cNvPr>
                    <p:cNvSpPr/>
                    <p:nvPr/>
                  </p:nvSpPr>
                  <p:spPr>
                    <a:xfrm>
                      <a:off x="8147194" y="5186016"/>
                      <a:ext cx="37956" cy="42537"/>
                    </a:xfrm>
                    <a:custGeom>
                      <a:avLst/>
                      <a:gdLst/>
                      <a:ahLst/>
                      <a:cxnLst/>
                      <a:rect l="0" t="0" r="0" b="0"/>
                      <a:pathLst>
                        <a:path w="37956" h="42537">
                          <a:moveTo>
                            <a:pt x="2765" y="15081"/>
                          </a:moveTo>
                          <a:cubicBezTo>
                            <a:pt x="10615" y="38630"/>
                            <a:pt x="37955" y="42536"/>
                            <a:pt x="37955" y="20108"/>
                          </a:cubicBezTo>
                          <a:cubicBezTo>
                            <a:pt x="37955" y="9049"/>
                            <a:pt x="28906" y="0"/>
                            <a:pt x="17847" y="0"/>
                          </a:cubicBezTo>
                          <a:cubicBezTo>
                            <a:pt x="6787" y="0"/>
                            <a:pt x="0" y="6786"/>
                            <a:pt x="2765" y="150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1" name="任意多边形: 形状 830">
                      <a:extLst>
                        <a:ext uri="{FF2B5EF4-FFF2-40B4-BE49-F238E27FC236}">
                          <a16:creationId xmlns:a16="http://schemas.microsoft.com/office/drawing/2014/main" id="{D1401DAA-B2E1-4A18-AECF-FD7BB11677FD}"/>
                        </a:ext>
                      </a:extLst>
                    </p:cNvPr>
                    <p:cNvSpPr/>
                    <p:nvPr/>
                  </p:nvSpPr>
                  <p:spPr>
                    <a:xfrm>
                      <a:off x="8308542" y="5200316"/>
                      <a:ext cx="755074" cy="163875"/>
                    </a:xfrm>
                    <a:custGeom>
                      <a:avLst/>
                      <a:gdLst/>
                      <a:ahLst/>
                      <a:cxnLst/>
                      <a:rect l="0" t="0" r="0" b="0"/>
                      <a:pathLst>
                        <a:path w="755074" h="163875">
                          <a:moveTo>
                            <a:pt x="130607" y="35750"/>
                          </a:moveTo>
                          <a:cubicBezTo>
                            <a:pt x="130607" y="73188"/>
                            <a:pt x="128578" y="74600"/>
                            <a:pt x="74816" y="74600"/>
                          </a:cubicBezTo>
                          <a:cubicBezTo>
                            <a:pt x="15211" y="74600"/>
                            <a:pt x="0" y="89814"/>
                            <a:pt x="12358" y="137070"/>
                          </a:cubicBezTo>
                          <a:cubicBezTo>
                            <a:pt x="19360" y="163847"/>
                            <a:pt x="19942" y="163874"/>
                            <a:pt x="370095" y="154170"/>
                          </a:cubicBezTo>
                          <a:cubicBezTo>
                            <a:pt x="643324" y="146598"/>
                            <a:pt x="723224" y="140644"/>
                            <a:pt x="731704" y="127226"/>
                          </a:cubicBezTo>
                          <a:cubicBezTo>
                            <a:pt x="755073" y="90248"/>
                            <a:pt x="715843" y="84618"/>
                            <a:pt x="448116" y="86526"/>
                          </a:cubicBezTo>
                          <a:cubicBezTo>
                            <a:pt x="169934" y="88508"/>
                            <a:pt x="140023" y="83551"/>
                            <a:pt x="152074" y="37466"/>
                          </a:cubicBezTo>
                          <a:cubicBezTo>
                            <a:pt x="155454" y="24541"/>
                            <a:pt x="152007" y="10127"/>
                            <a:pt x="144414" y="5434"/>
                          </a:cubicBezTo>
                          <a:cubicBezTo>
                            <a:pt x="135621" y="0"/>
                            <a:pt x="130607" y="11009"/>
                            <a:pt x="130607" y="357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2" name="任意多边形: 形状 831">
                      <a:extLst>
                        <a:ext uri="{FF2B5EF4-FFF2-40B4-BE49-F238E27FC236}">
                          <a16:creationId xmlns:a16="http://schemas.microsoft.com/office/drawing/2014/main" id="{82691105-38B2-495E-93F4-44101E2D420E}"/>
                        </a:ext>
                      </a:extLst>
                    </p:cNvPr>
                    <p:cNvSpPr/>
                    <p:nvPr/>
                  </p:nvSpPr>
                  <p:spPr>
                    <a:xfrm>
                      <a:off x="8223250" y="52622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3" name="任意多边形: 形状 832">
                      <a:extLst>
                        <a:ext uri="{FF2B5EF4-FFF2-40B4-BE49-F238E27FC236}">
                          <a16:creationId xmlns:a16="http://schemas.microsoft.com/office/drawing/2014/main" id="{7896FB9E-8C34-47EE-A233-BEC136AF8F79}"/>
                        </a:ext>
                      </a:extLst>
                    </p:cNvPr>
                    <p:cNvSpPr/>
                    <p:nvPr/>
                  </p:nvSpPr>
                  <p:spPr>
                    <a:xfrm>
                      <a:off x="4667250" y="5286401"/>
                      <a:ext cx="23750" cy="37191"/>
                    </a:xfrm>
                    <a:custGeom>
                      <a:avLst/>
                      <a:gdLst/>
                      <a:ahLst/>
                      <a:cxnLst/>
                      <a:rect l="0" t="0" r="0" b="0"/>
                      <a:pathLst>
                        <a:path w="23750" h="37191">
                          <a:moveTo>
                            <a:pt x="0" y="18474"/>
                          </a:moveTo>
                          <a:cubicBezTo>
                            <a:pt x="0" y="31327"/>
                            <a:pt x="5863" y="37190"/>
                            <a:pt x="13807" y="32281"/>
                          </a:cubicBezTo>
                          <a:cubicBezTo>
                            <a:pt x="23749" y="26136"/>
                            <a:pt x="23749" y="19884"/>
                            <a:pt x="13807" y="9942"/>
                          </a:cubicBezTo>
                          <a:cubicBezTo>
                            <a:pt x="3864" y="0"/>
                            <a:pt x="0" y="2388"/>
                            <a:pt x="0" y="1847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54" name="任意多边形: 形状 553">
                  <a:extLst>
                    <a:ext uri="{FF2B5EF4-FFF2-40B4-BE49-F238E27FC236}">
                      <a16:creationId xmlns:a16="http://schemas.microsoft.com/office/drawing/2014/main" id="{CAEB5495-28EF-4ACE-B669-7C8802D4CDF1}"/>
                    </a:ext>
                  </a:extLst>
                </p:cNvPr>
                <p:cNvSpPr/>
                <p:nvPr/>
              </p:nvSpPr>
              <p:spPr>
                <a:xfrm>
                  <a:off x="3196497" y="5103500"/>
                  <a:ext cx="114675" cy="184716"/>
                </a:xfrm>
                <a:custGeom>
                  <a:avLst/>
                  <a:gdLst>
                    <a:gd name="connsiteX0" fmla="*/ 62438 w 114675"/>
                    <a:gd name="connsiteY0" fmla="*/ 61539 h 184716"/>
                    <a:gd name="connsiteX1" fmla="*/ 42502 w 114675"/>
                    <a:gd name="connsiteY1" fmla="*/ 68799 h 184716"/>
                    <a:gd name="connsiteX2" fmla="*/ 52053 w 114675"/>
                    <a:gd name="connsiteY2" fmla="*/ 139745 h 184716"/>
                    <a:gd name="connsiteX3" fmla="*/ 77418 w 114675"/>
                    <a:gd name="connsiteY3" fmla="*/ 86416 h 184716"/>
                    <a:gd name="connsiteX4" fmla="*/ 62438 w 114675"/>
                    <a:gd name="connsiteY4" fmla="*/ 61539 h 184716"/>
                    <a:gd name="connsiteX5" fmla="*/ 67191 w 114675"/>
                    <a:gd name="connsiteY5" fmla="*/ 913 h 184716"/>
                    <a:gd name="connsiteX6" fmla="*/ 106578 w 114675"/>
                    <a:gd name="connsiteY6" fmla="*/ 77818 h 184716"/>
                    <a:gd name="connsiteX7" fmla="*/ 34129 w 114675"/>
                    <a:gd name="connsiteY7" fmla="*/ 183466 h 184716"/>
                    <a:gd name="connsiteX8" fmla="*/ 3307 w 114675"/>
                    <a:gd name="connsiteY8" fmla="*/ 166122 h 184716"/>
                    <a:gd name="connsiteX9" fmla="*/ 33017 w 114675"/>
                    <a:gd name="connsiteY9" fmla="*/ 13059 h 184716"/>
                    <a:gd name="connsiteX10" fmla="*/ 67191 w 114675"/>
                    <a:gd name="connsiteY10" fmla="*/ 913 h 18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675" h="184716">
                      <a:moveTo>
                        <a:pt x="62438" y="61539"/>
                      </a:moveTo>
                      <a:cubicBezTo>
                        <a:pt x="56530" y="58558"/>
                        <a:pt x="49796" y="60934"/>
                        <a:pt x="42502" y="68799"/>
                      </a:cubicBezTo>
                      <a:cubicBezTo>
                        <a:pt x="26787" y="85744"/>
                        <a:pt x="34057" y="139745"/>
                        <a:pt x="52053" y="139745"/>
                      </a:cubicBezTo>
                      <a:cubicBezTo>
                        <a:pt x="76444" y="139745"/>
                        <a:pt x="86742" y="118095"/>
                        <a:pt x="77418" y="86416"/>
                      </a:cubicBezTo>
                      <a:cubicBezTo>
                        <a:pt x="73428" y="72857"/>
                        <a:pt x="68346" y="64520"/>
                        <a:pt x="62438" y="61539"/>
                      </a:cubicBezTo>
                      <a:close/>
                      <a:moveTo>
                        <a:pt x="67191" y="913"/>
                      </a:moveTo>
                      <a:cubicBezTo>
                        <a:pt x="121850" y="22943"/>
                        <a:pt x="120413" y="20136"/>
                        <a:pt x="106578" y="77818"/>
                      </a:cubicBezTo>
                      <a:cubicBezTo>
                        <a:pt x="87394" y="157811"/>
                        <a:pt x="64021" y="191896"/>
                        <a:pt x="34129" y="183466"/>
                      </a:cubicBezTo>
                      <a:cubicBezTo>
                        <a:pt x="20430" y="179603"/>
                        <a:pt x="6560" y="171798"/>
                        <a:pt x="3307" y="166122"/>
                      </a:cubicBezTo>
                      <a:cubicBezTo>
                        <a:pt x="-8531" y="145467"/>
                        <a:pt x="13777" y="30537"/>
                        <a:pt x="33017" y="13059"/>
                      </a:cubicBezTo>
                      <a:cubicBezTo>
                        <a:pt x="43887" y="3184"/>
                        <a:pt x="59265" y="-2282"/>
                        <a:pt x="67191" y="91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55" name="任意多边形: 形状 554">
                  <a:extLst>
                    <a:ext uri="{FF2B5EF4-FFF2-40B4-BE49-F238E27FC236}">
                      <a16:creationId xmlns:a16="http://schemas.microsoft.com/office/drawing/2014/main" id="{3041ABA1-6A10-4207-B6FE-39721FFFFCE3}"/>
                    </a:ext>
                  </a:extLst>
                </p:cNvPr>
                <p:cNvSpPr/>
                <p:nvPr/>
              </p:nvSpPr>
              <p:spPr>
                <a:xfrm>
                  <a:off x="3150592" y="5362969"/>
                  <a:ext cx="129580" cy="152979"/>
                </a:xfrm>
                <a:custGeom>
                  <a:avLst/>
                  <a:gdLst>
                    <a:gd name="connsiteX0" fmla="*/ 70300 w 129580"/>
                    <a:gd name="connsiteY0" fmla="*/ 41024 h 152979"/>
                    <a:gd name="connsiteX1" fmla="*/ 51399 w 129580"/>
                    <a:gd name="connsiteY1" fmla="*/ 48775 h 152979"/>
                    <a:gd name="connsiteX2" fmla="*/ 43175 w 129580"/>
                    <a:gd name="connsiteY2" fmla="*/ 95334 h 152979"/>
                    <a:gd name="connsiteX3" fmla="*/ 67847 w 129580"/>
                    <a:gd name="connsiteY3" fmla="*/ 133024 h 152979"/>
                    <a:gd name="connsiteX4" fmla="*/ 85030 w 129580"/>
                    <a:gd name="connsiteY4" fmla="*/ 60949 h 152979"/>
                    <a:gd name="connsiteX5" fmla="*/ 70300 w 129580"/>
                    <a:gd name="connsiteY5" fmla="*/ 41024 h 152979"/>
                    <a:gd name="connsiteX6" fmla="*/ 86691 w 129580"/>
                    <a:gd name="connsiteY6" fmla="*/ 0 h 152979"/>
                    <a:gd name="connsiteX7" fmla="*/ 127390 w 129580"/>
                    <a:gd name="connsiteY7" fmla="*/ 9977 h 152979"/>
                    <a:gd name="connsiteX8" fmla="*/ 105074 w 129580"/>
                    <a:gd name="connsiteY8" fmla="*/ 86467 h 152979"/>
                    <a:gd name="connsiteX9" fmla="*/ 98686 w 129580"/>
                    <a:gd name="connsiteY9" fmla="*/ 152979 h 152979"/>
                    <a:gd name="connsiteX10" fmla="*/ 0 w 129580"/>
                    <a:gd name="connsiteY10" fmla="*/ 152979 h 152979"/>
                    <a:gd name="connsiteX11" fmla="*/ 3521 w 129580"/>
                    <a:gd name="connsiteY11" fmla="*/ 86467 h 152979"/>
                    <a:gd name="connsiteX12" fmla="*/ 18553 w 129580"/>
                    <a:gd name="connsiteY12" fmla="*/ 9977 h 152979"/>
                    <a:gd name="connsiteX13" fmla="*/ 86691 w 129580"/>
                    <a:gd name="connsiteY13" fmla="*/ 0 h 1529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580" h="152979">
                      <a:moveTo>
                        <a:pt x="70300" y="41024"/>
                      </a:moveTo>
                      <a:cubicBezTo>
                        <a:pt x="64574" y="38951"/>
                        <a:pt x="58153" y="41491"/>
                        <a:pt x="51399" y="48775"/>
                      </a:cubicBezTo>
                      <a:cubicBezTo>
                        <a:pt x="46876" y="53652"/>
                        <a:pt x="43175" y="74604"/>
                        <a:pt x="43175" y="95334"/>
                      </a:cubicBezTo>
                      <a:cubicBezTo>
                        <a:pt x="43175" y="124155"/>
                        <a:pt x="48980" y="133024"/>
                        <a:pt x="67847" y="133024"/>
                      </a:cubicBezTo>
                      <a:cubicBezTo>
                        <a:pt x="93080" y="133024"/>
                        <a:pt x="100140" y="103410"/>
                        <a:pt x="85030" y="60949"/>
                      </a:cubicBezTo>
                      <a:cubicBezTo>
                        <a:pt x="81057" y="49782"/>
                        <a:pt x="76026" y="43096"/>
                        <a:pt x="70300" y="41024"/>
                      </a:cubicBezTo>
                      <a:close/>
                      <a:moveTo>
                        <a:pt x="86691" y="0"/>
                      </a:moveTo>
                      <a:cubicBezTo>
                        <a:pt x="117836" y="0"/>
                        <a:pt x="136150" y="4490"/>
                        <a:pt x="127390" y="9977"/>
                      </a:cubicBezTo>
                      <a:cubicBezTo>
                        <a:pt x="118629" y="15465"/>
                        <a:pt x="108587" y="49885"/>
                        <a:pt x="105074" y="86467"/>
                      </a:cubicBezTo>
                      <a:lnTo>
                        <a:pt x="98686" y="152979"/>
                      </a:lnTo>
                      <a:lnTo>
                        <a:pt x="0" y="152979"/>
                      </a:lnTo>
                      <a:lnTo>
                        <a:pt x="3521" y="86467"/>
                      </a:lnTo>
                      <a:cubicBezTo>
                        <a:pt x="5457" y="49885"/>
                        <a:pt x="12222" y="15465"/>
                        <a:pt x="18553" y="9977"/>
                      </a:cubicBezTo>
                      <a:cubicBezTo>
                        <a:pt x="24885" y="4490"/>
                        <a:pt x="55547" y="0"/>
                        <a:pt x="86691"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56" name="任意多边形: 形状 555">
                  <a:extLst>
                    <a:ext uri="{FF2B5EF4-FFF2-40B4-BE49-F238E27FC236}">
                      <a16:creationId xmlns:a16="http://schemas.microsoft.com/office/drawing/2014/main" id="{7A2566E4-11AA-428E-ABD9-AD3258ADDE35}"/>
                    </a:ext>
                  </a:extLst>
                </p:cNvPr>
                <p:cNvSpPr/>
                <p:nvPr/>
              </p:nvSpPr>
              <p:spPr>
                <a:xfrm>
                  <a:off x="3113318" y="5615715"/>
                  <a:ext cx="117604" cy="167415"/>
                </a:xfrm>
                <a:custGeom>
                  <a:avLst/>
                  <a:gdLst>
                    <a:gd name="connsiteX0" fmla="*/ 65920 w 117604"/>
                    <a:gd name="connsiteY0" fmla="*/ 24725 h 167415"/>
                    <a:gd name="connsiteX1" fmla="*/ 48573 w 117604"/>
                    <a:gd name="connsiteY1" fmla="*/ 44676 h 167415"/>
                    <a:gd name="connsiteX2" fmla="*/ 55946 w 117604"/>
                    <a:gd name="connsiteY2" fmla="*/ 99769 h 167415"/>
                    <a:gd name="connsiteX3" fmla="*/ 74281 w 117604"/>
                    <a:gd name="connsiteY3" fmla="*/ 60970 h 167415"/>
                    <a:gd name="connsiteX4" fmla="*/ 65920 w 117604"/>
                    <a:gd name="connsiteY4" fmla="*/ 24725 h 167415"/>
                    <a:gd name="connsiteX5" fmla="*/ 68501 w 117604"/>
                    <a:gd name="connsiteY5" fmla="*/ 0 h 167415"/>
                    <a:gd name="connsiteX6" fmla="*/ 117600 w 117604"/>
                    <a:gd name="connsiteY6" fmla="*/ 9977 h 167415"/>
                    <a:gd name="connsiteX7" fmla="*/ 107875 w 117604"/>
                    <a:gd name="connsiteY7" fmla="*/ 86466 h 167415"/>
                    <a:gd name="connsiteX8" fmla="*/ 60802 w 117604"/>
                    <a:gd name="connsiteY8" fmla="*/ 163628 h 167415"/>
                    <a:gd name="connsiteX9" fmla="*/ 6169 w 117604"/>
                    <a:gd name="connsiteY9" fmla="*/ 100521 h 167415"/>
                    <a:gd name="connsiteX10" fmla="*/ 18770 w 117604"/>
                    <a:gd name="connsiteY10" fmla="*/ 32390 h 167415"/>
                    <a:gd name="connsiteX11" fmla="*/ 68501 w 117604"/>
                    <a:gd name="connsiteY11" fmla="*/ 0 h 167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604" h="167415">
                      <a:moveTo>
                        <a:pt x="65920" y="24725"/>
                      </a:moveTo>
                      <a:cubicBezTo>
                        <a:pt x="60990" y="21600"/>
                        <a:pt x="54563" y="27842"/>
                        <a:pt x="48573" y="44676"/>
                      </a:cubicBezTo>
                      <a:cubicBezTo>
                        <a:pt x="35182" y="82306"/>
                        <a:pt x="37519" y="99769"/>
                        <a:pt x="55946" y="99769"/>
                      </a:cubicBezTo>
                      <a:cubicBezTo>
                        <a:pt x="67978" y="99769"/>
                        <a:pt x="74281" y="86431"/>
                        <a:pt x="74281" y="60970"/>
                      </a:cubicBezTo>
                      <a:cubicBezTo>
                        <a:pt x="74281" y="40339"/>
                        <a:pt x="70849" y="27849"/>
                        <a:pt x="65920" y="24725"/>
                      </a:cubicBezTo>
                      <a:close/>
                      <a:moveTo>
                        <a:pt x="68501" y="0"/>
                      </a:moveTo>
                      <a:cubicBezTo>
                        <a:pt x="95853" y="0"/>
                        <a:pt x="117947" y="4490"/>
                        <a:pt x="117600" y="9977"/>
                      </a:cubicBezTo>
                      <a:cubicBezTo>
                        <a:pt x="117254" y="15465"/>
                        <a:pt x="112877" y="49885"/>
                        <a:pt x="107875" y="86466"/>
                      </a:cubicBezTo>
                      <a:cubicBezTo>
                        <a:pt x="99686" y="146343"/>
                        <a:pt x="94990" y="154041"/>
                        <a:pt x="60802" y="163628"/>
                      </a:cubicBezTo>
                      <a:cubicBezTo>
                        <a:pt x="10643" y="177694"/>
                        <a:pt x="-11871" y="151688"/>
                        <a:pt x="6169" y="100521"/>
                      </a:cubicBezTo>
                      <a:cubicBezTo>
                        <a:pt x="13100" y="80864"/>
                        <a:pt x="18770" y="50205"/>
                        <a:pt x="18770" y="32390"/>
                      </a:cubicBezTo>
                      <a:cubicBezTo>
                        <a:pt x="18770" y="3429"/>
                        <a:pt x="24033" y="0"/>
                        <a:pt x="68501"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57" name="任意多边形: 形状 556">
                  <a:extLst>
                    <a:ext uri="{FF2B5EF4-FFF2-40B4-BE49-F238E27FC236}">
                      <a16:creationId xmlns:a16="http://schemas.microsoft.com/office/drawing/2014/main" id="{F36A7593-B468-4208-9C83-8F229BFBB7A5}"/>
                    </a:ext>
                  </a:extLst>
                </p:cNvPr>
                <p:cNvSpPr/>
                <p:nvPr/>
              </p:nvSpPr>
              <p:spPr>
                <a:xfrm>
                  <a:off x="9190719" y="5244410"/>
                  <a:ext cx="121586" cy="181616"/>
                </a:xfrm>
                <a:custGeom>
                  <a:avLst/>
                  <a:gdLst>
                    <a:gd name="connsiteX0" fmla="*/ 88813 w 121586"/>
                    <a:gd name="connsiteY0" fmla="*/ 80820 h 181616"/>
                    <a:gd name="connsiteX1" fmla="*/ 68132 w 121586"/>
                    <a:gd name="connsiteY1" fmla="*/ 87519 h 181616"/>
                    <a:gd name="connsiteX2" fmla="*/ 78411 w 121586"/>
                    <a:gd name="connsiteY2" fmla="*/ 145163 h 181616"/>
                    <a:gd name="connsiteX3" fmla="*/ 96915 w 121586"/>
                    <a:gd name="connsiteY3" fmla="*/ 111907 h 181616"/>
                    <a:gd name="connsiteX4" fmla="*/ 88813 w 121586"/>
                    <a:gd name="connsiteY4" fmla="*/ 80820 h 181616"/>
                    <a:gd name="connsiteX5" fmla="*/ 51882 w 121586"/>
                    <a:gd name="connsiteY5" fmla="*/ 3 h 181616"/>
                    <a:gd name="connsiteX6" fmla="*/ 94170 w 121586"/>
                    <a:gd name="connsiteY6" fmla="*/ 19543 h 181616"/>
                    <a:gd name="connsiteX7" fmla="*/ 121586 w 121586"/>
                    <a:gd name="connsiteY7" fmla="*/ 114084 h 181616"/>
                    <a:gd name="connsiteX8" fmla="*/ 102073 w 121586"/>
                    <a:gd name="connsiteY8" fmla="*/ 179843 h 181616"/>
                    <a:gd name="connsiteX9" fmla="*/ 59478 w 121586"/>
                    <a:gd name="connsiteY9" fmla="*/ 171768 h 181616"/>
                    <a:gd name="connsiteX10" fmla="*/ 18650 w 121586"/>
                    <a:gd name="connsiteY10" fmla="*/ 121884 h 181616"/>
                    <a:gd name="connsiteX11" fmla="*/ 16904 w 121586"/>
                    <a:gd name="connsiteY11" fmla="*/ 20504 h 181616"/>
                    <a:gd name="connsiteX12" fmla="*/ 51882 w 121586"/>
                    <a:gd name="connsiteY12" fmla="*/ 3 h 181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586" h="181616">
                      <a:moveTo>
                        <a:pt x="88813" y="80820"/>
                      </a:moveTo>
                      <a:cubicBezTo>
                        <a:pt x="83713" y="76499"/>
                        <a:pt x="76517" y="78476"/>
                        <a:pt x="68132" y="87519"/>
                      </a:cubicBezTo>
                      <a:cubicBezTo>
                        <a:pt x="52613" y="104253"/>
                        <a:pt x="59910" y="145163"/>
                        <a:pt x="78411" y="145163"/>
                      </a:cubicBezTo>
                      <a:cubicBezTo>
                        <a:pt x="89925" y="145163"/>
                        <a:pt x="96915" y="132599"/>
                        <a:pt x="96915" y="111907"/>
                      </a:cubicBezTo>
                      <a:cubicBezTo>
                        <a:pt x="96915" y="95759"/>
                        <a:pt x="93912" y="85140"/>
                        <a:pt x="88813" y="80820"/>
                      </a:cubicBezTo>
                      <a:close/>
                      <a:moveTo>
                        <a:pt x="51882" y="3"/>
                      </a:moveTo>
                      <a:cubicBezTo>
                        <a:pt x="63704" y="-144"/>
                        <a:pt x="76746" y="6382"/>
                        <a:pt x="94170" y="19543"/>
                      </a:cubicBezTo>
                      <a:cubicBezTo>
                        <a:pt x="116901" y="36713"/>
                        <a:pt x="121586" y="52868"/>
                        <a:pt x="121586" y="114084"/>
                      </a:cubicBezTo>
                      <a:cubicBezTo>
                        <a:pt x="121586" y="175945"/>
                        <a:pt x="118422" y="186607"/>
                        <a:pt x="102073" y="179843"/>
                      </a:cubicBezTo>
                      <a:cubicBezTo>
                        <a:pt x="91341" y="175402"/>
                        <a:pt x="72174" y="171768"/>
                        <a:pt x="59478" y="171768"/>
                      </a:cubicBezTo>
                      <a:cubicBezTo>
                        <a:pt x="44184" y="171768"/>
                        <a:pt x="30408" y="154938"/>
                        <a:pt x="18650" y="121884"/>
                      </a:cubicBezTo>
                      <a:cubicBezTo>
                        <a:pt x="-5848" y="53018"/>
                        <a:pt x="-5983" y="45185"/>
                        <a:pt x="16904" y="20504"/>
                      </a:cubicBezTo>
                      <a:cubicBezTo>
                        <a:pt x="29455" y="6971"/>
                        <a:pt x="40059" y="150"/>
                        <a:pt x="51882" y="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58" name="任意多边形: 形状 557">
                  <a:extLst>
                    <a:ext uri="{FF2B5EF4-FFF2-40B4-BE49-F238E27FC236}">
                      <a16:creationId xmlns:a16="http://schemas.microsoft.com/office/drawing/2014/main" id="{932F607F-6FDA-4757-9A6C-A3AB2845433E}"/>
                    </a:ext>
                  </a:extLst>
                </p:cNvPr>
                <p:cNvSpPr/>
                <p:nvPr/>
              </p:nvSpPr>
              <p:spPr>
                <a:xfrm>
                  <a:off x="9225777" y="5475505"/>
                  <a:ext cx="123535" cy="181725"/>
                </a:xfrm>
                <a:custGeom>
                  <a:avLst/>
                  <a:gdLst>
                    <a:gd name="connsiteX0" fmla="*/ 80472 w 123535"/>
                    <a:gd name="connsiteY0" fmla="*/ 68234 h 181725"/>
                    <a:gd name="connsiteX1" fmla="*/ 70424 w 123535"/>
                    <a:gd name="connsiteY1" fmla="*/ 68893 h 181725"/>
                    <a:gd name="connsiteX2" fmla="*/ 74579 w 123535"/>
                    <a:gd name="connsiteY2" fmla="*/ 140211 h 181725"/>
                    <a:gd name="connsiteX3" fmla="*/ 94115 w 123535"/>
                    <a:gd name="connsiteY3" fmla="*/ 121065 h 181725"/>
                    <a:gd name="connsiteX4" fmla="*/ 80472 w 123535"/>
                    <a:gd name="connsiteY4" fmla="*/ 68234 h 181725"/>
                    <a:gd name="connsiteX5" fmla="*/ 38428 w 123535"/>
                    <a:gd name="connsiteY5" fmla="*/ 940 h 181725"/>
                    <a:gd name="connsiteX6" fmla="*/ 84687 w 123535"/>
                    <a:gd name="connsiteY6" fmla="*/ 21791 h 181725"/>
                    <a:gd name="connsiteX7" fmla="*/ 123535 w 123535"/>
                    <a:gd name="connsiteY7" fmla="*/ 109060 h 181725"/>
                    <a:gd name="connsiteX8" fmla="*/ 123535 w 123535"/>
                    <a:gd name="connsiteY8" fmla="*/ 181725 h 181725"/>
                    <a:gd name="connsiteX9" fmla="*/ 71108 w 123535"/>
                    <a:gd name="connsiteY9" fmla="*/ 170946 h 181725"/>
                    <a:gd name="connsiteX10" fmla="*/ 14553 w 123535"/>
                    <a:gd name="connsiteY10" fmla="*/ 126909 h 181725"/>
                    <a:gd name="connsiteX11" fmla="*/ 5301 w 123535"/>
                    <a:gd name="connsiteY11" fmla="*/ 87667 h 181725"/>
                    <a:gd name="connsiteX12" fmla="*/ 15597 w 123535"/>
                    <a:gd name="connsiteY12" fmla="*/ 14903 h 181725"/>
                    <a:gd name="connsiteX13" fmla="*/ 38428 w 123535"/>
                    <a:gd name="connsiteY13" fmla="*/ 940 h 181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3535" h="181725">
                      <a:moveTo>
                        <a:pt x="80472" y="68234"/>
                      </a:moveTo>
                      <a:cubicBezTo>
                        <a:pt x="77041" y="65741"/>
                        <a:pt x="73511" y="65565"/>
                        <a:pt x="70424" y="68893"/>
                      </a:cubicBezTo>
                      <a:cubicBezTo>
                        <a:pt x="57055" y="83310"/>
                        <a:pt x="60369" y="140211"/>
                        <a:pt x="74579" y="140211"/>
                      </a:cubicBezTo>
                      <a:cubicBezTo>
                        <a:pt x="81577" y="140211"/>
                        <a:pt x="90367" y="131596"/>
                        <a:pt x="94115" y="121065"/>
                      </a:cubicBezTo>
                      <a:cubicBezTo>
                        <a:pt x="100176" y="104032"/>
                        <a:pt x="90766" y="75712"/>
                        <a:pt x="80472" y="68234"/>
                      </a:cubicBezTo>
                      <a:close/>
                      <a:moveTo>
                        <a:pt x="38428" y="940"/>
                      </a:moveTo>
                      <a:cubicBezTo>
                        <a:pt x="42503" y="4375"/>
                        <a:pt x="63321" y="13758"/>
                        <a:pt x="84687" y="21791"/>
                      </a:cubicBezTo>
                      <a:cubicBezTo>
                        <a:pt x="121866" y="35767"/>
                        <a:pt x="123535" y="39515"/>
                        <a:pt x="123535" y="109060"/>
                      </a:cubicBezTo>
                      <a:lnTo>
                        <a:pt x="123535" y="181725"/>
                      </a:lnTo>
                      <a:lnTo>
                        <a:pt x="71108" y="170946"/>
                      </a:lnTo>
                      <a:cubicBezTo>
                        <a:pt x="27857" y="162052"/>
                        <a:pt x="17958" y="154345"/>
                        <a:pt x="14553" y="126909"/>
                      </a:cubicBezTo>
                      <a:cubicBezTo>
                        <a:pt x="12282" y="108619"/>
                        <a:pt x="8118" y="90959"/>
                        <a:pt x="5301" y="87667"/>
                      </a:cubicBezTo>
                      <a:cubicBezTo>
                        <a:pt x="-5141" y="75466"/>
                        <a:pt x="658" y="34483"/>
                        <a:pt x="15597" y="14903"/>
                      </a:cubicBezTo>
                      <a:cubicBezTo>
                        <a:pt x="24077" y="3788"/>
                        <a:pt x="34351" y="-2496"/>
                        <a:pt x="38428" y="94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59" name="任意多边形: 形状 558">
                  <a:extLst>
                    <a:ext uri="{FF2B5EF4-FFF2-40B4-BE49-F238E27FC236}">
                      <a16:creationId xmlns:a16="http://schemas.microsoft.com/office/drawing/2014/main" id="{6B5585D9-D72D-4D8C-8356-1C7BA32C5B17}"/>
                    </a:ext>
                  </a:extLst>
                </p:cNvPr>
                <p:cNvSpPr/>
                <p:nvPr/>
              </p:nvSpPr>
              <p:spPr>
                <a:xfrm>
                  <a:off x="9263210" y="5735438"/>
                  <a:ext cx="124289" cy="168467"/>
                </a:xfrm>
                <a:custGeom>
                  <a:avLst/>
                  <a:gdLst>
                    <a:gd name="connsiteX0" fmla="*/ 73768 w 124289"/>
                    <a:gd name="connsiteY0" fmla="*/ 66512 h 168467"/>
                    <a:gd name="connsiteX1" fmla="*/ 61432 w 124289"/>
                    <a:gd name="connsiteY1" fmla="*/ 99769 h 168467"/>
                    <a:gd name="connsiteX2" fmla="*/ 73768 w 124289"/>
                    <a:gd name="connsiteY2" fmla="*/ 133025 h 168467"/>
                    <a:gd name="connsiteX3" fmla="*/ 86103 w 124289"/>
                    <a:gd name="connsiteY3" fmla="*/ 99769 h 168467"/>
                    <a:gd name="connsiteX4" fmla="*/ 73768 w 124289"/>
                    <a:gd name="connsiteY4" fmla="*/ 66512 h 168467"/>
                    <a:gd name="connsiteX5" fmla="*/ 70245 w 124289"/>
                    <a:gd name="connsiteY5" fmla="*/ 0 h 168467"/>
                    <a:gd name="connsiteX6" fmla="*/ 124289 w 124289"/>
                    <a:gd name="connsiteY6" fmla="*/ 0 h 168467"/>
                    <a:gd name="connsiteX7" fmla="*/ 114449 w 124289"/>
                    <a:gd name="connsiteY7" fmla="*/ 76489 h 168467"/>
                    <a:gd name="connsiteX8" fmla="*/ 70391 w 124289"/>
                    <a:gd name="connsiteY8" fmla="*/ 163822 h 168467"/>
                    <a:gd name="connsiteX9" fmla="*/ 17964 w 124289"/>
                    <a:gd name="connsiteY9" fmla="*/ 127667 h 168467"/>
                    <a:gd name="connsiteX10" fmla="*/ 7978 w 124289"/>
                    <a:gd name="connsiteY10" fmla="*/ 8869 h 168467"/>
                    <a:gd name="connsiteX11" fmla="*/ 70245 w 124289"/>
                    <a:gd name="connsiteY11" fmla="*/ 0 h 168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4289" h="168467">
                      <a:moveTo>
                        <a:pt x="73768" y="66512"/>
                      </a:moveTo>
                      <a:cubicBezTo>
                        <a:pt x="66983" y="66512"/>
                        <a:pt x="61432" y="81478"/>
                        <a:pt x="61432" y="99769"/>
                      </a:cubicBezTo>
                      <a:cubicBezTo>
                        <a:pt x="61432" y="118060"/>
                        <a:pt x="66983" y="133025"/>
                        <a:pt x="73768" y="133025"/>
                      </a:cubicBezTo>
                      <a:cubicBezTo>
                        <a:pt x="80552" y="133025"/>
                        <a:pt x="86103" y="118060"/>
                        <a:pt x="86103" y="99769"/>
                      </a:cubicBezTo>
                      <a:cubicBezTo>
                        <a:pt x="86103" y="81478"/>
                        <a:pt x="80552" y="66512"/>
                        <a:pt x="73768" y="66512"/>
                      </a:cubicBezTo>
                      <a:close/>
                      <a:moveTo>
                        <a:pt x="70245" y="0"/>
                      </a:moveTo>
                      <a:lnTo>
                        <a:pt x="124289" y="0"/>
                      </a:lnTo>
                      <a:lnTo>
                        <a:pt x="114449" y="76489"/>
                      </a:lnTo>
                      <a:cubicBezTo>
                        <a:pt x="105675" y="144689"/>
                        <a:pt x="100900" y="154154"/>
                        <a:pt x="70391" y="163822"/>
                      </a:cubicBezTo>
                      <a:cubicBezTo>
                        <a:pt x="39214" y="173702"/>
                        <a:pt x="34556" y="170490"/>
                        <a:pt x="17964" y="127667"/>
                      </a:cubicBezTo>
                      <a:cubicBezTo>
                        <a:pt x="-1243" y="78098"/>
                        <a:pt x="-5812" y="23738"/>
                        <a:pt x="7978" y="8869"/>
                      </a:cubicBezTo>
                      <a:cubicBezTo>
                        <a:pt x="12500" y="3991"/>
                        <a:pt x="40521" y="0"/>
                        <a:pt x="70245"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grpSp>
      </p:grpSp>
      <p:sp>
        <p:nvSpPr>
          <p:cNvPr id="836" name="文本占位符 56">
            <a:extLst>
              <a:ext uri="{FF2B5EF4-FFF2-40B4-BE49-F238E27FC236}">
                <a16:creationId xmlns:a16="http://schemas.microsoft.com/office/drawing/2014/main" id="{383076DF-BD83-4FCD-B367-2EBC0B23F76B}"/>
              </a:ext>
            </a:extLst>
          </p:cNvPr>
          <p:cNvSpPr>
            <a:spLocks noGrp="1"/>
          </p:cNvSpPr>
          <p:nvPr userDrawn="1">
            <p:ph type="body" sz="quarter" idx="18" hasCustomPrompt="1"/>
          </p:nvPr>
        </p:nvSpPr>
        <p:spPr>
          <a:xfrm>
            <a:off x="5138850" y="4886736"/>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Tree>
    <p:extLst>
      <p:ext uri="{BB962C8B-B14F-4D97-AF65-F5344CB8AC3E}">
        <p14:creationId xmlns:p14="http://schemas.microsoft.com/office/powerpoint/2010/main" val="11389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页-02">
    <p:spTree>
      <p:nvGrpSpPr>
        <p:cNvPr id="1" name=""/>
        <p:cNvGrpSpPr/>
        <p:nvPr/>
      </p:nvGrpSpPr>
      <p:grpSpPr>
        <a:xfrm>
          <a:off x="0" y="0"/>
          <a:ext cx="0" cy="0"/>
          <a:chOff x="0" y="0"/>
          <a:chExt cx="0" cy="0"/>
        </a:xfrm>
      </p:grpSpPr>
      <p:grpSp>
        <p:nvGrpSpPr>
          <p:cNvPr id="137" name="组合 136">
            <a:extLst>
              <a:ext uri="{FF2B5EF4-FFF2-40B4-BE49-F238E27FC236}">
                <a16:creationId xmlns:a16="http://schemas.microsoft.com/office/drawing/2014/main" id="{2EE37C79-265B-4577-B483-14E0F43CB57D}"/>
              </a:ext>
            </a:extLst>
          </p:cNvPr>
          <p:cNvGrpSpPr/>
          <p:nvPr userDrawn="1"/>
        </p:nvGrpSpPr>
        <p:grpSpPr>
          <a:xfrm>
            <a:off x="-16378" y="3246962"/>
            <a:ext cx="12224756" cy="3104337"/>
            <a:chOff x="-16378" y="3753663"/>
            <a:chExt cx="12224756" cy="3104337"/>
          </a:xfrm>
        </p:grpSpPr>
        <p:sp>
          <p:nvSpPr>
            <p:cNvPr id="138" name="任意多边形: 形状 137">
              <a:extLst>
                <a:ext uri="{FF2B5EF4-FFF2-40B4-BE49-F238E27FC236}">
                  <a16:creationId xmlns:a16="http://schemas.microsoft.com/office/drawing/2014/main" id="{3DA628D9-A13E-4A76-BA50-433B4794B399}"/>
                </a:ext>
              </a:extLst>
            </p:cNvPr>
            <p:cNvSpPr/>
            <p:nvPr/>
          </p:nvSpPr>
          <p:spPr>
            <a:xfrm>
              <a:off x="-16378" y="3753663"/>
              <a:ext cx="12224756" cy="3104337"/>
            </a:xfrm>
            <a:custGeom>
              <a:avLst/>
              <a:gdLst/>
              <a:ahLst/>
              <a:cxnLst/>
              <a:rect l="0" t="0" r="0" b="0"/>
              <a:pathLst>
                <a:path w="12224756" h="3104337">
                  <a:moveTo>
                    <a:pt x="9910011" y="50208"/>
                  </a:moveTo>
                  <a:cubicBezTo>
                    <a:pt x="9907831" y="62732"/>
                    <a:pt x="9887769" y="119882"/>
                    <a:pt x="9865430" y="177208"/>
                  </a:cubicBezTo>
                  <a:lnTo>
                    <a:pt x="9824812" y="281438"/>
                  </a:lnTo>
                  <a:lnTo>
                    <a:pt x="9669787" y="287788"/>
                  </a:lnTo>
                  <a:cubicBezTo>
                    <a:pt x="9493224" y="295020"/>
                    <a:pt x="9500028" y="301546"/>
                    <a:pt x="9560054" y="182537"/>
                  </a:cubicBezTo>
                  <a:cubicBezTo>
                    <a:pt x="9591039" y="121103"/>
                    <a:pt x="9600552" y="59188"/>
                    <a:pt x="9579006" y="59188"/>
                  </a:cubicBezTo>
                  <a:cubicBezTo>
                    <a:pt x="9560731" y="59188"/>
                    <a:pt x="9462867" y="278738"/>
                    <a:pt x="9470032" y="303663"/>
                  </a:cubicBezTo>
                  <a:cubicBezTo>
                    <a:pt x="9475327" y="322087"/>
                    <a:pt x="9468059" y="325888"/>
                    <a:pt x="9427536" y="325888"/>
                  </a:cubicBezTo>
                  <a:cubicBezTo>
                    <a:pt x="9400650" y="325888"/>
                    <a:pt x="9335570" y="329530"/>
                    <a:pt x="9282914" y="333981"/>
                  </a:cubicBezTo>
                  <a:lnTo>
                    <a:pt x="9187176" y="342074"/>
                  </a:lnTo>
                  <a:lnTo>
                    <a:pt x="9186779" y="299056"/>
                  </a:lnTo>
                  <a:cubicBezTo>
                    <a:pt x="9186525" y="271506"/>
                    <a:pt x="9199711" y="237154"/>
                    <a:pt x="9223451" y="203519"/>
                  </a:cubicBezTo>
                  <a:cubicBezTo>
                    <a:pt x="9253834" y="160474"/>
                    <a:pt x="9259301" y="142147"/>
                    <a:pt x="9253766" y="101919"/>
                  </a:cubicBezTo>
                  <a:cubicBezTo>
                    <a:pt x="9247280" y="54781"/>
                    <a:pt x="9246233" y="53843"/>
                    <a:pt x="9227320" y="78238"/>
                  </a:cubicBezTo>
                  <a:cubicBezTo>
                    <a:pt x="9188698" y="128053"/>
                    <a:pt x="9111489" y="295050"/>
                    <a:pt x="9102547" y="348113"/>
                  </a:cubicBezTo>
                  <a:lnTo>
                    <a:pt x="9093450" y="402088"/>
                  </a:lnTo>
                  <a:lnTo>
                    <a:pt x="8966188" y="402088"/>
                  </a:lnTo>
                  <a:lnTo>
                    <a:pt x="8968437" y="341763"/>
                  </a:lnTo>
                  <a:cubicBezTo>
                    <a:pt x="8969966" y="300757"/>
                    <a:pt x="8982525" y="261628"/>
                    <a:pt x="9007653" y="219578"/>
                  </a:cubicBezTo>
                  <a:cubicBezTo>
                    <a:pt x="9036600" y="171141"/>
                    <a:pt x="9043143" y="147718"/>
                    <a:pt x="9037813" y="111628"/>
                  </a:cubicBezTo>
                  <a:lnTo>
                    <a:pt x="9031007" y="65538"/>
                  </a:lnTo>
                  <a:lnTo>
                    <a:pt x="9008553" y="107074"/>
                  </a:lnTo>
                  <a:cubicBezTo>
                    <a:pt x="8894356" y="318323"/>
                    <a:pt x="8878439" y="358914"/>
                    <a:pt x="8860316" y="485095"/>
                  </a:cubicBezTo>
                  <a:cubicBezTo>
                    <a:pt x="8803872" y="878073"/>
                    <a:pt x="8803416" y="884684"/>
                    <a:pt x="8809779" y="1218063"/>
                  </a:cubicBezTo>
                  <a:lnTo>
                    <a:pt x="8816020" y="1545088"/>
                  </a:lnTo>
                  <a:lnTo>
                    <a:pt x="8741272" y="1545088"/>
                  </a:lnTo>
                  <a:cubicBezTo>
                    <a:pt x="8689353" y="1545088"/>
                    <a:pt x="8653473" y="1537354"/>
                    <a:pt x="8623797" y="1519766"/>
                  </a:cubicBezTo>
                  <a:cubicBezTo>
                    <a:pt x="8591665" y="1500723"/>
                    <a:pt x="8566505" y="1496000"/>
                    <a:pt x="8522333" y="1500716"/>
                  </a:cubicBezTo>
                  <a:cubicBezTo>
                    <a:pt x="8490027" y="1504166"/>
                    <a:pt x="8446799" y="1503629"/>
                    <a:pt x="8426271" y="1499523"/>
                  </a:cubicBezTo>
                  <a:cubicBezTo>
                    <a:pt x="8393484" y="1492966"/>
                    <a:pt x="8389606" y="1487562"/>
                    <a:pt x="8394374" y="1455073"/>
                  </a:cubicBezTo>
                  <a:lnTo>
                    <a:pt x="8399803" y="1418088"/>
                  </a:lnTo>
                  <a:lnTo>
                    <a:pt x="8299937" y="1411565"/>
                  </a:lnTo>
                  <a:cubicBezTo>
                    <a:pt x="8245010" y="1407977"/>
                    <a:pt x="8190266" y="1404504"/>
                    <a:pt x="8178284" y="1403848"/>
                  </a:cubicBezTo>
                  <a:cubicBezTo>
                    <a:pt x="8158208" y="1402749"/>
                    <a:pt x="8158457" y="1398815"/>
                    <a:pt x="8181459" y="1353727"/>
                  </a:cubicBezTo>
                  <a:cubicBezTo>
                    <a:pt x="8195549" y="1326110"/>
                    <a:pt x="8203455" y="1292134"/>
                    <a:pt x="8199613" y="1275719"/>
                  </a:cubicBezTo>
                  <a:cubicBezTo>
                    <a:pt x="8192860" y="1246867"/>
                    <a:pt x="8192560" y="1246937"/>
                    <a:pt x="8161543" y="1284738"/>
                  </a:cubicBezTo>
                  <a:cubicBezTo>
                    <a:pt x="8144348" y="1305693"/>
                    <a:pt x="8126965" y="1344269"/>
                    <a:pt x="8122915" y="1370463"/>
                  </a:cubicBezTo>
                  <a:lnTo>
                    <a:pt x="8115550" y="1418088"/>
                  </a:lnTo>
                  <a:lnTo>
                    <a:pt x="8002235" y="1418088"/>
                  </a:lnTo>
                  <a:cubicBezTo>
                    <a:pt x="7939911" y="1418088"/>
                    <a:pt x="7888920" y="1414428"/>
                    <a:pt x="7888920" y="1409954"/>
                  </a:cubicBezTo>
                  <a:cubicBezTo>
                    <a:pt x="7888920" y="1405480"/>
                    <a:pt x="7901342" y="1376946"/>
                    <a:pt x="7916526" y="1346544"/>
                  </a:cubicBezTo>
                  <a:cubicBezTo>
                    <a:pt x="7960864" y="1257767"/>
                    <a:pt x="7924955" y="1258283"/>
                    <a:pt x="7857639" y="1347388"/>
                  </a:cubicBezTo>
                  <a:cubicBezTo>
                    <a:pt x="7829932" y="1384063"/>
                    <a:pt x="7822868" y="1386462"/>
                    <a:pt x="7736709" y="1388467"/>
                  </a:cubicBezTo>
                  <a:lnTo>
                    <a:pt x="7645205" y="1390597"/>
                  </a:lnTo>
                  <a:lnTo>
                    <a:pt x="7647526" y="1356717"/>
                  </a:lnTo>
                  <a:cubicBezTo>
                    <a:pt x="7648803" y="1338084"/>
                    <a:pt x="7650775" y="1311986"/>
                    <a:pt x="7651909" y="1298723"/>
                  </a:cubicBezTo>
                  <a:cubicBezTo>
                    <a:pt x="7655127" y="1261078"/>
                    <a:pt x="7642649" y="1272897"/>
                    <a:pt x="7611509" y="1336993"/>
                  </a:cubicBezTo>
                  <a:lnTo>
                    <a:pt x="7582857" y="1395967"/>
                  </a:lnTo>
                  <a:lnTo>
                    <a:pt x="7524566" y="1387978"/>
                  </a:lnTo>
                  <a:cubicBezTo>
                    <a:pt x="7492506" y="1383583"/>
                    <a:pt x="7449781" y="1379988"/>
                    <a:pt x="7429622" y="1379988"/>
                  </a:cubicBezTo>
                  <a:cubicBezTo>
                    <a:pt x="7393140" y="1379988"/>
                    <a:pt x="7393059" y="1379812"/>
                    <a:pt x="7412297" y="1342609"/>
                  </a:cubicBezTo>
                  <a:cubicBezTo>
                    <a:pt x="7438952" y="1291064"/>
                    <a:pt x="7414588" y="1280933"/>
                    <a:pt x="7379173" y="1328835"/>
                  </a:cubicBezTo>
                  <a:cubicBezTo>
                    <a:pt x="7352013" y="1365570"/>
                    <a:pt x="7346575" y="1367288"/>
                    <a:pt x="7257435" y="1367288"/>
                  </a:cubicBezTo>
                  <a:cubicBezTo>
                    <a:pt x="7169119" y="1367288"/>
                    <a:pt x="7164830" y="1365974"/>
                    <a:pt x="7177274" y="1342723"/>
                  </a:cubicBezTo>
                  <a:cubicBezTo>
                    <a:pt x="7197541" y="1304852"/>
                    <a:pt x="7194472" y="1284615"/>
                    <a:pt x="7171370" y="1303788"/>
                  </a:cubicBezTo>
                  <a:cubicBezTo>
                    <a:pt x="7154821" y="1317523"/>
                    <a:pt x="7152320" y="1310224"/>
                    <a:pt x="7152320" y="1248193"/>
                  </a:cubicBezTo>
                  <a:cubicBezTo>
                    <a:pt x="7152320" y="1179109"/>
                    <a:pt x="7151207" y="1176788"/>
                    <a:pt x="7118079" y="1176788"/>
                  </a:cubicBezTo>
                  <a:lnTo>
                    <a:pt x="7083837" y="1176788"/>
                  </a:lnTo>
                  <a:lnTo>
                    <a:pt x="7126736" y="1132528"/>
                  </a:lnTo>
                  <a:cubicBezTo>
                    <a:pt x="7150329" y="1108185"/>
                    <a:pt x="7166169" y="1084804"/>
                    <a:pt x="7161934" y="1080569"/>
                  </a:cubicBezTo>
                  <a:cubicBezTo>
                    <a:pt x="7146554" y="1065189"/>
                    <a:pt x="7102500" y="1090075"/>
                    <a:pt x="7058091" y="1139230"/>
                  </a:cubicBezTo>
                  <a:cubicBezTo>
                    <a:pt x="7019810" y="1181602"/>
                    <a:pt x="7004827" y="1189488"/>
                    <a:pt x="6962603" y="1189488"/>
                  </a:cubicBezTo>
                  <a:cubicBezTo>
                    <a:pt x="6899400" y="1189488"/>
                    <a:pt x="6890714" y="1175661"/>
                    <a:pt x="6930461" y="1138320"/>
                  </a:cubicBezTo>
                  <a:cubicBezTo>
                    <a:pt x="7003972" y="1069261"/>
                    <a:pt x="6937771" y="1069493"/>
                    <a:pt x="6852755" y="1138592"/>
                  </a:cubicBezTo>
                  <a:cubicBezTo>
                    <a:pt x="6798270" y="1182876"/>
                    <a:pt x="6782329" y="1189249"/>
                    <a:pt x="6726870" y="1188916"/>
                  </a:cubicBezTo>
                  <a:lnTo>
                    <a:pt x="6663370" y="1188534"/>
                  </a:lnTo>
                  <a:lnTo>
                    <a:pt x="6720222" y="1151672"/>
                  </a:lnTo>
                  <a:cubicBezTo>
                    <a:pt x="6751491" y="1131398"/>
                    <a:pt x="6773106" y="1110840"/>
                    <a:pt x="6768255" y="1105989"/>
                  </a:cubicBezTo>
                  <a:cubicBezTo>
                    <a:pt x="6752436" y="1090171"/>
                    <a:pt x="6683660" y="1127886"/>
                    <a:pt x="6639806" y="1176429"/>
                  </a:cubicBezTo>
                  <a:cubicBezTo>
                    <a:pt x="6604901" y="1215064"/>
                    <a:pt x="6585727" y="1225163"/>
                    <a:pt x="6536816" y="1230676"/>
                  </a:cubicBezTo>
                  <a:lnTo>
                    <a:pt x="6476717" y="1237450"/>
                  </a:lnTo>
                  <a:lnTo>
                    <a:pt x="6528768" y="1184413"/>
                  </a:lnTo>
                  <a:cubicBezTo>
                    <a:pt x="6593653" y="1118300"/>
                    <a:pt x="6597131" y="1095038"/>
                    <a:pt x="6539545" y="1112330"/>
                  </a:cubicBezTo>
                  <a:cubicBezTo>
                    <a:pt x="6516594" y="1119221"/>
                    <a:pt x="6473430" y="1152305"/>
                    <a:pt x="6442319" y="1186848"/>
                  </a:cubicBezTo>
                  <a:cubicBezTo>
                    <a:pt x="6392858" y="1241765"/>
                    <a:pt x="6381962" y="1248071"/>
                    <a:pt x="6348387" y="1241204"/>
                  </a:cubicBezTo>
                  <a:lnTo>
                    <a:pt x="6310405" y="1233436"/>
                  </a:lnTo>
                  <a:lnTo>
                    <a:pt x="6356713" y="1198116"/>
                  </a:lnTo>
                  <a:cubicBezTo>
                    <a:pt x="6408088" y="1158930"/>
                    <a:pt x="6419191" y="1124137"/>
                    <a:pt x="6376783" y="1135227"/>
                  </a:cubicBezTo>
                  <a:cubicBezTo>
                    <a:pt x="6362353" y="1139001"/>
                    <a:pt x="6320727" y="1169342"/>
                    <a:pt x="6284280" y="1202652"/>
                  </a:cubicBezTo>
                  <a:cubicBezTo>
                    <a:pt x="6229976" y="1252283"/>
                    <a:pt x="6211716" y="1262012"/>
                    <a:pt x="6183129" y="1256547"/>
                  </a:cubicBezTo>
                  <a:lnTo>
                    <a:pt x="6148244" y="1249879"/>
                  </a:lnTo>
                  <a:lnTo>
                    <a:pt x="6199432" y="1212235"/>
                  </a:lnTo>
                  <a:cubicBezTo>
                    <a:pt x="6227585" y="1191530"/>
                    <a:pt x="6250620" y="1169370"/>
                    <a:pt x="6250620" y="1162989"/>
                  </a:cubicBezTo>
                  <a:cubicBezTo>
                    <a:pt x="6250620" y="1132275"/>
                    <a:pt x="6188008" y="1157853"/>
                    <a:pt x="6121419" y="1215770"/>
                  </a:cubicBezTo>
                  <a:cubicBezTo>
                    <a:pt x="6057562" y="1271311"/>
                    <a:pt x="6042863" y="1278723"/>
                    <a:pt x="6014370" y="1269745"/>
                  </a:cubicBezTo>
                  <a:cubicBezTo>
                    <a:pt x="5981993" y="1259543"/>
                    <a:pt x="5982618" y="1258605"/>
                    <a:pt x="6046132" y="1222053"/>
                  </a:cubicBezTo>
                  <a:cubicBezTo>
                    <a:pt x="6117311" y="1181089"/>
                    <a:pt x="6127248" y="1164088"/>
                    <a:pt x="6080011" y="1164088"/>
                  </a:cubicBezTo>
                  <a:cubicBezTo>
                    <a:pt x="6061937" y="1164088"/>
                    <a:pt x="6016247" y="1190456"/>
                    <a:pt x="5969980" y="1227588"/>
                  </a:cubicBezTo>
                  <a:cubicBezTo>
                    <a:pt x="5926462" y="1262513"/>
                    <a:pt x="5882096" y="1291088"/>
                    <a:pt x="5871387" y="1291088"/>
                  </a:cubicBezTo>
                  <a:cubicBezTo>
                    <a:pt x="5860678" y="1291088"/>
                    <a:pt x="5875902" y="1273449"/>
                    <a:pt x="5905218" y="1251889"/>
                  </a:cubicBezTo>
                  <a:cubicBezTo>
                    <a:pt x="5997065" y="1184345"/>
                    <a:pt x="5961004" y="1147060"/>
                    <a:pt x="5862790" y="1208022"/>
                  </a:cubicBezTo>
                  <a:cubicBezTo>
                    <a:pt x="5835114" y="1225200"/>
                    <a:pt x="5810155" y="1242346"/>
                    <a:pt x="5807327" y="1246122"/>
                  </a:cubicBezTo>
                  <a:cubicBezTo>
                    <a:pt x="5804498" y="1249898"/>
                    <a:pt x="5812527" y="1241558"/>
                    <a:pt x="5825170" y="1227588"/>
                  </a:cubicBezTo>
                  <a:cubicBezTo>
                    <a:pt x="5847676" y="1202718"/>
                    <a:pt x="5847352" y="1202188"/>
                    <a:pt x="5809643" y="1202188"/>
                  </a:cubicBezTo>
                  <a:cubicBezTo>
                    <a:pt x="5788461" y="1202188"/>
                    <a:pt x="5764016" y="1210761"/>
                    <a:pt x="5755320" y="1221238"/>
                  </a:cubicBezTo>
                  <a:cubicBezTo>
                    <a:pt x="5737799" y="1242350"/>
                    <a:pt x="5711153" y="1247679"/>
                    <a:pt x="5723570" y="1227588"/>
                  </a:cubicBezTo>
                  <a:cubicBezTo>
                    <a:pt x="5735042" y="1209026"/>
                    <a:pt x="5708712" y="1212068"/>
                    <a:pt x="5665789" y="1234264"/>
                  </a:cubicBezTo>
                  <a:cubicBezTo>
                    <a:pt x="5644312" y="1245371"/>
                    <a:pt x="5628320" y="1248081"/>
                    <a:pt x="5628320" y="1240614"/>
                  </a:cubicBezTo>
                  <a:cubicBezTo>
                    <a:pt x="5628320" y="1220519"/>
                    <a:pt x="5582604" y="1225210"/>
                    <a:pt x="5564373" y="1247176"/>
                  </a:cubicBezTo>
                  <a:cubicBezTo>
                    <a:pt x="5554415" y="1259176"/>
                    <a:pt x="5543565" y="1262214"/>
                    <a:pt x="5536369" y="1255018"/>
                  </a:cubicBezTo>
                  <a:cubicBezTo>
                    <a:pt x="5521931" y="1240579"/>
                    <a:pt x="5360745" y="1272504"/>
                    <a:pt x="5299063" y="1302019"/>
                  </a:cubicBezTo>
                  <a:cubicBezTo>
                    <a:pt x="5235670" y="1332353"/>
                    <a:pt x="4976183" y="1584789"/>
                    <a:pt x="4844648" y="1744086"/>
                  </a:cubicBezTo>
                  <a:cubicBezTo>
                    <a:pt x="4651238" y="1978317"/>
                    <a:pt x="4539743" y="2171108"/>
                    <a:pt x="4489674" y="2357888"/>
                  </a:cubicBezTo>
                  <a:lnTo>
                    <a:pt x="4460736" y="2465838"/>
                  </a:lnTo>
                  <a:lnTo>
                    <a:pt x="4466270" y="2059438"/>
                  </a:lnTo>
                  <a:lnTo>
                    <a:pt x="4336095" y="2062183"/>
                  </a:lnTo>
                  <a:cubicBezTo>
                    <a:pt x="4264499" y="2063693"/>
                    <a:pt x="4203053" y="2066551"/>
                    <a:pt x="4199548" y="2068533"/>
                  </a:cubicBezTo>
                  <a:cubicBezTo>
                    <a:pt x="4196043" y="2070516"/>
                    <a:pt x="4097460" y="2072319"/>
                    <a:pt x="3980473" y="2072540"/>
                  </a:cubicBezTo>
                  <a:cubicBezTo>
                    <a:pt x="3655566" y="2073154"/>
                    <a:pt x="2709458" y="2135617"/>
                    <a:pt x="2687149" y="2157926"/>
                  </a:cubicBezTo>
                  <a:cubicBezTo>
                    <a:pt x="2682547" y="2162528"/>
                    <a:pt x="2682391" y="2175696"/>
                    <a:pt x="2686801" y="2187189"/>
                  </a:cubicBezTo>
                  <a:cubicBezTo>
                    <a:pt x="2693815" y="2205468"/>
                    <a:pt x="2707536" y="2206730"/>
                    <a:pt x="2796322" y="2197262"/>
                  </a:cubicBezTo>
                  <a:lnTo>
                    <a:pt x="2897824" y="2186438"/>
                  </a:lnTo>
                  <a:lnTo>
                    <a:pt x="2896819" y="2224538"/>
                  </a:lnTo>
                  <a:cubicBezTo>
                    <a:pt x="2896267" y="2245493"/>
                    <a:pt x="2895790" y="2258352"/>
                    <a:pt x="2895759" y="2253113"/>
                  </a:cubicBezTo>
                  <a:cubicBezTo>
                    <a:pt x="2895728" y="2247874"/>
                    <a:pt x="2839030" y="2243588"/>
                    <a:pt x="2769762" y="2243588"/>
                  </a:cubicBezTo>
                  <a:cubicBezTo>
                    <a:pt x="2652287" y="2243588"/>
                    <a:pt x="2643820" y="2241880"/>
                    <a:pt x="2643820" y="2218188"/>
                  </a:cubicBezTo>
                  <a:cubicBezTo>
                    <a:pt x="2643820" y="2193998"/>
                    <a:pt x="2635353" y="2192788"/>
                    <a:pt x="2466020" y="2192788"/>
                  </a:cubicBezTo>
                  <a:cubicBezTo>
                    <a:pt x="2368230" y="2192788"/>
                    <a:pt x="2284516" y="2197074"/>
                    <a:pt x="2279990" y="2202313"/>
                  </a:cubicBezTo>
                  <a:cubicBezTo>
                    <a:pt x="2267674" y="2216566"/>
                    <a:pt x="2266137" y="2240723"/>
                    <a:pt x="2271050" y="2342818"/>
                  </a:cubicBezTo>
                  <a:lnTo>
                    <a:pt x="2275520" y="2435697"/>
                  </a:lnTo>
                  <a:lnTo>
                    <a:pt x="2182740" y="2415038"/>
                  </a:lnTo>
                  <a:lnTo>
                    <a:pt x="2187086" y="2224538"/>
                  </a:lnTo>
                  <a:cubicBezTo>
                    <a:pt x="2189475" y="2119763"/>
                    <a:pt x="2191777" y="1999748"/>
                    <a:pt x="2192200" y="1957838"/>
                  </a:cubicBezTo>
                  <a:lnTo>
                    <a:pt x="2192970" y="1881638"/>
                  </a:lnTo>
                  <a:lnTo>
                    <a:pt x="2088195" y="1884318"/>
                  </a:lnTo>
                  <a:cubicBezTo>
                    <a:pt x="1992096" y="1886777"/>
                    <a:pt x="1983420" y="1889143"/>
                    <a:pt x="1983420" y="1912893"/>
                  </a:cubicBezTo>
                  <a:cubicBezTo>
                    <a:pt x="1983420" y="1936487"/>
                    <a:pt x="1975519" y="1938788"/>
                    <a:pt x="1894520" y="1938788"/>
                  </a:cubicBezTo>
                  <a:cubicBezTo>
                    <a:pt x="1813476" y="1938788"/>
                    <a:pt x="1805620" y="1936496"/>
                    <a:pt x="1805620" y="1912854"/>
                  </a:cubicBezTo>
                  <a:cubicBezTo>
                    <a:pt x="1805620" y="1889051"/>
                    <a:pt x="1797011" y="1886703"/>
                    <a:pt x="1700845" y="1884279"/>
                  </a:cubicBezTo>
                  <a:lnTo>
                    <a:pt x="1596070" y="1881638"/>
                  </a:lnTo>
                  <a:lnTo>
                    <a:pt x="1600720" y="1992382"/>
                  </a:lnTo>
                  <a:lnTo>
                    <a:pt x="1407895" y="1978463"/>
                  </a:lnTo>
                  <a:cubicBezTo>
                    <a:pt x="1301841" y="1970808"/>
                    <a:pt x="1042191" y="1963808"/>
                    <a:pt x="830895" y="1962908"/>
                  </a:cubicBezTo>
                  <a:lnTo>
                    <a:pt x="446720" y="1961270"/>
                  </a:lnTo>
                  <a:lnTo>
                    <a:pt x="446720" y="1911929"/>
                  </a:lnTo>
                  <a:cubicBezTo>
                    <a:pt x="446720" y="1863483"/>
                    <a:pt x="445742" y="1862457"/>
                    <a:pt x="392745" y="1855352"/>
                  </a:cubicBezTo>
                  <a:cubicBezTo>
                    <a:pt x="363059" y="1851372"/>
                    <a:pt x="275905" y="1843345"/>
                    <a:pt x="199070" y="1837514"/>
                  </a:cubicBezTo>
                  <a:cubicBezTo>
                    <a:pt x="122235" y="1831683"/>
                    <a:pt x="49369" y="1825701"/>
                    <a:pt x="37145" y="1824219"/>
                  </a:cubicBezTo>
                  <a:cubicBezTo>
                    <a:pt x="891" y="1819825"/>
                    <a:pt x="11886" y="1844119"/>
                    <a:pt x="49011" y="1850437"/>
                  </a:cubicBezTo>
                  <a:cubicBezTo>
                    <a:pt x="67760" y="1853628"/>
                    <a:pt x="88239" y="1866239"/>
                    <a:pt x="94519" y="1878463"/>
                  </a:cubicBezTo>
                  <a:cubicBezTo>
                    <a:pt x="104124" y="1897160"/>
                    <a:pt x="100056" y="1900688"/>
                    <a:pt x="68895" y="1900688"/>
                  </a:cubicBezTo>
                  <a:cubicBezTo>
                    <a:pt x="15035" y="1900688"/>
                    <a:pt x="10223" y="1913446"/>
                    <a:pt x="48868" y="1953782"/>
                  </a:cubicBezTo>
                  <a:lnTo>
                    <a:pt x="83172" y="1989588"/>
                  </a:lnTo>
                  <a:lnTo>
                    <a:pt x="49046" y="1989588"/>
                  </a:lnTo>
                  <a:cubicBezTo>
                    <a:pt x="30277" y="1989588"/>
                    <a:pt x="14920" y="1995303"/>
                    <a:pt x="14920" y="2002288"/>
                  </a:cubicBezTo>
                  <a:cubicBezTo>
                    <a:pt x="14920" y="2009273"/>
                    <a:pt x="32732" y="2014988"/>
                    <a:pt x="54501" y="2014988"/>
                  </a:cubicBezTo>
                  <a:cubicBezTo>
                    <a:pt x="89067" y="2014988"/>
                    <a:pt x="92308" y="2017804"/>
                    <a:pt x="80075" y="2037213"/>
                  </a:cubicBezTo>
                  <a:cubicBezTo>
                    <a:pt x="72370" y="2049437"/>
                    <a:pt x="68846" y="2080869"/>
                    <a:pt x="72243" y="2107063"/>
                  </a:cubicBezTo>
                  <a:cubicBezTo>
                    <a:pt x="75797" y="2134464"/>
                    <a:pt x="73027" y="2154688"/>
                    <a:pt x="65720" y="2154688"/>
                  </a:cubicBezTo>
                  <a:cubicBezTo>
                    <a:pt x="58735" y="2154688"/>
                    <a:pt x="53020" y="2132439"/>
                    <a:pt x="53020" y="2105247"/>
                  </a:cubicBezTo>
                  <a:cubicBezTo>
                    <a:pt x="53020" y="2071359"/>
                    <a:pt x="46029" y="2051898"/>
                    <a:pt x="30795" y="2043384"/>
                  </a:cubicBezTo>
                  <a:cubicBezTo>
                    <a:pt x="10075" y="2031804"/>
                    <a:pt x="8570" y="2043540"/>
                    <a:pt x="8570" y="2216650"/>
                  </a:cubicBezTo>
                  <a:cubicBezTo>
                    <a:pt x="8570" y="2389489"/>
                    <a:pt x="9229" y="2394649"/>
                    <a:pt x="18095" y="2291213"/>
                  </a:cubicBezTo>
                  <a:cubicBezTo>
                    <a:pt x="27312" y="2183686"/>
                    <a:pt x="28648" y="2180088"/>
                    <a:pt x="59370" y="2180088"/>
                  </a:cubicBezTo>
                  <a:cubicBezTo>
                    <a:pt x="97660" y="2180088"/>
                    <a:pt x="97937" y="2181801"/>
                    <a:pt x="65798" y="2219911"/>
                  </a:cubicBezTo>
                  <a:cubicBezTo>
                    <a:pt x="34420" y="2257120"/>
                    <a:pt x="34381" y="2265081"/>
                    <a:pt x="65323" y="2317149"/>
                  </a:cubicBezTo>
                  <a:cubicBezTo>
                    <a:pt x="112382" y="2396339"/>
                    <a:pt x="109664" y="2497588"/>
                    <a:pt x="60478" y="2497588"/>
                  </a:cubicBezTo>
                  <a:cubicBezTo>
                    <a:pt x="32065" y="2497588"/>
                    <a:pt x="8367" y="2534215"/>
                    <a:pt x="25618" y="2551466"/>
                  </a:cubicBezTo>
                  <a:cubicBezTo>
                    <a:pt x="33704" y="2559552"/>
                    <a:pt x="40320" y="2582705"/>
                    <a:pt x="40320" y="2602917"/>
                  </a:cubicBezTo>
                  <a:cubicBezTo>
                    <a:pt x="40320" y="2628985"/>
                    <a:pt x="47702" y="2641596"/>
                    <a:pt x="65720" y="2646308"/>
                  </a:cubicBezTo>
                  <a:cubicBezTo>
                    <a:pt x="79690" y="2649961"/>
                    <a:pt x="88060" y="2653713"/>
                    <a:pt x="84320" y="2654644"/>
                  </a:cubicBezTo>
                  <a:cubicBezTo>
                    <a:pt x="80580" y="2655576"/>
                    <a:pt x="72662" y="2673125"/>
                    <a:pt x="66724" y="2693643"/>
                  </a:cubicBezTo>
                  <a:cubicBezTo>
                    <a:pt x="56897" y="2727601"/>
                    <a:pt x="59782" y="2733014"/>
                    <a:pt x="98878" y="2753968"/>
                  </a:cubicBezTo>
                  <a:cubicBezTo>
                    <a:pt x="122501" y="2766629"/>
                    <a:pt x="152967" y="2776988"/>
                    <a:pt x="166581" y="2776988"/>
                  </a:cubicBezTo>
                  <a:cubicBezTo>
                    <a:pt x="180314" y="2776988"/>
                    <a:pt x="195883" y="2789188"/>
                    <a:pt x="201552" y="2804392"/>
                  </a:cubicBezTo>
                  <a:cubicBezTo>
                    <a:pt x="207172" y="2819464"/>
                    <a:pt x="224567" y="2840827"/>
                    <a:pt x="240209" y="2851866"/>
                  </a:cubicBezTo>
                  <a:cubicBezTo>
                    <a:pt x="266687" y="2870553"/>
                    <a:pt x="270627" y="2870032"/>
                    <a:pt x="297359" y="2844312"/>
                  </a:cubicBezTo>
                  <a:cubicBezTo>
                    <a:pt x="332380" y="2810617"/>
                    <a:pt x="325658" y="2796038"/>
                    <a:pt x="275101" y="2796038"/>
                  </a:cubicBezTo>
                  <a:cubicBezTo>
                    <a:pt x="248002" y="2796038"/>
                    <a:pt x="239896" y="2791599"/>
                    <a:pt x="247329" y="2780829"/>
                  </a:cubicBezTo>
                  <a:cubicBezTo>
                    <a:pt x="253142" y="2772406"/>
                    <a:pt x="251601" y="2753988"/>
                    <a:pt x="243876" y="2739554"/>
                  </a:cubicBezTo>
                  <a:cubicBezTo>
                    <a:pt x="226139" y="2706411"/>
                    <a:pt x="243814" y="2706099"/>
                    <a:pt x="281620" y="2738888"/>
                  </a:cubicBezTo>
                  <a:cubicBezTo>
                    <a:pt x="297728" y="2752858"/>
                    <a:pt x="327653" y="2764288"/>
                    <a:pt x="348122" y="2764288"/>
                  </a:cubicBezTo>
                  <a:cubicBezTo>
                    <a:pt x="379509" y="2764288"/>
                    <a:pt x="383523" y="2760807"/>
                    <a:pt x="373759" y="2742063"/>
                  </a:cubicBezTo>
                  <a:cubicBezTo>
                    <a:pt x="367391" y="2729839"/>
                    <a:pt x="352627" y="2720869"/>
                    <a:pt x="340950" y="2722130"/>
                  </a:cubicBezTo>
                  <a:cubicBezTo>
                    <a:pt x="329274" y="2723390"/>
                    <a:pt x="319720" y="2721355"/>
                    <a:pt x="319720" y="2717608"/>
                  </a:cubicBezTo>
                  <a:cubicBezTo>
                    <a:pt x="319720" y="2708007"/>
                    <a:pt x="386786" y="2656338"/>
                    <a:pt x="399248" y="2656338"/>
                  </a:cubicBezTo>
                  <a:cubicBezTo>
                    <a:pt x="404912" y="2656338"/>
                    <a:pt x="414260" y="2648711"/>
                    <a:pt x="420021" y="2639389"/>
                  </a:cubicBezTo>
                  <a:cubicBezTo>
                    <a:pt x="427791" y="2626817"/>
                    <a:pt x="432483" y="2630040"/>
                    <a:pt x="438192" y="2651870"/>
                  </a:cubicBezTo>
                  <a:cubicBezTo>
                    <a:pt x="442425" y="2668057"/>
                    <a:pt x="440360" y="2686828"/>
                    <a:pt x="433604" y="2693584"/>
                  </a:cubicBezTo>
                  <a:cubicBezTo>
                    <a:pt x="406709" y="2720479"/>
                    <a:pt x="420659" y="2737674"/>
                    <a:pt x="462595" y="2729319"/>
                  </a:cubicBezTo>
                  <a:cubicBezTo>
                    <a:pt x="492715" y="2723318"/>
                    <a:pt x="516917" y="2728473"/>
                    <a:pt x="552146" y="2748393"/>
                  </a:cubicBezTo>
                  <a:cubicBezTo>
                    <a:pt x="578698" y="2763407"/>
                    <a:pt x="608124" y="2772736"/>
                    <a:pt x="617537" y="2769124"/>
                  </a:cubicBezTo>
                  <a:cubicBezTo>
                    <a:pt x="638238" y="2761180"/>
                    <a:pt x="655660" y="2784642"/>
                    <a:pt x="637427" y="2795910"/>
                  </a:cubicBezTo>
                  <a:cubicBezTo>
                    <a:pt x="630328" y="2800297"/>
                    <a:pt x="624520" y="2818504"/>
                    <a:pt x="624520" y="2836369"/>
                  </a:cubicBezTo>
                  <a:cubicBezTo>
                    <a:pt x="624520" y="2862598"/>
                    <a:pt x="619631" y="2867572"/>
                    <a:pt x="599120" y="2862208"/>
                  </a:cubicBezTo>
                  <a:cubicBezTo>
                    <a:pt x="568852" y="2854293"/>
                    <a:pt x="565983" y="2869057"/>
                    <a:pt x="593371" y="2891787"/>
                  </a:cubicBezTo>
                  <a:cubicBezTo>
                    <a:pt x="610905" y="2906339"/>
                    <a:pt x="610563" y="2908509"/>
                    <a:pt x="590196" y="2911934"/>
                  </a:cubicBezTo>
                  <a:cubicBezTo>
                    <a:pt x="569643" y="2915391"/>
                    <a:pt x="568435" y="2924039"/>
                    <a:pt x="578064" y="2998780"/>
                  </a:cubicBezTo>
                  <a:lnTo>
                    <a:pt x="588757" y="3081788"/>
                  </a:lnTo>
                  <a:lnTo>
                    <a:pt x="428839" y="3081788"/>
                  </a:lnTo>
                  <a:cubicBezTo>
                    <a:pt x="340883" y="3081788"/>
                    <a:pt x="268920" y="3078418"/>
                    <a:pt x="268920" y="3074299"/>
                  </a:cubicBezTo>
                  <a:cubicBezTo>
                    <a:pt x="268920" y="3070180"/>
                    <a:pt x="278921" y="3053135"/>
                    <a:pt x="291145" y="3036421"/>
                  </a:cubicBezTo>
                  <a:cubicBezTo>
                    <a:pt x="311926" y="3008007"/>
                    <a:pt x="311965" y="3005932"/>
                    <a:pt x="291744" y="3004486"/>
                  </a:cubicBezTo>
                  <a:cubicBezTo>
                    <a:pt x="272357" y="3003099"/>
                    <a:pt x="272840" y="2999257"/>
                    <a:pt x="296415" y="2967371"/>
                  </a:cubicBezTo>
                  <a:cubicBezTo>
                    <a:pt x="326459" y="2926733"/>
                    <a:pt x="318982" y="2903988"/>
                    <a:pt x="275579" y="2903988"/>
                  </a:cubicBezTo>
                  <a:cubicBezTo>
                    <a:pt x="259111" y="2903988"/>
                    <a:pt x="243394" y="2897261"/>
                    <a:pt x="240654" y="2889039"/>
                  </a:cubicBezTo>
                  <a:cubicBezTo>
                    <a:pt x="230699" y="2859174"/>
                    <a:pt x="205267" y="2894082"/>
                    <a:pt x="199148" y="2946013"/>
                  </a:cubicBezTo>
                  <a:cubicBezTo>
                    <a:pt x="194609" y="2984532"/>
                    <a:pt x="199665" y="3010642"/>
                    <a:pt x="217445" y="3040513"/>
                  </a:cubicBezTo>
                  <a:lnTo>
                    <a:pt x="242014" y="3081788"/>
                  </a:lnTo>
                  <a:lnTo>
                    <a:pt x="153867" y="3081788"/>
                  </a:lnTo>
                  <a:cubicBezTo>
                    <a:pt x="76751" y="3081788"/>
                    <a:pt x="65720" y="3078865"/>
                    <a:pt x="65720" y="3058427"/>
                  </a:cubicBezTo>
                  <a:cubicBezTo>
                    <a:pt x="65720" y="3031880"/>
                    <a:pt x="113938" y="2986791"/>
                    <a:pt x="140537" y="2988465"/>
                  </a:cubicBezTo>
                  <a:cubicBezTo>
                    <a:pt x="154760" y="2989360"/>
                    <a:pt x="155345" y="2995470"/>
                    <a:pt x="143538" y="3019807"/>
                  </a:cubicBezTo>
                  <a:cubicBezTo>
                    <a:pt x="130557" y="3046563"/>
                    <a:pt x="131164" y="3048195"/>
                    <a:pt x="148818" y="3034000"/>
                  </a:cubicBezTo>
                  <a:cubicBezTo>
                    <a:pt x="164781" y="3021165"/>
                    <a:pt x="166718" y="3005947"/>
                    <a:pt x="158517" y="2957800"/>
                  </a:cubicBezTo>
                  <a:lnTo>
                    <a:pt x="148270" y="2897638"/>
                  </a:lnTo>
                  <a:lnTo>
                    <a:pt x="92349" y="2900038"/>
                  </a:lnTo>
                  <a:cubicBezTo>
                    <a:pt x="27815" y="2902807"/>
                    <a:pt x="0" y="2915993"/>
                    <a:pt x="8764" y="2939663"/>
                  </a:cubicBezTo>
                  <a:cubicBezTo>
                    <a:pt x="12150" y="2948806"/>
                    <a:pt x="20105" y="2953082"/>
                    <a:pt x="26443" y="2949165"/>
                  </a:cubicBezTo>
                  <a:cubicBezTo>
                    <a:pt x="40223" y="2940649"/>
                    <a:pt x="38235" y="3066287"/>
                    <a:pt x="24445" y="3075455"/>
                  </a:cubicBezTo>
                  <a:cubicBezTo>
                    <a:pt x="19206" y="3078938"/>
                    <a:pt x="14920" y="3087503"/>
                    <a:pt x="14920" y="3094488"/>
                  </a:cubicBezTo>
                  <a:cubicBezTo>
                    <a:pt x="14920" y="3102948"/>
                    <a:pt x="1663401" y="3104336"/>
                    <a:pt x="4952045" y="3098648"/>
                  </a:cubicBezTo>
                  <a:cubicBezTo>
                    <a:pt x="7667464" y="3093950"/>
                    <a:pt x="9651998" y="3086185"/>
                    <a:pt x="9362120" y="3081391"/>
                  </a:cubicBezTo>
                  <a:cubicBezTo>
                    <a:pt x="9072242" y="3076596"/>
                    <a:pt x="8701951" y="3071160"/>
                    <a:pt x="8539250" y="3069309"/>
                  </a:cubicBezTo>
                  <a:cubicBezTo>
                    <a:pt x="8376549" y="3067459"/>
                    <a:pt x="8245535" y="3063840"/>
                    <a:pt x="8248107" y="3061268"/>
                  </a:cubicBezTo>
                  <a:cubicBezTo>
                    <a:pt x="8253033" y="3056342"/>
                    <a:pt x="9780476" y="3065605"/>
                    <a:pt x="11295704" y="3079750"/>
                  </a:cubicBezTo>
                  <a:cubicBezTo>
                    <a:pt x="11789897" y="3084363"/>
                    <a:pt x="12197090" y="3087042"/>
                    <a:pt x="12200579" y="3085703"/>
                  </a:cubicBezTo>
                  <a:cubicBezTo>
                    <a:pt x="12224755" y="3076422"/>
                    <a:pt x="11566254" y="3060997"/>
                    <a:pt x="10987720" y="3057294"/>
                  </a:cubicBezTo>
                  <a:cubicBezTo>
                    <a:pt x="10607038" y="3054857"/>
                    <a:pt x="10272710" y="3051511"/>
                    <a:pt x="10244770" y="3049857"/>
                  </a:cubicBezTo>
                  <a:cubicBezTo>
                    <a:pt x="10216830" y="3048204"/>
                    <a:pt x="9873930" y="3042718"/>
                    <a:pt x="9482770" y="3037667"/>
                  </a:cubicBezTo>
                  <a:cubicBezTo>
                    <a:pt x="9091610" y="3032616"/>
                    <a:pt x="8768713" y="3025399"/>
                    <a:pt x="8765220" y="3021628"/>
                  </a:cubicBezTo>
                  <a:cubicBezTo>
                    <a:pt x="8758310" y="3014167"/>
                    <a:pt x="9484457" y="3022558"/>
                    <a:pt x="10851195" y="3045731"/>
                  </a:cubicBezTo>
                  <a:lnTo>
                    <a:pt x="11724320" y="3060536"/>
                  </a:lnTo>
                  <a:lnTo>
                    <a:pt x="11724320" y="3033062"/>
                  </a:lnTo>
                  <a:cubicBezTo>
                    <a:pt x="11724320" y="3017951"/>
                    <a:pt x="11729400" y="3005588"/>
                    <a:pt x="11735609" y="3005588"/>
                  </a:cubicBezTo>
                  <a:cubicBezTo>
                    <a:pt x="11741818" y="3005588"/>
                    <a:pt x="11743247" y="3012732"/>
                    <a:pt x="11738784" y="3021463"/>
                  </a:cubicBezTo>
                  <a:cubicBezTo>
                    <a:pt x="11732516" y="3033726"/>
                    <a:pt x="11784854" y="3039571"/>
                    <a:pt x="11968795" y="3047149"/>
                  </a:cubicBezTo>
                  <a:cubicBezTo>
                    <a:pt x="12177859" y="3055764"/>
                    <a:pt x="12206920" y="3054601"/>
                    <a:pt x="12206920" y="3037624"/>
                  </a:cubicBezTo>
                  <a:cubicBezTo>
                    <a:pt x="12206920" y="3022591"/>
                    <a:pt x="12183602" y="3016306"/>
                    <a:pt x="12102145" y="3009382"/>
                  </a:cubicBezTo>
                  <a:lnTo>
                    <a:pt x="11997370" y="3000476"/>
                  </a:lnTo>
                  <a:lnTo>
                    <a:pt x="12102145" y="3002498"/>
                  </a:lnTo>
                  <a:cubicBezTo>
                    <a:pt x="12186393" y="3004124"/>
                    <a:pt x="12206920" y="3000892"/>
                    <a:pt x="12206920" y="2986004"/>
                  </a:cubicBezTo>
                  <a:cubicBezTo>
                    <a:pt x="12206920" y="2970514"/>
                    <a:pt x="12171880" y="2967488"/>
                    <a:pt x="11992501" y="2967488"/>
                  </a:cubicBezTo>
                  <a:cubicBezTo>
                    <a:pt x="11790102" y="2967488"/>
                    <a:pt x="11777717" y="2966090"/>
                    <a:pt x="11771562" y="2942555"/>
                  </a:cubicBezTo>
                  <a:cubicBezTo>
                    <a:pt x="11759673" y="2897091"/>
                    <a:pt x="11776764" y="2880837"/>
                    <a:pt x="11819442" y="2897022"/>
                  </a:cubicBezTo>
                  <a:cubicBezTo>
                    <a:pt x="11847316" y="2907593"/>
                    <a:pt x="11852866" y="2914233"/>
                    <a:pt x="11840311" y="2921993"/>
                  </a:cubicBezTo>
                  <a:cubicBezTo>
                    <a:pt x="11813546" y="2938535"/>
                    <a:pt x="11832815" y="2941260"/>
                    <a:pt x="12025945" y="2948243"/>
                  </a:cubicBezTo>
                  <a:cubicBezTo>
                    <a:pt x="12200635" y="2954561"/>
                    <a:pt x="12206920" y="2953906"/>
                    <a:pt x="12206920" y="2929388"/>
                  </a:cubicBezTo>
                  <a:cubicBezTo>
                    <a:pt x="12206920" y="2898821"/>
                    <a:pt x="12197122" y="2895315"/>
                    <a:pt x="12098970" y="2890760"/>
                  </a:cubicBezTo>
                  <a:cubicBezTo>
                    <a:pt x="12057060" y="2888815"/>
                    <a:pt x="12044201" y="2887776"/>
                    <a:pt x="12070395" y="2888451"/>
                  </a:cubicBezTo>
                  <a:cubicBezTo>
                    <a:pt x="12109064" y="2889448"/>
                    <a:pt x="12118020" y="2885164"/>
                    <a:pt x="12118020" y="2865674"/>
                  </a:cubicBezTo>
                  <a:cubicBezTo>
                    <a:pt x="12118020" y="2842727"/>
                    <a:pt x="12119663" y="2842612"/>
                    <a:pt x="12155300" y="2863065"/>
                  </a:cubicBezTo>
                  <a:cubicBezTo>
                    <a:pt x="12196519" y="2886722"/>
                    <a:pt x="12219552" y="2877361"/>
                    <a:pt x="12194475" y="2847145"/>
                  </a:cubicBezTo>
                  <a:cubicBezTo>
                    <a:pt x="12183489" y="2833907"/>
                    <a:pt x="12182917" y="2827788"/>
                    <a:pt x="12192665" y="2827788"/>
                  </a:cubicBezTo>
                  <a:cubicBezTo>
                    <a:pt x="12200505" y="2827788"/>
                    <a:pt x="12206920" y="2816358"/>
                    <a:pt x="12206920" y="2802388"/>
                  </a:cubicBezTo>
                  <a:cubicBezTo>
                    <a:pt x="12206920" y="2781826"/>
                    <a:pt x="12198453" y="2776988"/>
                    <a:pt x="12162470" y="2776988"/>
                  </a:cubicBezTo>
                  <a:cubicBezTo>
                    <a:pt x="12131425" y="2776988"/>
                    <a:pt x="12118020" y="2771243"/>
                    <a:pt x="12118020" y="2757938"/>
                  </a:cubicBezTo>
                  <a:cubicBezTo>
                    <a:pt x="12118020" y="2744633"/>
                    <a:pt x="12131425" y="2738888"/>
                    <a:pt x="12162470" y="2738888"/>
                  </a:cubicBezTo>
                  <a:cubicBezTo>
                    <a:pt x="12217304" y="2738888"/>
                    <a:pt x="12224720" y="2704124"/>
                    <a:pt x="12171995" y="2694243"/>
                  </a:cubicBezTo>
                  <a:cubicBezTo>
                    <a:pt x="12108829" y="2682407"/>
                    <a:pt x="12093643" y="2662469"/>
                    <a:pt x="12152945" y="2669233"/>
                  </a:cubicBezTo>
                  <a:cubicBezTo>
                    <a:pt x="12200505" y="2674656"/>
                    <a:pt x="12206920" y="2672369"/>
                    <a:pt x="12206920" y="2649988"/>
                  </a:cubicBezTo>
                  <a:cubicBezTo>
                    <a:pt x="12206920" y="2626744"/>
                    <a:pt x="12198453" y="2624588"/>
                    <a:pt x="12107183" y="2624588"/>
                  </a:cubicBezTo>
                  <a:cubicBezTo>
                    <a:pt x="11943572" y="2624588"/>
                    <a:pt x="11850693" y="2611366"/>
                    <a:pt x="11848823" y="2587808"/>
                  </a:cubicBezTo>
                  <a:cubicBezTo>
                    <a:pt x="11847491" y="2571026"/>
                    <a:pt x="11861548" y="2567511"/>
                    <a:pt x="11928638" y="2567853"/>
                  </a:cubicBezTo>
                  <a:cubicBezTo>
                    <a:pt x="11973426" y="2568080"/>
                    <a:pt x="12054361" y="2575963"/>
                    <a:pt x="12108495" y="2585368"/>
                  </a:cubicBezTo>
                  <a:cubicBezTo>
                    <a:pt x="12205799" y="2602275"/>
                    <a:pt x="12206920" y="2602162"/>
                    <a:pt x="12206920" y="2575429"/>
                  </a:cubicBezTo>
                  <a:cubicBezTo>
                    <a:pt x="12206920" y="2549813"/>
                    <a:pt x="12200801" y="2548388"/>
                    <a:pt x="12090845" y="2548388"/>
                  </a:cubicBezTo>
                  <a:cubicBezTo>
                    <a:pt x="11985818" y="2548388"/>
                    <a:pt x="11972560" y="2545668"/>
                    <a:pt x="11951549" y="2519813"/>
                  </a:cubicBezTo>
                  <a:lnTo>
                    <a:pt x="11928328" y="2491238"/>
                  </a:lnTo>
                  <a:lnTo>
                    <a:pt x="11934274" y="2519813"/>
                  </a:lnTo>
                  <a:cubicBezTo>
                    <a:pt x="11939856" y="2546639"/>
                    <a:pt x="11936916" y="2547987"/>
                    <a:pt x="11886245" y="2541843"/>
                  </a:cubicBezTo>
                  <a:cubicBezTo>
                    <a:pt x="11855023" y="2538058"/>
                    <a:pt x="11842827" y="2532992"/>
                    <a:pt x="11857314" y="2529827"/>
                  </a:cubicBezTo>
                  <a:cubicBezTo>
                    <a:pt x="11881068" y="2524636"/>
                    <a:pt x="11881151" y="2523891"/>
                    <a:pt x="11858917" y="2515359"/>
                  </a:cubicBezTo>
                  <a:cubicBezTo>
                    <a:pt x="11843324" y="2509376"/>
                    <a:pt x="11831538" y="2513399"/>
                    <a:pt x="11823717" y="2527376"/>
                  </a:cubicBezTo>
                  <a:cubicBezTo>
                    <a:pt x="11809040" y="2553603"/>
                    <a:pt x="11762420" y="2555095"/>
                    <a:pt x="11762420" y="2529338"/>
                  </a:cubicBezTo>
                  <a:cubicBezTo>
                    <a:pt x="11762420" y="2500580"/>
                    <a:pt x="11732354" y="2506449"/>
                    <a:pt x="11699270" y="2541666"/>
                  </a:cubicBezTo>
                  <a:cubicBezTo>
                    <a:pt x="11674816" y="2567696"/>
                    <a:pt x="11672539" y="2576354"/>
                    <a:pt x="11685911" y="2592466"/>
                  </a:cubicBezTo>
                  <a:cubicBezTo>
                    <a:pt x="11696911" y="2605719"/>
                    <a:pt x="11697502" y="2611888"/>
                    <a:pt x="11687775" y="2611888"/>
                  </a:cubicBezTo>
                  <a:cubicBezTo>
                    <a:pt x="11667959" y="2611888"/>
                    <a:pt x="11669943" y="2636583"/>
                    <a:pt x="11691182" y="2654302"/>
                  </a:cubicBezTo>
                  <a:cubicBezTo>
                    <a:pt x="11711294" y="2671081"/>
                    <a:pt x="11741427" y="2764288"/>
                    <a:pt x="11726741" y="2764288"/>
                  </a:cubicBezTo>
                  <a:cubicBezTo>
                    <a:pt x="11721436" y="2764288"/>
                    <a:pt x="11707100" y="2747366"/>
                    <a:pt x="11694883" y="2726684"/>
                  </a:cubicBezTo>
                  <a:cubicBezTo>
                    <a:pt x="11680685" y="2702649"/>
                    <a:pt x="11655638" y="2684155"/>
                    <a:pt x="11625469" y="2675431"/>
                  </a:cubicBezTo>
                  <a:cubicBezTo>
                    <a:pt x="11594961" y="2666609"/>
                    <a:pt x="11334638" y="2660820"/>
                    <a:pt x="10889325" y="2659060"/>
                  </a:cubicBezTo>
                  <a:cubicBezTo>
                    <a:pt x="10487604" y="2657473"/>
                    <a:pt x="10203016" y="2651590"/>
                    <a:pt x="10206700" y="2644950"/>
                  </a:cubicBezTo>
                  <a:cubicBezTo>
                    <a:pt x="10210407" y="2638270"/>
                    <a:pt x="10512324" y="2637404"/>
                    <a:pt x="10936920" y="2642856"/>
                  </a:cubicBezTo>
                  <a:cubicBezTo>
                    <a:pt x="11624658" y="2651685"/>
                    <a:pt x="11698181" y="2649177"/>
                    <a:pt x="11648675" y="2618581"/>
                  </a:cubicBezTo>
                  <a:cubicBezTo>
                    <a:pt x="11641995" y="2614452"/>
                    <a:pt x="11639476" y="2603397"/>
                    <a:pt x="11643076" y="2594013"/>
                  </a:cubicBezTo>
                  <a:cubicBezTo>
                    <a:pt x="11646677" y="2584630"/>
                    <a:pt x="11632321" y="2557667"/>
                    <a:pt x="11611173" y="2534095"/>
                  </a:cubicBezTo>
                  <a:cubicBezTo>
                    <a:pt x="11588754" y="2509106"/>
                    <a:pt x="11575203" y="2500504"/>
                    <a:pt x="11578672" y="2513463"/>
                  </a:cubicBezTo>
                  <a:cubicBezTo>
                    <a:pt x="11583507" y="2531529"/>
                    <a:pt x="11576303" y="2535688"/>
                    <a:pt x="11540170" y="2535688"/>
                  </a:cubicBezTo>
                  <a:cubicBezTo>
                    <a:pt x="11508721" y="2535688"/>
                    <a:pt x="11495720" y="2530000"/>
                    <a:pt x="11495720" y="2516239"/>
                  </a:cubicBezTo>
                  <a:cubicBezTo>
                    <a:pt x="11495720" y="2487550"/>
                    <a:pt x="11518948" y="2483208"/>
                    <a:pt x="11607576" y="2495329"/>
                  </a:cubicBezTo>
                  <a:cubicBezTo>
                    <a:pt x="11651388" y="2501321"/>
                    <a:pt x="11690038" y="2501685"/>
                    <a:pt x="11693465" y="2496139"/>
                  </a:cubicBezTo>
                  <a:cubicBezTo>
                    <a:pt x="11702557" y="2481428"/>
                    <a:pt x="11685432" y="2421388"/>
                    <a:pt x="11672143" y="2421388"/>
                  </a:cubicBezTo>
                  <a:cubicBezTo>
                    <a:pt x="11665916" y="2421388"/>
                    <a:pt x="11660820" y="2429961"/>
                    <a:pt x="11660820" y="2440438"/>
                  </a:cubicBezTo>
                  <a:cubicBezTo>
                    <a:pt x="11660820" y="2450915"/>
                    <a:pt x="11655105" y="2459488"/>
                    <a:pt x="11648120" y="2459488"/>
                  </a:cubicBezTo>
                  <a:cubicBezTo>
                    <a:pt x="11641135" y="2459488"/>
                    <a:pt x="11635420" y="2448058"/>
                    <a:pt x="11635420" y="2434088"/>
                  </a:cubicBezTo>
                  <a:cubicBezTo>
                    <a:pt x="11635420" y="2414154"/>
                    <a:pt x="11645669" y="2407537"/>
                    <a:pt x="11683045" y="2403341"/>
                  </a:cubicBezTo>
                  <a:cubicBezTo>
                    <a:pt x="11713574" y="2399913"/>
                    <a:pt x="11727251" y="2402572"/>
                    <a:pt x="11721145" y="2410749"/>
                  </a:cubicBezTo>
                  <a:cubicBezTo>
                    <a:pt x="11715907" y="2417765"/>
                    <a:pt x="11711620" y="2439431"/>
                    <a:pt x="11711620" y="2458897"/>
                  </a:cubicBezTo>
                  <a:lnTo>
                    <a:pt x="11711620" y="2494289"/>
                  </a:lnTo>
                  <a:lnTo>
                    <a:pt x="11917995" y="2494134"/>
                  </a:lnTo>
                  <a:cubicBezTo>
                    <a:pt x="12031501" y="2494049"/>
                    <a:pt x="12129574" y="2494826"/>
                    <a:pt x="12135934" y="2495861"/>
                  </a:cubicBezTo>
                  <a:cubicBezTo>
                    <a:pt x="12142294" y="2496897"/>
                    <a:pt x="12138008" y="2487257"/>
                    <a:pt x="12126409" y="2474441"/>
                  </a:cubicBezTo>
                  <a:cubicBezTo>
                    <a:pt x="12095327" y="2440096"/>
                    <a:pt x="12099866" y="2434088"/>
                    <a:pt x="12156898" y="2434088"/>
                  </a:cubicBezTo>
                  <a:lnTo>
                    <a:pt x="12208476" y="2434088"/>
                  </a:lnTo>
                  <a:lnTo>
                    <a:pt x="12196362" y="2272163"/>
                  </a:lnTo>
                  <a:cubicBezTo>
                    <a:pt x="12189699" y="2183104"/>
                    <a:pt x="12177452" y="2090731"/>
                    <a:pt x="12169147" y="2066890"/>
                  </a:cubicBezTo>
                  <a:cubicBezTo>
                    <a:pt x="12157290" y="2032851"/>
                    <a:pt x="12157486" y="2017117"/>
                    <a:pt x="12170059" y="1993623"/>
                  </a:cubicBezTo>
                  <a:cubicBezTo>
                    <a:pt x="12178866" y="1977167"/>
                    <a:pt x="12187817" y="1968099"/>
                    <a:pt x="12189951" y="1973471"/>
                  </a:cubicBezTo>
                  <a:cubicBezTo>
                    <a:pt x="12192085" y="1978843"/>
                    <a:pt x="12196776" y="1976431"/>
                    <a:pt x="12200375" y="1968113"/>
                  </a:cubicBezTo>
                  <a:cubicBezTo>
                    <a:pt x="12203975" y="1959794"/>
                    <a:pt x="12200113" y="1948780"/>
                    <a:pt x="12191795" y="1943639"/>
                  </a:cubicBezTo>
                  <a:cubicBezTo>
                    <a:pt x="12183476" y="1938498"/>
                    <a:pt x="12174546" y="1940661"/>
                    <a:pt x="12171951" y="1948446"/>
                  </a:cubicBezTo>
                  <a:cubicBezTo>
                    <a:pt x="12162397" y="1977107"/>
                    <a:pt x="12118020" y="1913437"/>
                    <a:pt x="12118020" y="1871068"/>
                  </a:cubicBezTo>
                  <a:lnTo>
                    <a:pt x="12118020" y="1828748"/>
                  </a:lnTo>
                  <a:lnTo>
                    <a:pt x="12038645" y="1828318"/>
                  </a:lnTo>
                  <a:cubicBezTo>
                    <a:pt x="11975884" y="1827978"/>
                    <a:pt x="11958788" y="1832046"/>
                    <a:pt x="11956968" y="1847751"/>
                  </a:cubicBezTo>
                  <a:cubicBezTo>
                    <a:pt x="11955518" y="1860263"/>
                    <a:pt x="11948888" y="1854934"/>
                    <a:pt x="11939054" y="1833351"/>
                  </a:cubicBezTo>
                  <a:cubicBezTo>
                    <a:pt x="11930468" y="1814506"/>
                    <a:pt x="11918645" y="1799088"/>
                    <a:pt x="11912781" y="1799088"/>
                  </a:cubicBezTo>
                  <a:cubicBezTo>
                    <a:pt x="11906917" y="1799088"/>
                    <a:pt x="11902120" y="1791512"/>
                    <a:pt x="11902120" y="1782252"/>
                  </a:cubicBezTo>
                  <a:cubicBezTo>
                    <a:pt x="11902120" y="1760288"/>
                    <a:pt x="11845686" y="1707355"/>
                    <a:pt x="11834353" y="1718689"/>
                  </a:cubicBezTo>
                  <a:cubicBezTo>
                    <a:pt x="11829549" y="1723492"/>
                    <a:pt x="11825778" y="1744975"/>
                    <a:pt x="11825972" y="1766430"/>
                  </a:cubicBezTo>
                  <a:cubicBezTo>
                    <a:pt x="11826212" y="1792993"/>
                    <a:pt x="11823615" y="1798347"/>
                    <a:pt x="11817831" y="1783213"/>
                  </a:cubicBezTo>
                  <a:cubicBezTo>
                    <a:pt x="11803510" y="1745735"/>
                    <a:pt x="11788238" y="1758331"/>
                    <a:pt x="11779335" y="1814963"/>
                  </a:cubicBezTo>
                  <a:cubicBezTo>
                    <a:pt x="11772317" y="1859605"/>
                    <a:pt x="11771066" y="1861454"/>
                    <a:pt x="11772098" y="1825656"/>
                  </a:cubicBezTo>
                  <a:cubicBezTo>
                    <a:pt x="11775567" y="1705429"/>
                    <a:pt x="11815131" y="1131213"/>
                    <a:pt x="11826432" y="1037088"/>
                  </a:cubicBezTo>
                  <a:cubicBezTo>
                    <a:pt x="11860819" y="750670"/>
                    <a:pt x="11744735" y="435289"/>
                    <a:pt x="11536663" y="249838"/>
                  </a:cubicBezTo>
                  <a:cubicBezTo>
                    <a:pt x="11458142" y="179853"/>
                    <a:pt x="11451251" y="176773"/>
                    <a:pt x="11439820" y="206562"/>
                  </a:cubicBezTo>
                  <a:cubicBezTo>
                    <a:pt x="11434681" y="219951"/>
                    <a:pt x="11454240" y="252607"/>
                    <a:pt x="11496867" y="301812"/>
                  </a:cubicBezTo>
                  <a:cubicBezTo>
                    <a:pt x="11550229" y="363409"/>
                    <a:pt x="11557240" y="376688"/>
                    <a:pt x="11536400" y="376688"/>
                  </a:cubicBezTo>
                  <a:cubicBezTo>
                    <a:pt x="11519701" y="376688"/>
                    <a:pt x="11494391" y="351802"/>
                    <a:pt x="11462134" y="303663"/>
                  </a:cubicBezTo>
                  <a:cubicBezTo>
                    <a:pt x="11397659" y="207446"/>
                    <a:pt x="11344494" y="148088"/>
                    <a:pt x="11322793" y="148088"/>
                  </a:cubicBezTo>
                  <a:cubicBezTo>
                    <a:pt x="11295286" y="148088"/>
                    <a:pt x="11302017" y="179861"/>
                    <a:pt x="11340746" y="232840"/>
                  </a:cubicBezTo>
                  <a:cubicBezTo>
                    <a:pt x="11362929" y="263186"/>
                    <a:pt x="11375613" y="295748"/>
                    <a:pt x="11374517" y="319538"/>
                  </a:cubicBezTo>
                  <a:cubicBezTo>
                    <a:pt x="11372941" y="353778"/>
                    <a:pt x="11369020" y="357216"/>
                    <a:pt x="11335817" y="353476"/>
                  </a:cubicBezTo>
                  <a:cubicBezTo>
                    <a:pt x="11294191" y="348786"/>
                    <a:pt x="11264476" y="317199"/>
                    <a:pt x="11233415" y="244622"/>
                  </a:cubicBezTo>
                  <a:cubicBezTo>
                    <a:pt x="11193683" y="151785"/>
                    <a:pt x="11096123" y="68001"/>
                    <a:pt x="11102524" y="132213"/>
                  </a:cubicBezTo>
                  <a:cubicBezTo>
                    <a:pt x="11103742" y="144437"/>
                    <a:pt x="11120907" y="180155"/>
                    <a:pt x="11140667" y="211588"/>
                  </a:cubicBezTo>
                  <a:cubicBezTo>
                    <a:pt x="11160427" y="243020"/>
                    <a:pt x="11185640" y="287964"/>
                    <a:pt x="11196694" y="311463"/>
                  </a:cubicBezTo>
                  <a:cubicBezTo>
                    <a:pt x="11215088" y="350561"/>
                    <a:pt x="11215068" y="353525"/>
                    <a:pt x="11196468" y="346388"/>
                  </a:cubicBezTo>
                  <a:cubicBezTo>
                    <a:pt x="11185289" y="342098"/>
                    <a:pt x="11137647" y="338588"/>
                    <a:pt x="11090595" y="338588"/>
                  </a:cubicBezTo>
                  <a:lnTo>
                    <a:pt x="11005048" y="338588"/>
                  </a:lnTo>
                  <a:lnTo>
                    <a:pt x="10963740" y="238537"/>
                  </a:lnTo>
                  <a:cubicBezTo>
                    <a:pt x="10915149" y="120848"/>
                    <a:pt x="10891886" y="84588"/>
                    <a:pt x="10864973" y="84588"/>
                  </a:cubicBezTo>
                  <a:cubicBezTo>
                    <a:pt x="10835685" y="84588"/>
                    <a:pt x="10843557" y="131048"/>
                    <a:pt x="10886708" y="212854"/>
                  </a:cubicBezTo>
                  <a:cubicBezTo>
                    <a:pt x="10907340" y="251968"/>
                    <a:pt x="10924220" y="290544"/>
                    <a:pt x="10924220" y="298579"/>
                  </a:cubicBezTo>
                  <a:cubicBezTo>
                    <a:pt x="10924220" y="308706"/>
                    <a:pt x="10881358" y="313188"/>
                    <a:pt x="10784520" y="313188"/>
                  </a:cubicBezTo>
                  <a:cubicBezTo>
                    <a:pt x="10658752" y="313188"/>
                    <a:pt x="10644820" y="310921"/>
                    <a:pt x="10644820" y="290456"/>
                  </a:cubicBezTo>
                  <a:cubicBezTo>
                    <a:pt x="10644820" y="270505"/>
                    <a:pt x="10608851" y="144043"/>
                    <a:pt x="10585363" y="81413"/>
                  </a:cubicBezTo>
                  <a:cubicBezTo>
                    <a:pt x="10554831" y="0"/>
                    <a:pt x="10541165" y="143767"/>
                    <a:pt x="10569670" y="246513"/>
                  </a:cubicBezTo>
                  <a:lnTo>
                    <a:pt x="10584643" y="300488"/>
                  </a:lnTo>
                  <a:lnTo>
                    <a:pt x="10437681" y="300488"/>
                  </a:lnTo>
                  <a:cubicBezTo>
                    <a:pt x="10343992" y="300488"/>
                    <a:pt x="10287571" y="295395"/>
                    <a:pt x="10282036" y="286438"/>
                  </a:cubicBezTo>
                  <a:cubicBezTo>
                    <a:pt x="10277259" y="278711"/>
                    <a:pt x="10272622" y="230404"/>
                    <a:pt x="10271730" y="179091"/>
                  </a:cubicBezTo>
                  <a:cubicBezTo>
                    <a:pt x="10268852" y="13732"/>
                    <a:pt x="10215979" y="25231"/>
                    <a:pt x="10209900" y="192538"/>
                  </a:cubicBezTo>
                  <a:lnTo>
                    <a:pt x="10206670" y="281438"/>
                  </a:lnTo>
                  <a:lnTo>
                    <a:pt x="10055172" y="284457"/>
                  </a:lnTo>
                  <a:cubicBezTo>
                    <a:pt x="9971848" y="286117"/>
                    <a:pt x="9901117" y="284919"/>
                    <a:pt x="9897993" y="281794"/>
                  </a:cubicBezTo>
                  <a:cubicBezTo>
                    <a:pt x="9894867" y="278669"/>
                    <a:pt x="9902220" y="234034"/>
                    <a:pt x="9914331" y="182606"/>
                  </a:cubicBezTo>
                  <a:cubicBezTo>
                    <a:pt x="9929083" y="119963"/>
                    <a:pt x="9932659" y="78924"/>
                    <a:pt x="9925162" y="58269"/>
                  </a:cubicBezTo>
                  <a:cubicBezTo>
                    <a:pt x="9916078" y="33235"/>
                    <a:pt x="9913229" y="31719"/>
                    <a:pt x="9910011" y="50208"/>
                  </a:cubicBezTo>
                  <a:close/>
                </a:path>
              </a:pathLst>
            </a:custGeom>
            <a:solidFill>
              <a:srgbClr val="EEEAE6">
                <a:alpha val="32000"/>
              </a:srgbClr>
            </a:solid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grpSp>
          <p:nvGrpSpPr>
            <p:cNvPr id="139" name="组合 138">
              <a:extLst>
                <a:ext uri="{FF2B5EF4-FFF2-40B4-BE49-F238E27FC236}">
                  <a16:creationId xmlns:a16="http://schemas.microsoft.com/office/drawing/2014/main" id="{4620FAEC-469D-437E-8B9D-DDB58113DDB5}"/>
                </a:ext>
              </a:extLst>
            </p:cNvPr>
            <p:cNvGrpSpPr/>
            <p:nvPr/>
          </p:nvGrpSpPr>
          <p:grpSpPr>
            <a:xfrm>
              <a:off x="-1458" y="3858888"/>
              <a:ext cx="12191119" cy="2976205"/>
              <a:chOff x="187228" y="985737"/>
              <a:chExt cx="12191119" cy="2976205"/>
            </a:xfrm>
            <a:solidFill>
              <a:srgbClr val="F9F9F9"/>
            </a:solidFill>
          </p:grpSpPr>
          <p:sp>
            <p:nvSpPr>
              <p:cNvPr id="140" name="任意多边形: 形状 139">
                <a:extLst>
                  <a:ext uri="{FF2B5EF4-FFF2-40B4-BE49-F238E27FC236}">
                    <a16:creationId xmlns:a16="http://schemas.microsoft.com/office/drawing/2014/main" id="{AF2D92BA-FD91-4E3B-92AC-BC2337DF5677}"/>
                  </a:ext>
                </a:extLst>
              </p:cNvPr>
              <p:cNvSpPr/>
              <p:nvPr/>
            </p:nvSpPr>
            <p:spPr>
              <a:xfrm>
                <a:off x="11036929" y="985737"/>
                <a:ext cx="181400" cy="466580"/>
              </a:xfrm>
              <a:custGeom>
                <a:avLst/>
                <a:gdLst/>
                <a:ahLst/>
                <a:cxnLst/>
                <a:rect l="0" t="0" r="0" b="0"/>
                <a:pathLst>
                  <a:path w="181400" h="466580">
                    <a:moveTo>
                      <a:pt x="4289" y="17462"/>
                    </a:moveTo>
                    <a:cubicBezTo>
                      <a:pt x="8579" y="34925"/>
                      <a:pt x="28883" y="79794"/>
                      <a:pt x="49409" y="117173"/>
                    </a:cubicBezTo>
                    <a:cubicBezTo>
                      <a:pt x="69936" y="154551"/>
                      <a:pt x="83743" y="192916"/>
                      <a:pt x="80093" y="202428"/>
                    </a:cubicBezTo>
                    <a:cubicBezTo>
                      <a:pt x="70760" y="226751"/>
                      <a:pt x="139849" y="452729"/>
                      <a:pt x="158522" y="458953"/>
                    </a:cubicBezTo>
                    <a:cubicBezTo>
                      <a:pt x="181399" y="466579"/>
                      <a:pt x="177134" y="428099"/>
                      <a:pt x="149988" y="381956"/>
                    </a:cubicBezTo>
                    <a:cubicBezTo>
                      <a:pt x="136837" y="359602"/>
                      <a:pt x="122070" y="312737"/>
                      <a:pt x="117171" y="277812"/>
                    </a:cubicBezTo>
                    <a:cubicBezTo>
                      <a:pt x="112273" y="242887"/>
                      <a:pt x="83117" y="162877"/>
                      <a:pt x="52379" y="100012"/>
                    </a:cubicBezTo>
                    <a:cubicBezTo>
                      <a:pt x="21640" y="37147"/>
                      <a:pt x="0" y="0"/>
                      <a:pt x="4289" y="174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41" name="任意多边形: 形状 140">
                <a:extLst>
                  <a:ext uri="{FF2B5EF4-FFF2-40B4-BE49-F238E27FC236}">
                    <a16:creationId xmlns:a16="http://schemas.microsoft.com/office/drawing/2014/main" id="{5B37A683-6533-45E2-86AD-49EE02B47B95}"/>
                  </a:ext>
                </a:extLst>
              </p:cNvPr>
              <p:cNvSpPr/>
              <p:nvPr/>
            </p:nvSpPr>
            <p:spPr>
              <a:xfrm>
                <a:off x="10743871" y="1004547"/>
                <a:ext cx="37049" cy="119186"/>
              </a:xfrm>
              <a:custGeom>
                <a:avLst/>
                <a:gdLst/>
                <a:ahLst/>
                <a:cxnLst/>
                <a:rect l="0" t="0" r="0" b="0"/>
                <a:pathLst>
                  <a:path w="37049" h="119186">
                    <a:moveTo>
                      <a:pt x="5391" y="43103"/>
                    </a:moveTo>
                    <a:cubicBezTo>
                      <a:pt x="9645" y="71043"/>
                      <a:pt x="18084" y="99142"/>
                      <a:pt x="24141" y="105545"/>
                    </a:cubicBezTo>
                    <a:cubicBezTo>
                      <a:pt x="37048" y="119185"/>
                      <a:pt x="26129" y="55148"/>
                      <a:pt x="9164" y="17703"/>
                    </a:cubicBezTo>
                    <a:cubicBezTo>
                      <a:pt x="1144" y="0"/>
                      <a:pt x="0" y="7698"/>
                      <a:pt x="5391" y="431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42" name="任意多边形: 形状 141">
                <a:extLst>
                  <a:ext uri="{FF2B5EF4-FFF2-40B4-BE49-F238E27FC236}">
                    <a16:creationId xmlns:a16="http://schemas.microsoft.com/office/drawing/2014/main" id="{A88D6460-A961-4C4E-8DF9-4F4AD3A70FD9}"/>
                  </a:ext>
                </a:extLst>
              </p:cNvPr>
              <p:cNvSpPr/>
              <p:nvPr/>
            </p:nvSpPr>
            <p:spPr>
              <a:xfrm>
                <a:off x="9131756" y="1031164"/>
                <a:ext cx="59363" cy="91451"/>
              </a:xfrm>
              <a:custGeom>
                <a:avLst/>
                <a:gdLst/>
                <a:ahLst/>
                <a:cxnLst/>
                <a:rect l="0" t="0" r="0" b="0"/>
                <a:pathLst>
                  <a:path w="59363" h="91451">
                    <a:moveTo>
                      <a:pt x="30298" y="42475"/>
                    </a:moveTo>
                    <a:cubicBezTo>
                      <a:pt x="18569" y="67072"/>
                      <a:pt x="6367" y="88432"/>
                      <a:pt x="3183" y="89941"/>
                    </a:cubicBezTo>
                    <a:cubicBezTo>
                      <a:pt x="0" y="91450"/>
                      <a:pt x="11842" y="73572"/>
                      <a:pt x="29502" y="50212"/>
                    </a:cubicBezTo>
                    <a:cubicBezTo>
                      <a:pt x="47160" y="26851"/>
                      <a:pt x="59362" y="5492"/>
                      <a:pt x="56616" y="2746"/>
                    </a:cubicBezTo>
                    <a:cubicBezTo>
                      <a:pt x="53871" y="0"/>
                      <a:pt x="42027" y="17879"/>
                      <a:pt x="30298" y="424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43" name="任意多边形: 形状 142">
                <a:extLst>
                  <a:ext uri="{FF2B5EF4-FFF2-40B4-BE49-F238E27FC236}">
                    <a16:creationId xmlns:a16="http://schemas.microsoft.com/office/drawing/2014/main" id="{263448B2-DB37-41FE-B585-71BE987CCB57}"/>
                  </a:ext>
                </a:extLst>
              </p:cNvPr>
              <p:cNvSpPr/>
              <p:nvPr/>
            </p:nvSpPr>
            <p:spPr>
              <a:xfrm>
                <a:off x="11294870" y="991003"/>
                <a:ext cx="237186" cy="1992446"/>
              </a:xfrm>
              <a:custGeom>
                <a:avLst/>
                <a:gdLst/>
                <a:ahLst/>
                <a:cxnLst/>
                <a:rect l="0" t="0" r="0" b="0"/>
                <a:pathLst>
                  <a:path w="237186" h="1992446">
                    <a:moveTo>
                      <a:pt x="11630" y="37823"/>
                    </a:moveTo>
                    <a:cubicBezTo>
                      <a:pt x="14891" y="48425"/>
                      <a:pt x="31786" y="78037"/>
                      <a:pt x="49175" y="103628"/>
                    </a:cubicBezTo>
                    <a:cubicBezTo>
                      <a:pt x="66564" y="129218"/>
                      <a:pt x="109946" y="243416"/>
                      <a:pt x="145579" y="357401"/>
                    </a:cubicBezTo>
                    <a:lnTo>
                      <a:pt x="210367" y="564646"/>
                    </a:lnTo>
                    <a:lnTo>
                      <a:pt x="202734" y="812296"/>
                    </a:lnTo>
                    <a:cubicBezTo>
                      <a:pt x="198535" y="948503"/>
                      <a:pt x="189549" y="1182819"/>
                      <a:pt x="182764" y="1332996"/>
                    </a:cubicBezTo>
                    <a:cubicBezTo>
                      <a:pt x="164519" y="1736820"/>
                      <a:pt x="163873" y="1975436"/>
                      <a:pt x="180997" y="1986019"/>
                    </a:cubicBezTo>
                    <a:cubicBezTo>
                      <a:pt x="191394" y="1992445"/>
                      <a:pt x="193711" y="1967522"/>
                      <a:pt x="189392" y="1895721"/>
                    </a:cubicBezTo>
                    <a:cubicBezTo>
                      <a:pt x="183932" y="1804983"/>
                      <a:pt x="187497" y="1693749"/>
                      <a:pt x="217192" y="1028196"/>
                    </a:cubicBezTo>
                    <a:cubicBezTo>
                      <a:pt x="235911" y="608638"/>
                      <a:pt x="237185" y="545509"/>
                      <a:pt x="227758" y="504321"/>
                    </a:cubicBezTo>
                    <a:cubicBezTo>
                      <a:pt x="222563" y="481620"/>
                      <a:pt x="212997" y="426242"/>
                      <a:pt x="206502" y="381258"/>
                    </a:cubicBezTo>
                    <a:cubicBezTo>
                      <a:pt x="198014" y="322477"/>
                      <a:pt x="184576" y="286753"/>
                      <a:pt x="158727" y="254258"/>
                    </a:cubicBezTo>
                    <a:cubicBezTo>
                      <a:pt x="138946" y="229392"/>
                      <a:pt x="111121" y="183274"/>
                      <a:pt x="96893" y="151775"/>
                    </a:cubicBezTo>
                    <a:cubicBezTo>
                      <a:pt x="71503" y="95562"/>
                      <a:pt x="0" y="0"/>
                      <a:pt x="11630" y="378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47" name="任意多边形: 形状 146">
                <a:extLst>
                  <a:ext uri="{FF2B5EF4-FFF2-40B4-BE49-F238E27FC236}">
                    <a16:creationId xmlns:a16="http://schemas.microsoft.com/office/drawing/2014/main" id="{87FEE432-E785-46F6-A1E0-1886CC085279}"/>
                  </a:ext>
                </a:extLst>
              </p:cNvPr>
              <p:cNvSpPr/>
              <p:nvPr/>
            </p:nvSpPr>
            <p:spPr>
              <a:xfrm>
                <a:off x="11486324" y="1037711"/>
                <a:ext cx="312137" cy="1866814"/>
              </a:xfrm>
              <a:custGeom>
                <a:avLst/>
                <a:gdLst/>
                <a:ahLst/>
                <a:cxnLst/>
                <a:rect l="0" t="0" r="0" b="0"/>
                <a:pathLst>
                  <a:path w="312137" h="1866814">
                    <a:moveTo>
                      <a:pt x="21423" y="35830"/>
                    </a:moveTo>
                    <a:cubicBezTo>
                      <a:pt x="34551" y="56515"/>
                      <a:pt x="63026" y="92283"/>
                      <a:pt x="84700" y="115315"/>
                    </a:cubicBezTo>
                    <a:cubicBezTo>
                      <a:pt x="116852" y="149481"/>
                      <a:pt x="120729" y="159279"/>
                      <a:pt x="105758" y="168532"/>
                    </a:cubicBezTo>
                    <a:cubicBezTo>
                      <a:pt x="90650" y="177869"/>
                      <a:pt x="94673" y="189987"/>
                      <a:pt x="128534" y="237137"/>
                    </a:cubicBezTo>
                    <a:cubicBezTo>
                      <a:pt x="151152" y="268632"/>
                      <a:pt x="181397" y="330410"/>
                      <a:pt x="195745" y="374420"/>
                    </a:cubicBezTo>
                    <a:cubicBezTo>
                      <a:pt x="210092" y="418431"/>
                      <a:pt x="236375" y="476268"/>
                      <a:pt x="254150" y="502948"/>
                    </a:cubicBezTo>
                    <a:lnTo>
                      <a:pt x="286469" y="551458"/>
                    </a:lnTo>
                    <a:lnTo>
                      <a:pt x="271804" y="725198"/>
                    </a:lnTo>
                    <a:cubicBezTo>
                      <a:pt x="263739" y="820756"/>
                      <a:pt x="254366" y="950374"/>
                      <a:pt x="250977" y="1013239"/>
                    </a:cubicBezTo>
                    <a:cubicBezTo>
                      <a:pt x="247588" y="1076104"/>
                      <a:pt x="242163" y="1176116"/>
                      <a:pt x="238922" y="1235489"/>
                    </a:cubicBezTo>
                    <a:cubicBezTo>
                      <a:pt x="227495" y="1444806"/>
                      <a:pt x="229334" y="1828981"/>
                      <a:pt x="241872" y="1851383"/>
                    </a:cubicBezTo>
                    <a:cubicBezTo>
                      <a:pt x="250506" y="1866813"/>
                      <a:pt x="255184" y="1797314"/>
                      <a:pt x="256930" y="1627652"/>
                    </a:cubicBezTo>
                    <a:cubicBezTo>
                      <a:pt x="258324" y="1492290"/>
                      <a:pt x="270351" y="1189046"/>
                      <a:pt x="283656" y="953777"/>
                    </a:cubicBezTo>
                    <a:cubicBezTo>
                      <a:pt x="311301" y="464960"/>
                      <a:pt x="312136" y="472722"/>
                      <a:pt x="212462" y="292524"/>
                    </a:cubicBezTo>
                    <a:cubicBezTo>
                      <a:pt x="148432" y="176767"/>
                      <a:pt x="52231" y="37963"/>
                      <a:pt x="19588" y="14237"/>
                    </a:cubicBezTo>
                    <a:cubicBezTo>
                      <a:pt x="0" y="0"/>
                      <a:pt x="204" y="2397"/>
                      <a:pt x="21423" y="358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48" name="任意多边形: 形状 147">
                <a:extLst>
                  <a:ext uri="{FF2B5EF4-FFF2-40B4-BE49-F238E27FC236}">
                    <a16:creationId xmlns:a16="http://schemas.microsoft.com/office/drawing/2014/main" id="{09B1116C-FA50-4E52-A891-9A9E93FA6379}"/>
                  </a:ext>
                </a:extLst>
              </p:cNvPr>
              <p:cNvSpPr/>
              <p:nvPr/>
            </p:nvSpPr>
            <p:spPr>
              <a:xfrm>
                <a:off x="11629928" y="1071446"/>
                <a:ext cx="376367" cy="1801567"/>
              </a:xfrm>
              <a:custGeom>
                <a:avLst/>
                <a:gdLst/>
                <a:ahLst/>
                <a:cxnLst/>
                <a:rect l="0" t="0" r="0" b="0"/>
                <a:pathLst>
                  <a:path w="376367" h="1801567">
                    <a:moveTo>
                      <a:pt x="0" y="25725"/>
                    </a:moveTo>
                    <a:cubicBezTo>
                      <a:pt x="0" y="30680"/>
                      <a:pt x="34932" y="75321"/>
                      <a:pt x="77627" y="124928"/>
                    </a:cubicBezTo>
                    <a:cubicBezTo>
                      <a:pt x="120321" y="174534"/>
                      <a:pt x="173095" y="244232"/>
                      <a:pt x="194901" y="279812"/>
                    </a:cubicBezTo>
                    <a:cubicBezTo>
                      <a:pt x="216707" y="315392"/>
                      <a:pt x="243862" y="359374"/>
                      <a:pt x="255246" y="377549"/>
                    </a:cubicBezTo>
                    <a:cubicBezTo>
                      <a:pt x="266629" y="395724"/>
                      <a:pt x="291862" y="460586"/>
                      <a:pt x="311317" y="521686"/>
                    </a:cubicBezTo>
                    <a:lnTo>
                      <a:pt x="346691" y="632778"/>
                    </a:lnTo>
                    <a:lnTo>
                      <a:pt x="331752" y="812491"/>
                    </a:lnTo>
                    <a:cubicBezTo>
                      <a:pt x="298837" y="1208445"/>
                      <a:pt x="279380" y="1481979"/>
                      <a:pt x="274252" y="1620853"/>
                    </a:cubicBezTo>
                    <a:cubicBezTo>
                      <a:pt x="267580" y="1801566"/>
                      <a:pt x="272419" y="1755496"/>
                      <a:pt x="304936" y="1328753"/>
                    </a:cubicBezTo>
                    <a:cubicBezTo>
                      <a:pt x="319039" y="1143651"/>
                      <a:pt x="336217" y="946483"/>
                      <a:pt x="343106" y="890603"/>
                    </a:cubicBezTo>
                    <a:cubicBezTo>
                      <a:pt x="376366" y="620836"/>
                      <a:pt x="335979" y="429417"/>
                      <a:pt x="206258" y="242002"/>
                    </a:cubicBezTo>
                    <a:cubicBezTo>
                      <a:pt x="141324" y="148189"/>
                      <a:pt x="0" y="0"/>
                      <a:pt x="0" y="257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49" name="任意多边形: 形状 148">
                <a:extLst>
                  <a:ext uri="{FF2B5EF4-FFF2-40B4-BE49-F238E27FC236}">
                    <a16:creationId xmlns:a16="http://schemas.microsoft.com/office/drawing/2014/main" id="{00A7C6D9-42DD-4F93-89B5-07AF028229E7}"/>
                  </a:ext>
                </a:extLst>
              </p:cNvPr>
              <p:cNvSpPr/>
              <p:nvPr/>
            </p:nvSpPr>
            <p:spPr>
              <a:xfrm>
                <a:off x="10346115" y="1115691"/>
                <a:ext cx="70843" cy="1582769"/>
              </a:xfrm>
              <a:custGeom>
                <a:avLst/>
                <a:gdLst/>
                <a:ahLst/>
                <a:cxnLst/>
                <a:rect l="0" t="0" r="0" b="0"/>
                <a:pathLst>
                  <a:path w="70843" h="1582769">
                    <a:moveTo>
                      <a:pt x="48472" y="306608"/>
                    </a:moveTo>
                    <a:cubicBezTo>
                      <a:pt x="43116" y="484726"/>
                      <a:pt x="36155" y="673321"/>
                      <a:pt x="33004" y="725708"/>
                    </a:cubicBezTo>
                    <a:cubicBezTo>
                      <a:pt x="29853" y="778096"/>
                      <a:pt x="24346" y="898110"/>
                      <a:pt x="20765" y="992408"/>
                    </a:cubicBezTo>
                    <a:cubicBezTo>
                      <a:pt x="17185" y="1086706"/>
                      <a:pt x="10515" y="1258156"/>
                      <a:pt x="5943" y="1373408"/>
                    </a:cubicBezTo>
                    <a:cubicBezTo>
                      <a:pt x="0" y="1523220"/>
                      <a:pt x="1635" y="1582768"/>
                      <a:pt x="11679" y="1582292"/>
                    </a:cubicBezTo>
                    <a:cubicBezTo>
                      <a:pt x="20552" y="1581872"/>
                      <a:pt x="25655" y="1549120"/>
                      <a:pt x="25531" y="1493392"/>
                    </a:cubicBezTo>
                    <a:cubicBezTo>
                      <a:pt x="25189" y="1340655"/>
                      <a:pt x="52216" y="561362"/>
                      <a:pt x="63606" y="395508"/>
                    </a:cubicBezTo>
                    <a:cubicBezTo>
                      <a:pt x="69603" y="308196"/>
                      <a:pt x="70842" y="179608"/>
                      <a:pt x="66360" y="109758"/>
                    </a:cubicBezTo>
                    <a:cubicBezTo>
                      <a:pt x="59318" y="0"/>
                      <a:pt x="56889" y="26724"/>
                      <a:pt x="48472" y="30660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0" name="任意多边形: 形状 149">
                <a:extLst>
                  <a:ext uri="{FF2B5EF4-FFF2-40B4-BE49-F238E27FC236}">
                    <a16:creationId xmlns:a16="http://schemas.microsoft.com/office/drawing/2014/main" id="{FD223CCB-A4C0-4854-BA3C-A023FA4699C7}"/>
                  </a:ext>
                </a:extLst>
              </p:cNvPr>
              <p:cNvSpPr/>
              <p:nvPr/>
            </p:nvSpPr>
            <p:spPr>
              <a:xfrm>
                <a:off x="10766033" y="1112428"/>
                <a:ext cx="90645" cy="322573"/>
              </a:xfrm>
              <a:custGeom>
                <a:avLst/>
                <a:gdLst/>
                <a:ahLst/>
                <a:cxnLst/>
                <a:rect l="0" t="0" r="0" b="0"/>
                <a:pathLst>
                  <a:path w="90645" h="322573">
                    <a:moveTo>
                      <a:pt x="6087" y="113022"/>
                    </a:moveTo>
                    <a:cubicBezTo>
                      <a:pt x="13989" y="258089"/>
                      <a:pt x="32691" y="322572"/>
                      <a:pt x="66864" y="322572"/>
                    </a:cubicBezTo>
                    <a:cubicBezTo>
                      <a:pt x="89549" y="322572"/>
                      <a:pt x="90644" y="318970"/>
                      <a:pt x="77478" y="287647"/>
                    </a:cubicBezTo>
                    <a:cubicBezTo>
                      <a:pt x="69404" y="268438"/>
                      <a:pt x="56433" y="221290"/>
                      <a:pt x="48656" y="182872"/>
                    </a:cubicBezTo>
                    <a:cubicBezTo>
                      <a:pt x="40877" y="144454"/>
                      <a:pt x="26716" y="87304"/>
                      <a:pt x="17186" y="55872"/>
                    </a:cubicBezTo>
                    <a:cubicBezTo>
                      <a:pt x="248" y="0"/>
                      <a:pt x="0" y="1278"/>
                      <a:pt x="6087" y="11302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1" name="任意多边形: 形状 150">
                <a:extLst>
                  <a:ext uri="{FF2B5EF4-FFF2-40B4-BE49-F238E27FC236}">
                    <a16:creationId xmlns:a16="http://schemas.microsoft.com/office/drawing/2014/main" id="{AA735268-8434-4D11-A720-19602CD37B39}"/>
                  </a:ext>
                </a:extLst>
              </p:cNvPr>
              <p:cNvSpPr/>
              <p:nvPr/>
            </p:nvSpPr>
            <p:spPr>
              <a:xfrm>
                <a:off x="9018505" y="1144623"/>
                <a:ext cx="123918" cy="532150"/>
              </a:xfrm>
              <a:custGeom>
                <a:avLst/>
                <a:gdLst/>
                <a:ahLst/>
                <a:cxnLst/>
                <a:rect l="0" t="0" r="0" b="0"/>
                <a:pathLst>
                  <a:path w="123918" h="532150">
                    <a:moveTo>
                      <a:pt x="93875" y="24665"/>
                    </a:moveTo>
                    <a:cubicBezTo>
                      <a:pt x="51008" y="88861"/>
                      <a:pt x="18592" y="252570"/>
                      <a:pt x="3343" y="481866"/>
                    </a:cubicBezTo>
                    <a:cubicBezTo>
                      <a:pt x="0" y="532149"/>
                      <a:pt x="3100" y="523020"/>
                      <a:pt x="14836" y="448027"/>
                    </a:cubicBezTo>
                    <a:cubicBezTo>
                      <a:pt x="23674" y="391542"/>
                      <a:pt x="39737" y="319316"/>
                      <a:pt x="50531" y="287524"/>
                    </a:cubicBezTo>
                    <a:cubicBezTo>
                      <a:pt x="81315" y="196853"/>
                      <a:pt x="123917" y="22410"/>
                      <a:pt x="118932" y="7451"/>
                    </a:cubicBezTo>
                    <a:cubicBezTo>
                      <a:pt x="116447" y="0"/>
                      <a:pt x="105172" y="7746"/>
                      <a:pt x="93875" y="2466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2" name="任意多边形: 形状 151">
                <a:extLst>
                  <a:ext uri="{FF2B5EF4-FFF2-40B4-BE49-F238E27FC236}">
                    <a16:creationId xmlns:a16="http://schemas.microsoft.com/office/drawing/2014/main" id="{1C39A891-06C7-4B10-8E7D-DEE56DE31292}"/>
                  </a:ext>
                </a:extLst>
              </p:cNvPr>
              <p:cNvSpPr/>
              <p:nvPr/>
            </p:nvSpPr>
            <p:spPr>
              <a:xfrm>
                <a:off x="9251203" y="1140348"/>
                <a:ext cx="102216" cy="294652"/>
              </a:xfrm>
              <a:custGeom>
                <a:avLst/>
                <a:gdLst/>
                <a:ahLst/>
                <a:cxnLst/>
                <a:rect l="0" t="0" r="0" b="0"/>
                <a:pathLst>
                  <a:path w="102216" h="294652">
                    <a:moveTo>
                      <a:pt x="58140" y="60849"/>
                    </a:moveTo>
                    <a:cubicBezTo>
                      <a:pt x="43354" y="88158"/>
                      <a:pt x="25085" y="145671"/>
                      <a:pt x="17541" y="188656"/>
                    </a:cubicBezTo>
                    <a:cubicBezTo>
                      <a:pt x="0" y="288602"/>
                      <a:pt x="233" y="294651"/>
                      <a:pt x="21608" y="294651"/>
                    </a:cubicBezTo>
                    <a:cubicBezTo>
                      <a:pt x="33819" y="294651"/>
                      <a:pt x="42016" y="271770"/>
                      <a:pt x="47770" y="221626"/>
                    </a:cubicBezTo>
                    <a:cubicBezTo>
                      <a:pt x="52378" y="181462"/>
                      <a:pt x="64909" y="124476"/>
                      <a:pt x="75616" y="94989"/>
                    </a:cubicBezTo>
                    <a:cubicBezTo>
                      <a:pt x="102215" y="21741"/>
                      <a:pt x="91086" y="0"/>
                      <a:pt x="58140" y="608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3" name="任意多边形: 形状 152">
                <a:extLst>
                  <a:ext uri="{FF2B5EF4-FFF2-40B4-BE49-F238E27FC236}">
                    <a16:creationId xmlns:a16="http://schemas.microsoft.com/office/drawing/2014/main" id="{F4A043DD-BC2F-4DA3-A11C-90CC9BD95C82}"/>
                  </a:ext>
                </a:extLst>
              </p:cNvPr>
              <p:cNvSpPr/>
              <p:nvPr/>
            </p:nvSpPr>
            <p:spPr>
              <a:xfrm>
                <a:off x="9936028" y="1152819"/>
                <a:ext cx="104614" cy="1387082"/>
              </a:xfrm>
              <a:custGeom>
                <a:avLst/>
                <a:gdLst/>
                <a:ahLst/>
                <a:cxnLst/>
                <a:rect l="0" t="0" r="0" b="0"/>
                <a:pathLst>
                  <a:path w="104614" h="1387082">
                    <a:moveTo>
                      <a:pt x="76714" y="40881"/>
                    </a:moveTo>
                    <a:cubicBezTo>
                      <a:pt x="44863" y="228634"/>
                      <a:pt x="43653" y="246679"/>
                      <a:pt x="11072" y="1018781"/>
                    </a:cubicBezTo>
                    <a:cubicBezTo>
                      <a:pt x="0" y="1281186"/>
                      <a:pt x="1140" y="1387081"/>
                      <a:pt x="15038" y="1387081"/>
                    </a:cubicBezTo>
                    <a:cubicBezTo>
                      <a:pt x="22694" y="1387081"/>
                      <a:pt x="28301" y="1342000"/>
                      <a:pt x="28860" y="1275956"/>
                    </a:cubicBezTo>
                    <a:cubicBezTo>
                      <a:pt x="30138" y="1124854"/>
                      <a:pt x="41419" y="718604"/>
                      <a:pt x="49931" y="517131"/>
                    </a:cubicBezTo>
                    <a:cubicBezTo>
                      <a:pt x="56621" y="358791"/>
                      <a:pt x="62161" y="309894"/>
                      <a:pt x="94353" y="125033"/>
                    </a:cubicBezTo>
                    <a:cubicBezTo>
                      <a:pt x="103859" y="70447"/>
                      <a:pt x="104613" y="34041"/>
                      <a:pt x="96546" y="19140"/>
                    </a:cubicBezTo>
                    <a:cubicBezTo>
                      <a:pt x="86187" y="0"/>
                      <a:pt x="83069" y="3417"/>
                      <a:pt x="76714" y="4088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4" name="任意多边形: 形状 153">
                <a:extLst>
                  <a:ext uri="{FF2B5EF4-FFF2-40B4-BE49-F238E27FC236}">
                    <a16:creationId xmlns:a16="http://schemas.microsoft.com/office/drawing/2014/main" id="{401C427C-601F-4D55-ABDB-8144046C3B94}"/>
                  </a:ext>
                </a:extLst>
              </p:cNvPr>
              <p:cNvSpPr/>
              <p:nvPr/>
            </p:nvSpPr>
            <p:spPr>
              <a:xfrm>
                <a:off x="9660128" y="1192289"/>
                <a:ext cx="350217" cy="243503"/>
              </a:xfrm>
              <a:custGeom>
                <a:avLst/>
                <a:gdLst/>
                <a:ahLst/>
                <a:cxnLst/>
                <a:rect l="0" t="0" r="0" b="0"/>
                <a:pathLst>
                  <a:path w="350217" h="243503">
                    <a:moveTo>
                      <a:pt x="280700" y="14282"/>
                    </a:moveTo>
                    <a:cubicBezTo>
                      <a:pt x="270222" y="21148"/>
                      <a:pt x="248143" y="26179"/>
                      <a:pt x="231636" y="25462"/>
                    </a:cubicBezTo>
                    <a:cubicBezTo>
                      <a:pt x="215127" y="24746"/>
                      <a:pt x="165755" y="28000"/>
                      <a:pt x="121920" y="32695"/>
                    </a:cubicBezTo>
                    <a:cubicBezTo>
                      <a:pt x="45012" y="40931"/>
                      <a:pt x="41525" y="42868"/>
                      <a:pt x="22412" y="87995"/>
                    </a:cubicBezTo>
                    <a:cubicBezTo>
                      <a:pt x="11517" y="113716"/>
                      <a:pt x="2019" y="159227"/>
                      <a:pt x="1302" y="189131"/>
                    </a:cubicBezTo>
                    <a:lnTo>
                      <a:pt x="0" y="243502"/>
                    </a:lnTo>
                    <a:lnTo>
                      <a:pt x="299750" y="223660"/>
                    </a:lnTo>
                    <a:lnTo>
                      <a:pt x="309194" y="128410"/>
                    </a:lnTo>
                    <a:cubicBezTo>
                      <a:pt x="314388" y="76023"/>
                      <a:pt x="324210" y="28874"/>
                      <a:pt x="331020" y="23635"/>
                    </a:cubicBezTo>
                    <a:cubicBezTo>
                      <a:pt x="350216" y="8869"/>
                      <a:pt x="302496" y="0"/>
                      <a:pt x="280700" y="1428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5" name="任意多边形: 形状 154">
                <a:extLst>
                  <a:ext uri="{FF2B5EF4-FFF2-40B4-BE49-F238E27FC236}">
                    <a16:creationId xmlns:a16="http://schemas.microsoft.com/office/drawing/2014/main" id="{D2492A98-B144-4E80-B8FA-9175888AEB3F}"/>
                  </a:ext>
                </a:extLst>
              </p:cNvPr>
              <p:cNvSpPr/>
              <p:nvPr/>
            </p:nvSpPr>
            <p:spPr>
              <a:xfrm>
                <a:off x="10025018" y="1200049"/>
                <a:ext cx="353961" cy="214277"/>
              </a:xfrm>
              <a:custGeom>
                <a:avLst/>
                <a:gdLst/>
                <a:ahLst/>
                <a:cxnLst/>
                <a:rect l="0" t="0" r="0" b="0"/>
                <a:pathLst>
                  <a:path w="353961" h="214277">
                    <a:moveTo>
                      <a:pt x="31284" y="14906"/>
                    </a:moveTo>
                    <a:cubicBezTo>
                      <a:pt x="24975" y="20678"/>
                      <a:pt x="16626" y="67998"/>
                      <a:pt x="12731" y="120062"/>
                    </a:cubicBezTo>
                    <a:cubicBezTo>
                      <a:pt x="8836" y="172125"/>
                      <a:pt x="4009" y="213059"/>
                      <a:pt x="2005" y="211026"/>
                    </a:cubicBezTo>
                    <a:cubicBezTo>
                      <a:pt x="0" y="208993"/>
                      <a:pt x="78370" y="208892"/>
                      <a:pt x="176160" y="210802"/>
                    </a:cubicBezTo>
                    <a:lnTo>
                      <a:pt x="353960" y="214276"/>
                    </a:lnTo>
                    <a:lnTo>
                      <a:pt x="353960" y="0"/>
                    </a:lnTo>
                    <a:lnTo>
                      <a:pt x="198358" y="2206"/>
                    </a:lnTo>
                    <a:cubicBezTo>
                      <a:pt x="112777" y="3420"/>
                      <a:pt x="37594" y="9135"/>
                      <a:pt x="31284" y="1490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6" name="任意多边形: 形状 155">
                <a:extLst>
                  <a:ext uri="{FF2B5EF4-FFF2-40B4-BE49-F238E27FC236}">
                    <a16:creationId xmlns:a16="http://schemas.microsoft.com/office/drawing/2014/main" id="{F7C8BED5-616B-42BF-8ECC-7C57E13107AD}"/>
                  </a:ext>
                </a:extLst>
              </p:cNvPr>
              <p:cNvSpPr/>
              <p:nvPr/>
            </p:nvSpPr>
            <p:spPr>
              <a:xfrm>
                <a:off x="10436080" y="1200049"/>
                <a:ext cx="344713" cy="250841"/>
              </a:xfrm>
              <a:custGeom>
                <a:avLst/>
                <a:gdLst/>
                <a:ahLst/>
                <a:cxnLst/>
                <a:rect l="0" t="0" r="0" b="0"/>
                <a:pathLst>
                  <a:path w="344713" h="250841">
                    <a:moveTo>
                      <a:pt x="6374" y="117475"/>
                    </a:moveTo>
                    <a:lnTo>
                      <a:pt x="12748" y="234950"/>
                    </a:lnTo>
                    <a:lnTo>
                      <a:pt x="157759" y="234950"/>
                    </a:lnTo>
                    <a:cubicBezTo>
                      <a:pt x="237516" y="234950"/>
                      <a:pt x="312472" y="238673"/>
                      <a:pt x="324330" y="243223"/>
                    </a:cubicBezTo>
                    <a:cubicBezTo>
                      <a:pt x="344180" y="250840"/>
                      <a:pt x="344712" y="244551"/>
                      <a:pt x="331050" y="163848"/>
                    </a:cubicBezTo>
                    <a:cubicBezTo>
                      <a:pt x="322889" y="115642"/>
                      <a:pt x="316131" y="63671"/>
                      <a:pt x="316032" y="48358"/>
                    </a:cubicBezTo>
                    <a:cubicBezTo>
                      <a:pt x="315860" y="21760"/>
                      <a:pt x="308802" y="20059"/>
                      <a:pt x="157926" y="10258"/>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7" name="任意多边形: 形状 156">
                <a:extLst>
                  <a:ext uri="{FF2B5EF4-FFF2-40B4-BE49-F238E27FC236}">
                    <a16:creationId xmlns:a16="http://schemas.microsoft.com/office/drawing/2014/main" id="{75D970C9-E7FD-4BC6-B35F-CE83FA51353D}"/>
                  </a:ext>
                </a:extLst>
              </p:cNvPr>
              <p:cNvSpPr/>
              <p:nvPr/>
            </p:nvSpPr>
            <p:spPr>
              <a:xfrm>
                <a:off x="9305664" y="1228307"/>
                <a:ext cx="311138" cy="206694"/>
              </a:xfrm>
              <a:custGeom>
                <a:avLst/>
                <a:gdLst/>
                <a:ahLst/>
                <a:cxnLst/>
                <a:rect l="0" t="0" r="0" b="0"/>
                <a:pathLst>
                  <a:path w="311138" h="206694">
                    <a:moveTo>
                      <a:pt x="177964" y="5112"/>
                    </a:moveTo>
                    <a:cubicBezTo>
                      <a:pt x="104621" y="9495"/>
                      <a:pt x="43922" y="16638"/>
                      <a:pt x="43075" y="20987"/>
                    </a:cubicBezTo>
                    <a:cubicBezTo>
                      <a:pt x="42229" y="25335"/>
                      <a:pt x="37614" y="58457"/>
                      <a:pt x="32822" y="94590"/>
                    </a:cubicBezTo>
                    <a:cubicBezTo>
                      <a:pt x="28028" y="130723"/>
                      <a:pt x="18518" y="170728"/>
                      <a:pt x="11688" y="183490"/>
                    </a:cubicBezTo>
                    <a:cubicBezTo>
                      <a:pt x="0" y="205329"/>
                      <a:pt x="7765" y="206693"/>
                      <a:pt x="143734" y="206693"/>
                    </a:cubicBezTo>
                    <a:lnTo>
                      <a:pt x="288196" y="206693"/>
                    </a:lnTo>
                    <a:lnTo>
                      <a:pt x="299362" y="108268"/>
                    </a:lnTo>
                    <a:cubicBezTo>
                      <a:pt x="305503" y="54134"/>
                      <a:pt x="310705" y="6986"/>
                      <a:pt x="310921" y="3493"/>
                    </a:cubicBezTo>
                    <a:cubicBezTo>
                      <a:pt x="311137" y="0"/>
                      <a:pt x="251307" y="729"/>
                      <a:pt x="177964" y="51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8" name="任意多边形: 形状 157">
                <a:extLst>
                  <a:ext uri="{FF2B5EF4-FFF2-40B4-BE49-F238E27FC236}">
                    <a16:creationId xmlns:a16="http://schemas.microsoft.com/office/drawing/2014/main" id="{3352A1A3-4AE4-4225-AB7C-55EDBE43B897}"/>
                  </a:ext>
                </a:extLst>
              </p:cNvPr>
              <p:cNvSpPr/>
              <p:nvPr/>
            </p:nvSpPr>
            <p:spPr>
              <a:xfrm>
                <a:off x="10832528" y="1231799"/>
                <a:ext cx="329604" cy="215646"/>
              </a:xfrm>
              <a:custGeom>
                <a:avLst/>
                <a:gdLst/>
                <a:ahLst/>
                <a:cxnLst/>
                <a:rect l="0" t="0" r="0" b="0"/>
                <a:pathLst>
                  <a:path w="329604" h="215646">
                    <a:moveTo>
                      <a:pt x="5573" y="47625"/>
                    </a:moveTo>
                    <a:cubicBezTo>
                      <a:pt x="8639" y="73819"/>
                      <a:pt x="19454" y="118691"/>
                      <a:pt x="29606" y="147341"/>
                    </a:cubicBezTo>
                    <a:lnTo>
                      <a:pt x="48064" y="199433"/>
                    </a:lnTo>
                    <a:lnTo>
                      <a:pt x="146507" y="201240"/>
                    </a:lnTo>
                    <a:cubicBezTo>
                      <a:pt x="200651" y="202234"/>
                      <a:pt x="264135" y="205940"/>
                      <a:pt x="287584" y="209474"/>
                    </a:cubicBezTo>
                    <a:cubicBezTo>
                      <a:pt x="328528" y="215645"/>
                      <a:pt x="329603" y="214768"/>
                      <a:pt x="314710" y="187325"/>
                    </a:cubicBezTo>
                    <a:cubicBezTo>
                      <a:pt x="306180" y="171609"/>
                      <a:pt x="290908" y="127318"/>
                      <a:pt x="280771" y="88900"/>
                    </a:cubicBezTo>
                    <a:cubicBezTo>
                      <a:pt x="270634" y="50482"/>
                      <a:pt x="255907" y="14764"/>
                      <a:pt x="248043" y="9525"/>
                    </a:cubicBezTo>
                    <a:cubicBezTo>
                      <a:pt x="240179" y="4286"/>
                      <a:pt x="181152" y="0"/>
                      <a:pt x="116873" y="0"/>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59" name="任意多边形: 形状 158">
                <a:extLst>
                  <a:ext uri="{FF2B5EF4-FFF2-40B4-BE49-F238E27FC236}">
                    <a16:creationId xmlns:a16="http://schemas.microsoft.com/office/drawing/2014/main" id="{BA99C641-1D6E-4A65-A845-451D308A19B0}"/>
                  </a:ext>
                </a:extLst>
              </p:cNvPr>
              <p:cNvSpPr/>
              <p:nvPr/>
            </p:nvSpPr>
            <p:spPr>
              <a:xfrm>
                <a:off x="11186255" y="1239725"/>
                <a:ext cx="277725" cy="234367"/>
              </a:xfrm>
              <a:custGeom>
                <a:avLst/>
                <a:gdLst/>
                <a:ahLst/>
                <a:cxnLst/>
                <a:rect l="0" t="0" r="0" b="0"/>
                <a:pathLst>
                  <a:path w="277725" h="234367">
                    <a:moveTo>
                      <a:pt x="9023" y="11857"/>
                    </a:moveTo>
                    <a:cubicBezTo>
                      <a:pt x="0" y="20880"/>
                      <a:pt x="10879" y="98776"/>
                      <a:pt x="26570" y="137497"/>
                    </a:cubicBezTo>
                    <a:cubicBezTo>
                      <a:pt x="32370" y="151812"/>
                      <a:pt x="40009" y="173114"/>
                      <a:pt x="43545" y="184835"/>
                    </a:cubicBezTo>
                    <a:cubicBezTo>
                      <a:pt x="48420" y="200997"/>
                      <a:pt x="66084" y="206496"/>
                      <a:pt x="116648" y="207594"/>
                    </a:cubicBezTo>
                    <a:cubicBezTo>
                      <a:pt x="153319" y="208390"/>
                      <a:pt x="204564" y="214740"/>
                      <a:pt x="230524" y="221704"/>
                    </a:cubicBezTo>
                    <a:lnTo>
                      <a:pt x="277724" y="234366"/>
                    </a:lnTo>
                    <a:lnTo>
                      <a:pt x="251119" y="167195"/>
                    </a:lnTo>
                    <a:cubicBezTo>
                      <a:pt x="236486" y="130251"/>
                      <a:pt x="219877" y="84838"/>
                      <a:pt x="214210" y="66277"/>
                    </a:cubicBezTo>
                    <a:cubicBezTo>
                      <a:pt x="207208" y="43340"/>
                      <a:pt x="190439" y="28345"/>
                      <a:pt x="161865" y="19469"/>
                    </a:cubicBezTo>
                    <a:cubicBezTo>
                      <a:pt x="114147" y="4645"/>
                      <a:pt x="20880" y="0"/>
                      <a:pt x="9023" y="1185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0" name="任意多边形: 形状 159">
                <a:extLst>
                  <a:ext uri="{FF2B5EF4-FFF2-40B4-BE49-F238E27FC236}">
                    <a16:creationId xmlns:a16="http://schemas.microsoft.com/office/drawing/2014/main" id="{BE722A4A-A1D2-41E5-ADE1-A11DD55E69AA}"/>
                  </a:ext>
                </a:extLst>
              </p:cNvPr>
              <p:cNvSpPr/>
              <p:nvPr/>
            </p:nvSpPr>
            <p:spPr>
              <a:xfrm>
                <a:off x="9552336" y="1270235"/>
                <a:ext cx="94507" cy="1256965"/>
              </a:xfrm>
              <a:custGeom>
                <a:avLst/>
                <a:gdLst/>
                <a:ahLst/>
                <a:cxnLst/>
                <a:rect l="0" t="0" r="0" b="0"/>
                <a:pathLst>
                  <a:path w="94507" h="1256965">
                    <a:moveTo>
                      <a:pt x="73162" y="75028"/>
                    </a:moveTo>
                    <a:cubicBezTo>
                      <a:pt x="71225" y="128823"/>
                      <a:pt x="64426" y="159196"/>
                      <a:pt x="53260" y="163928"/>
                    </a:cubicBezTo>
                    <a:cubicBezTo>
                      <a:pt x="40078" y="169513"/>
                      <a:pt x="33049" y="260246"/>
                      <a:pt x="21708" y="571164"/>
                    </a:cubicBezTo>
                    <a:cubicBezTo>
                      <a:pt x="0" y="1166314"/>
                      <a:pt x="82" y="1256964"/>
                      <a:pt x="22331" y="1256964"/>
                    </a:cubicBezTo>
                    <a:cubicBezTo>
                      <a:pt x="37982" y="1256964"/>
                      <a:pt x="42219" y="1183207"/>
                      <a:pt x="50237" y="771189"/>
                    </a:cubicBezTo>
                    <a:cubicBezTo>
                      <a:pt x="56781" y="434920"/>
                      <a:pt x="65672" y="249503"/>
                      <a:pt x="79126" y="168732"/>
                    </a:cubicBezTo>
                    <a:cubicBezTo>
                      <a:pt x="91543" y="94181"/>
                      <a:pt x="94506" y="41447"/>
                      <a:pt x="87332" y="22682"/>
                    </a:cubicBezTo>
                    <a:cubicBezTo>
                      <a:pt x="78661" y="0"/>
                      <a:pt x="75435" y="11917"/>
                      <a:pt x="73162" y="7502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1" name="任意多边形: 形状 160">
                <a:extLst>
                  <a:ext uri="{FF2B5EF4-FFF2-40B4-BE49-F238E27FC236}">
                    <a16:creationId xmlns:a16="http://schemas.microsoft.com/office/drawing/2014/main" id="{9EDE5A34-D803-43EB-B8F1-E82A724ED885}"/>
                  </a:ext>
                </a:extLst>
              </p:cNvPr>
              <p:cNvSpPr/>
              <p:nvPr/>
            </p:nvSpPr>
            <p:spPr>
              <a:xfrm>
                <a:off x="11505414" y="1282599"/>
                <a:ext cx="186778" cy="230624"/>
              </a:xfrm>
              <a:custGeom>
                <a:avLst/>
                <a:gdLst/>
                <a:ahLst/>
                <a:cxnLst/>
                <a:rect l="0" t="0" r="0" b="0"/>
                <a:pathLst>
                  <a:path w="186778" h="230624">
                    <a:moveTo>
                      <a:pt x="17807" y="59168"/>
                    </a:moveTo>
                    <a:cubicBezTo>
                      <a:pt x="27601" y="91711"/>
                      <a:pt x="32844" y="130287"/>
                      <a:pt x="29459" y="144893"/>
                    </a:cubicBezTo>
                    <a:cubicBezTo>
                      <a:pt x="19227" y="189037"/>
                      <a:pt x="50564" y="215859"/>
                      <a:pt x="122296" y="224355"/>
                    </a:cubicBezTo>
                    <a:cubicBezTo>
                      <a:pt x="175223" y="230623"/>
                      <a:pt x="186777" y="228704"/>
                      <a:pt x="181658" y="214494"/>
                    </a:cubicBezTo>
                    <a:cubicBezTo>
                      <a:pt x="178162" y="204790"/>
                      <a:pt x="166215" y="168281"/>
                      <a:pt x="155108" y="133364"/>
                    </a:cubicBezTo>
                    <a:cubicBezTo>
                      <a:pt x="120696" y="25175"/>
                      <a:pt x="100255" y="0"/>
                      <a:pt x="46819" y="0"/>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2" name="任意多边形: 形状 161">
                <a:extLst>
                  <a:ext uri="{FF2B5EF4-FFF2-40B4-BE49-F238E27FC236}">
                    <a16:creationId xmlns:a16="http://schemas.microsoft.com/office/drawing/2014/main" id="{D8431520-5F50-453F-88B3-49E74967FEE4}"/>
                  </a:ext>
                </a:extLst>
              </p:cNvPr>
              <p:cNvSpPr/>
              <p:nvPr/>
            </p:nvSpPr>
            <p:spPr>
              <a:xfrm>
                <a:off x="11706128" y="1282599"/>
                <a:ext cx="190939" cy="244490"/>
              </a:xfrm>
              <a:custGeom>
                <a:avLst/>
                <a:gdLst/>
                <a:ahLst/>
                <a:cxnLst/>
                <a:rect l="0" t="0" r="0" b="0"/>
                <a:pathLst>
                  <a:path w="190939" h="244490">
                    <a:moveTo>
                      <a:pt x="0" y="7053"/>
                    </a:moveTo>
                    <a:cubicBezTo>
                      <a:pt x="0" y="10932"/>
                      <a:pt x="20003" y="51798"/>
                      <a:pt x="44450" y="97867"/>
                    </a:cubicBezTo>
                    <a:cubicBezTo>
                      <a:pt x="68897" y="143935"/>
                      <a:pt x="88900" y="192197"/>
                      <a:pt x="88900" y="205114"/>
                    </a:cubicBezTo>
                    <a:cubicBezTo>
                      <a:pt x="88900" y="218031"/>
                      <a:pt x="93900" y="228600"/>
                      <a:pt x="100013" y="228600"/>
                    </a:cubicBezTo>
                    <a:cubicBezTo>
                      <a:pt x="106125" y="228600"/>
                      <a:pt x="129125" y="232200"/>
                      <a:pt x="151126" y="236600"/>
                    </a:cubicBezTo>
                    <a:cubicBezTo>
                      <a:pt x="190571" y="244489"/>
                      <a:pt x="190938" y="244105"/>
                      <a:pt x="177544" y="208878"/>
                    </a:cubicBezTo>
                    <a:cubicBezTo>
                      <a:pt x="150456" y="137630"/>
                      <a:pt x="49565" y="0"/>
                      <a:pt x="24425" y="0"/>
                    </a:cubicBezTo>
                    <a:cubicBezTo>
                      <a:pt x="10991" y="0"/>
                      <a:pt x="0" y="3174"/>
                      <a:pt x="0" y="70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3" name="任意多边形: 形状 162">
                <a:extLst>
                  <a:ext uri="{FF2B5EF4-FFF2-40B4-BE49-F238E27FC236}">
                    <a16:creationId xmlns:a16="http://schemas.microsoft.com/office/drawing/2014/main" id="{5C1A6FD5-63FD-46C9-89CD-876BD39198A5}"/>
                  </a:ext>
                </a:extLst>
              </p:cNvPr>
              <p:cNvSpPr/>
              <p:nvPr/>
            </p:nvSpPr>
            <p:spPr>
              <a:xfrm>
                <a:off x="9084706" y="1291590"/>
                <a:ext cx="181136" cy="153595"/>
              </a:xfrm>
              <a:custGeom>
                <a:avLst/>
                <a:gdLst/>
                <a:ahLst/>
                <a:cxnLst/>
                <a:rect l="0" t="0" r="0" b="0"/>
                <a:pathLst>
                  <a:path w="181136" h="153595">
                    <a:moveTo>
                      <a:pt x="91121" y="19351"/>
                    </a:moveTo>
                    <a:cubicBezTo>
                      <a:pt x="52035" y="28578"/>
                      <a:pt x="39438" y="39942"/>
                      <a:pt x="19664" y="83807"/>
                    </a:cubicBezTo>
                    <a:cubicBezTo>
                      <a:pt x="6461" y="113096"/>
                      <a:pt x="0" y="141632"/>
                      <a:pt x="5307" y="147219"/>
                    </a:cubicBezTo>
                    <a:cubicBezTo>
                      <a:pt x="10615" y="152807"/>
                      <a:pt x="43486" y="153594"/>
                      <a:pt x="78356" y="148968"/>
                    </a:cubicBezTo>
                    <a:cubicBezTo>
                      <a:pt x="138149" y="141036"/>
                      <a:pt x="142569" y="137845"/>
                      <a:pt x="156039" y="92885"/>
                    </a:cubicBezTo>
                    <a:cubicBezTo>
                      <a:pt x="181135" y="9122"/>
                      <a:pt x="173082" y="0"/>
                      <a:pt x="91121" y="1935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4" name="任意多边形: 形状 163">
                <a:extLst>
                  <a:ext uri="{FF2B5EF4-FFF2-40B4-BE49-F238E27FC236}">
                    <a16:creationId xmlns:a16="http://schemas.microsoft.com/office/drawing/2014/main" id="{97004C4B-D461-49DC-ABA1-634265CC4222}"/>
                  </a:ext>
                </a:extLst>
              </p:cNvPr>
              <p:cNvSpPr/>
              <p:nvPr/>
            </p:nvSpPr>
            <p:spPr>
              <a:xfrm>
                <a:off x="9648728" y="1441498"/>
                <a:ext cx="317501" cy="82402"/>
              </a:xfrm>
              <a:custGeom>
                <a:avLst/>
                <a:gdLst/>
                <a:ahLst/>
                <a:cxnLst/>
                <a:rect l="0" t="0" r="0" b="0"/>
                <a:pathLst>
                  <a:path w="317501" h="82402">
                    <a:moveTo>
                      <a:pt x="60325" y="9214"/>
                    </a:moveTo>
                    <a:cubicBezTo>
                      <a:pt x="7789" y="18806"/>
                      <a:pt x="0" y="24242"/>
                      <a:pt x="0" y="51315"/>
                    </a:cubicBezTo>
                    <a:lnTo>
                      <a:pt x="0" y="82401"/>
                    </a:lnTo>
                    <a:lnTo>
                      <a:pt x="317500" y="82401"/>
                    </a:lnTo>
                    <a:lnTo>
                      <a:pt x="317500" y="6201"/>
                    </a:lnTo>
                    <a:lnTo>
                      <a:pt x="219075" y="2200"/>
                    </a:lnTo>
                    <a:cubicBezTo>
                      <a:pt x="164941" y="0"/>
                      <a:pt x="93504" y="3156"/>
                      <a:pt x="60325" y="921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5" name="任意多边形: 形状 164">
                <a:extLst>
                  <a:ext uri="{FF2B5EF4-FFF2-40B4-BE49-F238E27FC236}">
                    <a16:creationId xmlns:a16="http://schemas.microsoft.com/office/drawing/2014/main" id="{FA314FB9-EE83-4C3B-878D-723A8A146083}"/>
                  </a:ext>
                </a:extLst>
              </p:cNvPr>
              <p:cNvSpPr/>
              <p:nvPr/>
            </p:nvSpPr>
            <p:spPr>
              <a:xfrm>
                <a:off x="9051457" y="1445490"/>
                <a:ext cx="170062" cy="91111"/>
              </a:xfrm>
              <a:custGeom>
                <a:avLst/>
                <a:gdLst/>
                <a:ahLst/>
                <a:cxnLst/>
                <a:rect l="0" t="0" r="0" b="0"/>
                <a:pathLst>
                  <a:path w="170062" h="91111">
                    <a:moveTo>
                      <a:pt x="76736" y="17991"/>
                    </a:moveTo>
                    <a:cubicBezTo>
                      <a:pt x="12748" y="34624"/>
                      <a:pt x="0" y="43916"/>
                      <a:pt x="6916" y="68885"/>
                    </a:cubicBezTo>
                    <a:cubicBezTo>
                      <a:pt x="11804" y="86537"/>
                      <a:pt x="27138" y="91110"/>
                      <a:pt x="81440" y="91110"/>
                    </a:cubicBezTo>
                    <a:cubicBezTo>
                      <a:pt x="140948" y="91110"/>
                      <a:pt x="150744" y="87532"/>
                      <a:pt x="157027" y="63506"/>
                    </a:cubicBezTo>
                    <a:cubicBezTo>
                      <a:pt x="170061" y="13666"/>
                      <a:pt x="145951" y="0"/>
                      <a:pt x="76736" y="179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6" name="任意多边形: 形状 165">
                <a:extLst>
                  <a:ext uri="{FF2B5EF4-FFF2-40B4-BE49-F238E27FC236}">
                    <a16:creationId xmlns:a16="http://schemas.microsoft.com/office/drawing/2014/main" id="{7099D87C-DD3D-4CED-AD38-3A1686D78482}"/>
                  </a:ext>
                </a:extLst>
              </p:cNvPr>
              <p:cNvSpPr/>
              <p:nvPr/>
            </p:nvSpPr>
            <p:spPr>
              <a:xfrm>
                <a:off x="9203061" y="1460399"/>
                <a:ext cx="51711" cy="1079501"/>
              </a:xfrm>
              <a:custGeom>
                <a:avLst/>
                <a:gdLst/>
                <a:ahLst/>
                <a:cxnLst/>
                <a:rect l="0" t="0" r="0" b="0"/>
                <a:pathLst>
                  <a:path w="51711" h="1079501">
                    <a:moveTo>
                      <a:pt x="15931" y="327025"/>
                    </a:moveTo>
                    <a:cubicBezTo>
                      <a:pt x="0" y="681144"/>
                      <a:pt x="5630" y="1079500"/>
                      <a:pt x="26567" y="1079500"/>
                    </a:cubicBezTo>
                    <a:cubicBezTo>
                      <a:pt x="34833" y="1079500"/>
                      <a:pt x="37061" y="985288"/>
                      <a:pt x="32948" y="809625"/>
                    </a:cubicBezTo>
                    <a:cubicBezTo>
                      <a:pt x="29473" y="661194"/>
                      <a:pt x="33240" y="418306"/>
                      <a:pt x="41320" y="269875"/>
                    </a:cubicBezTo>
                    <a:cubicBezTo>
                      <a:pt x="51030" y="91521"/>
                      <a:pt x="51710" y="0"/>
                      <a:pt x="43328" y="0"/>
                    </a:cubicBezTo>
                    <a:cubicBezTo>
                      <a:pt x="35591" y="0"/>
                      <a:pt x="24904" y="127565"/>
                      <a:pt x="15931" y="3270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7" name="任意多边形: 形状 166">
                <a:extLst>
                  <a:ext uri="{FF2B5EF4-FFF2-40B4-BE49-F238E27FC236}">
                    <a16:creationId xmlns:a16="http://schemas.microsoft.com/office/drawing/2014/main" id="{1DFD262C-F1EF-4A1D-A562-7A615A3D81CA}"/>
                  </a:ext>
                </a:extLst>
              </p:cNvPr>
              <p:cNvSpPr/>
              <p:nvPr/>
            </p:nvSpPr>
            <p:spPr>
              <a:xfrm>
                <a:off x="9280428" y="1460399"/>
                <a:ext cx="301279" cy="63501"/>
              </a:xfrm>
              <a:custGeom>
                <a:avLst/>
                <a:gdLst/>
                <a:ahLst/>
                <a:cxnLst/>
                <a:rect l="0" t="0" r="0" b="0"/>
                <a:pathLst>
                  <a:path w="301279" h="63501">
                    <a:moveTo>
                      <a:pt x="0" y="0"/>
                    </a:moveTo>
                    <a:lnTo>
                      <a:pt x="0" y="63500"/>
                    </a:lnTo>
                    <a:lnTo>
                      <a:pt x="144569" y="63500"/>
                    </a:lnTo>
                    <a:cubicBezTo>
                      <a:pt x="288692" y="63500"/>
                      <a:pt x="289158" y="63402"/>
                      <a:pt x="295208" y="31750"/>
                    </a:cubicBezTo>
                    <a:lnTo>
                      <a:pt x="301278"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8" name="任意多边形: 形状 167">
                <a:extLst>
                  <a:ext uri="{FF2B5EF4-FFF2-40B4-BE49-F238E27FC236}">
                    <a16:creationId xmlns:a16="http://schemas.microsoft.com/office/drawing/2014/main" id="{53912F22-BDD6-422C-986F-DB27FC8D32BB}"/>
                  </a:ext>
                </a:extLst>
              </p:cNvPr>
              <p:cNvSpPr/>
              <p:nvPr/>
            </p:nvSpPr>
            <p:spPr>
              <a:xfrm>
                <a:off x="10029728" y="1460399"/>
                <a:ext cx="355601" cy="63501"/>
              </a:xfrm>
              <a:custGeom>
                <a:avLst/>
                <a:gdLst/>
                <a:ahLst/>
                <a:cxnLst/>
                <a:rect l="0" t="0" r="0" b="0"/>
                <a:pathLst>
                  <a:path w="355601" h="63501">
                    <a:moveTo>
                      <a:pt x="0" y="24041"/>
                    </a:moveTo>
                    <a:cubicBezTo>
                      <a:pt x="0" y="58958"/>
                      <a:pt x="22778" y="63500"/>
                      <a:pt x="197889" y="63500"/>
                    </a:cubicBezTo>
                    <a:lnTo>
                      <a:pt x="355600" y="63500"/>
                    </a:lnTo>
                    <a:lnTo>
                      <a:pt x="355600" y="0"/>
                    </a:lnTo>
                    <a:lnTo>
                      <a:pt x="177800" y="0"/>
                    </a:lnTo>
                    <a:cubicBezTo>
                      <a:pt x="11816" y="0"/>
                      <a:pt x="0" y="1598"/>
                      <a:pt x="0" y="240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69" name="任意多边形: 形状 168">
                <a:extLst>
                  <a:ext uri="{FF2B5EF4-FFF2-40B4-BE49-F238E27FC236}">
                    <a16:creationId xmlns:a16="http://schemas.microsoft.com/office/drawing/2014/main" id="{1DE1860D-72A4-4DD4-B628-D6098A5C7F80}"/>
                  </a:ext>
                </a:extLst>
              </p:cNvPr>
              <p:cNvSpPr/>
              <p:nvPr/>
            </p:nvSpPr>
            <p:spPr>
              <a:xfrm>
                <a:off x="10430500" y="1454179"/>
                <a:ext cx="342179" cy="50483"/>
              </a:xfrm>
              <a:custGeom>
                <a:avLst/>
                <a:gdLst/>
                <a:ahLst/>
                <a:cxnLst/>
                <a:rect l="0" t="0" r="0" b="0"/>
                <a:pathLst>
                  <a:path w="342179" h="50483">
                    <a:moveTo>
                      <a:pt x="10153" y="25447"/>
                    </a:moveTo>
                    <a:cubicBezTo>
                      <a:pt x="5938" y="36430"/>
                      <a:pt x="1768" y="44501"/>
                      <a:pt x="884" y="43384"/>
                    </a:cubicBezTo>
                    <a:cubicBezTo>
                      <a:pt x="0" y="42266"/>
                      <a:pt x="76431" y="43449"/>
                      <a:pt x="170728" y="46011"/>
                    </a:cubicBezTo>
                    <a:cubicBezTo>
                      <a:pt x="335264" y="50482"/>
                      <a:pt x="342178" y="49646"/>
                      <a:pt x="342178" y="25270"/>
                    </a:cubicBezTo>
                    <a:cubicBezTo>
                      <a:pt x="342178" y="1050"/>
                      <a:pt x="334646" y="0"/>
                      <a:pt x="179996" y="2675"/>
                    </a:cubicBezTo>
                    <a:cubicBezTo>
                      <a:pt x="45971" y="4992"/>
                      <a:pt x="16485" y="8946"/>
                      <a:pt x="10153" y="2544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0" name="任意多边形: 形状 169">
                <a:extLst>
                  <a:ext uri="{FF2B5EF4-FFF2-40B4-BE49-F238E27FC236}">
                    <a16:creationId xmlns:a16="http://schemas.microsoft.com/office/drawing/2014/main" id="{122B77EF-6F6F-4E05-9434-F7D8B25FF8B3}"/>
                  </a:ext>
                </a:extLst>
              </p:cNvPr>
              <p:cNvSpPr/>
              <p:nvPr/>
            </p:nvSpPr>
            <p:spPr>
              <a:xfrm>
                <a:off x="10753100" y="1472782"/>
                <a:ext cx="406929" cy="1248411"/>
              </a:xfrm>
              <a:custGeom>
                <a:avLst/>
                <a:gdLst/>
                <a:ahLst/>
                <a:cxnLst/>
                <a:rect l="0" t="0" r="0" b="0"/>
                <a:pathLst>
                  <a:path w="406929" h="1248411">
                    <a:moveTo>
                      <a:pt x="48459" y="38418"/>
                    </a:moveTo>
                    <a:cubicBezTo>
                      <a:pt x="43389" y="76836"/>
                      <a:pt x="36127" y="240040"/>
                      <a:pt x="32322" y="401095"/>
                    </a:cubicBezTo>
                    <a:cubicBezTo>
                      <a:pt x="28516" y="562150"/>
                      <a:pt x="19026" y="819325"/>
                      <a:pt x="11231" y="972595"/>
                    </a:cubicBezTo>
                    <a:cubicBezTo>
                      <a:pt x="3437" y="1125865"/>
                      <a:pt x="0" y="1248410"/>
                      <a:pt x="3593" y="1244918"/>
                    </a:cubicBezTo>
                    <a:cubicBezTo>
                      <a:pt x="11196" y="1237528"/>
                      <a:pt x="22165" y="1132652"/>
                      <a:pt x="31821" y="975043"/>
                    </a:cubicBezTo>
                    <a:lnTo>
                      <a:pt x="38628" y="863918"/>
                    </a:lnTo>
                    <a:lnTo>
                      <a:pt x="121178" y="846948"/>
                    </a:lnTo>
                    <a:lnTo>
                      <a:pt x="79903" y="848316"/>
                    </a:lnTo>
                    <a:cubicBezTo>
                      <a:pt x="50538" y="849290"/>
                      <a:pt x="38628" y="844017"/>
                      <a:pt x="38628" y="830043"/>
                    </a:cubicBezTo>
                    <a:cubicBezTo>
                      <a:pt x="38628" y="816975"/>
                      <a:pt x="45670" y="813103"/>
                      <a:pt x="59668" y="818474"/>
                    </a:cubicBezTo>
                    <a:cubicBezTo>
                      <a:pt x="71239" y="822915"/>
                      <a:pt x="151249" y="830123"/>
                      <a:pt x="237468" y="834493"/>
                    </a:cubicBezTo>
                    <a:cubicBezTo>
                      <a:pt x="377346" y="841582"/>
                      <a:pt x="394228" y="840201"/>
                      <a:pt x="394228" y="821670"/>
                    </a:cubicBezTo>
                    <a:cubicBezTo>
                      <a:pt x="394228" y="810248"/>
                      <a:pt x="378512" y="795312"/>
                      <a:pt x="359303" y="788481"/>
                    </a:cubicBezTo>
                    <a:cubicBezTo>
                      <a:pt x="318857" y="774096"/>
                      <a:pt x="64028" y="775901"/>
                      <a:pt x="64028" y="790572"/>
                    </a:cubicBezTo>
                    <a:cubicBezTo>
                      <a:pt x="64028" y="795987"/>
                      <a:pt x="56884" y="797573"/>
                      <a:pt x="48153" y="794095"/>
                    </a:cubicBezTo>
                    <a:cubicBezTo>
                      <a:pt x="35952" y="789235"/>
                      <a:pt x="34672" y="758370"/>
                      <a:pt x="42620" y="660745"/>
                    </a:cubicBezTo>
                    <a:cubicBezTo>
                      <a:pt x="48308" y="590880"/>
                      <a:pt x="58310" y="533718"/>
                      <a:pt x="64845" y="533718"/>
                    </a:cubicBezTo>
                    <a:cubicBezTo>
                      <a:pt x="71381" y="533718"/>
                      <a:pt x="76728" y="541464"/>
                      <a:pt x="76728" y="550931"/>
                    </a:cubicBezTo>
                    <a:cubicBezTo>
                      <a:pt x="76728" y="563394"/>
                      <a:pt x="98637" y="568627"/>
                      <a:pt x="156103" y="569891"/>
                    </a:cubicBezTo>
                    <a:cubicBezTo>
                      <a:pt x="199759" y="570852"/>
                      <a:pt x="274054" y="574536"/>
                      <a:pt x="321203" y="578078"/>
                    </a:cubicBezTo>
                    <a:cubicBezTo>
                      <a:pt x="405106" y="584381"/>
                      <a:pt x="406928" y="583868"/>
                      <a:pt x="406928" y="553908"/>
                    </a:cubicBezTo>
                    <a:cubicBezTo>
                      <a:pt x="406928" y="524709"/>
                      <a:pt x="402037" y="522891"/>
                      <a:pt x="300811" y="514459"/>
                    </a:cubicBezTo>
                    <a:cubicBezTo>
                      <a:pt x="242447" y="509597"/>
                      <a:pt x="161676" y="504798"/>
                      <a:pt x="121321" y="503794"/>
                    </a:cubicBezTo>
                    <a:lnTo>
                      <a:pt x="47946" y="501968"/>
                    </a:lnTo>
                    <a:lnTo>
                      <a:pt x="52812" y="235268"/>
                    </a:lnTo>
                    <a:cubicBezTo>
                      <a:pt x="55488" y="88583"/>
                      <a:pt x="53529" y="0"/>
                      <a:pt x="48459" y="3841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1" name="任意多边形: 形状 170">
                <a:extLst>
                  <a:ext uri="{FF2B5EF4-FFF2-40B4-BE49-F238E27FC236}">
                    <a16:creationId xmlns:a16="http://schemas.microsoft.com/office/drawing/2014/main" id="{823F4EA2-6405-4FBA-826A-D846A7F5ED31}"/>
                  </a:ext>
                </a:extLst>
              </p:cNvPr>
              <p:cNvSpPr/>
              <p:nvPr/>
            </p:nvSpPr>
            <p:spPr>
              <a:xfrm>
                <a:off x="10855228" y="1443283"/>
                <a:ext cx="330201" cy="86981"/>
              </a:xfrm>
              <a:custGeom>
                <a:avLst/>
                <a:gdLst/>
                <a:ahLst/>
                <a:cxnLst/>
                <a:rect l="0" t="0" r="0" b="0"/>
                <a:pathLst>
                  <a:path w="330201" h="86981">
                    <a:moveTo>
                      <a:pt x="0" y="42915"/>
                    </a:moveTo>
                    <a:cubicBezTo>
                      <a:pt x="0" y="57104"/>
                      <a:pt x="4287" y="68210"/>
                      <a:pt x="9525" y="67594"/>
                    </a:cubicBezTo>
                    <a:cubicBezTo>
                      <a:pt x="14763" y="66979"/>
                      <a:pt x="89059" y="71126"/>
                      <a:pt x="174625" y="76811"/>
                    </a:cubicBezTo>
                    <a:cubicBezTo>
                      <a:pt x="327679" y="86980"/>
                      <a:pt x="330200" y="86713"/>
                      <a:pt x="330200" y="60364"/>
                    </a:cubicBezTo>
                    <a:cubicBezTo>
                      <a:pt x="330200" y="36266"/>
                      <a:pt x="319060" y="32127"/>
                      <a:pt x="219075" y="19075"/>
                    </a:cubicBezTo>
                    <a:cubicBezTo>
                      <a:pt x="72952" y="0"/>
                      <a:pt x="0" y="7938"/>
                      <a:pt x="0" y="429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2" name="任意多边形: 形状 171">
                <a:extLst>
                  <a:ext uri="{FF2B5EF4-FFF2-40B4-BE49-F238E27FC236}">
                    <a16:creationId xmlns:a16="http://schemas.microsoft.com/office/drawing/2014/main" id="{B84B0258-AF86-40E8-9E73-DCDFE05521E7}"/>
                  </a:ext>
                </a:extLst>
              </p:cNvPr>
              <p:cNvSpPr/>
              <p:nvPr/>
            </p:nvSpPr>
            <p:spPr>
              <a:xfrm>
                <a:off x="11136426" y="1473099"/>
                <a:ext cx="328403" cy="1426012"/>
              </a:xfrm>
              <a:custGeom>
                <a:avLst/>
                <a:gdLst/>
                <a:ahLst/>
                <a:cxnLst/>
                <a:rect l="0" t="0" r="0" b="0"/>
                <a:pathLst>
                  <a:path w="328403" h="1426012">
                    <a:moveTo>
                      <a:pt x="54562" y="92075"/>
                    </a:moveTo>
                    <a:cubicBezTo>
                      <a:pt x="50635" y="142716"/>
                      <a:pt x="45228" y="207010"/>
                      <a:pt x="42546" y="234950"/>
                    </a:cubicBezTo>
                    <a:cubicBezTo>
                      <a:pt x="39864" y="262890"/>
                      <a:pt x="36747" y="390049"/>
                      <a:pt x="35621" y="517525"/>
                    </a:cubicBezTo>
                    <a:cubicBezTo>
                      <a:pt x="34322" y="664506"/>
                      <a:pt x="28856" y="749300"/>
                      <a:pt x="20682" y="749300"/>
                    </a:cubicBezTo>
                    <a:cubicBezTo>
                      <a:pt x="13593" y="749300"/>
                      <a:pt x="10109" y="753586"/>
                      <a:pt x="12941" y="758825"/>
                    </a:cubicBezTo>
                    <a:cubicBezTo>
                      <a:pt x="15772" y="764064"/>
                      <a:pt x="14206" y="862648"/>
                      <a:pt x="9459" y="977900"/>
                    </a:cubicBezTo>
                    <a:cubicBezTo>
                      <a:pt x="0" y="1207599"/>
                      <a:pt x="5467" y="1426011"/>
                      <a:pt x="20427" y="1416071"/>
                    </a:cubicBezTo>
                    <a:cubicBezTo>
                      <a:pt x="25665" y="1412591"/>
                      <a:pt x="28225" y="1334009"/>
                      <a:pt x="26114" y="1241446"/>
                    </a:cubicBezTo>
                    <a:lnTo>
                      <a:pt x="22276" y="1073150"/>
                    </a:lnTo>
                    <a:lnTo>
                      <a:pt x="175339" y="1083768"/>
                    </a:lnTo>
                    <a:cubicBezTo>
                      <a:pt x="313062" y="1093322"/>
                      <a:pt x="328402" y="1092298"/>
                      <a:pt x="328402" y="1073554"/>
                    </a:cubicBezTo>
                    <a:cubicBezTo>
                      <a:pt x="328402" y="1055659"/>
                      <a:pt x="307370" y="1052148"/>
                      <a:pt x="179177" y="1048647"/>
                    </a:cubicBezTo>
                    <a:cubicBezTo>
                      <a:pt x="97103" y="1046405"/>
                      <a:pt x="30115" y="1039571"/>
                      <a:pt x="30315" y="1033460"/>
                    </a:cubicBezTo>
                    <a:cubicBezTo>
                      <a:pt x="41877" y="679007"/>
                      <a:pt x="58599" y="353915"/>
                      <a:pt x="75145" y="161925"/>
                    </a:cubicBezTo>
                    <a:cubicBezTo>
                      <a:pt x="85114" y="46259"/>
                      <a:pt x="85187" y="0"/>
                      <a:pt x="75401" y="0"/>
                    </a:cubicBezTo>
                    <a:cubicBezTo>
                      <a:pt x="67519" y="0"/>
                      <a:pt x="58670" y="39094"/>
                      <a:pt x="54562" y="920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3" name="任意多边形: 形状 172">
                <a:extLst>
                  <a:ext uri="{FF2B5EF4-FFF2-40B4-BE49-F238E27FC236}">
                    <a16:creationId xmlns:a16="http://schemas.microsoft.com/office/drawing/2014/main" id="{43A6EE30-70C6-47D1-9580-4D05E57F03A7}"/>
                  </a:ext>
                </a:extLst>
              </p:cNvPr>
              <p:cNvSpPr/>
              <p:nvPr/>
            </p:nvSpPr>
            <p:spPr>
              <a:xfrm>
                <a:off x="11236228" y="1458155"/>
                <a:ext cx="253182" cy="91145"/>
              </a:xfrm>
              <a:custGeom>
                <a:avLst/>
                <a:gdLst/>
                <a:ahLst/>
                <a:cxnLst/>
                <a:rect l="0" t="0" r="0" b="0"/>
                <a:pathLst>
                  <a:path w="253182" h="91145">
                    <a:moveTo>
                      <a:pt x="0" y="44857"/>
                    </a:moveTo>
                    <a:cubicBezTo>
                      <a:pt x="0" y="72899"/>
                      <a:pt x="4969" y="74880"/>
                      <a:pt x="79375" y="76517"/>
                    </a:cubicBezTo>
                    <a:cubicBezTo>
                      <a:pt x="123031" y="77478"/>
                      <a:pt x="179997" y="81162"/>
                      <a:pt x="205966" y="84704"/>
                    </a:cubicBezTo>
                    <a:lnTo>
                      <a:pt x="253181" y="91144"/>
                    </a:lnTo>
                    <a:lnTo>
                      <a:pt x="236319" y="56219"/>
                    </a:lnTo>
                    <a:cubicBezTo>
                      <a:pt x="221986" y="26532"/>
                      <a:pt x="209191" y="20054"/>
                      <a:pt x="151003" y="13025"/>
                    </a:cubicBezTo>
                    <a:cubicBezTo>
                      <a:pt x="43177" y="0"/>
                      <a:pt x="0" y="9102"/>
                      <a:pt x="0" y="4485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4" name="任意多边形: 形状 173">
                <a:extLst>
                  <a:ext uri="{FF2B5EF4-FFF2-40B4-BE49-F238E27FC236}">
                    <a16:creationId xmlns:a16="http://schemas.microsoft.com/office/drawing/2014/main" id="{0941BA1D-D082-4336-8C09-5FA8DD7AEC7F}"/>
                  </a:ext>
                </a:extLst>
              </p:cNvPr>
              <p:cNvSpPr/>
              <p:nvPr/>
            </p:nvSpPr>
            <p:spPr>
              <a:xfrm>
                <a:off x="11553728" y="1502679"/>
                <a:ext cx="178630" cy="71303"/>
              </a:xfrm>
              <a:custGeom>
                <a:avLst/>
                <a:gdLst/>
                <a:ahLst/>
                <a:cxnLst/>
                <a:rect l="0" t="0" r="0" b="0"/>
                <a:pathLst>
                  <a:path w="178630" h="71303">
                    <a:moveTo>
                      <a:pt x="0" y="38608"/>
                    </a:moveTo>
                    <a:cubicBezTo>
                      <a:pt x="0" y="49447"/>
                      <a:pt x="15547" y="56570"/>
                      <a:pt x="41275" y="57519"/>
                    </a:cubicBezTo>
                    <a:cubicBezTo>
                      <a:pt x="63976" y="58356"/>
                      <a:pt x="104457" y="61961"/>
                      <a:pt x="131233" y="65530"/>
                    </a:cubicBezTo>
                    <a:cubicBezTo>
                      <a:pt x="174527" y="71302"/>
                      <a:pt x="178629" y="69559"/>
                      <a:pt x="168286" y="49795"/>
                    </a:cubicBezTo>
                    <a:cubicBezTo>
                      <a:pt x="147352" y="9795"/>
                      <a:pt x="0" y="0"/>
                      <a:pt x="0" y="3860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5" name="任意多边形: 形状 174">
                <a:extLst>
                  <a:ext uri="{FF2B5EF4-FFF2-40B4-BE49-F238E27FC236}">
                    <a16:creationId xmlns:a16="http://schemas.microsoft.com/office/drawing/2014/main" id="{A721F4CE-E34A-443B-BE05-975F9A0A6174}"/>
                  </a:ext>
                </a:extLst>
              </p:cNvPr>
              <p:cNvSpPr/>
              <p:nvPr/>
            </p:nvSpPr>
            <p:spPr>
              <a:xfrm>
                <a:off x="10029728" y="1536599"/>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6" name="任意多边形: 形状 175">
                <a:extLst>
                  <a:ext uri="{FF2B5EF4-FFF2-40B4-BE49-F238E27FC236}">
                    <a16:creationId xmlns:a16="http://schemas.microsoft.com/office/drawing/2014/main" id="{209B2C26-3D7C-4B59-A9FE-844E1BEDB7D2}"/>
                  </a:ext>
                </a:extLst>
              </p:cNvPr>
              <p:cNvSpPr/>
              <p:nvPr/>
            </p:nvSpPr>
            <p:spPr>
              <a:xfrm>
                <a:off x="10436128" y="1536599"/>
                <a:ext cx="74431" cy="29237"/>
              </a:xfrm>
              <a:custGeom>
                <a:avLst/>
                <a:gdLst/>
                <a:ahLst/>
                <a:cxnLst/>
                <a:rect l="0" t="0" r="0" b="0"/>
                <a:pathLst>
                  <a:path w="74431" h="29237">
                    <a:moveTo>
                      <a:pt x="0" y="12700"/>
                    </a:moveTo>
                    <a:cubicBezTo>
                      <a:pt x="0" y="29236"/>
                      <a:pt x="59630" y="29236"/>
                      <a:pt x="69850" y="12700"/>
                    </a:cubicBezTo>
                    <a:cubicBezTo>
                      <a:pt x="74430" y="5291"/>
                      <a:pt x="61515" y="0"/>
                      <a:pt x="38850" y="0"/>
                    </a:cubicBezTo>
                    <a:cubicBezTo>
                      <a:pt x="17483"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7" name="任意多边形: 形状 176">
                <a:extLst>
                  <a:ext uri="{FF2B5EF4-FFF2-40B4-BE49-F238E27FC236}">
                    <a16:creationId xmlns:a16="http://schemas.microsoft.com/office/drawing/2014/main" id="{5808815F-C324-4B62-A216-893167F88A75}"/>
                  </a:ext>
                </a:extLst>
              </p:cNvPr>
              <p:cNvSpPr/>
              <p:nvPr/>
            </p:nvSpPr>
            <p:spPr>
              <a:xfrm>
                <a:off x="10537728" y="1536599"/>
                <a:ext cx="63501" cy="25401"/>
              </a:xfrm>
              <a:custGeom>
                <a:avLst/>
                <a:gdLst/>
                <a:ahLst/>
                <a:cxnLst/>
                <a:rect l="0" t="0" r="0" b="0"/>
                <a:pathLst>
                  <a:path w="63501" h="25401">
                    <a:moveTo>
                      <a:pt x="0" y="12700"/>
                    </a:moveTo>
                    <a:cubicBezTo>
                      <a:pt x="0" y="19685"/>
                      <a:pt x="14288" y="25400"/>
                      <a:pt x="31750" y="25400"/>
                    </a:cubicBezTo>
                    <a:cubicBezTo>
                      <a:pt x="49213" y="25400"/>
                      <a:pt x="63500" y="19685"/>
                      <a:pt x="63500" y="12700"/>
                    </a:cubicBezTo>
                    <a:cubicBezTo>
                      <a:pt x="63500" y="5715"/>
                      <a:pt x="49213" y="0"/>
                      <a:pt x="31750" y="0"/>
                    </a:cubicBezTo>
                    <a:cubicBezTo>
                      <a:pt x="14288"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8" name="任意多边形: 形状 177">
                <a:extLst>
                  <a:ext uri="{FF2B5EF4-FFF2-40B4-BE49-F238E27FC236}">
                    <a16:creationId xmlns:a16="http://schemas.microsoft.com/office/drawing/2014/main" id="{83E79F52-FE92-4DC8-9A5C-165B8ABE8E48}"/>
                  </a:ext>
                </a:extLst>
              </p:cNvPr>
              <p:cNvSpPr/>
              <p:nvPr/>
            </p:nvSpPr>
            <p:spPr>
              <a:xfrm>
                <a:off x="10639328" y="1532763"/>
                <a:ext cx="74431" cy="29237"/>
              </a:xfrm>
              <a:custGeom>
                <a:avLst/>
                <a:gdLst/>
                <a:ahLst/>
                <a:cxnLst/>
                <a:rect l="0" t="0" r="0" b="0"/>
                <a:pathLst>
                  <a:path w="74431" h="29237">
                    <a:moveTo>
                      <a:pt x="0" y="16536"/>
                    </a:moveTo>
                    <a:cubicBezTo>
                      <a:pt x="0" y="23521"/>
                      <a:pt x="17483" y="29236"/>
                      <a:pt x="38850" y="29236"/>
                    </a:cubicBezTo>
                    <a:cubicBezTo>
                      <a:pt x="61515" y="29236"/>
                      <a:pt x="74430" y="23945"/>
                      <a:pt x="69850" y="16536"/>
                    </a:cubicBezTo>
                    <a:cubicBezTo>
                      <a:pt x="59630" y="0"/>
                      <a:pt x="0" y="0"/>
                      <a:pt x="0" y="16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79" name="任意多边形: 形状 178">
                <a:extLst>
                  <a:ext uri="{FF2B5EF4-FFF2-40B4-BE49-F238E27FC236}">
                    <a16:creationId xmlns:a16="http://schemas.microsoft.com/office/drawing/2014/main" id="{99958AEC-66D4-468D-A893-A2EE88A45FB8}"/>
                  </a:ext>
                </a:extLst>
              </p:cNvPr>
              <p:cNvSpPr/>
              <p:nvPr/>
            </p:nvSpPr>
            <p:spPr>
              <a:xfrm>
                <a:off x="10742961" y="1533025"/>
                <a:ext cx="46735" cy="28975"/>
              </a:xfrm>
              <a:custGeom>
                <a:avLst/>
                <a:gdLst/>
                <a:ahLst/>
                <a:cxnLst/>
                <a:rect l="0" t="0" r="0" b="0"/>
                <a:pathLst>
                  <a:path w="46735" h="28975">
                    <a:moveTo>
                      <a:pt x="4317" y="16274"/>
                    </a:moveTo>
                    <a:cubicBezTo>
                      <a:pt x="0" y="23259"/>
                      <a:pt x="8573" y="28974"/>
                      <a:pt x="23367" y="28974"/>
                    </a:cubicBezTo>
                    <a:cubicBezTo>
                      <a:pt x="38161" y="28974"/>
                      <a:pt x="46734" y="23259"/>
                      <a:pt x="42417" y="16274"/>
                    </a:cubicBezTo>
                    <a:cubicBezTo>
                      <a:pt x="32359" y="0"/>
                      <a:pt x="14375" y="0"/>
                      <a:pt x="4317" y="162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0" name="任意多边形: 形状 179">
                <a:extLst>
                  <a:ext uri="{FF2B5EF4-FFF2-40B4-BE49-F238E27FC236}">
                    <a16:creationId xmlns:a16="http://schemas.microsoft.com/office/drawing/2014/main" id="{3BD49D5D-48A9-49DC-B491-6A7AFA722204}"/>
                  </a:ext>
                </a:extLst>
              </p:cNvPr>
              <p:cNvSpPr/>
              <p:nvPr/>
            </p:nvSpPr>
            <p:spPr>
              <a:xfrm>
                <a:off x="10835527" y="1528965"/>
                <a:ext cx="45102" cy="58435"/>
              </a:xfrm>
              <a:custGeom>
                <a:avLst/>
                <a:gdLst/>
                <a:ahLst/>
                <a:cxnLst/>
                <a:rect l="0" t="0" r="0" b="0"/>
                <a:pathLst>
                  <a:path w="45102" h="58435">
                    <a:moveTo>
                      <a:pt x="15468" y="16101"/>
                    </a:moveTo>
                    <a:cubicBezTo>
                      <a:pt x="0" y="31568"/>
                      <a:pt x="6717" y="58434"/>
                      <a:pt x="26051" y="58434"/>
                    </a:cubicBezTo>
                    <a:cubicBezTo>
                      <a:pt x="36634" y="58434"/>
                      <a:pt x="45101" y="47145"/>
                      <a:pt x="45101" y="33034"/>
                    </a:cubicBezTo>
                    <a:cubicBezTo>
                      <a:pt x="45101" y="7733"/>
                      <a:pt x="31568" y="0"/>
                      <a:pt x="15468" y="1610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1" name="任意多边形: 形状 180">
                <a:extLst>
                  <a:ext uri="{FF2B5EF4-FFF2-40B4-BE49-F238E27FC236}">
                    <a16:creationId xmlns:a16="http://schemas.microsoft.com/office/drawing/2014/main" id="{6F95791F-4C2D-4D64-B8E0-5A20EED97F60}"/>
                  </a:ext>
                </a:extLst>
              </p:cNvPr>
              <p:cNvSpPr/>
              <p:nvPr/>
            </p:nvSpPr>
            <p:spPr>
              <a:xfrm>
                <a:off x="11807728" y="1536131"/>
                <a:ext cx="110481" cy="57657"/>
              </a:xfrm>
              <a:custGeom>
                <a:avLst/>
                <a:gdLst/>
                <a:ahLst/>
                <a:cxnLst/>
                <a:rect l="0" t="0" r="0" b="0"/>
                <a:pathLst>
                  <a:path w="110481" h="57657">
                    <a:moveTo>
                      <a:pt x="0" y="18702"/>
                    </a:moveTo>
                    <a:cubicBezTo>
                      <a:pt x="0" y="41932"/>
                      <a:pt x="52815" y="57656"/>
                      <a:pt x="80932" y="42797"/>
                    </a:cubicBezTo>
                    <a:cubicBezTo>
                      <a:pt x="110480" y="27182"/>
                      <a:pt x="88564" y="4483"/>
                      <a:pt x="41275" y="1725"/>
                    </a:cubicBezTo>
                    <a:cubicBezTo>
                      <a:pt x="11685" y="0"/>
                      <a:pt x="0" y="4806"/>
                      <a:pt x="0" y="1870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2" name="任意多边形: 形状 181">
                <a:extLst>
                  <a:ext uri="{FF2B5EF4-FFF2-40B4-BE49-F238E27FC236}">
                    <a16:creationId xmlns:a16="http://schemas.microsoft.com/office/drawing/2014/main" id="{4C0D1D99-32F8-4282-8EBA-5411FC664C84}"/>
                  </a:ext>
                </a:extLst>
              </p:cNvPr>
              <p:cNvSpPr/>
              <p:nvPr/>
            </p:nvSpPr>
            <p:spPr>
              <a:xfrm>
                <a:off x="9293128" y="1549299"/>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3" name="任意多边形: 形状 182">
                <a:extLst>
                  <a:ext uri="{FF2B5EF4-FFF2-40B4-BE49-F238E27FC236}">
                    <a16:creationId xmlns:a16="http://schemas.microsoft.com/office/drawing/2014/main" id="{198C00AB-9182-4AEB-AD0A-3EE8428C3B05}"/>
                  </a:ext>
                </a:extLst>
              </p:cNvPr>
              <p:cNvSpPr/>
              <p:nvPr/>
            </p:nvSpPr>
            <p:spPr>
              <a:xfrm>
                <a:off x="9356628" y="1549299"/>
                <a:ext cx="61603" cy="29219"/>
              </a:xfrm>
              <a:custGeom>
                <a:avLst/>
                <a:gdLst/>
                <a:ahLst/>
                <a:cxnLst/>
                <a:rect l="0" t="0" r="0" b="0"/>
                <a:pathLst>
                  <a:path w="61603" h="29219">
                    <a:moveTo>
                      <a:pt x="0" y="12700"/>
                    </a:moveTo>
                    <a:cubicBezTo>
                      <a:pt x="0" y="29218"/>
                      <a:pt x="46941" y="29218"/>
                      <a:pt x="57150" y="12700"/>
                    </a:cubicBezTo>
                    <a:cubicBezTo>
                      <a:pt x="61602" y="5497"/>
                      <a:pt x="50932" y="0"/>
                      <a:pt x="32500" y="0"/>
                    </a:cubicBezTo>
                    <a:cubicBezTo>
                      <a:pt x="1462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4" name="任意多边形: 形状 183">
                <a:extLst>
                  <a:ext uri="{FF2B5EF4-FFF2-40B4-BE49-F238E27FC236}">
                    <a16:creationId xmlns:a16="http://schemas.microsoft.com/office/drawing/2014/main" id="{FBE40402-891A-40E3-8F17-2D5A31105252}"/>
                  </a:ext>
                </a:extLst>
              </p:cNvPr>
              <p:cNvSpPr/>
              <p:nvPr/>
            </p:nvSpPr>
            <p:spPr>
              <a:xfrm>
                <a:off x="9458228" y="1549299"/>
                <a:ext cx="48768" cy="29190"/>
              </a:xfrm>
              <a:custGeom>
                <a:avLst/>
                <a:gdLst/>
                <a:ahLst/>
                <a:cxnLst/>
                <a:rect l="0" t="0" r="0" b="0"/>
                <a:pathLst>
                  <a:path w="48768" h="29190">
                    <a:moveTo>
                      <a:pt x="0" y="12700"/>
                    </a:moveTo>
                    <a:cubicBezTo>
                      <a:pt x="0" y="29189"/>
                      <a:pt x="34259" y="29189"/>
                      <a:pt x="44450" y="12700"/>
                    </a:cubicBezTo>
                    <a:cubicBezTo>
                      <a:pt x="48767" y="5715"/>
                      <a:pt x="40532" y="0"/>
                      <a:pt x="26150" y="0"/>
                    </a:cubicBezTo>
                    <a:cubicBezTo>
                      <a:pt x="11767"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5" name="任意多边形: 形状 184">
                <a:extLst>
                  <a:ext uri="{FF2B5EF4-FFF2-40B4-BE49-F238E27FC236}">
                    <a16:creationId xmlns:a16="http://schemas.microsoft.com/office/drawing/2014/main" id="{8F62C191-E570-4BB6-AE34-8D7E5547004F}"/>
                  </a:ext>
                </a:extLst>
              </p:cNvPr>
              <p:cNvSpPr/>
              <p:nvPr/>
            </p:nvSpPr>
            <p:spPr>
              <a:xfrm>
                <a:off x="9547128" y="1549299"/>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6" name="任意多边形: 形状 185">
                <a:extLst>
                  <a:ext uri="{FF2B5EF4-FFF2-40B4-BE49-F238E27FC236}">
                    <a16:creationId xmlns:a16="http://schemas.microsoft.com/office/drawing/2014/main" id="{9D7B7BB8-4F06-4854-A72D-652658C40624}"/>
                  </a:ext>
                </a:extLst>
              </p:cNvPr>
              <p:cNvSpPr/>
              <p:nvPr/>
            </p:nvSpPr>
            <p:spPr>
              <a:xfrm>
                <a:off x="9636822" y="1541740"/>
                <a:ext cx="43181" cy="9695"/>
              </a:xfrm>
              <a:custGeom>
                <a:avLst/>
                <a:gdLst/>
                <a:ahLst/>
                <a:cxnLst/>
                <a:rect l="0" t="0" r="0" b="0"/>
                <a:pathLst>
                  <a:path w="43181" h="9695">
                    <a:moveTo>
                      <a:pt x="18256" y="4060"/>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7" name="任意多边形: 形状 186">
                <a:extLst>
                  <a:ext uri="{FF2B5EF4-FFF2-40B4-BE49-F238E27FC236}">
                    <a16:creationId xmlns:a16="http://schemas.microsoft.com/office/drawing/2014/main" id="{DFA1C0A3-139F-41C1-97B2-5C86F1F28638}"/>
                  </a:ext>
                </a:extLst>
              </p:cNvPr>
              <p:cNvSpPr/>
              <p:nvPr/>
            </p:nvSpPr>
            <p:spPr>
              <a:xfrm>
                <a:off x="9725722" y="15393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8" name="任意多边形: 形状 187">
                <a:extLst>
                  <a:ext uri="{FF2B5EF4-FFF2-40B4-BE49-F238E27FC236}">
                    <a16:creationId xmlns:a16="http://schemas.microsoft.com/office/drawing/2014/main" id="{EB5B7FF3-1D67-4252-A468-BD1B5934A7C6}"/>
                  </a:ext>
                </a:extLst>
              </p:cNvPr>
              <p:cNvSpPr/>
              <p:nvPr/>
            </p:nvSpPr>
            <p:spPr>
              <a:xfrm>
                <a:off x="9813761" y="1549299"/>
                <a:ext cx="38168" cy="101601"/>
              </a:xfrm>
              <a:custGeom>
                <a:avLst/>
                <a:gdLst/>
                <a:ahLst/>
                <a:cxnLst/>
                <a:rect l="0" t="0" r="0" b="0"/>
                <a:pathLst>
                  <a:path w="38168" h="101601">
                    <a:moveTo>
                      <a:pt x="12767" y="30711"/>
                    </a:moveTo>
                    <a:cubicBezTo>
                      <a:pt x="12767" y="47603"/>
                      <a:pt x="9298" y="70463"/>
                      <a:pt x="5058" y="81511"/>
                    </a:cubicBezTo>
                    <a:cubicBezTo>
                      <a:pt x="0" y="94694"/>
                      <a:pt x="4366" y="101600"/>
                      <a:pt x="17758" y="101600"/>
                    </a:cubicBezTo>
                    <a:cubicBezTo>
                      <a:pt x="33101" y="101600"/>
                      <a:pt x="38167" y="88992"/>
                      <a:pt x="38167" y="50800"/>
                    </a:cubicBezTo>
                    <a:cubicBezTo>
                      <a:pt x="38167" y="22860"/>
                      <a:pt x="32452" y="0"/>
                      <a:pt x="25467" y="0"/>
                    </a:cubicBezTo>
                    <a:cubicBezTo>
                      <a:pt x="18482" y="0"/>
                      <a:pt x="12767" y="13820"/>
                      <a:pt x="12767" y="3071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89" name="任意多边形: 形状 188">
                <a:extLst>
                  <a:ext uri="{FF2B5EF4-FFF2-40B4-BE49-F238E27FC236}">
                    <a16:creationId xmlns:a16="http://schemas.microsoft.com/office/drawing/2014/main" id="{25C8A6C0-51CC-4437-91E9-2640D094AB36}"/>
                  </a:ext>
                </a:extLst>
              </p:cNvPr>
              <p:cNvSpPr/>
              <p:nvPr/>
            </p:nvSpPr>
            <p:spPr>
              <a:xfrm>
                <a:off x="9869039" y="15492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0" name="任意多边形: 形状 189">
                <a:extLst>
                  <a:ext uri="{FF2B5EF4-FFF2-40B4-BE49-F238E27FC236}">
                    <a16:creationId xmlns:a16="http://schemas.microsoft.com/office/drawing/2014/main" id="{43724EE1-E8D7-4942-AD64-024A2BC622F9}"/>
                  </a:ext>
                </a:extLst>
              </p:cNvPr>
              <p:cNvSpPr/>
              <p:nvPr/>
            </p:nvSpPr>
            <p:spPr>
              <a:xfrm>
                <a:off x="9905585" y="15492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1" name="任意多边形: 形状 190">
                <a:extLst>
                  <a:ext uri="{FF2B5EF4-FFF2-40B4-BE49-F238E27FC236}">
                    <a16:creationId xmlns:a16="http://schemas.microsoft.com/office/drawing/2014/main" id="{24F8DCBF-40DC-4E2D-B79C-2E949CFA98F9}"/>
                  </a:ext>
                </a:extLst>
              </p:cNvPr>
              <p:cNvSpPr/>
              <p:nvPr/>
            </p:nvSpPr>
            <p:spPr>
              <a:xfrm>
                <a:off x="10324685" y="15492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2" name="任意多边形: 形状 191">
                <a:extLst>
                  <a:ext uri="{FF2B5EF4-FFF2-40B4-BE49-F238E27FC236}">
                    <a16:creationId xmlns:a16="http://schemas.microsoft.com/office/drawing/2014/main" id="{DAA2DCB3-E0CD-490B-A027-F75E93136180}"/>
                  </a:ext>
                </a:extLst>
              </p:cNvPr>
              <p:cNvSpPr/>
              <p:nvPr/>
            </p:nvSpPr>
            <p:spPr>
              <a:xfrm>
                <a:off x="10912983" y="1549299"/>
                <a:ext cx="69246" cy="77327"/>
              </a:xfrm>
              <a:custGeom>
                <a:avLst/>
                <a:gdLst/>
                <a:ahLst/>
                <a:cxnLst/>
                <a:rect l="0" t="0" r="0" b="0"/>
                <a:pathLst>
                  <a:path w="69246" h="77327">
                    <a:moveTo>
                      <a:pt x="1727" y="28575"/>
                    </a:moveTo>
                    <a:cubicBezTo>
                      <a:pt x="0" y="49735"/>
                      <a:pt x="8458" y="59851"/>
                      <a:pt x="34320" y="67558"/>
                    </a:cubicBezTo>
                    <a:cubicBezTo>
                      <a:pt x="67096" y="77326"/>
                      <a:pt x="69245" y="75567"/>
                      <a:pt x="69245" y="38983"/>
                    </a:cubicBezTo>
                    <a:cubicBezTo>
                      <a:pt x="69245" y="5599"/>
                      <a:pt x="64564" y="0"/>
                      <a:pt x="36652" y="0"/>
                    </a:cubicBezTo>
                    <a:cubicBezTo>
                      <a:pt x="12008" y="0"/>
                      <a:pt x="3489" y="6970"/>
                      <a:pt x="1727"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3" name="任意多边形: 形状 192">
                <a:extLst>
                  <a:ext uri="{FF2B5EF4-FFF2-40B4-BE49-F238E27FC236}">
                    <a16:creationId xmlns:a16="http://schemas.microsoft.com/office/drawing/2014/main" id="{B7E244E4-7C18-418E-8CC2-821B63A8B15F}"/>
                  </a:ext>
                </a:extLst>
              </p:cNvPr>
              <p:cNvSpPr/>
              <p:nvPr/>
            </p:nvSpPr>
            <p:spPr>
              <a:xfrm>
                <a:off x="11020328" y="1549299"/>
                <a:ext cx="63501" cy="76201"/>
              </a:xfrm>
              <a:custGeom>
                <a:avLst/>
                <a:gdLst/>
                <a:ahLst/>
                <a:cxnLst/>
                <a:rect l="0" t="0" r="0" b="0"/>
                <a:pathLst>
                  <a:path w="63501" h="76201">
                    <a:moveTo>
                      <a:pt x="0" y="38100"/>
                    </a:moveTo>
                    <a:cubicBezTo>
                      <a:pt x="0" y="70273"/>
                      <a:pt x="4939" y="76200"/>
                      <a:pt x="31750" y="76200"/>
                    </a:cubicBezTo>
                    <a:cubicBezTo>
                      <a:pt x="58561" y="76200"/>
                      <a:pt x="63500" y="70273"/>
                      <a:pt x="63500" y="38100"/>
                    </a:cubicBezTo>
                    <a:cubicBezTo>
                      <a:pt x="63500" y="5927"/>
                      <a:pt x="58561" y="0"/>
                      <a:pt x="31750" y="0"/>
                    </a:cubicBezTo>
                    <a:cubicBezTo>
                      <a:pt x="4939" y="0"/>
                      <a:pt x="0" y="5927"/>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4" name="任意多边形: 形状 193">
                <a:extLst>
                  <a:ext uri="{FF2B5EF4-FFF2-40B4-BE49-F238E27FC236}">
                    <a16:creationId xmlns:a16="http://schemas.microsoft.com/office/drawing/2014/main" id="{7E503EA8-6A27-48BF-9E47-4E0A898EA66A}"/>
                  </a:ext>
                </a:extLst>
              </p:cNvPr>
              <p:cNvSpPr/>
              <p:nvPr/>
            </p:nvSpPr>
            <p:spPr>
              <a:xfrm>
                <a:off x="11121928" y="1538108"/>
                <a:ext cx="63635" cy="49293"/>
              </a:xfrm>
              <a:custGeom>
                <a:avLst/>
                <a:gdLst/>
                <a:ahLst/>
                <a:cxnLst/>
                <a:rect l="0" t="0" r="0" b="0"/>
                <a:pathLst>
                  <a:path w="63635" h="49293">
                    <a:moveTo>
                      <a:pt x="0" y="29359"/>
                    </a:moveTo>
                    <a:cubicBezTo>
                      <a:pt x="0" y="42326"/>
                      <a:pt x="11466" y="49292"/>
                      <a:pt x="32808" y="49292"/>
                    </a:cubicBezTo>
                    <a:cubicBezTo>
                      <a:pt x="59999" y="49292"/>
                      <a:pt x="63634" y="45486"/>
                      <a:pt x="54039" y="27067"/>
                    </a:cubicBezTo>
                    <a:cubicBezTo>
                      <a:pt x="39938" y="0"/>
                      <a:pt x="0" y="1694"/>
                      <a:pt x="0" y="293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5" name="任意多边形: 形状 194">
                <a:extLst>
                  <a:ext uri="{FF2B5EF4-FFF2-40B4-BE49-F238E27FC236}">
                    <a16:creationId xmlns:a16="http://schemas.microsoft.com/office/drawing/2014/main" id="{2BEF38CF-EF25-4353-9581-66422B1F900C}"/>
                  </a:ext>
                </a:extLst>
              </p:cNvPr>
              <p:cNvSpPr/>
              <p:nvPr/>
            </p:nvSpPr>
            <p:spPr>
              <a:xfrm>
                <a:off x="9064528" y="1561999"/>
                <a:ext cx="76201" cy="25401"/>
              </a:xfrm>
              <a:custGeom>
                <a:avLst/>
                <a:gdLst/>
                <a:ahLst/>
                <a:cxnLst/>
                <a:rect l="0" t="0" r="0" b="0"/>
                <a:pathLst>
                  <a:path w="76201" h="25401">
                    <a:moveTo>
                      <a:pt x="0" y="12700"/>
                    </a:moveTo>
                    <a:cubicBezTo>
                      <a:pt x="0" y="19685"/>
                      <a:pt x="17145" y="25400"/>
                      <a:pt x="38100" y="25400"/>
                    </a:cubicBezTo>
                    <a:cubicBezTo>
                      <a:pt x="59055" y="25400"/>
                      <a:pt x="76200" y="19685"/>
                      <a:pt x="76200" y="12700"/>
                    </a:cubicBezTo>
                    <a:cubicBezTo>
                      <a:pt x="76200" y="5715"/>
                      <a:pt x="59055" y="0"/>
                      <a:pt x="38100" y="0"/>
                    </a:cubicBezTo>
                    <a:cubicBezTo>
                      <a:pt x="1714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6" name="任意多边形: 形状 195">
                <a:extLst>
                  <a:ext uri="{FF2B5EF4-FFF2-40B4-BE49-F238E27FC236}">
                    <a16:creationId xmlns:a16="http://schemas.microsoft.com/office/drawing/2014/main" id="{7756BE9B-48ED-4A95-8862-0DFD9314E8B2}"/>
                  </a:ext>
                </a:extLst>
              </p:cNvPr>
              <p:cNvSpPr/>
              <p:nvPr/>
            </p:nvSpPr>
            <p:spPr>
              <a:xfrm>
                <a:off x="9154222" y="1554440"/>
                <a:ext cx="43181" cy="9695"/>
              </a:xfrm>
              <a:custGeom>
                <a:avLst/>
                <a:gdLst/>
                <a:ahLst/>
                <a:cxnLst/>
                <a:rect l="0" t="0" r="0" b="0"/>
                <a:pathLst>
                  <a:path w="43181" h="9695">
                    <a:moveTo>
                      <a:pt x="18256" y="4060"/>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7" name="任意多边形: 形状 196">
                <a:extLst>
                  <a:ext uri="{FF2B5EF4-FFF2-40B4-BE49-F238E27FC236}">
                    <a16:creationId xmlns:a16="http://schemas.microsoft.com/office/drawing/2014/main" id="{942AB00A-D455-41CB-A12E-C45A30E2395D}"/>
                  </a:ext>
                </a:extLst>
              </p:cNvPr>
              <p:cNvSpPr/>
              <p:nvPr/>
            </p:nvSpPr>
            <p:spPr>
              <a:xfrm>
                <a:off x="10603921" y="1560284"/>
                <a:ext cx="22537" cy="27116"/>
              </a:xfrm>
              <a:custGeom>
                <a:avLst/>
                <a:gdLst/>
                <a:ahLst/>
                <a:cxnLst/>
                <a:rect l="0" t="0" r="0" b="0"/>
                <a:pathLst>
                  <a:path w="22537" h="27116">
                    <a:moveTo>
                      <a:pt x="5233" y="11866"/>
                    </a:moveTo>
                    <a:cubicBezTo>
                      <a:pt x="0" y="20332"/>
                      <a:pt x="2261" y="27115"/>
                      <a:pt x="10316" y="27115"/>
                    </a:cubicBezTo>
                    <a:cubicBezTo>
                      <a:pt x="18295" y="27115"/>
                      <a:pt x="22536" y="20253"/>
                      <a:pt x="19741" y="11866"/>
                    </a:cubicBezTo>
                    <a:cubicBezTo>
                      <a:pt x="15785" y="0"/>
                      <a:pt x="12567" y="0"/>
                      <a:pt x="5233"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8" name="任意多边形: 形状 197">
                <a:extLst>
                  <a:ext uri="{FF2B5EF4-FFF2-40B4-BE49-F238E27FC236}">
                    <a16:creationId xmlns:a16="http://schemas.microsoft.com/office/drawing/2014/main" id="{5B89A05A-CD86-4CED-996D-74A9DBCB33CB}"/>
                  </a:ext>
                </a:extLst>
              </p:cNvPr>
              <p:cNvSpPr/>
              <p:nvPr/>
            </p:nvSpPr>
            <p:spPr>
              <a:xfrm>
                <a:off x="11241766" y="1561999"/>
                <a:ext cx="17110" cy="45721"/>
              </a:xfrm>
              <a:custGeom>
                <a:avLst/>
                <a:gdLst/>
                <a:ahLst/>
                <a:cxnLst/>
                <a:rect l="0" t="0" r="0" b="0"/>
                <a:pathLst>
                  <a:path w="17110" h="45721">
                    <a:moveTo>
                      <a:pt x="2541" y="28575"/>
                    </a:moveTo>
                    <a:cubicBezTo>
                      <a:pt x="0" y="44291"/>
                      <a:pt x="104" y="45720"/>
                      <a:pt x="2773" y="31750"/>
                    </a:cubicBezTo>
                    <a:cubicBezTo>
                      <a:pt x="5442" y="17780"/>
                      <a:pt x="10379" y="4921"/>
                      <a:pt x="13744" y="3175"/>
                    </a:cubicBezTo>
                    <a:cubicBezTo>
                      <a:pt x="17109" y="1429"/>
                      <a:pt x="17005" y="0"/>
                      <a:pt x="13512" y="0"/>
                    </a:cubicBezTo>
                    <a:cubicBezTo>
                      <a:pt x="10019" y="0"/>
                      <a:pt x="5083" y="12859"/>
                      <a:pt x="2541"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99" name="任意多边形: 形状 198">
                <a:extLst>
                  <a:ext uri="{FF2B5EF4-FFF2-40B4-BE49-F238E27FC236}">
                    <a16:creationId xmlns:a16="http://schemas.microsoft.com/office/drawing/2014/main" id="{BA1DEE9A-4218-4F54-A1B8-8226BAE85392}"/>
                  </a:ext>
                </a:extLst>
              </p:cNvPr>
              <p:cNvSpPr/>
              <p:nvPr/>
            </p:nvSpPr>
            <p:spPr>
              <a:xfrm>
                <a:off x="11217187" y="1556077"/>
                <a:ext cx="101592" cy="164674"/>
              </a:xfrm>
              <a:custGeom>
                <a:avLst/>
                <a:gdLst/>
                <a:ahLst/>
                <a:cxnLst/>
                <a:rect l="0" t="0" r="0" b="0"/>
                <a:pathLst>
                  <a:path w="101592" h="164674">
                    <a:moveTo>
                      <a:pt x="53999" y="63107"/>
                    </a:moveTo>
                    <a:cubicBezTo>
                      <a:pt x="49866" y="99774"/>
                      <a:pt x="38565" y="128069"/>
                      <a:pt x="23718" y="138926"/>
                    </a:cubicBezTo>
                    <a:cubicBezTo>
                      <a:pt x="10690" y="148452"/>
                      <a:pt x="22" y="156149"/>
                      <a:pt x="11" y="156029"/>
                    </a:cubicBezTo>
                    <a:cubicBezTo>
                      <a:pt x="0" y="155910"/>
                      <a:pt x="22851" y="157806"/>
                      <a:pt x="50791" y="160242"/>
                    </a:cubicBezTo>
                    <a:lnTo>
                      <a:pt x="101591" y="164673"/>
                    </a:lnTo>
                    <a:lnTo>
                      <a:pt x="101591" y="82123"/>
                    </a:lnTo>
                    <a:cubicBezTo>
                      <a:pt x="101591" y="13578"/>
                      <a:pt x="98113" y="0"/>
                      <a:pt x="81091" y="2091"/>
                    </a:cubicBezTo>
                    <a:cubicBezTo>
                      <a:pt x="66691" y="3860"/>
                      <a:pt x="58631" y="22011"/>
                      <a:pt x="53999" y="6310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0" name="任意多边形: 形状 199">
                <a:extLst>
                  <a:ext uri="{FF2B5EF4-FFF2-40B4-BE49-F238E27FC236}">
                    <a16:creationId xmlns:a16="http://schemas.microsoft.com/office/drawing/2014/main" id="{4DC2FBC1-0069-479B-8366-BF6EF1C44753}"/>
                  </a:ext>
                </a:extLst>
              </p:cNvPr>
              <p:cNvSpPr/>
              <p:nvPr/>
            </p:nvSpPr>
            <p:spPr>
              <a:xfrm>
                <a:off x="11346791" y="1549751"/>
                <a:ext cx="118038" cy="190050"/>
              </a:xfrm>
              <a:custGeom>
                <a:avLst/>
                <a:gdLst/>
                <a:ahLst/>
                <a:cxnLst/>
                <a:rect l="0" t="0" r="0" b="0"/>
                <a:pathLst>
                  <a:path w="118038" h="190050">
                    <a:moveTo>
                      <a:pt x="38662" y="18995"/>
                    </a:moveTo>
                    <a:cubicBezTo>
                      <a:pt x="10317" y="41742"/>
                      <a:pt x="0" y="110017"/>
                      <a:pt x="18092" y="155124"/>
                    </a:cubicBezTo>
                    <a:cubicBezTo>
                      <a:pt x="29506" y="183582"/>
                      <a:pt x="40056" y="190049"/>
                      <a:pt x="75068" y="190049"/>
                    </a:cubicBezTo>
                    <a:lnTo>
                      <a:pt x="118037" y="190049"/>
                    </a:lnTo>
                    <a:lnTo>
                      <a:pt x="118037" y="121106"/>
                    </a:lnTo>
                    <a:cubicBezTo>
                      <a:pt x="118037" y="75364"/>
                      <a:pt x="111321" y="45447"/>
                      <a:pt x="98080" y="32206"/>
                    </a:cubicBezTo>
                    <a:cubicBezTo>
                      <a:pt x="66887" y="1014"/>
                      <a:pt x="62330" y="0"/>
                      <a:pt x="38662" y="189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1" name="任意多边形: 形状 200">
                <a:extLst>
                  <a:ext uri="{FF2B5EF4-FFF2-40B4-BE49-F238E27FC236}">
                    <a16:creationId xmlns:a16="http://schemas.microsoft.com/office/drawing/2014/main" id="{135051C5-5FA2-4B5B-9410-164595B68FB5}"/>
                  </a:ext>
                </a:extLst>
              </p:cNvPr>
              <p:cNvSpPr/>
              <p:nvPr/>
            </p:nvSpPr>
            <p:spPr>
              <a:xfrm>
                <a:off x="10311985" y="15746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2" name="任意多边形: 形状 201">
                <a:extLst>
                  <a:ext uri="{FF2B5EF4-FFF2-40B4-BE49-F238E27FC236}">
                    <a16:creationId xmlns:a16="http://schemas.microsoft.com/office/drawing/2014/main" id="{EFE3C09C-44A3-48B4-AF21-7999CD27AC59}"/>
                  </a:ext>
                </a:extLst>
              </p:cNvPr>
              <p:cNvSpPr/>
              <p:nvPr/>
            </p:nvSpPr>
            <p:spPr>
              <a:xfrm>
                <a:off x="9521728" y="1576573"/>
                <a:ext cx="43393" cy="29878"/>
              </a:xfrm>
              <a:custGeom>
                <a:avLst/>
                <a:gdLst/>
                <a:ahLst/>
                <a:cxnLst/>
                <a:rect l="0" t="0" r="0" b="0"/>
                <a:pathLst>
                  <a:path w="43393" h="29878">
                    <a:moveTo>
                      <a:pt x="0" y="23117"/>
                    </a:moveTo>
                    <a:cubicBezTo>
                      <a:pt x="0" y="29877"/>
                      <a:pt x="10001" y="27381"/>
                      <a:pt x="22225" y="17572"/>
                    </a:cubicBezTo>
                    <a:cubicBezTo>
                      <a:pt x="43392" y="585"/>
                      <a:pt x="43392" y="0"/>
                      <a:pt x="22225" y="5281"/>
                    </a:cubicBezTo>
                    <a:cubicBezTo>
                      <a:pt x="10001" y="8331"/>
                      <a:pt x="0" y="16357"/>
                      <a:pt x="0" y="2311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3" name="任意多边形: 形状 202">
                <a:extLst>
                  <a:ext uri="{FF2B5EF4-FFF2-40B4-BE49-F238E27FC236}">
                    <a16:creationId xmlns:a16="http://schemas.microsoft.com/office/drawing/2014/main" id="{38278D51-FA96-4731-8245-F28D7B5BCB87}"/>
                  </a:ext>
                </a:extLst>
              </p:cNvPr>
              <p:cNvSpPr/>
              <p:nvPr/>
            </p:nvSpPr>
            <p:spPr>
              <a:xfrm>
                <a:off x="9648728" y="1587399"/>
                <a:ext cx="50801" cy="38101"/>
              </a:xfrm>
              <a:custGeom>
                <a:avLst/>
                <a:gdLst/>
                <a:ahLst/>
                <a:cxnLst/>
                <a:rect l="0" t="0" r="0" b="0"/>
                <a:pathLst>
                  <a:path w="50801" h="38101">
                    <a:moveTo>
                      <a:pt x="0" y="19050"/>
                    </a:moveTo>
                    <a:cubicBezTo>
                      <a:pt x="0" y="29633"/>
                      <a:pt x="11289" y="38100"/>
                      <a:pt x="25400" y="38100"/>
                    </a:cubicBezTo>
                    <a:cubicBezTo>
                      <a:pt x="39511" y="38100"/>
                      <a:pt x="50800" y="29633"/>
                      <a:pt x="50800" y="19050"/>
                    </a:cubicBezTo>
                    <a:cubicBezTo>
                      <a:pt x="50800" y="8467"/>
                      <a:pt x="39511" y="0"/>
                      <a:pt x="25400" y="0"/>
                    </a:cubicBezTo>
                    <a:cubicBezTo>
                      <a:pt x="11289" y="0"/>
                      <a:pt x="0" y="846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4" name="任意多边形: 形状 203">
                <a:extLst>
                  <a:ext uri="{FF2B5EF4-FFF2-40B4-BE49-F238E27FC236}">
                    <a16:creationId xmlns:a16="http://schemas.microsoft.com/office/drawing/2014/main" id="{8BC47DAC-5BF3-45E7-80ED-F280456DF8C0}"/>
                  </a:ext>
                </a:extLst>
              </p:cNvPr>
              <p:cNvSpPr/>
              <p:nvPr/>
            </p:nvSpPr>
            <p:spPr>
              <a:xfrm>
                <a:off x="9724928" y="1587399"/>
                <a:ext cx="63501" cy="38101"/>
              </a:xfrm>
              <a:custGeom>
                <a:avLst/>
                <a:gdLst/>
                <a:ahLst/>
                <a:cxnLst/>
                <a:rect l="0" t="0" r="0" b="0"/>
                <a:pathLst>
                  <a:path w="63501" h="38101">
                    <a:moveTo>
                      <a:pt x="0" y="19050"/>
                    </a:moveTo>
                    <a:cubicBezTo>
                      <a:pt x="0" y="30903"/>
                      <a:pt x="11995" y="38100"/>
                      <a:pt x="31750" y="38100"/>
                    </a:cubicBezTo>
                    <a:cubicBezTo>
                      <a:pt x="51505" y="38100"/>
                      <a:pt x="63500" y="30903"/>
                      <a:pt x="63500" y="19050"/>
                    </a:cubicBezTo>
                    <a:cubicBezTo>
                      <a:pt x="63500" y="7197"/>
                      <a:pt x="51505" y="0"/>
                      <a:pt x="31750" y="0"/>
                    </a:cubicBezTo>
                    <a:cubicBezTo>
                      <a:pt x="11995" y="0"/>
                      <a:pt x="0" y="719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5" name="任意多边形: 形状 204">
                <a:extLst>
                  <a:ext uri="{FF2B5EF4-FFF2-40B4-BE49-F238E27FC236}">
                    <a16:creationId xmlns:a16="http://schemas.microsoft.com/office/drawing/2014/main" id="{9CD9D88C-146E-4BAE-828E-C492C137D0A2}"/>
                  </a:ext>
                </a:extLst>
              </p:cNvPr>
              <p:cNvSpPr/>
              <p:nvPr/>
            </p:nvSpPr>
            <p:spPr>
              <a:xfrm>
                <a:off x="10105928" y="1587399"/>
                <a:ext cx="76201" cy="38101"/>
              </a:xfrm>
              <a:custGeom>
                <a:avLst/>
                <a:gdLst/>
                <a:ahLst/>
                <a:cxnLst/>
                <a:rect l="0" t="0" r="0" b="0"/>
                <a:pathLst>
                  <a:path w="76201" h="38101">
                    <a:moveTo>
                      <a:pt x="0" y="19050"/>
                    </a:moveTo>
                    <a:cubicBezTo>
                      <a:pt x="0" y="31750"/>
                      <a:pt x="12700" y="38100"/>
                      <a:pt x="38100" y="38100"/>
                    </a:cubicBezTo>
                    <a:cubicBezTo>
                      <a:pt x="63500" y="38100"/>
                      <a:pt x="76200" y="31750"/>
                      <a:pt x="76200" y="19050"/>
                    </a:cubicBezTo>
                    <a:cubicBezTo>
                      <a:pt x="76200" y="6350"/>
                      <a:pt x="63500" y="0"/>
                      <a:pt x="38100" y="0"/>
                    </a:cubicBezTo>
                    <a:cubicBezTo>
                      <a:pt x="12700" y="0"/>
                      <a:pt x="0" y="6350"/>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6" name="任意多边形: 形状 205">
                <a:extLst>
                  <a:ext uri="{FF2B5EF4-FFF2-40B4-BE49-F238E27FC236}">
                    <a16:creationId xmlns:a16="http://schemas.microsoft.com/office/drawing/2014/main" id="{B5EBADDD-5079-46B6-A2E0-58BC375D01A2}"/>
                  </a:ext>
                </a:extLst>
              </p:cNvPr>
              <p:cNvSpPr/>
              <p:nvPr/>
            </p:nvSpPr>
            <p:spPr>
              <a:xfrm>
                <a:off x="10207528" y="1587399"/>
                <a:ext cx="76201" cy="63501"/>
              </a:xfrm>
              <a:custGeom>
                <a:avLst/>
                <a:gdLst/>
                <a:ahLst/>
                <a:cxnLst/>
                <a:rect l="0" t="0" r="0" b="0"/>
                <a:pathLst>
                  <a:path w="76201" h="63501">
                    <a:moveTo>
                      <a:pt x="0" y="31750"/>
                    </a:moveTo>
                    <a:cubicBezTo>
                      <a:pt x="0" y="58561"/>
                      <a:pt x="5927" y="63500"/>
                      <a:pt x="38100" y="63500"/>
                    </a:cubicBezTo>
                    <a:cubicBezTo>
                      <a:pt x="70273" y="63500"/>
                      <a:pt x="76200" y="58561"/>
                      <a:pt x="76200" y="31750"/>
                    </a:cubicBezTo>
                    <a:cubicBezTo>
                      <a:pt x="76200" y="4939"/>
                      <a:pt x="70273" y="0"/>
                      <a:pt x="38100" y="0"/>
                    </a:cubicBezTo>
                    <a:cubicBezTo>
                      <a:pt x="5927" y="0"/>
                      <a:pt x="0" y="4939"/>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7" name="任意多边形: 形状 206">
                <a:extLst>
                  <a:ext uri="{FF2B5EF4-FFF2-40B4-BE49-F238E27FC236}">
                    <a16:creationId xmlns:a16="http://schemas.microsoft.com/office/drawing/2014/main" id="{A5C1CC83-05CD-46E3-9A04-0D7ED161CE60}"/>
                  </a:ext>
                </a:extLst>
              </p:cNvPr>
              <p:cNvSpPr/>
              <p:nvPr/>
            </p:nvSpPr>
            <p:spPr>
              <a:xfrm>
                <a:off x="11469969" y="1587399"/>
                <a:ext cx="17473" cy="35878"/>
              </a:xfrm>
              <a:custGeom>
                <a:avLst/>
                <a:gdLst/>
                <a:ahLst/>
                <a:cxnLst/>
                <a:rect l="0" t="0" r="0" b="0"/>
                <a:pathLst>
                  <a:path w="17473" h="35878">
                    <a:moveTo>
                      <a:pt x="2683" y="22225"/>
                    </a:moveTo>
                    <a:cubicBezTo>
                      <a:pt x="0" y="34449"/>
                      <a:pt x="70" y="35877"/>
                      <a:pt x="2839" y="25400"/>
                    </a:cubicBezTo>
                    <a:cubicBezTo>
                      <a:pt x="5608" y="14923"/>
                      <a:pt x="10660" y="4921"/>
                      <a:pt x="14066" y="3175"/>
                    </a:cubicBezTo>
                    <a:cubicBezTo>
                      <a:pt x="17472" y="1429"/>
                      <a:pt x="17402" y="0"/>
                      <a:pt x="13909" y="0"/>
                    </a:cubicBezTo>
                    <a:cubicBezTo>
                      <a:pt x="10416" y="0"/>
                      <a:pt x="5365" y="10001"/>
                      <a:pt x="2683"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8" name="任意多边形: 形状 207">
                <a:extLst>
                  <a:ext uri="{FF2B5EF4-FFF2-40B4-BE49-F238E27FC236}">
                    <a16:creationId xmlns:a16="http://schemas.microsoft.com/office/drawing/2014/main" id="{2BB989E3-43F1-4FEC-80C6-B93B86932704}"/>
                  </a:ext>
                </a:extLst>
              </p:cNvPr>
              <p:cNvSpPr/>
              <p:nvPr/>
            </p:nvSpPr>
            <p:spPr>
              <a:xfrm>
                <a:off x="11643422" y="15774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09" name="任意多边形: 形状 208">
                <a:extLst>
                  <a:ext uri="{FF2B5EF4-FFF2-40B4-BE49-F238E27FC236}">
                    <a16:creationId xmlns:a16="http://schemas.microsoft.com/office/drawing/2014/main" id="{3F34CDA3-E04C-4163-949D-E50D0D01D87D}"/>
                  </a:ext>
                </a:extLst>
              </p:cNvPr>
              <p:cNvSpPr/>
              <p:nvPr/>
            </p:nvSpPr>
            <p:spPr>
              <a:xfrm>
                <a:off x="9166128" y="1600099"/>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0" name="任意多边形: 形状 209">
                <a:extLst>
                  <a:ext uri="{FF2B5EF4-FFF2-40B4-BE49-F238E27FC236}">
                    <a16:creationId xmlns:a16="http://schemas.microsoft.com/office/drawing/2014/main" id="{710EFD5D-8D32-4EC0-9D10-F1C5C6D806F0}"/>
                  </a:ext>
                </a:extLst>
              </p:cNvPr>
              <p:cNvSpPr/>
              <p:nvPr/>
            </p:nvSpPr>
            <p:spPr>
              <a:xfrm>
                <a:off x="9445528" y="1600099"/>
                <a:ext cx="63501" cy="63501"/>
              </a:xfrm>
              <a:custGeom>
                <a:avLst/>
                <a:gdLst/>
                <a:ahLst/>
                <a:cxnLst/>
                <a:rect l="0" t="0" r="0" b="0"/>
                <a:pathLst>
                  <a:path w="63501" h="63501">
                    <a:moveTo>
                      <a:pt x="0" y="31750"/>
                    </a:moveTo>
                    <a:cubicBezTo>
                      <a:pt x="0" y="57150"/>
                      <a:pt x="6350" y="63500"/>
                      <a:pt x="31750" y="63500"/>
                    </a:cubicBezTo>
                    <a:cubicBezTo>
                      <a:pt x="57150" y="63500"/>
                      <a:pt x="63500" y="57150"/>
                      <a:pt x="63500" y="31750"/>
                    </a:cubicBezTo>
                    <a:cubicBezTo>
                      <a:pt x="63500" y="6350"/>
                      <a:pt x="57150" y="0"/>
                      <a:pt x="31750" y="0"/>
                    </a:cubicBezTo>
                    <a:cubicBezTo>
                      <a:pt x="6350" y="0"/>
                      <a:pt x="0" y="6350"/>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1" name="任意多边形: 形状 210">
                <a:extLst>
                  <a:ext uri="{FF2B5EF4-FFF2-40B4-BE49-F238E27FC236}">
                    <a16:creationId xmlns:a16="http://schemas.microsoft.com/office/drawing/2014/main" id="{DADCD0E7-1E08-4920-B22C-2CA6A7DEE913}"/>
                  </a:ext>
                </a:extLst>
              </p:cNvPr>
              <p:cNvSpPr/>
              <p:nvPr/>
            </p:nvSpPr>
            <p:spPr>
              <a:xfrm>
                <a:off x="9902728" y="1600099"/>
                <a:ext cx="63501" cy="38101"/>
              </a:xfrm>
              <a:custGeom>
                <a:avLst/>
                <a:gdLst/>
                <a:ahLst/>
                <a:cxnLst/>
                <a:rect l="0" t="0" r="0" b="0"/>
                <a:pathLst>
                  <a:path w="63501" h="38101">
                    <a:moveTo>
                      <a:pt x="0" y="19050"/>
                    </a:moveTo>
                    <a:cubicBezTo>
                      <a:pt x="0" y="30903"/>
                      <a:pt x="11995" y="38100"/>
                      <a:pt x="31750" y="38100"/>
                    </a:cubicBezTo>
                    <a:cubicBezTo>
                      <a:pt x="51505" y="38100"/>
                      <a:pt x="63500" y="30903"/>
                      <a:pt x="63500" y="19050"/>
                    </a:cubicBezTo>
                    <a:cubicBezTo>
                      <a:pt x="63500" y="7197"/>
                      <a:pt x="51505" y="0"/>
                      <a:pt x="31750" y="0"/>
                    </a:cubicBezTo>
                    <a:cubicBezTo>
                      <a:pt x="11995" y="0"/>
                      <a:pt x="0" y="719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2" name="任意多边形: 形状 211">
                <a:extLst>
                  <a:ext uri="{FF2B5EF4-FFF2-40B4-BE49-F238E27FC236}">
                    <a16:creationId xmlns:a16="http://schemas.microsoft.com/office/drawing/2014/main" id="{E385587D-CFE3-47DF-B7EB-B2C948EE6C75}"/>
                  </a:ext>
                </a:extLst>
              </p:cNvPr>
              <p:cNvSpPr/>
              <p:nvPr/>
            </p:nvSpPr>
            <p:spPr>
              <a:xfrm>
                <a:off x="10017028" y="16000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3" name="任意多边形: 形状 212">
                <a:extLst>
                  <a:ext uri="{FF2B5EF4-FFF2-40B4-BE49-F238E27FC236}">
                    <a16:creationId xmlns:a16="http://schemas.microsoft.com/office/drawing/2014/main" id="{2393178A-101D-4E37-89A3-D38F4E43AE97}"/>
                  </a:ext>
                </a:extLst>
              </p:cNvPr>
              <p:cNvSpPr/>
              <p:nvPr/>
            </p:nvSpPr>
            <p:spPr>
              <a:xfrm>
                <a:off x="10321828" y="1599482"/>
                <a:ext cx="68059" cy="54665"/>
              </a:xfrm>
              <a:custGeom>
                <a:avLst/>
                <a:gdLst/>
                <a:ahLst/>
                <a:cxnLst/>
                <a:rect l="0" t="0" r="0" b="0"/>
                <a:pathLst>
                  <a:path w="68059" h="54665">
                    <a:moveTo>
                      <a:pt x="0" y="17330"/>
                    </a:moveTo>
                    <a:cubicBezTo>
                      <a:pt x="0" y="38996"/>
                      <a:pt x="47295" y="54664"/>
                      <a:pt x="58409" y="36680"/>
                    </a:cubicBezTo>
                    <a:cubicBezTo>
                      <a:pt x="68058" y="21067"/>
                      <a:pt x="51095" y="4500"/>
                      <a:pt x="22225" y="1339"/>
                    </a:cubicBezTo>
                    <a:cubicBezTo>
                      <a:pt x="10001" y="0"/>
                      <a:pt x="0" y="7196"/>
                      <a:pt x="0" y="173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4" name="任意多边形: 形状 213">
                <a:extLst>
                  <a:ext uri="{FF2B5EF4-FFF2-40B4-BE49-F238E27FC236}">
                    <a16:creationId xmlns:a16="http://schemas.microsoft.com/office/drawing/2014/main" id="{66ED5002-CC26-4A51-9265-E2FD48EA361A}"/>
                  </a:ext>
                </a:extLst>
              </p:cNvPr>
              <p:cNvSpPr/>
              <p:nvPr/>
            </p:nvSpPr>
            <p:spPr>
              <a:xfrm>
                <a:off x="10436128" y="1603274"/>
                <a:ext cx="63501" cy="34926"/>
              </a:xfrm>
              <a:custGeom>
                <a:avLst/>
                <a:gdLst/>
                <a:ahLst/>
                <a:cxnLst/>
                <a:rect l="0" t="0" r="0" b="0"/>
                <a:pathLst>
                  <a:path w="63501" h="34926">
                    <a:moveTo>
                      <a:pt x="0" y="17463"/>
                    </a:moveTo>
                    <a:cubicBezTo>
                      <a:pt x="0" y="27623"/>
                      <a:pt x="13277" y="34925"/>
                      <a:pt x="31750" y="34925"/>
                    </a:cubicBezTo>
                    <a:cubicBezTo>
                      <a:pt x="50223" y="34925"/>
                      <a:pt x="63500" y="27623"/>
                      <a:pt x="63500" y="17463"/>
                    </a:cubicBezTo>
                    <a:cubicBezTo>
                      <a:pt x="63500" y="7302"/>
                      <a:pt x="50223" y="0"/>
                      <a:pt x="31750" y="0"/>
                    </a:cubicBezTo>
                    <a:cubicBezTo>
                      <a:pt x="13277" y="0"/>
                      <a:pt x="0" y="7302"/>
                      <a:pt x="0" y="174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5" name="任意多边形: 形状 214">
                <a:extLst>
                  <a:ext uri="{FF2B5EF4-FFF2-40B4-BE49-F238E27FC236}">
                    <a16:creationId xmlns:a16="http://schemas.microsoft.com/office/drawing/2014/main" id="{B26A0427-EFB3-48B6-A8E8-597B4F29240F}"/>
                  </a:ext>
                </a:extLst>
              </p:cNvPr>
              <p:cNvSpPr/>
              <p:nvPr/>
            </p:nvSpPr>
            <p:spPr>
              <a:xfrm>
                <a:off x="10525028" y="1600099"/>
                <a:ext cx="76201" cy="50801"/>
              </a:xfrm>
              <a:custGeom>
                <a:avLst/>
                <a:gdLst/>
                <a:ahLst/>
                <a:cxnLst/>
                <a:rect l="0" t="0" r="0" b="0"/>
                <a:pathLst>
                  <a:path w="76201" h="50801">
                    <a:moveTo>
                      <a:pt x="0" y="25400"/>
                    </a:moveTo>
                    <a:cubicBezTo>
                      <a:pt x="0" y="45156"/>
                      <a:pt x="8467" y="50800"/>
                      <a:pt x="38100" y="50800"/>
                    </a:cubicBezTo>
                    <a:cubicBezTo>
                      <a:pt x="67733" y="50800"/>
                      <a:pt x="76200" y="45156"/>
                      <a:pt x="76200" y="25400"/>
                    </a:cubicBezTo>
                    <a:cubicBezTo>
                      <a:pt x="76200" y="5644"/>
                      <a:pt x="67733" y="0"/>
                      <a:pt x="38100" y="0"/>
                    </a:cubicBezTo>
                    <a:cubicBezTo>
                      <a:pt x="8467" y="0"/>
                      <a:pt x="0" y="5644"/>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6" name="任意多边形: 形状 215">
                <a:extLst>
                  <a:ext uri="{FF2B5EF4-FFF2-40B4-BE49-F238E27FC236}">
                    <a16:creationId xmlns:a16="http://schemas.microsoft.com/office/drawing/2014/main" id="{CF7E1436-6CB2-4C66-9E17-18A62130F4A4}"/>
                  </a:ext>
                </a:extLst>
              </p:cNvPr>
              <p:cNvSpPr/>
              <p:nvPr/>
            </p:nvSpPr>
            <p:spPr>
              <a:xfrm>
                <a:off x="10740928" y="1593481"/>
                <a:ext cx="36479" cy="56065"/>
              </a:xfrm>
              <a:custGeom>
                <a:avLst/>
                <a:gdLst/>
                <a:ahLst/>
                <a:cxnLst/>
                <a:rect l="0" t="0" r="0" b="0"/>
                <a:pathLst>
                  <a:path w="36479" h="56065">
                    <a:moveTo>
                      <a:pt x="0" y="32018"/>
                    </a:moveTo>
                    <a:cubicBezTo>
                      <a:pt x="0" y="51031"/>
                      <a:pt x="4804" y="56064"/>
                      <a:pt x="15875" y="48650"/>
                    </a:cubicBezTo>
                    <a:cubicBezTo>
                      <a:pt x="36478" y="34855"/>
                      <a:pt x="36478" y="0"/>
                      <a:pt x="15875" y="2686"/>
                    </a:cubicBezTo>
                    <a:cubicBezTo>
                      <a:pt x="7144" y="3824"/>
                      <a:pt x="0" y="17024"/>
                      <a:pt x="0" y="3201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7" name="任意多边形: 形状 216">
                <a:extLst>
                  <a:ext uri="{FF2B5EF4-FFF2-40B4-BE49-F238E27FC236}">
                    <a16:creationId xmlns:a16="http://schemas.microsoft.com/office/drawing/2014/main" id="{C9B85ACD-7909-4E73-B0E2-41AC296EFA50}"/>
                  </a:ext>
                </a:extLst>
              </p:cNvPr>
              <p:cNvSpPr/>
              <p:nvPr/>
            </p:nvSpPr>
            <p:spPr>
              <a:xfrm>
                <a:off x="9050839" y="1602220"/>
                <a:ext cx="77190" cy="36994"/>
              </a:xfrm>
              <a:custGeom>
                <a:avLst/>
                <a:gdLst/>
                <a:ahLst/>
                <a:cxnLst/>
                <a:rect l="0" t="0" r="0" b="0"/>
                <a:pathLst>
                  <a:path w="77190" h="36994">
                    <a:moveTo>
                      <a:pt x="13689" y="10579"/>
                    </a:moveTo>
                    <a:cubicBezTo>
                      <a:pt x="44421" y="30440"/>
                      <a:pt x="77189" y="36993"/>
                      <a:pt x="77189" y="23279"/>
                    </a:cubicBezTo>
                    <a:cubicBezTo>
                      <a:pt x="77189" y="16294"/>
                      <a:pt x="58615" y="7809"/>
                      <a:pt x="35914" y="4423"/>
                    </a:cubicBezTo>
                    <a:cubicBezTo>
                      <a:pt x="6255" y="0"/>
                      <a:pt x="0" y="1732"/>
                      <a:pt x="13689" y="1057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8" name="任意多边形: 形状 217">
                <a:extLst>
                  <a:ext uri="{FF2B5EF4-FFF2-40B4-BE49-F238E27FC236}">
                    <a16:creationId xmlns:a16="http://schemas.microsoft.com/office/drawing/2014/main" id="{5E40EB5E-5624-4D59-831C-CF88F65FB19D}"/>
                  </a:ext>
                </a:extLst>
              </p:cNvPr>
              <p:cNvSpPr/>
              <p:nvPr/>
            </p:nvSpPr>
            <p:spPr>
              <a:xfrm>
                <a:off x="9293128" y="1612799"/>
                <a:ext cx="25401" cy="88901"/>
              </a:xfrm>
              <a:custGeom>
                <a:avLst/>
                <a:gdLst/>
                <a:ahLst/>
                <a:cxnLst/>
                <a:rect l="0" t="0" r="0" b="0"/>
                <a:pathLst>
                  <a:path w="25401" h="88901">
                    <a:moveTo>
                      <a:pt x="0" y="44450"/>
                    </a:moveTo>
                    <a:cubicBezTo>
                      <a:pt x="0" y="68898"/>
                      <a:pt x="5715" y="88900"/>
                      <a:pt x="12700" y="88900"/>
                    </a:cubicBezTo>
                    <a:cubicBezTo>
                      <a:pt x="19685" y="88900"/>
                      <a:pt x="25400" y="68898"/>
                      <a:pt x="25400" y="44450"/>
                    </a:cubicBezTo>
                    <a:cubicBezTo>
                      <a:pt x="25400" y="20002"/>
                      <a:pt x="19685" y="0"/>
                      <a:pt x="12700" y="0"/>
                    </a:cubicBezTo>
                    <a:cubicBezTo>
                      <a:pt x="5715" y="0"/>
                      <a:pt x="0" y="20002"/>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19" name="任意多边形: 形状 218">
                <a:extLst>
                  <a:ext uri="{FF2B5EF4-FFF2-40B4-BE49-F238E27FC236}">
                    <a16:creationId xmlns:a16="http://schemas.microsoft.com/office/drawing/2014/main" id="{07FCA29F-9C78-47A6-A4D4-8901BB338310}"/>
                  </a:ext>
                </a:extLst>
              </p:cNvPr>
              <p:cNvSpPr/>
              <p:nvPr/>
            </p:nvSpPr>
            <p:spPr>
              <a:xfrm>
                <a:off x="9356628" y="1612799"/>
                <a:ext cx="50801" cy="50801"/>
              </a:xfrm>
              <a:custGeom>
                <a:avLst/>
                <a:gdLst/>
                <a:ahLst/>
                <a:cxnLst/>
                <a:rect l="0" t="0" r="0" b="0"/>
                <a:pathLst>
                  <a:path w="50801" h="50801">
                    <a:moveTo>
                      <a:pt x="0" y="25400"/>
                    </a:moveTo>
                    <a:cubicBezTo>
                      <a:pt x="0" y="42333"/>
                      <a:pt x="8467" y="50800"/>
                      <a:pt x="25400" y="50800"/>
                    </a:cubicBezTo>
                    <a:cubicBezTo>
                      <a:pt x="42333" y="50800"/>
                      <a:pt x="50800" y="42333"/>
                      <a:pt x="50800" y="25400"/>
                    </a:cubicBezTo>
                    <a:cubicBezTo>
                      <a:pt x="50800" y="8467"/>
                      <a:pt x="42333" y="0"/>
                      <a:pt x="25400" y="0"/>
                    </a:cubicBezTo>
                    <a:cubicBezTo>
                      <a:pt x="8467" y="0"/>
                      <a:pt x="0" y="8467"/>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0" name="任意多边形: 形状 219">
                <a:extLst>
                  <a:ext uri="{FF2B5EF4-FFF2-40B4-BE49-F238E27FC236}">
                    <a16:creationId xmlns:a16="http://schemas.microsoft.com/office/drawing/2014/main" id="{C813E93C-3805-46D3-B38F-8CF2BECE6C7B}"/>
                  </a:ext>
                </a:extLst>
              </p:cNvPr>
              <p:cNvSpPr/>
              <p:nvPr/>
            </p:nvSpPr>
            <p:spPr>
              <a:xfrm>
                <a:off x="9854700" y="1598341"/>
                <a:ext cx="32087" cy="75945"/>
              </a:xfrm>
              <a:custGeom>
                <a:avLst/>
                <a:gdLst/>
                <a:ahLst/>
                <a:cxnLst/>
                <a:rect l="0" t="0" r="0" b="0"/>
                <a:pathLst>
                  <a:path w="32087" h="75945">
                    <a:moveTo>
                      <a:pt x="4471" y="29585"/>
                    </a:moveTo>
                    <a:cubicBezTo>
                      <a:pt x="7472" y="48381"/>
                      <a:pt x="15643" y="67292"/>
                      <a:pt x="22628" y="71609"/>
                    </a:cubicBezTo>
                    <a:cubicBezTo>
                      <a:pt x="29642" y="75944"/>
                      <a:pt x="32086" y="72015"/>
                      <a:pt x="28085" y="62833"/>
                    </a:cubicBezTo>
                    <a:lnTo>
                      <a:pt x="9928" y="20809"/>
                    </a:lnTo>
                    <a:cubicBezTo>
                      <a:pt x="986" y="0"/>
                      <a:pt x="0" y="1587"/>
                      <a:pt x="4471" y="2958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1" name="任意多边形: 形状 220">
                <a:extLst>
                  <a:ext uri="{FF2B5EF4-FFF2-40B4-BE49-F238E27FC236}">
                    <a16:creationId xmlns:a16="http://schemas.microsoft.com/office/drawing/2014/main" id="{6622D648-A37F-467D-8EC1-5FF889612E50}"/>
                  </a:ext>
                </a:extLst>
              </p:cNvPr>
              <p:cNvSpPr/>
              <p:nvPr/>
            </p:nvSpPr>
            <p:spPr>
              <a:xfrm>
                <a:off x="10626628" y="1612799"/>
                <a:ext cx="94182" cy="37513"/>
              </a:xfrm>
              <a:custGeom>
                <a:avLst/>
                <a:gdLst/>
                <a:ahLst/>
                <a:cxnLst/>
                <a:rect l="0" t="0" r="0" b="0"/>
                <a:pathLst>
                  <a:path w="94182" h="37513">
                    <a:moveTo>
                      <a:pt x="0" y="19855"/>
                    </a:moveTo>
                    <a:cubicBezTo>
                      <a:pt x="0" y="35485"/>
                      <a:pt x="7222" y="37512"/>
                      <a:pt x="33947" y="29380"/>
                    </a:cubicBezTo>
                    <a:cubicBezTo>
                      <a:pt x="89240" y="12554"/>
                      <a:pt x="94181" y="0"/>
                      <a:pt x="45508" y="0"/>
                    </a:cubicBezTo>
                    <a:cubicBezTo>
                      <a:pt x="12703" y="0"/>
                      <a:pt x="0" y="5542"/>
                      <a:pt x="0" y="198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2" name="任意多边形: 形状 221">
                <a:extLst>
                  <a:ext uri="{FF2B5EF4-FFF2-40B4-BE49-F238E27FC236}">
                    <a16:creationId xmlns:a16="http://schemas.microsoft.com/office/drawing/2014/main" id="{79919C94-968A-45B2-992B-030AD095AEE8}"/>
                  </a:ext>
                </a:extLst>
              </p:cNvPr>
              <p:cNvSpPr/>
              <p:nvPr/>
            </p:nvSpPr>
            <p:spPr>
              <a:xfrm>
                <a:off x="10886063" y="1616831"/>
                <a:ext cx="16451" cy="77907"/>
              </a:xfrm>
              <a:custGeom>
                <a:avLst/>
                <a:gdLst/>
                <a:ahLst/>
                <a:cxnLst/>
                <a:rect l="0" t="0" r="0" b="0"/>
                <a:pathLst>
                  <a:path w="16451" h="77907">
                    <a:moveTo>
                      <a:pt x="1541" y="37783"/>
                    </a:moveTo>
                    <a:cubicBezTo>
                      <a:pt x="4294" y="77788"/>
                      <a:pt x="4484" y="77906"/>
                      <a:pt x="12155" y="44342"/>
                    </a:cubicBezTo>
                    <a:cubicBezTo>
                      <a:pt x="16450" y="25546"/>
                      <a:pt x="15189" y="7215"/>
                      <a:pt x="9352" y="3608"/>
                    </a:cubicBezTo>
                    <a:cubicBezTo>
                      <a:pt x="3515" y="0"/>
                      <a:pt x="0" y="15379"/>
                      <a:pt x="1541" y="3778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3" name="任意多边形: 形状 222">
                <a:extLst>
                  <a:ext uri="{FF2B5EF4-FFF2-40B4-BE49-F238E27FC236}">
                    <a16:creationId xmlns:a16="http://schemas.microsoft.com/office/drawing/2014/main" id="{CC8C7B7A-7956-43BA-A06E-1154BF3D83D4}"/>
                  </a:ext>
                </a:extLst>
              </p:cNvPr>
              <p:cNvSpPr/>
              <p:nvPr/>
            </p:nvSpPr>
            <p:spPr>
              <a:xfrm>
                <a:off x="11570510" y="1612799"/>
                <a:ext cx="59419" cy="139701"/>
              </a:xfrm>
              <a:custGeom>
                <a:avLst/>
                <a:gdLst/>
                <a:ahLst/>
                <a:cxnLst/>
                <a:rect l="0" t="0" r="0" b="0"/>
                <a:pathLst>
                  <a:path w="59419" h="139701">
                    <a:moveTo>
                      <a:pt x="14794" y="34925"/>
                    </a:moveTo>
                    <a:cubicBezTo>
                      <a:pt x="0" y="114131"/>
                      <a:pt x="4330" y="139700"/>
                      <a:pt x="32537" y="139700"/>
                    </a:cubicBezTo>
                    <a:cubicBezTo>
                      <a:pt x="56653" y="139700"/>
                      <a:pt x="59418" y="132516"/>
                      <a:pt x="59418" y="69850"/>
                    </a:cubicBezTo>
                    <a:cubicBezTo>
                      <a:pt x="59418" y="16228"/>
                      <a:pt x="54992" y="0"/>
                      <a:pt x="40368" y="0"/>
                    </a:cubicBezTo>
                    <a:cubicBezTo>
                      <a:pt x="29635" y="0"/>
                      <a:pt x="18470" y="15247"/>
                      <a:pt x="14794"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4" name="任意多边形: 形状 223">
                <a:extLst>
                  <a:ext uri="{FF2B5EF4-FFF2-40B4-BE49-F238E27FC236}">
                    <a16:creationId xmlns:a16="http://schemas.microsoft.com/office/drawing/2014/main" id="{E126D0EE-04EA-44A4-92A9-D413C4C66441}"/>
                  </a:ext>
                </a:extLst>
              </p:cNvPr>
              <p:cNvSpPr/>
              <p:nvPr/>
            </p:nvSpPr>
            <p:spPr>
              <a:xfrm>
                <a:off x="9534361" y="1625499"/>
                <a:ext cx="38168" cy="76201"/>
              </a:xfrm>
              <a:custGeom>
                <a:avLst/>
                <a:gdLst/>
                <a:ahLst/>
                <a:cxnLst/>
                <a:rect l="0" t="0" r="0" b="0"/>
                <a:pathLst>
                  <a:path w="38168" h="76201">
                    <a:moveTo>
                      <a:pt x="12767" y="18011"/>
                    </a:moveTo>
                    <a:cubicBezTo>
                      <a:pt x="12767" y="27917"/>
                      <a:pt x="9298" y="45063"/>
                      <a:pt x="5058" y="56111"/>
                    </a:cubicBezTo>
                    <a:cubicBezTo>
                      <a:pt x="0" y="69294"/>
                      <a:pt x="4366" y="76200"/>
                      <a:pt x="17758" y="76200"/>
                    </a:cubicBezTo>
                    <a:cubicBezTo>
                      <a:pt x="31968" y="76200"/>
                      <a:pt x="38167" y="64627"/>
                      <a:pt x="38167" y="38100"/>
                    </a:cubicBezTo>
                    <a:cubicBezTo>
                      <a:pt x="38167" y="17145"/>
                      <a:pt x="32452" y="0"/>
                      <a:pt x="25467" y="0"/>
                    </a:cubicBezTo>
                    <a:cubicBezTo>
                      <a:pt x="18482" y="0"/>
                      <a:pt x="12767" y="8105"/>
                      <a:pt x="12767" y="1801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5" name="任意多边形: 形状 224">
                <a:extLst>
                  <a:ext uri="{FF2B5EF4-FFF2-40B4-BE49-F238E27FC236}">
                    <a16:creationId xmlns:a16="http://schemas.microsoft.com/office/drawing/2014/main" id="{1357E489-75CA-4F79-B06D-391D99BE7D7D}"/>
                  </a:ext>
                </a:extLst>
              </p:cNvPr>
              <p:cNvSpPr/>
              <p:nvPr/>
            </p:nvSpPr>
            <p:spPr>
              <a:xfrm>
                <a:off x="11110022" y="16155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6" name="任意多边形: 形状 225">
                <a:extLst>
                  <a:ext uri="{FF2B5EF4-FFF2-40B4-BE49-F238E27FC236}">
                    <a16:creationId xmlns:a16="http://schemas.microsoft.com/office/drawing/2014/main" id="{9A4541EC-B114-4266-8121-64C4A7BC09D5}"/>
                  </a:ext>
                </a:extLst>
              </p:cNvPr>
              <p:cNvSpPr/>
              <p:nvPr/>
            </p:nvSpPr>
            <p:spPr>
              <a:xfrm>
                <a:off x="11669771" y="1625499"/>
                <a:ext cx="61967" cy="118076"/>
              </a:xfrm>
              <a:custGeom>
                <a:avLst/>
                <a:gdLst/>
                <a:ahLst/>
                <a:cxnLst/>
                <a:rect l="0" t="0" r="0" b="0"/>
                <a:pathLst>
                  <a:path w="61967" h="118076">
                    <a:moveTo>
                      <a:pt x="3860" y="16417"/>
                    </a:moveTo>
                    <a:cubicBezTo>
                      <a:pt x="395" y="25447"/>
                      <a:pt x="0" y="52593"/>
                      <a:pt x="2983" y="76742"/>
                    </a:cubicBezTo>
                    <a:cubicBezTo>
                      <a:pt x="7970" y="117128"/>
                      <a:pt x="9018" y="118075"/>
                      <a:pt x="16031" y="88551"/>
                    </a:cubicBezTo>
                    <a:cubicBezTo>
                      <a:pt x="20225" y="70896"/>
                      <a:pt x="32553" y="43750"/>
                      <a:pt x="43427" y="28226"/>
                    </a:cubicBezTo>
                    <a:cubicBezTo>
                      <a:pt x="61966" y="1758"/>
                      <a:pt x="61546" y="0"/>
                      <a:pt x="36679" y="0"/>
                    </a:cubicBezTo>
                    <a:cubicBezTo>
                      <a:pt x="22094" y="0"/>
                      <a:pt x="7325" y="7388"/>
                      <a:pt x="3860" y="1641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7" name="任意多边形: 形状 226">
                <a:extLst>
                  <a:ext uri="{FF2B5EF4-FFF2-40B4-BE49-F238E27FC236}">
                    <a16:creationId xmlns:a16="http://schemas.microsoft.com/office/drawing/2014/main" id="{19BBAF81-418B-4641-8D51-FF055D6ACE2F}"/>
                  </a:ext>
                </a:extLst>
              </p:cNvPr>
              <p:cNvSpPr/>
              <p:nvPr/>
            </p:nvSpPr>
            <p:spPr>
              <a:xfrm>
                <a:off x="11825489" y="1625499"/>
                <a:ext cx="58440" cy="139701"/>
              </a:xfrm>
              <a:custGeom>
                <a:avLst/>
                <a:gdLst/>
                <a:ahLst/>
                <a:cxnLst/>
                <a:rect l="0" t="0" r="0" b="0"/>
                <a:pathLst>
                  <a:path w="58440" h="139701">
                    <a:moveTo>
                      <a:pt x="3242" y="9539"/>
                    </a:moveTo>
                    <a:cubicBezTo>
                      <a:pt x="0" y="14786"/>
                      <a:pt x="405" y="46219"/>
                      <a:pt x="4145" y="79389"/>
                    </a:cubicBezTo>
                    <a:cubicBezTo>
                      <a:pt x="9557" y="127412"/>
                      <a:pt x="15781" y="139700"/>
                      <a:pt x="34691" y="139700"/>
                    </a:cubicBezTo>
                    <a:cubicBezTo>
                      <a:pt x="55010" y="139700"/>
                      <a:pt x="58439" y="129614"/>
                      <a:pt x="58439" y="69850"/>
                    </a:cubicBezTo>
                    <a:cubicBezTo>
                      <a:pt x="58439" y="9175"/>
                      <a:pt x="55201" y="0"/>
                      <a:pt x="33789" y="0"/>
                    </a:cubicBezTo>
                    <a:cubicBezTo>
                      <a:pt x="20230" y="0"/>
                      <a:pt x="6485" y="4293"/>
                      <a:pt x="3242" y="95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8" name="任意多边形: 形状 227">
                <a:extLst>
                  <a:ext uri="{FF2B5EF4-FFF2-40B4-BE49-F238E27FC236}">
                    <a16:creationId xmlns:a16="http://schemas.microsoft.com/office/drawing/2014/main" id="{C91A050C-E8EC-4205-A49B-F1CE89391283}"/>
                  </a:ext>
                </a:extLst>
              </p:cNvPr>
              <p:cNvSpPr/>
              <p:nvPr/>
            </p:nvSpPr>
            <p:spPr>
              <a:xfrm>
                <a:off x="11855502" y="1598776"/>
                <a:ext cx="79085" cy="1182424"/>
              </a:xfrm>
              <a:custGeom>
                <a:avLst/>
                <a:gdLst/>
                <a:ahLst/>
                <a:cxnLst/>
                <a:rect l="0" t="0" r="0" b="0"/>
                <a:pathLst>
                  <a:path w="79085" h="1182424">
                    <a:moveTo>
                      <a:pt x="64577" y="141382"/>
                    </a:moveTo>
                    <a:cubicBezTo>
                      <a:pt x="61282" y="207542"/>
                      <a:pt x="51841" y="310250"/>
                      <a:pt x="43596" y="369623"/>
                    </a:cubicBezTo>
                    <a:cubicBezTo>
                      <a:pt x="22989" y="518022"/>
                      <a:pt x="4674" y="798542"/>
                      <a:pt x="1930" y="1007798"/>
                    </a:cubicBezTo>
                    <a:cubicBezTo>
                      <a:pt x="0" y="1154968"/>
                      <a:pt x="2612" y="1182423"/>
                      <a:pt x="18541" y="1182423"/>
                    </a:cubicBezTo>
                    <a:cubicBezTo>
                      <a:pt x="33952" y="1182423"/>
                      <a:pt x="36610" y="1165421"/>
                      <a:pt x="32937" y="1090348"/>
                    </a:cubicBezTo>
                    <a:cubicBezTo>
                      <a:pt x="30460" y="1039707"/>
                      <a:pt x="31454" y="969698"/>
                      <a:pt x="35147" y="934773"/>
                    </a:cubicBezTo>
                    <a:cubicBezTo>
                      <a:pt x="49938" y="794877"/>
                      <a:pt x="79084" y="280072"/>
                      <a:pt x="78288" y="172773"/>
                    </a:cubicBezTo>
                    <a:cubicBezTo>
                      <a:pt x="77101" y="12551"/>
                      <a:pt x="71618" y="0"/>
                      <a:pt x="64577" y="14138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29" name="任意多边形: 形状 228">
                <a:extLst>
                  <a:ext uri="{FF2B5EF4-FFF2-40B4-BE49-F238E27FC236}">
                    <a16:creationId xmlns:a16="http://schemas.microsoft.com/office/drawing/2014/main" id="{44DB3F6E-C2C2-485B-8E85-4048C1D3EA0D}"/>
                  </a:ext>
                </a:extLst>
              </p:cNvPr>
              <p:cNvSpPr/>
              <p:nvPr/>
            </p:nvSpPr>
            <p:spPr>
              <a:xfrm>
                <a:off x="9140728" y="1642269"/>
                <a:ext cx="57151" cy="17983"/>
              </a:xfrm>
              <a:custGeom>
                <a:avLst/>
                <a:gdLst/>
                <a:ahLst/>
                <a:cxnLst/>
                <a:rect l="0" t="0" r="0" b="0"/>
                <a:pathLst>
                  <a:path w="57151" h="17983">
                    <a:moveTo>
                      <a:pt x="0" y="9729"/>
                    </a:moveTo>
                    <a:cubicBezTo>
                      <a:pt x="0" y="16110"/>
                      <a:pt x="12859" y="17982"/>
                      <a:pt x="28575" y="13889"/>
                    </a:cubicBezTo>
                    <a:lnTo>
                      <a:pt x="57150" y="6448"/>
                    </a:lnTo>
                    <a:lnTo>
                      <a:pt x="28575" y="2288"/>
                    </a:lnTo>
                    <a:cubicBezTo>
                      <a:pt x="12859" y="0"/>
                      <a:pt x="0" y="3348"/>
                      <a:pt x="0" y="972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0" name="任意多边形: 形状 229">
                <a:extLst>
                  <a:ext uri="{FF2B5EF4-FFF2-40B4-BE49-F238E27FC236}">
                    <a16:creationId xmlns:a16="http://schemas.microsoft.com/office/drawing/2014/main" id="{BDBE7A57-109E-4498-81B4-9CF032A31B6E}"/>
                  </a:ext>
                </a:extLst>
              </p:cNvPr>
              <p:cNvSpPr/>
              <p:nvPr/>
            </p:nvSpPr>
            <p:spPr>
              <a:xfrm>
                <a:off x="10174966" y="1638199"/>
                <a:ext cx="17110" cy="45721"/>
              </a:xfrm>
              <a:custGeom>
                <a:avLst/>
                <a:gdLst/>
                <a:ahLst/>
                <a:cxnLst/>
                <a:rect l="0" t="0" r="0" b="0"/>
                <a:pathLst>
                  <a:path w="17110" h="45721">
                    <a:moveTo>
                      <a:pt x="2541" y="28575"/>
                    </a:moveTo>
                    <a:cubicBezTo>
                      <a:pt x="0" y="44291"/>
                      <a:pt x="104" y="45720"/>
                      <a:pt x="2773" y="31750"/>
                    </a:cubicBezTo>
                    <a:cubicBezTo>
                      <a:pt x="5442" y="17780"/>
                      <a:pt x="10379" y="4921"/>
                      <a:pt x="13744" y="3175"/>
                    </a:cubicBezTo>
                    <a:cubicBezTo>
                      <a:pt x="17109" y="1429"/>
                      <a:pt x="17005" y="0"/>
                      <a:pt x="13512" y="0"/>
                    </a:cubicBezTo>
                    <a:cubicBezTo>
                      <a:pt x="10019" y="0"/>
                      <a:pt x="5083" y="12859"/>
                      <a:pt x="2541"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1" name="任意多边形: 形状 230">
                <a:extLst>
                  <a:ext uri="{FF2B5EF4-FFF2-40B4-BE49-F238E27FC236}">
                    <a16:creationId xmlns:a16="http://schemas.microsoft.com/office/drawing/2014/main" id="{CCB7BE54-8DC2-4EB0-8AC1-657032023F27}"/>
                  </a:ext>
                </a:extLst>
              </p:cNvPr>
              <p:cNvSpPr/>
              <p:nvPr/>
            </p:nvSpPr>
            <p:spPr>
              <a:xfrm>
                <a:off x="10842528" y="1638199"/>
                <a:ext cx="34926" cy="63501"/>
              </a:xfrm>
              <a:custGeom>
                <a:avLst/>
                <a:gdLst/>
                <a:ahLst/>
                <a:cxnLst/>
                <a:rect l="0" t="0" r="0" b="0"/>
                <a:pathLst>
                  <a:path w="34926" h="63501">
                    <a:moveTo>
                      <a:pt x="0" y="31750"/>
                    </a:moveTo>
                    <a:cubicBezTo>
                      <a:pt x="0" y="50223"/>
                      <a:pt x="7303" y="63500"/>
                      <a:pt x="17463" y="63500"/>
                    </a:cubicBezTo>
                    <a:cubicBezTo>
                      <a:pt x="27622" y="63500"/>
                      <a:pt x="34925" y="50223"/>
                      <a:pt x="34925" y="31750"/>
                    </a:cubicBezTo>
                    <a:cubicBezTo>
                      <a:pt x="34925" y="13277"/>
                      <a:pt x="27622" y="0"/>
                      <a:pt x="17463" y="0"/>
                    </a:cubicBezTo>
                    <a:cubicBezTo>
                      <a:pt x="7303" y="0"/>
                      <a:pt x="0" y="13277"/>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2" name="任意多边形: 形状 231">
                <a:extLst>
                  <a:ext uri="{FF2B5EF4-FFF2-40B4-BE49-F238E27FC236}">
                    <a16:creationId xmlns:a16="http://schemas.microsoft.com/office/drawing/2014/main" id="{55427E60-A3F7-4158-B280-91A9D39B81B4}"/>
                  </a:ext>
                </a:extLst>
              </p:cNvPr>
              <p:cNvSpPr/>
              <p:nvPr/>
            </p:nvSpPr>
            <p:spPr>
              <a:xfrm>
                <a:off x="9640122" y="1643295"/>
                <a:ext cx="46707" cy="58406"/>
              </a:xfrm>
              <a:custGeom>
                <a:avLst/>
                <a:gdLst/>
                <a:ahLst/>
                <a:cxnLst/>
                <a:rect l="0" t="0" r="0" b="0"/>
                <a:pathLst>
                  <a:path w="46707" h="58406">
                    <a:moveTo>
                      <a:pt x="4926" y="33005"/>
                    </a:moveTo>
                    <a:cubicBezTo>
                      <a:pt x="0" y="51845"/>
                      <a:pt x="4536" y="58405"/>
                      <a:pt x="22495" y="58405"/>
                    </a:cubicBezTo>
                    <a:cubicBezTo>
                      <a:pt x="38239" y="58405"/>
                      <a:pt x="46706" y="49522"/>
                      <a:pt x="46706" y="33005"/>
                    </a:cubicBezTo>
                    <a:cubicBezTo>
                      <a:pt x="46706" y="0"/>
                      <a:pt x="13557" y="0"/>
                      <a:pt x="4926" y="330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3" name="任意多边形: 形状 232">
                <a:extLst>
                  <a:ext uri="{FF2B5EF4-FFF2-40B4-BE49-F238E27FC236}">
                    <a16:creationId xmlns:a16="http://schemas.microsoft.com/office/drawing/2014/main" id="{E59C79BD-D429-472E-88CB-78EE6BFA547E}"/>
                  </a:ext>
                </a:extLst>
              </p:cNvPr>
              <p:cNvSpPr/>
              <p:nvPr/>
            </p:nvSpPr>
            <p:spPr>
              <a:xfrm>
                <a:off x="9680478" y="1641378"/>
                <a:ext cx="120651" cy="25609"/>
              </a:xfrm>
              <a:custGeom>
                <a:avLst/>
                <a:gdLst/>
                <a:ahLst/>
                <a:cxnLst/>
                <a:rect l="0" t="0" r="0" b="0"/>
                <a:pathLst>
                  <a:path w="120651" h="25609">
                    <a:moveTo>
                      <a:pt x="60325" y="15139"/>
                    </a:moveTo>
                    <a:cubicBezTo>
                      <a:pt x="93504" y="23466"/>
                      <a:pt x="120650" y="25608"/>
                      <a:pt x="120650" y="19900"/>
                    </a:cubicBezTo>
                    <a:cubicBezTo>
                      <a:pt x="120650" y="14191"/>
                      <a:pt x="93504" y="7379"/>
                      <a:pt x="60325" y="4761"/>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4" name="任意多边形: 形状 233">
                <a:extLst>
                  <a:ext uri="{FF2B5EF4-FFF2-40B4-BE49-F238E27FC236}">
                    <a16:creationId xmlns:a16="http://schemas.microsoft.com/office/drawing/2014/main" id="{C5994F20-7DB2-4DA8-ABB3-A25A7840C440}"/>
                  </a:ext>
                </a:extLst>
              </p:cNvPr>
              <p:cNvSpPr/>
              <p:nvPr/>
            </p:nvSpPr>
            <p:spPr>
              <a:xfrm>
                <a:off x="10913100" y="1643019"/>
                <a:ext cx="88878" cy="69510"/>
              </a:xfrm>
              <a:custGeom>
                <a:avLst/>
                <a:gdLst/>
                <a:ahLst/>
                <a:cxnLst/>
                <a:rect l="0" t="0" r="0" b="0"/>
                <a:pathLst>
                  <a:path w="88878" h="69510">
                    <a:moveTo>
                      <a:pt x="10011" y="27478"/>
                    </a:moveTo>
                    <a:cubicBezTo>
                      <a:pt x="5874" y="38256"/>
                      <a:pt x="1768" y="46025"/>
                      <a:pt x="884" y="44741"/>
                    </a:cubicBezTo>
                    <a:cubicBezTo>
                      <a:pt x="0" y="43457"/>
                      <a:pt x="17199" y="48871"/>
                      <a:pt x="39103" y="56772"/>
                    </a:cubicBezTo>
                    <a:cubicBezTo>
                      <a:pt x="74418" y="69509"/>
                      <a:pt x="79656" y="68356"/>
                      <a:pt x="85347" y="46594"/>
                    </a:cubicBezTo>
                    <a:cubicBezTo>
                      <a:pt x="88877" y="33095"/>
                      <a:pt x="88577" y="18862"/>
                      <a:pt x="84680" y="14965"/>
                    </a:cubicBezTo>
                    <a:cubicBezTo>
                      <a:pt x="69715" y="0"/>
                      <a:pt x="17176" y="8804"/>
                      <a:pt x="10011" y="2747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5" name="任意多边形: 形状 234">
                <a:extLst>
                  <a:ext uri="{FF2B5EF4-FFF2-40B4-BE49-F238E27FC236}">
                    <a16:creationId xmlns:a16="http://schemas.microsoft.com/office/drawing/2014/main" id="{803B679A-EB61-4549-9C97-82B8CBF26AD1}"/>
                  </a:ext>
                </a:extLst>
              </p:cNvPr>
              <p:cNvSpPr/>
              <p:nvPr/>
            </p:nvSpPr>
            <p:spPr>
              <a:xfrm>
                <a:off x="11724366" y="1650899"/>
                <a:ext cx="17110" cy="45721"/>
              </a:xfrm>
              <a:custGeom>
                <a:avLst/>
                <a:gdLst/>
                <a:ahLst/>
                <a:cxnLst/>
                <a:rect l="0" t="0" r="0" b="0"/>
                <a:pathLst>
                  <a:path w="17110" h="45721">
                    <a:moveTo>
                      <a:pt x="2541" y="28575"/>
                    </a:moveTo>
                    <a:cubicBezTo>
                      <a:pt x="0" y="44291"/>
                      <a:pt x="104" y="45720"/>
                      <a:pt x="2773" y="31750"/>
                    </a:cubicBezTo>
                    <a:cubicBezTo>
                      <a:pt x="5442" y="17780"/>
                      <a:pt x="10379" y="4921"/>
                      <a:pt x="13744" y="3175"/>
                    </a:cubicBezTo>
                    <a:cubicBezTo>
                      <a:pt x="17109" y="1429"/>
                      <a:pt x="17005" y="0"/>
                      <a:pt x="13512" y="0"/>
                    </a:cubicBezTo>
                    <a:cubicBezTo>
                      <a:pt x="10019" y="0"/>
                      <a:pt x="5083" y="12859"/>
                      <a:pt x="2541"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6" name="任意多边形: 形状 235">
                <a:extLst>
                  <a:ext uri="{FF2B5EF4-FFF2-40B4-BE49-F238E27FC236}">
                    <a16:creationId xmlns:a16="http://schemas.microsoft.com/office/drawing/2014/main" id="{53546BC2-FFB3-4B87-8269-6B49BAE4E6CB}"/>
                  </a:ext>
                </a:extLst>
              </p:cNvPr>
              <p:cNvSpPr/>
              <p:nvPr/>
            </p:nvSpPr>
            <p:spPr>
              <a:xfrm>
                <a:off x="10017028" y="1663599"/>
                <a:ext cx="50801" cy="38101"/>
              </a:xfrm>
              <a:custGeom>
                <a:avLst/>
                <a:gdLst/>
                <a:ahLst/>
                <a:cxnLst/>
                <a:rect l="0" t="0" r="0" b="0"/>
                <a:pathLst>
                  <a:path w="50801" h="38101">
                    <a:moveTo>
                      <a:pt x="0" y="19050"/>
                    </a:moveTo>
                    <a:cubicBezTo>
                      <a:pt x="0" y="29633"/>
                      <a:pt x="11289" y="38100"/>
                      <a:pt x="25400" y="38100"/>
                    </a:cubicBezTo>
                    <a:cubicBezTo>
                      <a:pt x="39511" y="38100"/>
                      <a:pt x="50800" y="29633"/>
                      <a:pt x="50800" y="19050"/>
                    </a:cubicBezTo>
                    <a:cubicBezTo>
                      <a:pt x="50800" y="8467"/>
                      <a:pt x="39511" y="0"/>
                      <a:pt x="25400" y="0"/>
                    </a:cubicBezTo>
                    <a:cubicBezTo>
                      <a:pt x="11289" y="0"/>
                      <a:pt x="0" y="846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7" name="任意多边形: 形状 236">
                <a:extLst>
                  <a:ext uri="{FF2B5EF4-FFF2-40B4-BE49-F238E27FC236}">
                    <a16:creationId xmlns:a16="http://schemas.microsoft.com/office/drawing/2014/main" id="{DD328206-61FB-49DD-8829-DC228AC7318D}"/>
                  </a:ext>
                </a:extLst>
              </p:cNvPr>
              <p:cNvSpPr/>
              <p:nvPr/>
            </p:nvSpPr>
            <p:spPr>
              <a:xfrm>
                <a:off x="10105928" y="1663599"/>
                <a:ext cx="63501" cy="38101"/>
              </a:xfrm>
              <a:custGeom>
                <a:avLst/>
                <a:gdLst/>
                <a:ahLst/>
                <a:cxnLst/>
                <a:rect l="0" t="0" r="0" b="0"/>
                <a:pathLst>
                  <a:path w="63501" h="38101">
                    <a:moveTo>
                      <a:pt x="0" y="19050"/>
                    </a:moveTo>
                    <a:cubicBezTo>
                      <a:pt x="0" y="30903"/>
                      <a:pt x="11995" y="38100"/>
                      <a:pt x="31750" y="38100"/>
                    </a:cubicBezTo>
                    <a:cubicBezTo>
                      <a:pt x="51505" y="38100"/>
                      <a:pt x="63500" y="30903"/>
                      <a:pt x="63500" y="19050"/>
                    </a:cubicBezTo>
                    <a:cubicBezTo>
                      <a:pt x="63500" y="7197"/>
                      <a:pt x="51505" y="0"/>
                      <a:pt x="31750" y="0"/>
                    </a:cubicBezTo>
                    <a:cubicBezTo>
                      <a:pt x="11995" y="0"/>
                      <a:pt x="0" y="719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8" name="任意多边形: 形状 237">
                <a:extLst>
                  <a:ext uri="{FF2B5EF4-FFF2-40B4-BE49-F238E27FC236}">
                    <a16:creationId xmlns:a16="http://schemas.microsoft.com/office/drawing/2014/main" id="{5310032A-2E0D-43F2-BA2D-13C4E32DCED1}"/>
                  </a:ext>
                </a:extLst>
              </p:cNvPr>
              <p:cNvSpPr/>
              <p:nvPr/>
            </p:nvSpPr>
            <p:spPr>
              <a:xfrm>
                <a:off x="11020328" y="1663599"/>
                <a:ext cx="63501" cy="50801"/>
              </a:xfrm>
              <a:custGeom>
                <a:avLst/>
                <a:gdLst/>
                <a:ahLst/>
                <a:cxnLst/>
                <a:rect l="0" t="0" r="0" b="0"/>
                <a:pathLst>
                  <a:path w="63501" h="50801">
                    <a:moveTo>
                      <a:pt x="0" y="25400"/>
                    </a:moveTo>
                    <a:cubicBezTo>
                      <a:pt x="0" y="44027"/>
                      <a:pt x="8467" y="50800"/>
                      <a:pt x="31750" y="50800"/>
                    </a:cubicBezTo>
                    <a:cubicBezTo>
                      <a:pt x="55033" y="50800"/>
                      <a:pt x="63500" y="44027"/>
                      <a:pt x="63500" y="25400"/>
                    </a:cubicBezTo>
                    <a:cubicBezTo>
                      <a:pt x="63500" y="6773"/>
                      <a:pt x="55033" y="0"/>
                      <a:pt x="31750" y="0"/>
                    </a:cubicBezTo>
                    <a:cubicBezTo>
                      <a:pt x="8467" y="0"/>
                      <a:pt x="0" y="6773"/>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39" name="任意多边形: 形状 238">
                <a:extLst>
                  <a:ext uri="{FF2B5EF4-FFF2-40B4-BE49-F238E27FC236}">
                    <a16:creationId xmlns:a16="http://schemas.microsoft.com/office/drawing/2014/main" id="{E9382C61-FF33-4AAF-A96C-13D8D86FC675}"/>
                  </a:ext>
                </a:extLst>
              </p:cNvPr>
              <p:cNvSpPr/>
              <p:nvPr/>
            </p:nvSpPr>
            <p:spPr>
              <a:xfrm>
                <a:off x="9051828" y="1672463"/>
                <a:ext cx="74431" cy="29237"/>
              </a:xfrm>
              <a:custGeom>
                <a:avLst/>
                <a:gdLst/>
                <a:ahLst/>
                <a:cxnLst/>
                <a:rect l="0" t="0" r="0" b="0"/>
                <a:pathLst>
                  <a:path w="74431" h="29237">
                    <a:moveTo>
                      <a:pt x="0" y="16536"/>
                    </a:moveTo>
                    <a:cubicBezTo>
                      <a:pt x="0" y="23521"/>
                      <a:pt x="17483" y="29236"/>
                      <a:pt x="38850" y="29236"/>
                    </a:cubicBezTo>
                    <a:cubicBezTo>
                      <a:pt x="61515" y="29236"/>
                      <a:pt x="74430" y="23945"/>
                      <a:pt x="69850" y="16536"/>
                    </a:cubicBezTo>
                    <a:cubicBezTo>
                      <a:pt x="59630" y="0"/>
                      <a:pt x="0" y="0"/>
                      <a:pt x="0" y="16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0" name="任意多边形: 形状 239">
                <a:extLst>
                  <a:ext uri="{FF2B5EF4-FFF2-40B4-BE49-F238E27FC236}">
                    <a16:creationId xmlns:a16="http://schemas.microsoft.com/office/drawing/2014/main" id="{D36A78C0-FD38-47BA-8CA6-8B8ED543CB7B}"/>
                  </a:ext>
                </a:extLst>
              </p:cNvPr>
              <p:cNvSpPr/>
              <p:nvPr/>
            </p:nvSpPr>
            <p:spPr>
              <a:xfrm>
                <a:off x="9902728" y="1672511"/>
                <a:ext cx="48768" cy="29190"/>
              </a:xfrm>
              <a:custGeom>
                <a:avLst/>
                <a:gdLst/>
                <a:ahLst/>
                <a:cxnLst/>
                <a:rect l="0" t="0" r="0" b="0"/>
                <a:pathLst>
                  <a:path w="48768" h="29190">
                    <a:moveTo>
                      <a:pt x="0" y="16489"/>
                    </a:moveTo>
                    <a:cubicBezTo>
                      <a:pt x="0" y="23474"/>
                      <a:pt x="11767" y="29189"/>
                      <a:pt x="26150" y="29189"/>
                    </a:cubicBezTo>
                    <a:cubicBezTo>
                      <a:pt x="40532" y="29189"/>
                      <a:pt x="48767" y="23474"/>
                      <a:pt x="44450" y="16489"/>
                    </a:cubicBezTo>
                    <a:cubicBezTo>
                      <a:pt x="34259" y="0"/>
                      <a:pt x="0" y="0"/>
                      <a:pt x="0" y="164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1" name="任意多边形: 形状 240">
                <a:extLst>
                  <a:ext uri="{FF2B5EF4-FFF2-40B4-BE49-F238E27FC236}">
                    <a16:creationId xmlns:a16="http://schemas.microsoft.com/office/drawing/2014/main" id="{22F836AB-978A-46D0-812D-82EA8D5FA8F2}"/>
                  </a:ext>
                </a:extLst>
              </p:cNvPr>
              <p:cNvSpPr/>
              <p:nvPr/>
            </p:nvSpPr>
            <p:spPr>
              <a:xfrm>
                <a:off x="10220228" y="1662950"/>
                <a:ext cx="53894" cy="35806"/>
              </a:xfrm>
              <a:custGeom>
                <a:avLst/>
                <a:gdLst/>
                <a:ahLst/>
                <a:cxnLst/>
                <a:rect l="0" t="0" r="0" b="0"/>
                <a:pathLst>
                  <a:path w="53894" h="35806">
                    <a:moveTo>
                      <a:pt x="0" y="26050"/>
                    </a:moveTo>
                    <a:cubicBezTo>
                      <a:pt x="0" y="33035"/>
                      <a:pt x="12859" y="35805"/>
                      <a:pt x="28575" y="32206"/>
                    </a:cubicBezTo>
                    <a:cubicBezTo>
                      <a:pt x="52264" y="26780"/>
                      <a:pt x="53893" y="23556"/>
                      <a:pt x="38100" y="13350"/>
                    </a:cubicBezTo>
                    <a:cubicBezTo>
                      <a:pt x="17442" y="0"/>
                      <a:pt x="0" y="5814"/>
                      <a:pt x="0" y="26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2" name="任意多边形: 形状 241">
                <a:extLst>
                  <a:ext uri="{FF2B5EF4-FFF2-40B4-BE49-F238E27FC236}">
                    <a16:creationId xmlns:a16="http://schemas.microsoft.com/office/drawing/2014/main" id="{EA811BEC-D9B4-4593-8660-4E985FA6BBE9}"/>
                  </a:ext>
                </a:extLst>
              </p:cNvPr>
              <p:cNvSpPr/>
              <p:nvPr/>
            </p:nvSpPr>
            <p:spPr>
              <a:xfrm>
                <a:off x="10588528" y="1676299"/>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3" name="任意多边形: 形状 242">
                <a:extLst>
                  <a:ext uri="{FF2B5EF4-FFF2-40B4-BE49-F238E27FC236}">
                    <a16:creationId xmlns:a16="http://schemas.microsoft.com/office/drawing/2014/main" id="{060FD43E-94F5-40AC-BACE-BE321F1426C2}"/>
                  </a:ext>
                </a:extLst>
              </p:cNvPr>
              <p:cNvSpPr/>
              <p:nvPr/>
            </p:nvSpPr>
            <p:spPr>
              <a:xfrm>
                <a:off x="11121928" y="1681002"/>
                <a:ext cx="58297" cy="33398"/>
              </a:xfrm>
              <a:custGeom>
                <a:avLst/>
                <a:gdLst/>
                <a:ahLst/>
                <a:cxnLst/>
                <a:rect l="0" t="0" r="0" b="0"/>
                <a:pathLst>
                  <a:path w="58297" h="33398">
                    <a:moveTo>
                      <a:pt x="0" y="15536"/>
                    </a:moveTo>
                    <a:cubicBezTo>
                      <a:pt x="0" y="25360"/>
                      <a:pt x="11430" y="33397"/>
                      <a:pt x="25400" y="33397"/>
                    </a:cubicBezTo>
                    <a:cubicBezTo>
                      <a:pt x="58296" y="33397"/>
                      <a:pt x="58296" y="12920"/>
                      <a:pt x="25400" y="4317"/>
                    </a:cubicBezTo>
                    <a:cubicBezTo>
                      <a:pt x="8892" y="0"/>
                      <a:pt x="0" y="3927"/>
                      <a:pt x="0" y="15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4" name="任意多边形: 形状 243">
                <a:extLst>
                  <a:ext uri="{FF2B5EF4-FFF2-40B4-BE49-F238E27FC236}">
                    <a16:creationId xmlns:a16="http://schemas.microsoft.com/office/drawing/2014/main" id="{D0CFF7F3-3749-4303-A8F1-1F094B026949}"/>
                  </a:ext>
                </a:extLst>
              </p:cNvPr>
              <p:cNvSpPr/>
              <p:nvPr/>
            </p:nvSpPr>
            <p:spPr>
              <a:xfrm>
                <a:off x="9154222" y="1681440"/>
                <a:ext cx="43181" cy="9695"/>
              </a:xfrm>
              <a:custGeom>
                <a:avLst/>
                <a:gdLst/>
                <a:ahLst/>
                <a:cxnLst/>
                <a:rect l="0" t="0" r="0" b="0"/>
                <a:pathLst>
                  <a:path w="43181" h="9695">
                    <a:moveTo>
                      <a:pt x="18256" y="4060"/>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5" name="任意多边形: 形状 244">
                <a:extLst>
                  <a:ext uri="{FF2B5EF4-FFF2-40B4-BE49-F238E27FC236}">
                    <a16:creationId xmlns:a16="http://schemas.microsoft.com/office/drawing/2014/main" id="{F9B368F0-1EF4-42EE-B9EA-8CB4578375A7}"/>
                  </a:ext>
                </a:extLst>
              </p:cNvPr>
              <p:cNvSpPr/>
              <p:nvPr/>
            </p:nvSpPr>
            <p:spPr>
              <a:xfrm>
                <a:off x="9433622" y="16790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6" name="任意多边形: 形状 245">
                <a:extLst>
                  <a:ext uri="{FF2B5EF4-FFF2-40B4-BE49-F238E27FC236}">
                    <a16:creationId xmlns:a16="http://schemas.microsoft.com/office/drawing/2014/main" id="{BC9AD0AA-410A-49D8-8AF9-6D30744D8822}"/>
                  </a:ext>
                </a:extLst>
              </p:cNvPr>
              <p:cNvSpPr/>
              <p:nvPr/>
            </p:nvSpPr>
            <p:spPr>
              <a:xfrm>
                <a:off x="9713022" y="16790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7" name="任意多边形: 形状 246">
                <a:extLst>
                  <a:ext uri="{FF2B5EF4-FFF2-40B4-BE49-F238E27FC236}">
                    <a16:creationId xmlns:a16="http://schemas.microsoft.com/office/drawing/2014/main" id="{E0633C12-7A10-467D-B3CA-912E177633B4}"/>
                  </a:ext>
                </a:extLst>
              </p:cNvPr>
              <p:cNvSpPr/>
              <p:nvPr/>
            </p:nvSpPr>
            <p:spPr>
              <a:xfrm>
                <a:off x="9801922" y="16790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8" name="任意多边形: 形状 247">
                <a:extLst>
                  <a:ext uri="{FF2B5EF4-FFF2-40B4-BE49-F238E27FC236}">
                    <a16:creationId xmlns:a16="http://schemas.microsoft.com/office/drawing/2014/main" id="{0E23562E-2BB1-4E8F-A83B-E79E1803899E}"/>
                  </a:ext>
                </a:extLst>
              </p:cNvPr>
              <p:cNvSpPr/>
              <p:nvPr/>
            </p:nvSpPr>
            <p:spPr>
              <a:xfrm>
                <a:off x="10309922" y="16790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49" name="任意多边形: 形状 248">
                <a:extLst>
                  <a:ext uri="{FF2B5EF4-FFF2-40B4-BE49-F238E27FC236}">
                    <a16:creationId xmlns:a16="http://schemas.microsoft.com/office/drawing/2014/main" id="{F2C63F46-0B90-4B39-B4ED-AD851F90FA1B}"/>
                  </a:ext>
                </a:extLst>
              </p:cNvPr>
              <p:cNvSpPr/>
              <p:nvPr/>
            </p:nvSpPr>
            <p:spPr>
              <a:xfrm>
                <a:off x="10438985" y="1688999"/>
                <a:ext cx="102285" cy="5374"/>
              </a:xfrm>
              <a:custGeom>
                <a:avLst/>
                <a:gdLst/>
                <a:ahLst/>
                <a:cxnLst/>
                <a:rect l="0" t="0" r="0" b="0"/>
                <a:pathLst>
                  <a:path w="102285" h="5374">
                    <a:moveTo>
                      <a:pt x="60643" y="5373"/>
                    </a:moveTo>
                    <a:cubicBezTo>
                      <a:pt x="96819" y="5373"/>
                      <a:pt x="102284" y="4217"/>
                      <a:pt x="73343" y="2687"/>
                    </a:cubicBezTo>
                    <a:cubicBezTo>
                      <a:pt x="45403" y="1209"/>
                      <a:pt x="19686" y="0"/>
                      <a:pt x="16193" y="0"/>
                    </a:cubicBezTo>
                    <a:cubicBezTo>
                      <a:pt x="12700" y="0"/>
                      <a:pt x="6986" y="1209"/>
                      <a:pt x="3493" y="2687"/>
                    </a:cubicBezTo>
                    <a:cubicBezTo>
                      <a:pt x="0" y="4164"/>
                      <a:pt x="25718" y="5373"/>
                      <a:pt x="60643" y="53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0" name="任意多边形: 形状 249">
                <a:extLst>
                  <a:ext uri="{FF2B5EF4-FFF2-40B4-BE49-F238E27FC236}">
                    <a16:creationId xmlns:a16="http://schemas.microsoft.com/office/drawing/2014/main" id="{54568CCC-A6C5-4B73-B374-0727D4142D96}"/>
                  </a:ext>
                </a:extLst>
              </p:cNvPr>
              <p:cNvSpPr/>
              <p:nvPr/>
            </p:nvSpPr>
            <p:spPr>
              <a:xfrm>
                <a:off x="10642185" y="1688999"/>
                <a:ext cx="61914" cy="4940"/>
              </a:xfrm>
              <a:custGeom>
                <a:avLst/>
                <a:gdLst/>
                <a:ahLst/>
                <a:cxnLst/>
                <a:rect l="0" t="0" r="0" b="0"/>
                <a:pathLst>
                  <a:path w="61914" h="4940">
                    <a:moveTo>
                      <a:pt x="35243" y="4939"/>
                    </a:moveTo>
                    <a:cubicBezTo>
                      <a:pt x="56198" y="4939"/>
                      <a:pt x="61913" y="3828"/>
                      <a:pt x="47943" y="2469"/>
                    </a:cubicBezTo>
                    <a:cubicBezTo>
                      <a:pt x="33973" y="1111"/>
                      <a:pt x="19686" y="0"/>
                      <a:pt x="16193" y="0"/>
                    </a:cubicBezTo>
                    <a:cubicBezTo>
                      <a:pt x="12700" y="0"/>
                      <a:pt x="6986" y="1111"/>
                      <a:pt x="3493" y="2469"/>
                    </a:cubicBezTo>
                    <a:cubicBezTo>
                      <a:pt x="0" y="3828"/>
                      <a:pt x="14288" y="4939"/>
                      <a:pt x="35243" y="49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1" name="任意多边形: 形状 250">
                <a:extLst>
                  <a:ext uri="{FF2B5EF4-FFF2-40B4-BE49-F238E27FC236}">
                    <a16:creationId xmlns:a16="http://schemas.microsoft.com/office/drawing/2014/main" id="{63A79B79-9BE3-4762-B3A5-01BCE6D3C4D0}"/>
                  </a:ext>
                </a:extLst>
              </p:cNvPr>
              <p:cNvSpPr/>
              <p:nvPr/>
            </p:nvSpPr>
            <p:spPr>
              <a:xfrm>
                <a:off x="10729022" y="1681440"/>
                <a:ext cx="43181" cy="9695"/>
              </a:xfrm>
              <a:custGeom>
                <a:avLst/>
                <a:gdLst/>
                <a:ahLst/>
                <a:cxnLst/>
                <a:rect l="0" t="0" r="0" b="0"/>
                <a:pathLst>
                  <a:path w="43181" h="9695">
                    <a:moveTo>
                      <a:pt x="18256" y="4060"/>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2" name="任意多边形: 形状 251">
                <a:extLst>
                  <a:ext uri="{FF2B5EF4-FFF2-40B4-BE49-F238E27FC236}">
                    <a16:creationId xmlns:a16="http://schemas.microsoft.com/office/drawing/2014/main" id="{4E36C69B-E413-448C-81FA-FBC3F433115D}"/>
                  </a:ext>
                </a:extLst>
              </p:cNvPr>
              <p:cNvSpPr/>
              <p:nvPr/>
            </p:nvSpPr>
            <p:spPr>
              <a:xfrm>
                <a:off x="9013728" y="1727099"/>
                <a:ext cx="190501" cy="50801"/>
              </a:xfrm>
              <a:custGeom>
                <a:avLst/>
                <a:gdLst/>
                <a:ahLst/>
                <a:cxnLst/>
                <a:rect l="0" t="0" r="0" b="0"/>
                <a:pathLst>
                  <a:path w="190501" h="50801">
                    <a:moveTo>
                      <a:pt x="0" y="25400"/>
                    </a:moveTo>
                    <a:cubicBezTo>
                      <a:pt x="0" y="48542"/>
                      <a:pt x="8467" y="50800"/>
                      <a:pt x="95250" y="50800"/>
                    </a:cubicBezTo>
                    <a:cubicBezTo>
                      <a:pt x="182033" y="50800"/>
                      <a:pt x="190500" y="48542"/>
                      <a:pt x="190500" y="25400"/>
                    </a:cubicBezTo>
                    <a:cubicBezTo>
                      <a:pt x="190500" y="2258"/>
                      <a:pt x="182033" y="0"/>
                      <a:pt x="95250" y="0"/>
                    </a:cubicBezTo>
                    <a:cubicBezTo>
                      <a:pt x="8467" y="0"/>
                      <a:pt x="0" y="2258"/>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3" name="任意多边形: 形状 252">
                <a:extLst>
                  <a:ext uri="{FF2B5EF4-FFF2-40B4-BE49-F238E27FC236}">
                    <a16:creationId xmlns:a16="http://schemas.microsoft.com/office/drawing/2014/main" id="{2D53045F-D8A1-4F23-980B-81CE7CF4411F}"/>
                  </a:ext>
                </a:extLst>
              </p:cNvPr>
              <p:cNvSpPr/>
              <p:nvPr/>
            </p:nvSpPr>
            <p:spPr>
              <a:xfrm>
                <a:off x="9267728" y="1727099"/>
                <a:ext cx="304801" cy="50801"/>
              </a:xfrm>
              <a:custGeom>
                <a:avLst/>
                <a:gdLst/>
                <a:ahLst/>
                <a:cxnLst/>
                <a:rect l="0" t="0" r="0" b="0"/>
                <a:pathLst>
                  <a:path w="304801" h="50801">
                    <a:moveTo>
                      <a:pt x="0" y="25400"/>
                    </a:moveTo>
                    <a:cubicBezTo>
                      <a:pt x="0" y="49389"/>
                      <a:pt x="8467" y="50800"/>
                      <a:pt x="152400" y="50800"/>
                    </a:cubicBezTo>
                    <a:cubicBezTo>
                      <a:pt x="296333" y="50800"/>
                      <a:pt x="304800" y="49389"/>
                      <a:pt x="304800" y="25400"/>
                    </a:cubicBezTo>
                    <a:cubicBezTo>
                      <a:pt x="304800" y="1411"/>
                      <a:pt x="296333" y="0"/>
                      <a:pt x="152400" y="0"/>
                    </a:cubicBezTo>
                    <a:cubicBezTo>
                      <a:pt x="8467" y="0"/>
                      <a:pt x="0" y="1411"/>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4" name="任意多边形: 形状 253">
                <a:extLst>
                  <a:ext uri="{FF2B5EF4-FFF2-40B4-BE49-F238E27FC236}">
                    <a16:creationId xmlns:a16="http://schemas.microsoft.com/office/drawing/2014/main" id="{446A7A51-317D-43F5-A826-DEE8778B9BB1}"/>
                  </a:ext>
                </a:extLst>
              </p:cNvPr>
              <p:cNvSpPr/>
              <p:nvPr/>
            </p:nvSpPr>
            <p:spPr>
              <a:xfrm>
                <a:off x="9636028" y="1727099"/>
                <a:ext cx="317501" cy="50801"/>
              </a:xfrm>
              <a:custGeom>
                <a:avLst/>
                <a:gdLst/>
                <a:ahLst/>
                <a:cxnLst/>
                <a:rect l="0" t="0" r="0" b="0"/>
                <a:pathLst>
                  <a:path w="317501" h="50801">
                    <a:moveTo>
                      <a:pt x="0" y="25400"/>
                    </a:moveTo>
                    <a:cubicBezTo>
                      <a:pt x="0" y="49445"/>
                      <a:pt x="8467" y="50800"/>
                      <a:pt x="158750" y="50800"/>
                    </a:cubicBezTo>
                    <a:cubicBezTo>
                      <a:pt x="309033" y="50800"/>
                      <a:pt x="317500" y="49445"/>
                      <a:pt x="317500" y="25400"/>
                    </a:cubicBezTo>
                    <a:cubicBezTo>
                      <a:pt x="317500" y="1355"/>
                      <a:pt x="309033" y="0"/>
                      <a:pt x="158750" y="0"/>
                    </a:cubicBezTo>
                    <a:cubicBezTo>
                      <a:pt x="8467" y="0"/>
                      <a:pt x="0" y="1355"/>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5" name="任意多边形: 形状 254">
                <a:extLst>
                  <a:ext uri="{FF2B5EF4-FFF2-40B4-BE49-F238E27FC236}">
                    <a16:creationId xmlns:a16="http://schemas.microsoft.com/office/drawing/2014/main" id="{CF6295CB-89F1-49C0-962F-FCDE6D1829A0}"/>
                  </a:ext>
                </a:extLst>
              </p:cNvPr>
              <p:cNvSpPr/>
              <p:nvPr/>
            </p:nvSpPr>
            <p:spPr>
              <a:xfrm>
                <a:off x="10017028" y="1727099"/>
                <a:ext cx="355601" cy="51336"/>
              </a:xfrm>
              <a:custGeom>
                <a:avLst/>
                <a:gdLst/>
                <a:ahLst/>
                <a:cxnLst/>
                <a:rect l="0" t="0" r="0" b="0"/>
                <a:pathLst>
                  <a:path w="355601" h="51336">
                    <a:moveTo>
                      <a:pt x="0" y="19050"/>
                    </a:moveTo>
                    <a:cubicBezTo>
                      <a:pt x="0" y="34961"/>
                      <a:pt x="25990" y="38100"/>
                      <a:pt x="157711" y="38100"/>
                    </a:cubicBezTo>
                    <a:cubicBezTo>
                      <a:pt x="244453" y="38100"/>
                      <a:pt x="324462" y="41569"/>
                      <a:pt x="335511" y="45809"/>
                    </a:cubicBezTo>
                    <a:cubicBezTo>
                      <a:pt x="349913" y="51335"/>
                      <a:pt x="355600" y="45942"/>
                      <a:pt x="355600" y="26759"/>
                    </a:cubicBezTo>
                    <a:cubicBezTo>
                      <a:pt x="355600" y="821"/>
                      <a:pt x="350143" y="0"/>
                      <a:pt x="177800" y="0"/>
                    </a:cubicBezTo>
                    <a:cubicBezTo>
                      <a:pt x="28222" y="0"/>
                      <a:pt x="0" y="3024"/>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6" name="任意多边形: 形状 255">
                <a:extLst>
                  <a:ext uri="{FF2B5EF4-FFF2-40B4-BE49-F238E27FC236}">
                    <a16:creationId xmlns:a16="http://schemas.microsoft.com/office/drawing/2014/main" id="{DD4A3EA3-67B7-4471-8D1D-7A257B4AF922}"/>
                  </a:ext>
                </a:extLst>
              </p:cNvPr>
              <p:cNvSpPr/>
              <p:nvPr/>
            </p:nvSpPr>
            <p:spPr>
              <a:xfrm>
                <a:off x="10436128" y="1727099"/>
                <a:ext cx="342901" cy="38101"/>
              </a:xfrm>
              <a:custGeom>
                <a:avLst/>
                <a:gdLst/>
                <a:ahLst/>
                <a:cxnLst/>
                <a:rect l="0" t="0" r="0" b="0"/>
                <a:pathLst>
                  <a:path w="342901" h="38101">
                    <a:moveTo>
                      <a:pt x="0" y="19050"/>
                    </a:moveTo>
                    <a:cubicBezTo>
                      <a:pt x="0" y="35043"/>
                      <a:pt x="27517" y="38100"/>
                      <a:pt x="171450" y="38100"/>
                    </a:cubicBezTo>
                    <a:cubicBezTo>
                      <a:pt x="315383" y="38100"/>
                      <a:pt x="342900" y="35043"/>
                      <a:pt x="342900" y="19050"/>
                    </a:cubicBezTo>
                    <a:cubicBezTo>
                      <a:pt x="342900" y="3057"/>
                      <a:pt x="315383" y="0"/>
                      <a:pt x="171450" y="0"/>
                    </a:cubicBezTo>
                    <a:cubicBezTo>
                      <a:pt x="27517" y="0"/>
                      <a:pt x="0" y="305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7" name="任意多边形: 形状 256">
                <a:extLst>
                  <a:ext uri="{FF2B5EF4-FFF2-40B4-BE49-F238E27FC236}">
                    <a16:creationId xmlns:a16="http://schemas.microsoft.com/office/drawing/2014/main" id="{D8AEF75A-280F-476A-A0EA-202BA2495078}"/>
                  </a:ext>
                </a:extLst>
              </p:cNvPr>
              <p:cNvSpPr/>
              <p:nvPr/>
            </p:nvSpPr>
            <p:spPr>
              <a:xfrm>
                <a:off x="10842528" y="1714544"/>
                <a:ext cx="330201" cy="63019"/>
              </a:xfrm>
              <a:custGeom>
                <a:avLst/>
                <a:gdLst/>
                <a:ahLst/>
                <a:cxnLst/>
                <a:rect l="0" t="0" r="0" b="0"/>
                <a:pathLst>
                  <a:path w="330201" h="63019">
                    <a:moveTo>
                      <a:pt x="0" y="30125"/>
                    </a:moveTo>
                    <a:cubicBezTo>
                      <a:pt x="0" y="39788"/>
                      <a:pt x="10001" y="48282"/>
                      <a:pt x="22225" y="49001"/>
                    </a:cubicBezTo>
                    <a:cubicBezTo>
                      <a:pt x="260423" y="63018"/>
                      <a:pt x="330200" y="62290"/>
                      <a:pt x="330200" y="45787"/>
                    </a:cubicBezTo>
                    <a:cubicBezTo>
                      <a:pt x="330200" y="12922"/>
                      <a:pt x="264614" y="0"/>
                      <a:pt x="130175" y="6379"/>
                    </a:cubicBezTo>
                    <a:cubicBezTo>
                      <a:pt x="30785" y="11095"/>
                      <a:pt x="0" y="16711"/>
                      <a:pt x="0" y="301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8" name="任意多边形: 形状 257">
                <a:extLst>
                  <a:ext uri="{FF2B5EF4-FFF2-40B4-BE49-F238E27FC236}">
                    <a16:creationId xmlns:a16="http://schemas.microsoft.com/office/drawing/2014/main" id="{AF440646-C210-49BB-A5D7-4C748553AD4F}"/>
                  </a:ext>
                </a:extLst>
              </p:cNvPr>
              <p:cNvSpPr/>
              <p:nvPr/>
            </p:nvSpPr>
            <p:spPr>
              <a:xfrm>
                <a:off x="11888339" y="17270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59" name="任意多边形: 形状 258">
                <a:extLst>
                  <a:ext uri="{FF2B5EF4-FFF2-40B4-BE49-F238E27FC236}">
                    <a16:creationId xmlns:a16="http://schemas.microsoft.com/office/drawing/2014/main" id="{4D251937-EFF9-42B8-88FF-C6EE5E09EADC}"/>
                  </a:ext>
                </a:extLst>
              </p:cNvPr>
              <p:cNvSpPr/>
              <p:nvPr/>
            </p:nvSpPr>
            <p:spPr>
              <a:xfrm>
                <a:off x="11223528" y="1749909"/>
                <a:ext cx="284912" cy="56776"/>
              </a:xfrm>
              <a:custGeom>
                <a:avLst/>
                <a:gdLst/>
                <a:ahLst/>
                <a:cxnLst/>
                <a:rect l="0" t="0" r="0" b="0"/>
                <a:pathLst>
                  <a:path w="284912" h="56776">
                    <a:moveTo>
                      <a:pt x="0" y="17923"/>
                    </a:moveTo>
                    <a:cubicBezTo>
                      <a:pt x="0" y="32027"/>
                      <a:pt x="20567" y="39222"/>
                      <a:pt x="78063" y="45232"/>
                    </a:cubicBezTo>
                    <a:cubicBezTo>
                      <a:pt x="188498" y="56775"/>
                      <a:pt x="263989" y="55352"/>
                      <a:pt x="272507" y="41569"/>
                    </a:cubicBezTo>
                    <a:cubicBezTo>
                      <a:pt x="284911" y="21498"/>
                      <a:pt x="261495" y="15910"/>
                      <a:pt x="128472" y="7192"/>
                    </a:cubicBezTo>
                    <a:cubicBezTo>
                      <a:pt x="18721" y="0"/>
                      <a:pt x="0" y="1563"/>
                      <a:pt x="0" y="179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0" name="任意多边形: 形状 259">
                <a:extLst>
                  <a:ext uri="{FF2B5EF4-FFF2-40B4-BE49-F238E27FC236}">
                    <a16:creationId xmlns:a16="http://schemas.microsoft.com/office/drawing/2014/main" id="{908E5ED2-CC40-44E0-803F-8FA8C37CB249}"/>
                  </a:ext>
                </a:extLst>
              </p:cNvPr>
              <p:cNvSpPr/>
              <p:nvPr/>
            </p:nvSpPr>
            <p:spPr>
              <a:xfrm>
                <a:off x="11553728" y="1762140"/>
                <a:ext cx="190501" cy="53861"/>
              </a:xfrm>
              <a:custGeom>
                <a:avLst/>
                <a:gdLst/>
                <a:ahLst/>
                <a:cxnLst/>
                <a:rect l="0" t="0" r="0" b="0"/>
                <a:pathLst>
                  <a:path w="190501" h="53861">
                    <a:moveTo>
                      <a:pt x="0" y="26798"/>
                    </a:moveTo>
                    <a:cubicBezTo>
                      <a:pt x="0" y="52008"/>
                      <a:pt x="6517" y="53860"/>
                      <a:pt x="95250" y="53860"/>
                    </a:cubicBezTo>
                    <a:cubicBezTo>
                      <a:pt x="171450" y="53860"/>
                      <a:pt x="190500" y="50050"/>
                      <a:pt x="190500" y="34810"/>
                    </a:cubicBezTo>
                    <a:cubicBezTo>
                      <a:pt x="190500" y="16020"/>
                      <a:pt x="141239" y="4944"/>
                      <a:pt x="41275" y="1259"/>
                    </a:cubicBezTo>
                    <a:cubicBezTo>
                      <a:pt x="7146" y="0"/>
                      <a:pt x="0" y="4422"/>
                      <a:pt x="0" y="267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1" name="任意多边形: 形状 260">
                <a:extLst>
                  <a:ext uri="{FF2B5EF4-FFF2-40B4-BE49-F238E27FC236}">
                    <a16:creationId xmlns:a16="http://schemas.microsoft.com/office/drawing/2014/main" id="{0512AB19-2916-4FB3-8832-58E8E0448606}"/>
                  </a:ext>
                </a:extLst>
              </p:cNvPr>
              <p:cNvSpPr/>
              <p:nvPr/>
            </p:nvSpPr>
            <p:spPr>
              <a:xfrm>
                <a:off x="10415794" y="1770898"/>
                <a:ext cx="58435" cy="45102"/>
              </a:xfrm>
              <a:custGeom>
                <a:avLst/>
                <a:gdLst/>
                <a:ahLst/>
                <a:cxnLst/>
                <a:rect l="0" t="0" r="0" b="0"/>
                <a:pathLst>
                  <a:path w="58435" h="45102">
                    <a:moveTo>
                      <a:pt x="16101" y="15468"/>
                    </a:moveTo>
                    <a:cubicBezTo>
                      <a:pt x="0" y="31569"/>
                      <a:pt x="7732" y="45101"/>
                      <a:pt x="33034" y="45101"/>
                    </a:cubicBezTo>
                    <a:cubicBezTo>
                      <a:pt x="47145" y="45101"/>
                      <a:pt x="58434" y="36634"/>
                      <a:pt x="58434" y="26051"/>
                    </a:cubicBezTo>
                    <a:cubicBezTo>
                      <a:pt x="58434" y="6716"/>
                      <a:pt x="31568" y="0"/>
                      <a:pt x="16101" y="154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2" name="任意多边形: 形状 261">
                <a:extLst>
                  <a:ext uri="{FF2B5EF4-FFF2-40B4-BE49-F238E27FC236}">
                    <a16:creationId xmlns:a16="http://schemas.microsoft.com/office/drawing/2014/main" id="{FB94FB0B-0EE2-4F52-BD2B-2E59D554C1FD}"/>
                  </a:ext>
                </a:extLst>
              </p:cNvPr>
              <p:cNvSpPr/>
              <p:nvPr/>
            </p:nvSpPr>
            <p:spPr>
              <a:xfrm>
                <a:off x="10512328" y="1777899"/>
                <a:ext cx="76201" cy="38101"/>
              </a:xfrm>
              <a:custGeom>
                <a:avLst/>
                <a:gdLst/>
                <a:ahLst/>
                <a:cxnLst/>
                <a:rect l="0" t="0" r="0" b="0"/>
                <a:pathLst>
                  <a:path w="76201" h="38101">
                    <a:moveTo>
                      <a:pt x="0" y="19050"/>
                    </a:moveTo>
                    <a:cubicBezTo>
                      <a:pt x="0" y="31750"/>
                      <a:pt x="12700" y="38100"/>
                      <a:pt x="38100" y="38100"/>
                    </a:cubicBezTo>
                    <a:cubicBezTo>
                      <a:pt x="63500" y="38100"/>
                      <a:pt x="76200" y="31750"/>
                      <a:pt x="76200" y="19050"/>
                    </a:cubicBezTo>
                    <a:cubicBezTo>
                      <a:pt x="76200" y="6350"/>
                      <a:pt x="63500" y="0"/>
                      <a:pt x="38100" y="0"/>
                    </a:cubicBezTo>
                    <a:cubicBezTo>
                      <a:pt x="12700" y="0"/>
                      <a:pt x="0" y="6350"/>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3" name="任意多边形: 形状 262">
                <a:extLst>
                  <a:ext uri="{FF2B5EF4-FFF2-40B4-BE49-F238E27FC236}">
                    <a16:creationId xmlns:a16="http://schemas.microsoft.com/office/drawing/2014/main" id="{698C0779-5E30-438C-B07E-4ADE9774CCDA}"/>
                  </a:ext>
                </a:extLst>
              </p:cNvPr>
              <p:cNvSpPr/>
              <p:nvPr/>
            </p:nvSpPr>
            <p:spPr>
              <a:xfrm>
                <a:off x="10613928" y="1777899"/>
                <a:ext cx="76201" cy="38101"/>
              </a:xfrm>
              <a:custGeom>
                <a:avLst/>
                <a:gdLst/>
                <a:ahLst/>
                <a:cxnLst/>
                <a:rect l="0" t="0" r="0" b="0"/>
                <a:pathLst>
                  <a:path w="76201" h="38101">
                    <a:moveTo>
                      <a:pt x="0" y="19050"/>
                    </a:moveTo>
                    <a:cubicBezTo>
                      <a:pt x="0" y="31750"/>
                      <a:pt x="12700" y="38100"/>
                      <a:pt x="38100" y="38100"/>
                    </a:cubicBezTo>
                    <a:cubicBezTo>
                      <a:pt x="63500" y="38100"/>
                      <a:pt x="76200" y="31750"/>
                      <a:pt x="76200" y="19050"/>
                    </a:cubicBezTo>
                    <a:cubicBezTo>
                      <a:pt x="76200" y="6350"/>
                      <a:pt x="63500" y="0"/>
                      <a:pt x="38100" y="0"/>
                    </a:cubicBezTo>
                    <a:cubicBezTo>
                      <a:pt x="12700" y="0"/>
                      <a:pt x="0" y="6350"/>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4" name="任意多边形: 形状 263">
                <a:extLst>
                  <a:ext uri="{FF2B5EF4-FFF2-40B4-BE49-F238E27FC236}">
                    <a16:creationId xmlns:a16="http://schemas.microsoft.com/office/drawing/2014/main" id="{D40761A5-6889-4CEF-8B7E-9100B47B7328}"/>
                  </a:ext>
                </a:extLst>
              </p:cNvPr>
              <p:cNvSpPr/>
              <p:nvPr/>
            </p:nvSpPr>
            <p:spPr>
              <a:xfrm>
                <a:off x="10711099" y="1770322"/>
                <a:ext cx="67930" cy="45679"/>
              </a:xfrm>
              <a:custGeom>
                <a:avLst/>
                <a:gdLst/>
                <a:ahLst/>
                <a:cxnLst/>
                <a:rect l="0" t="0" r="0" b="0"/>
                <a:pathLst>
                  <a:path w="67930" h="45679">
                    <a:moveTo>
                      <a:pt x="13241" y="15699"/>
                    </a:moveTo>
                    <a:cubicBezTo>
                      <a:pt x="0" y="28940"/>
                      <a:pt x="16771" y="45678"/>
                      <a:pt x="43279" y="45678"/>
                    </a:cubicBezTo>
                    <a:cubicBezTo>
                      <a:pt x="56837" y="45678"/>
                      <a:pt x="67929" y="37105"/>
                      <a:pt x="67929" y="26628"/>
                    </a:cubicBezTo>
                    <a:cubicBezTo>
                      <a:pt x="67929" y="7791"/>
                      <a:pt x="28941" y="0"/>
                      <a:pt x="13241" y="1569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5" name="任意多边形: 形状 264">
                <a:extLst>
                  <a:ext uri="{FF2B5EF4-FFF2-40B4-BE49-F238E27FC236}">
                    <a16:creationId xmlns:a16="http://schemas.microsoft.com/office/drawing/2014/main" id="{1939FC20-2066-40EB-949D-FC5C331FB741}"/>
                  </a:ext>
                </a:extLst>
              </p:cNvPr>
              <p:cNvSpPr/>
              <p:nvPr/>
            </p:nvSpPr>
            <p:spPr>
              <a:xfrm>
                <a:off x="11799029" y="1764193"/>
                <a:ext cx="110300" cy="68539"/>
              </a:xfrm>
              <a:custGeom>
                <a:avLst/>
                <a:gdLst/>
                <a:ahLst/>
                <a:cxnLst/>
                <a:rect l="0" t="0" r="0" b="0"/>
                <a:pathLst>
                  <a:path w="110300" h="68539">
                    <a:moveTo>
                      <a:pt x="5036" y="30333"/>
                    </a:moveTo>
                    <a:cubicBezTo>
                      <a:pt x="0" y="43459"/>
                      <a:pt x="9381" y="51307"/>
                      <a:pt x="36622" y="56756"/>
                    </a:cubicBezTo>
                    <a:cubicBezTo>
                      <a:pt x="95536" y="68538"/>
                      <a:pt x="110299" y="66274"/>
                      <a:pt x="110299" y="45456"/>
                    </a:cubicBezTo>
                    <a:cubicBezTo>
                      <a:pt x="110299" y="13451"/>
                      <a:pt x="16676" y="0"/>
                      <a:pt x="5036" y="303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6" name="任意多边形: 形状 265">
                <a:extLst>
                  <a:ext uri="{FF2B5EF4-FFF2-40B4-BE49-F238E27FC236}">
                    <a16:creationId xmlns:a16="http://schemas.microsoft.com/office/drawing/2014/main" id="{EF5576CA-7DF9-49A2-A922-20DD219A5AB5}"/>
                  </a:ext>
                </a:extLst>
              </p:cNvPr>
              <p:cNvSpPr/>
              <p:nvPr/>
            </p:nvSpPr>
            <p:spPr>
              <a:xfrm>
                <a:off x="9481718" y="1776969"/>
                <a:ext cx="89417" cy="36618"/>
              </a:xfrm>
              <a:custGeom>
                <a:avLst/>
                <a:gdLst/>
                <a:ahLst/>
                <a:cxnLst/>
                <a:rect l="0" t="0" r="0" b="0"/>
                <a:pathLst>
                  <a:path w="89417" h="36618">
                    <a:moveTo>
                      <a:pt x="14610" y="13630"/>
                    </a:moveTo>
                    <a:cubicBezTo>
                      <a:pt x="0" y="23072"/>
                      <a:pt x="6835" y="27466"/>
                      <a:pt x="43935" y="32486"/>
                    </a:cubicBezTo>
                    <a:cubicBezTo>
                      <a:pt x="74474" y="36617"/>
                      <a:pt x="89416" y="34348"/>
                      <a:pt x="84460" y="26330"/>
                    </a:cubicBezTo>
                    <a:cubicBezTo>
                      <a:pt x="72300" y="6655"/>
                      <a:pt x="35700" y="0"/>
                      <a:pt x="14610" y="136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7" name="任意多边形: 形状 266">
                <a:extLst>
                  <a:ext uri="{FF2B5EF4-FFF2-40B4-BE49-F238E27FC236}">
                    <a16:creationId xmlns:a16="http://schemas.microsoft.com/office/drawing/2014/main" id="{C44D5C89-E371-4ABD-9596-504B0B4351BA}"/>
                  </a:ext>
                </a:extLst>
              </p:cNvPr>
              <p:cNvSpPr/>
              <p:nvPr/>
            </p:nvSpPr>
            <p:spPr>
              <a:xfrm>
                <a:off x="9636028" y="1786811"/>
                <a:ext cx="48768" cy="29190"/>
              </a:xfrm>
              <a:custGeom>
                <a:avLst/>
                <a:gdLst/>
                <a:ahLst/>
                <a:cxnLst/>
                <a:rect l="0" t="0" r="0" b="0"/>
                <a:pathLst>
                  <a:path w="48768" h="29190">
                    <a:moveTo>
                      <a:pt x="0" y="16489"/>
                    </a:moveTo>
                    <a:cubicBezTo>
                      <a:pt x="0" y="23474"/>
                      <a:pt x="11767" y="29189"/>
                      <a:pt x="26150" y="29189"/>
                    </a:cubicBezTo>
                    <a:cubicBezTo>
                      <a:pt x="40532" y="29189"/>
                      <a:pt x="48767" y="23474"/>
                      <a:pt x="44450" y="16489"/>
                    </a:cubicBezTo>
                    <a:cubicBezTo>
                      <a:pt x="34259" y="0"/>
                      <a:pt x="0" y="0"/>
                      <a:pt x="0" y="164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8" name="任意多边形: 形状 267">
                <a:extLst>
                  <a:ext uri="{FF2B5EF4-FFF2-40B4-BE49-F238E27FC236}">
                    <a16:creationId xmlns:a16="http://schemas.microsoft.com/office/drawing/2014/main" id="{1719D50A-C251-4FA5-805A-21402917591A}"/>
                  </a:ext>
                </a:extLst>
              </p:cNvPr>
              <p:cNvSpPr/>
              <p:nvPr/>
            </p:nvSpPr>
            <p:spPr>
              <a:xfrm>
                <a:off x="9714126" y="1790599"/>
                <a:ext cx="61603" cy="29219"/>
              </a:xfrm>
              <a:custGeom>
                <a:avLst/>
                <a:gdLst/>
                <a:ahLst/>
                <a:cxnLst/>
                <a:rect l="0" t="0" r="0" b="0"/>
                <a:pathLst>
                  <a:path w="61603" h="29219">
                    <a:moveTo>
                      <a:pt x="4452" y="12700"/>
                    </a:moveTo>
                    <a:cubicBezTo>
                      <a:pt x="14661" y="29218"/>
                      <a:pt x="61602" y="29218"/>
                      <a:pt x="61602" y="12700"/>
                    </a:cubicBezTo>
                    <a:cubicBezTo>
                      <a:pt x="61602" y="5715"/>
                      <a:pt x="46977" y="0"/>
                      <a:pt x="29102" y="0"/>
                    </a:cubicBezTo>
                    <a:cubicBezTo>
                      <a:pt x="10670" y="0"/>
                      <a:pt x="0" y="5497"/>
                      <a:pt x="4452"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69" name="任意多边形: 形状 268">
                <a:extLst>
                  <a:ext uri="{FF2B5EF4-FFF2-40B4-BE49-F238E27FC236}">
                    <a16:creationId xmlns:a16="http://schemas.microsoft.com/office/drawing/2014/main" id="{5A9E557A-E31D-4EB7-9C9A-6F7763547033}"/>
                  </a:ext>
                </a:extLst>
              </p:cNvPr>
              <p:cNvSpPr/>
              <p:nvPr/>
            </p:nvSpPr>
            <p:spPr>
              <a:xfrm>
                <a:off x="9813828" y="1779721"/>
                <a:ext cx="52717" cy="33334"/>
              </a:xfrm>
              <a:custGeom>
                <a:avLst/>
                <a:gdLst/>
                <a:ahLst/>
                <a:cxnLst/>
                <a:rect l="0" t="0" r="0" b="0"/>
                <a:pathLst>
                  <a:path w="52717" h="33334">
                    <a:moveTo>
                      <a:pt x="0" y="23578"/>
                    </a:moveTo>
                    <a:cubicBezTo>
                      <a:pt x="0" y="30563"/>
                      <a:pt x="4287" y="33333"/>
                      <a:pt x="9525" y="29734"/>
                    </a:cubicBezTo>
                    <a:cubicBezTo>
                      <a:pt x="14763" y="26134"/>
                      <a:pt x="27622" y="17649"/>
                      <a:pt x="38100" y="10878"/>
                    </a:cubicBezTo>
                    <a:cubicBezTo>
                      <a:pt x="52716" y="1432"/>
                      <a:pt x="50499" y="0"/>
                      <a:pt x="28575" y="4722"/>
                    </a:cubicBezTo>
                    <a:cubicBezTo>
                      <a:pt x="12859" y="8108"/>
                      <a:pt x="0" y="16593"/>
                      <a:pt x="0" y="2357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0" name="任意多边形: 形状 269">
                <a:extLst>
                  <a:ext uri="{FF2B5EF4-FFF2-40B4-BE49-F238E27FC236}">
                    <a16:creationId xmlns:a16="http://schemas.microsoft.com/office/drawing/2014/main" id="{A478B1E0-1BA3-4172-9788-E22698CFDCF4}"/>
                  </a:ext>
                </a:extLst>
              </p:cNvPr>
              <p:cNvSpPr/>
              <p:nvPr/>
            </p:nvSpPr>
            <p:spPr>
              <a:xfrm>
                <a:off x="9902728" y="17905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1" name="任意多边形: 形状 270">
                <a:extLst>
                  <a:ext uri="{FF2B5EF4-FFF2-40B4-BE49-F238E27FC236}">
                    <a16:creationId xmlns:a16="http://schemas.microsoft.com/office/drawing/2014/main" id="{FBD629B7-3109-4E03-A4C2-7D7FD6D4241F}"/>
                  </a:ext>
                </a:extLst>
              </p:cNvPr>
              <p:cNvSpPr/>
              <p:nvPr/>
            </p:nvSpPr>
            <p:spPr>
              <a:xfrm>
                <a:off x="10017028" y="1790599"/>
                <a:ext cx="38101" cy="76201"/>
              </a:xfrm>
              <a:custGeom>
                <a:avLst/>
                <a:gdLst/>
                <a:ahLst/>
                <a:cxnLst/>
                <a:rect l="0" t="0" r="0" b="0"/>
                <a:pathLst>
                  <a:path w="38101" h="76201">
                    <a:moveTo>
                      <a:pt x="0" y="38100"/>
                    </a:moveTo>
                    <a:cubicBezTo>
                      <a:pt x="0" y="63500"/>
                      <a:pt x="6350" y="76200"/>
                      <a:pt x="19050" y="76200"/>
                    </a:cubicBezTo>
                    <a:cubicBezTo>
                      <a:pt x="31750" y="76200"/>
                      <a:pt x="38100" y="63500"/>
                      <a:pt x="38100" y="38100"/>
                    </a:cubicBezTo>
                    <a:cubicBezTo>
                      <a:pt x="38100" y="12700"/>
                      <a:pt x="31750" y="0"/>
                      <a:pt x="19050" y="0"/>
                    </a:cubicBezTo>
                    <a:cubicBezTo>
                      <a:pt x="6350" y="0"/>
                      <a:pt x="0" y="12700"/>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2" name="任意多边形: 形状 271">
                <a:extLst>
                  <a:ext uri="{FF2B5EF4-FFF2-40B4-BE49-F238E27FC236}">
                    <a16:creationId xmlns:a16="http://schemas.microsoft.com/office/drawing/2014/main" id="{980F954E-6129-4E5E-83C7-DCED72365BF9}"/>
                  </a:ext>
                </a:extLst>
              </p:cNvPr>
              <p:cNvSpPr/>
              <p:nvPr/>
            </p:nvSpPr>
            <p:spPr>
              <a:xfrm>
                <a:off x="10086878" y="1780082"/>
                <a:ext cx="82551" cy="28501"/>
              </a:xfrm>
              <a:custGeom>
                <a:avLst/>
                <a:gdLst/>
                <a:ahLst/>
                <a:cxnLst/>
                <a:rect l="0" t="0" r="0" b="0"/>
                <a:pathLst>
                  <a:path w="82551" h="28501">
                    <a:moveTo>
                      <a:pt x="41275" y="16860"/>
                    </a:moveTo>
                    <a:cubicBezTo>
                      <a:pt x="63976" y="26133"/>
                      <a:pt x="82550" y="28500"/>
                      <a:pt x="82550" y="22119"/>
                    </a:cubicBezTo>
                    <a:cubicBezTo>
                      <a:pt x="82550" y="15738"/>
                      <a:pt x="63976" y="8151"/>
                      <a:pt x="41275" y="5259"/>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3" name="任意多边形: 形状 272">
                <a:extLst>
                  <a:ext uri="{FF2B5EF4-FFF2-40B4-BE49-F238E27FC236}">
                    <a16:creationId xmlns:a16="http://schemas.microsoft.com/office/drawing/2014/main" id="{FED25660-4B1E-4E11-A626-E9BE5F0CDEB0}"/>
                  </a:ext>
                </a:extLst>
              </p:cNvPr>
              <p:cNvSpPr/>
              <p:nvPr/>
            </p:nvSpPr>
            <p:spPr>
              <a:xfrm>
                <a:off x="10210385" y="17905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4" name="任意多边形: 形状 273">
                <a:extLst>
                  <a:ext uri="{FF2B5EF4-FFF2-40B4-BE49-F238E27FC236}">
                    <a16:creationId xmlns:a16="http://schemas.microsoft.com/office/drawing/2014/main" id="{224045A8-8DCB-4117-9C55-700AB1288497}"/>
                  </a:ext>
                </a:extLst>
              </p:cNvPr>
              <p:cNvSpPr/>
              <p:nvPr/>
            </p:nvSpPr>
            <p:spPr>
              <a:xfrm>
                <a:off x="10309128" y="1790599"/>
                <a:ext cx="63501" cy="25401"/>
              </a:xfrm>
              <a:custGeom>
                <a:avLst/>
                <a:gdLst/>
                <a:ahLst/>
                <a:cxnLst/>
                <a:rect l="0" t="0" r="0" b="0"/>
                <a:pathLst>
                  <a:path w="63501" h="25401">
                    <a:moveTo>
                      <a:pt x="0" y="12700"/>
                    </a:moveTo>
                    <a:cubicBezTo>
                      <a:pt x="0" y="19685"/>
                      <a:pt x="14288" y="25400"/>
                      <a:pt x="31750" y="25400"/>
                    </a:cubicBezTo>
                    <a:cubicBezTo>
                      <a:pt x="49213" y="25400"/>
                      <a:pt x="63500" y="19685"/>
                      <a:pt x="63500" y="12700"/>
                    </a:cubicBezTo>
                    <a:cubicBezTo>
                      <a:pt x="63500" y="5715"/>
                      <a:pt x="49213" y="0"/>
                      <a:pt x="31750" y="0"/>
                    </a:cubicBezTo>
                    <a:cubicBezTo>
                      <a:pt x="14288"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5" name="任意多边形: 形状 274">
                <a:extLst>
                  <a:ext uri="{FF2B5EF4-FFF2-40B4-BE49-F238E27FC236}">
                    <a16:creationId xmlns:a16="http://schemas.microsoft.com/office/drawing/2014/main" id="{E2501623-C23F-4B16-9788-F03E68D75A4E}"/>
                  </a:ext>
                </a:extLst>
              </p:cNvPr>
              <p:cNvSpPr/>
              <p:nvPr/>
            </p:nvSpPr>
            <p:spPr>
              <a:xfrm>
                <a:off x="10831861" y="1786866"/>
                <a:ext cx="36068" cy="29134"/>
              </a:xfrm>
              <a:custGeom>
                <a:avLst/>
                <a:gdLst/>
                <a:ahLst/>
                <a:cxnLst/>
                <a:rect l="0" t="0" r="0" b="0"/>
                <a:pathLst>
                  <a:path w="36068" h="29134">
                    <a:moveTo>
                      <a:pt x="4317" y="16433"/>
                    </a:moveTo>
                    <a:cubicBezTo>
                      <a:pt x="0" y="23418"/>
                      <a:pt x="5377" y="29133"/>
                      <a:pt x="16267" y="29133"/>
                    </a:cubicBezTo>
                    <a:cubicBezTo>
                      <a:pt x="27157" y="29133"/>
                      <a:pt x="36067" y="23418"/>
                      <a:pt x="36067" y="16433"/>
                    </a:cubicBezTo>
                    <a:cubicBezTo>
                      <a:pt x="36067" y="0"/>
                      <a:pt x="14473" y="0"/>
                      <a:pt x="4317" y="164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6" name="任意多边形: 形状 275">
                <a:extLst>
                  <a:ext uri="{FF2B5EF4-FFF2-40B4-BE49-F238E27FC236}">
                    <a16:creationId xmlns:a16="http://schemas.microsoft.com/office/drawing/2014/main" id="{C2C1627A-83DF-429F-A64E-6C314D094C56}"/>
                  </a:ext>
                </a:extLst>
              </p:cNvPr>
              <p:cNvSpPr/>
              <p:nvPr/>
            </p:nvSpPr>
            <p:spPr>
              <a:xfrm>
                <a:off x="10918728" y="1790599"/>
                <a:ext cx="61603" cy="29219"/>
              </a:xfrm>
              <a:custGeom>
                <a:avLst/>
                <a:gdLst/>
                <a:ahLst/>
                <a:cxnLst/>
                <a:rect l="0" t="0" r="0" b="0"/>
                <a:pathLst>
                  <a:path w="61603" h="29219">
                    <a:moveTo>
                      <a:pt x="0" y="12700"/>
                    </a:moveTo>
                    <a:cubicBezTo>
                      <a:pt x="0" y="29218"/>
                      <a:pt x="46941" y="29218"/>
                      <a:pt x="57150" y="12700"/>
                    </a:cubicBezTo>
                    <a:cubicBezTo>
                      <a:pt x="61602" y="5497"/>
                      <a:pt x="50932" y="0"/>
                      <a:pt x="32500" y="0"/>
                    </a:cubicBezTo>
                    <a:cubicBezTo>
                      <a:pt x="1462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7" name="任意多边形: 形状 276">
                <a:extLst>
                  <a:ext uri="{FF2B5EF4-FFF2-40B4-BE49-F238E27FC236}">
                    <a16:creationId xmlns:a16="http://schemas.microsoft.com/office/drawing/2014/main" id="{B62F662F-78E5-454B-8673-372965874949}"/>
                  </a:ext>
                </a:extLst>
              </p:cNvPr>
              <p:cNvSpPr/>
              <p:nvPr/>
            </p:nvSpPr>
            <p:spPr>
              <a:xfrm>
                <a:off x="10980544" y="1776639"/>
                <a:ext cx="101925" cy="36977"/>
              </a:xfrm>
              <a:custGeom>
                <a:avLst/>
                <a:gdLst/>
                <a:ahLst/>
                <a:cxnLst/>
                <a:rect l="0" t="0" r="0" b="0"/>
                <a:pathLst>
                  <a:path w="101925" h="36977">
                    <a:moveTo>
                      <a:pt x="14384" y="13960"/>
                    </a:moveTo>
                    <a:cubicBezTo>
                      <a:pt x="0" y="23256"/>
                      <a:pt x="8739" y="27874"/>
                      <a:pt x="50059" y="32816"/>
                    </a:cubicBezTo>
                    <a:cubicBezTo>
                      <a:pt x="84849" y="36976"/>
                      <a:pt x="101924" y="34734"/>
                      <a:pt x="96934" y="26660"/>
                    </a:cubicBezTo>
                    <a:cubicBezTo>
                      <a:pt x="85130" y="7561"/>
                      <a:pt x="35986" y="0"/>
                      <a:pt x="14384" y="139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8" name="任意多边形: 形状 277">
                <a:extLst>
                  <a:ext uri="{FF2B5EF4-FFF2-40B4-BE49-F238E27FC236}">
                    <a16:creationId xmlns:a16="http://schemas.microsoft.com/office/drawing/2014/main" id="{4760F9B3-05FE-42E6-9D61-B488A6289147}"/>
                  </a:ext>
                </a:extLst>
              </p:cNvPr>
              <p:cNvSpPr/>
              <p:nvPr/>
            </p:nvSpPr>
            <p:spPr>
              <a:xfrm>
                <a:off x="9258177" y="1793943"/>
                <a:ext cx="104802" cy="90782"/>
              </a:xfrm>
              <a:custGeom>
                <a:avLst/>
                <a:gdLst/>
                <a:ahLst/>
                <a:cxnLst/>
                <a:rect l="0" t="0" r="0" b="0"/>
                <a:pathLst>
                  <a:path w="104802" h="90782">
                    <a:moveTo>
                      <a:pt x="4703" y="50631"/>
                    </a:moveTo>
                    <a:cubicBezTo>
                      <a:pt x="0" y="90687"/>
                      <a:pt x="96" y="90781"/>
                      <a:pt x="7974" y="53806"/>
                    </a:cubicBezTo>
                    <a:cubicBezTo>
                      <a:pt x="14639" y="22531"/>
                      <a:pt x="24038" y="14299"/>
                      <a:pt x="60447" y="7853"/>
                    </a:cubicBezTo>
                    <a:lnTo>
                      <a:pt x="104801" y="0"/>
                    </a:lnTo>
                    <a:lnTo>
                      <a:pt x="57176" y="4678"/>
                    </a:lnTo>
                    <a:cubicBezTo>
                      <a:pt x="14101" y="8909"/>
                      <a:pt x="9087" y="13300"/>
                      <a:pt x="4703" y="5063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79" name="任意多边形: 形状 278">
                <a:extLst>
                  <a:ext uri="{FF2B5EF4-FFF2-40B4-BE49-F238E27FC236}">
                    <a16:creationId xmlns:a16="http://schemas.microsoft.com/office/drawing/2014/main" id="{A104E8E4-0049-4E90-AB35-0EEAF0598632}"/>
                  </a:ext>
                </a:extLst>
              </p:cNvPr>
              <p:cNvSpPr/>
              <p:nvPr/>
            </p:nvSpPr>
            <p:spPr>
              <a:xfrm>
                <a:off x="9410285" y="18032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0" name="任意多边形: 形状 279">
                <a:extLst>
                  <a:ext uri="{FF2B5EF4-FFF2-40B4-BE49-F238E27FC236}">
                    <a16:creationId xmlns:a16="http://schemas.microsoft.com/office/drawing/2014/main" id="{390F04D0-564D-42B2-BB1B-1B12665DD983}"/>
                  </a:ext>
                </a:extLst>
              </p:cNvPr>
              <p:cNvSpPr/>
              <p:nvPr/>
            </p:nvSpPr>
            <p:spPr>
              <a:xfrm>
                <a:off x="10831214" y="1793831"/>
                <a:ext cx="63107" cy="47009"/>
              </a:xfrm>
              <a:custGeom>
                <a:avLst/>
                <a:gdLst/>
                <a:ahLst/>
                <a:cxnLst/>
                <a:rect l="0" t="0" r="0" b="0"/>
                <a:pathLst>
                  <a:path w="63107" h="47009">
                    <a:moveTo>
                      <a:pt x="44538" y="11712"/>
                    </a:moveTo>
                    <a:cubicBezTo>
                      <a:pt x="48010" y="26876"/>
                      <a:pt x="41188" y="32850"/>
                      <a:pt x="20839" y="32464"/>
                    </a:cubicBezTo>
                    <a:cubicBezTo>
                      <a:pt x="0" y="32068"/>
                      <a:pt x="1971" y="34039"/>
                      <a:pt x="28120" y="39745"/>
                    </a:cubicBezTo>
                    <a:cubicBezTo>
                      <a:pt x="61410" y="47008"/>
                      <a:pt x="63106" y="45523"/>
                      <a:pt x="51819" y="18993"/>
                    </a:cubicBezTo>
                    <a:cubicBezTo>
                      <a:pt x="45131" y="3277"/>
                      <a:pt x="41855" y="0"/>
                      <a:pt x="44538" y="117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1" name="任意多边形: 形状 280">
                <a:extLst>
                  <a:ext uri="{FF2B5EF4-FFF2-40B4-BE49-F238E27FC236}">
                    <a16:creationId xmlns:a16="http://schemas.microsoft.com/office/drawing/2014/main" id="{0E05972E-B570-4512-AD6E-0000E234DE08}"/>
                  </a:ext>
                </a:extLst>
              </p:cNvPr>
              <p:cNvSpPr/>
              <p:nvPr/>
            </p:nvSpPr>
            <p:spPr>
              <a:xfrm>
                <a:off x="11109228" y="1803299"/>
                <a:ext cx="74314" cy="39071"/>
              </a:xfrm>
              <a:custGeom>
                <a:avLst/>
                <a:gdLst/>
                <a:ahLst/>
                <a:cxnLst/>
                <a:rect l="0" t="0" r="0" b="0"/>
                <a:pathLst>
                  <a:path w="74314" h="39071">
                    <a:moveTo>
                      <a:pt x="0" y="11951"/>
                    </a:moveTo>
                    <a:cubicBezTo>
                      <a:pt x="0" y="30194"/>
                      <a:pt x="20796" y="39070"/>
                      <a:pt x="43304" y="30432"/>
                    </a:cubicBezTo>
                    <a:cubicBezTo>
                      <a:pt x="74313" y="18533"/>
                      <a:pt x="67277" y="0"/>
                      <a:pt x="31750" y="0"/>
                    </a:cubicBezTo>
                    <a:cubicBezTo>
                      <a:pt x="14288" y="0"/>
                      <a:pt x="0" y="5378"/>
                      <a:pt x="0" y="1195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2" name="任意多边形: 形状 281">
                <a:extLst>
                  <a:ext uri="{FF2B5EF4-FFF2-40B4-BE49-F238E27FC236}">
                    <a16:creationId xmlns:a16="http://schemas.microsoft.com/office/drawing/2014/main" id="{4F050234-5CC4-4D38-88BB-75E5050D64D0}"/>
                  </a:ext>
                </a:extLst>
              </p:cNvPr>
              <p:cNvSpPr/>
              <p:nvPr/>
            </p:nvSpPr>
            <p:spPr>
              <a:xfrm>
                <a:off x="11256463" y="1815999"/>
                <a:ext cx="166303" cy="145552"/>
              </a:xfrm>
              <a:custGeom>
                <a:avLst/>
                <a:gdLst/>
                <a:ahLst/>
                <a:cxnLst/>
                <a:rect l="0" t="0" r="0" b="0"/>
                <a:pathLst>
                  <a:path w="166303" h="145552">
                    <a:moveTo>
                      <a:pt x="8540" y="53975"/>
                    </a:moveTo>
                    <a:cubicBezTo>
                      <a:pt x="2004" y="83661"/>
                      <a:pt x="0" y="111781"/>
                      <a:pt x="4086" y="116464"/>
                    </a:cubicBezTo>
                    <a:cubicBezTo>
                      <a:pt x="8172" y="121146"/>
                      <a:pt x="40088" y="129607"/>
                      <a:pt x="75011" y="135264"/>
                    </a:cubicBezTo>
                    <a:lnTo>
                      <a:pt x="138506" y="145551"/>
                    </a:lnTo>
                    <a:lnTo>
                      <a:pt x="149682" y="92575"/>
                    </a:lnTo>
                    <a:cubicBezTo>
                      <a:pt x="166302" y="13793"/>
                      <a:pt x="156373" y="0"/>
                      <a:pt x="83042" y="0"/>
                    </a:cubicBezTo>
                    <a:lnTo>
                      <a:pt x="2042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3" name="任意多边形: 形状 282">
                <a:extLst>
                  <a:ext uri="{FF2B5EF4-FFF2-40B4-BE49-F238E27FC236}">
                    <a16:creationId xmlns:a16="http://schemas.microsoft.com/office/drawing/2014/main" id="{B1BDDB3D-06B1-4C71-BF77-BE2952F6823B}"/>
                  </a:ext>
                </a:extLst>
              </p:cNvPr>
              <p:cNvSpPr/>
              <p:nvPr/>
            </p:nvSpPr>
            <p:spPr>
              <a:xfrm>
                <a:off x="9016585" y="1828699"/>
                <a:ext cx="61914" cy="4940"/>
              </a:xfrm>
              <a:custGeom>
                <a:avLst/>
                <a:gdLst/>
                <a:ahLst/>
                <a:cxnLst/>
                <a:rect l="0" t="0" r="0" b="0"/>
                <a:pathLst>
                  <a:path w="61914" h="4940">
                    <a:moveTo>
                      <a:pt x="35243" y="4939"/>
                    </a:moveTo>
                    <a:cubicBezTo>
                      <a:pt x="56198" y="4939"/>
                      <a:pt x="61913" y="3828"/>
                      <a:pt x="47943" y="2469"/>
                    </a:cubicBezTo>
                    <a:cubicBezTo>
                      <a:pt x="33973" y="1111"/>
                      <a:pt x="19686" y="0"/>
                      <a:pt x="16193" y="0"/>
                    </a:cubicBezTo>
                    <a:cubicBezTo>
                      <a:pt x="12700" y="0"/>
                      <a:pt x="6986" y="1111"/>
                      <a:pt x="3493" y="2469"/>
                    </a:cubicBezTo>
                    <a:cubicBezTo>
                      <a:pt x="0" y="3828"/>
                      <a:pt x="14288" y="4939"/>
                      <a:pt x="35243" y="49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4" name="任意多边形: 形状 283">
                <a:extLst>
                  <a:ext uri="{FF2B5EF4-FFF2-40B4-BE49-F238E27FC236}">
                    <a16:creationId xmlns:a16="http://schemas.microsoft.com/office/drawing/2014/main" id="{E107F560-0969-4005-99EF-2B340381864E}"/>
                  </a:ext>
                </a:extLst>
              </p:cNvPr>
              <p:cNvSpPr/>
              <p:nvPr/>
            </p:nvSpPr>
            <p:spPr>
              <a:xfrm>
                <a:off x="11439428" y="1828699"/>
                <a:ext cx="50136" cy="146051"/>
              </a:xfrm>
              <a:custGeom>
                <a:avLst/>
                <a:gdLst/>
                <a:ahLst/>
                <a:cxnLst/>
                <a:rect l="0" t="0" r="0" b="0"/>
                <a:pathLst>
                  <a:path w="50136" h="146051">
                    <a:moveTo>
                      <a:pt x="0" y="12301"/>
                    </a:moveTo>
                    <a:cubicBezTo>
                      <a:pt x="0" y="19067"/>
                      <a:pt x="8272" y="21428"/>
                      <a:pt x="18383" y="17548"/>
                    </a:cubicBezTo>
                    <a:cubicBezTo>
                      <a:pt x="33134" y="11888"/>
                      <a:pt x="36424" y="23890"/>
                      <a:pt x="35032" y="78272"/>
                    </a:cubicBezTo>
                    <a:lnTo>
                      <a:pt x="33297" y="146050"/>
                    </a:lnTo>
                    <a:lnTo>
                      <a:pt x="42049" y="73025"/>
                    </a:lnTo>
                    <a:cubicBezTo>
                      <a:pt x="50135" y="5550"/>
                      <a:pt x="48870" y="0"/>
                      <a:pt x="25400" y="0"/>
                    </a:cubicBezTo>
                    <a:cubicBezTo>
                      <a:pt x="11430" y="0"/>
                      <a:pt x="0" y="5536"/>
                      <a:pt x="0" y="1230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5" name="任意多边形: 形状 284">
                <a:extLst>
                  <a:ext uri="{FF2B5EF4-FFF2-40B4-BE49-F238E27FC236}">
                    <a16:creationId xmlns:a16="http://schemas.microsoft.com/office/drawing/2014/main" id="{7FCEDBD9-2338-45B4-BFB0-513A7CEF052A}"/>
                  </a:ext>
                </a:extLst>
              </p:cNvPr>
              <p:cNvSpPr/>
              <p:nvPr/>
            </p:nvSpPr>
            <p:spPr>
              <a:xfrm>
                <a:off x="9282284" y="1822349"/>
                <a:ext cx="28845" cy="123774"/>
              </a:xfrm>
              <a:custGeom>
                <a:avLst/>
                <a:gdLst/>
                <a:ahLst/>
                <a:cxnLst/>
                <a:rect l="0" t="0" r="0" b="0"/>
                <a:pathLst>
                  <a:path w="28845" h="123774">
                    <a:moveTo>
                      <a:pt x="337" y="63500"/>
                    </a:moveTo>
                    <a:cubicBezTo>
                      <a:pt x="0" y="115868"/>
                      <a:pt x="2741" y="123773"/>
                      <a:pt x="15965" y="108595"/>
                    </a:cubicBezTo>
                    <a:cubicBezTo>
                      <a:pt x="28762" y="93908"/>
                      <a:pt x="28844" y="81082"/>
                      <a:pt x="16372" y="45095"/>
                    </a:cubicBezTo>
                    <a:lnTo>
                      <a:pt x="744"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6" name="任意多边形: 形状 285">
                <a:extLst>
                  <a:ext uri="{FF2B5EF4-FFF2-40B4-BE49-F238E27FC236}">
                    <a16:creationId xmlns:a16="http://schemas.microsoft.com/office/drawing/2014/main" id="{152293F7-6AD9-4D33-8B25-C4949E5AA2D8}"/>
                  </a:ext>
                </a:extLst>
              </p:cNvPr>
              <p:cNvSpPr/>
              <p:nvPr/>
            </p:nvSpPr>
            <p:spPr>
              <a:xfrm>
                <a:off x="10093228" y="1841399"/>
                <a:ext cx="79775" cy="37308"/>
              </a:xfrm>
              <a:custGeom>
                <a:avLst/>
                <a:gdLst/>
                <a:ahLst/>
                <a:cxnLst/>
                <a:rect l="0" t="0" r="0" b="0"/>
                <a:pathLst>
                  <a:path w="79775" h="37308">
                    <a:moveTo>
                      <a:pt x="0" y="19894"/>
                    </a:moveTo>
                    <a:cubicBezTo>
                      <a:pt x="0" y="35029"/>
                      <a:pt x="6600" y="37307"/>
                      <a:pt x="27595" y="29419"/>
                    </a:cubicBezTo>
                    <a:cubicBezTo>
                      <a:pt x="75248" y="11514"/>
                      <a:pt x="79774" y="0"/>
                      <a:pt x="39158" y="0"/>
                    </a:cubicBezTo>
                    <a:cubicBezTo>
                      <a:pt x="12080" y="0"/>
                      <a:pt x="0" y="6137"/>
                      <a:pt x="0" y="1989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7" name="任意多边形: 形状 286">
                <a:extLst>
                  <a:ext uri="{FF2B5EF4-FFF2-40B4-BE49-F238E27FC236}">
                    <a16:creationId xmlns:a16="http://schemas.microsoft.com/office/drawing/2014/main" id="{4BEB70EC-09EA-4D25-B5AD-80F1F538980C}"/>
                  </a:ext>
                </a:extLst>
              </p:cNvPr>
              <p:cNvSpPr/>
              <p:nvPr/>
            </p:nvSpPr>
            <p:spPr>
              <a:xfrm>
                <a:off x="10188270" y="1832619"/>
                <a:ext cx="95459" cy="46881"/>
              </a:xfrm>
              <a:custGeom>
                <a:avLst/>
                <a:gdLst/>
                <a:ahLst/>
                <a:cxnLst/>
                <a:rect l="0" t="0" r="0" b="0"/>
                <a:pathLst>
                  <a:path w="95459" h="46881">
                    <a:moveTo>
                      <a:pt x="15370" y="16901"/>
                    </a:moveTo>
                    <a:cubicBezTo>
                      <a:pt x="0" y="32271"/>
                      <a:pt x="20827" y="46880"/>
                      <a:pt x="58108" y="46880"/>
                    </a:cubicBezTo>
                    <a:cubicBezTo>
                      <a:pt x="82841" y="46880"/>
                      <a:pt x="95458" y="40445"/>
                      <a:pt x="95458" y="27830"/>
                    </a:cubicBezTo>
                    <a:cubicBezTo>
                      <a:pt x="95458" y="8622"/>
                      <a:pt x="32271" y="0"/>
                      <a:pt x="15370" y="1690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8" name="任意多边形: 形状 287">
                <a:extLst>
                  <a:ext uri="{FF2B5EF4-FFF2-40B4-BE49-F238E27FC236}">
                    <a16:creationId xmlns:a16="http://schemas.microsoft.com/office/drawing/2014/main" id="{D160EC83-D73A-4AD4-A518-887A4AE7C7E8}"/>
                  </a:ext>
                </a:extLst>
              </p:cNvPr>
              <p:cNvSpPr/>
              <p:nvPr/>
            </p:nvSpPr>
            <p:spPr>
              <a:xfrm>
                <a:off x="10436128" y="1837423"/>
                <a:ext cx="152401" cy="67477"/>
              </a:xfrm>
              <a:custGeom>
                <a:avLst/>
                <a:gdLst/>
                <a:ahLst/>
                <a:cxnLst/>
                <a:rect l="0" t="0" r="0" b="0"/>
                <a:pathLst>
                  <a:path w="152401" h="67477">
                    <a:moveTo>
                      <a:pt x="8599" y="12310"/>
                    </a:moveTo>
                    <a:cubicBezTo>
                      <a:pt x="3870" y="17039"/>
                      <a:pt x="0" y="31387"/>
                      <a:pt x="0" y="44193"/>
                    </a:cubicBezTo>
                    <a:cubicBezTo>
                      <a:pt x="0" y="64183"/>
                      <a:pt x="10776" y="67476"/>
                      <a:pt x="76200" y="67476"/>
                    </a:cubicBezTo>
                    <a:cubicBezTo>
                      <a:pt x="143933" y="67476"/>
                      <a:pt x="152400" y="64654"/>
                      <a:pt x="152400" y="42076"/>
                    </a:cubicBezTo>
                    <a:cubicBezTo>
                      <a:pt x="152400" y="23403"/>
                      <a:pt x="141469" y="14718"/>
                      <a:pt x="111125" y="9282"/>
                    </a:cubicBezTo>
                    <a:cubicBezTo>
                      <a:pt x="59314" y="0"/>
                      <a:pt x="19741" y="1169"/>
                      <a:pt x="8599" y="123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89" name="任意多边形: 形状 288">
                <a:extLst>
                  <a:ext uri="{FF2B5EF4-FFF2-40B4-BE49-F238E27FC236}">
                    <a16:creationId xmlns:a16="http://schemas.microsoft.com/office/drawing/2014/main" id="{D21C5BA8-8FC8-453F-9C71-380319389DE2}"/>
                  </a:ext>
                </a:extLst>
              </p:cNvPr>
              <p:cNvSpPr/>
              <p:nvPr/>
            </p:nvSpPr>
            <p:spPr>
              <a:xfrm>
                <a:off x="10906028" y="1841399"/>
                <a:ext cx="76201" cy="63501"/>
              </a:xfrm>
              <a:custGeom>
                <a:avLst/>
                <a:gdLst/>
                <a:ahLst/>
                <a:cxnLst/>
                <a:rect l="0" t="0" r="0" b="0"/>
                <a:pathLst>
                  <a:path w="76201" h="63501">
                    <a:moveTo>
                      <a:pt x="0" y="31750"/>
                    </a:moveTo>
                    <a:cubicBezTo>
                      <a:pt x="0" y="58561"/>
                      <a:pt x="5927" y="63500"/>
                      <a:pt x="38100" y="63500"/>
                    </a:cubicBezTo>
                    <a:cubicBezTo>
                      <a:pt x="70273" y="63500"/>
                      <a:pt x="76200" y="58561"/>
                      <a:pt x="76200" y="31750"/>
                    </a:cubicBezTo>
                    <a:cubicBezTo>
                      <a:pt x="76200" y="4939"/>
                      <a:pt x="70273" y="0"/>
                      <a:pt x="38100" y="0"/>
                    </a:cubicBezTo>
                    <a:cubicBezTo>
                      <a:pt x="5927" y="0"/>
                      <a:pt x="0" y="4939"/>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0" name="任意多边形: 形状 289">
                <a:extLst>
                  <a:ext uri="{FF2B5EF4-FFF2-40B4-BE49-F238E27FC236}">
                    <a16:creationId xmlns:a16="http://schemas.microsoft.com/office/drawing/2014/main" id="{A0F62E8A-EBFE-4135-B6B8-B9823B5CB4F4}"/>
                  </a:ext>
                </a:extLst>
              </p:cNvPr>
              <p:cNvSpPr/>
              <p:nvPr/>
            </p:nvSpPr>
            <p:spPr>
              <a:xfrm>
                <a:off x="11007628" y="1829694"/>
                <a:ext cx="85800" cy="81411"/>
              </a:xfrm>
              <a:custGeom>
                <a:avLst/>
                <a:gdLst/>
                <a:ahLst/>
                <a:cxnLst/>
                <a:rect l="0" t="0" r="0" b="0"/>
                <a:pathLst>
                  <a:path w="85800" h="81411">
                    <a:moveTo>
                      <a:pt x="0" y="42014"/>
                    </a:moveTo>
                    <a:cubicBezTo>
                      <a:pt x="0" y="65893"/>
                      <a:pt x="7979" y="73493"/>
                      <a:pt x="37612" y="77843"/>
                    </a:cubicBezTo>
                    <a:cubicBezTo>
                      <a:pt x="61922" y="81410"/>
                      <a:pt x="77592" y="77195"/>
                      <a:pt x="81917" y="65924"/>
                    </a:cubicBezTo>
                    <a:cubicBezTo>
                      <a:pt x="85799" y="55807"/>
                      <a:pt x="82979" y="51965"/>
                      <a:pt x="75200" y="56773"/>
                    </a:cubicBezTo>
                    <a:cubicBezTo>
                      <a:pt x="67825" y="61331"/>
                      <a:pt x="58651" y="53056"/>
                      <a:pt x="54814" y="38383"/>
                    </a:cubicBezTo>
                    <a:cubicBezTo>
                      <a:pt x="44776" y="0"/>
                      <a:pt x="0" y="2966"/>
                      <a:pt x="0" y="4201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1" name="任意多边形: 形状 290">
                <a:extLst>
                  <a:ext uri="{FF2B5EF4-FFF2-40B4-BE49-F238E27FC236}">
                    <a16:creationId xmlns:a16="http://schemas.microsoft.com/office/drawing/2014/main" id="{DD937F34-536A-4E59-BEDB-30C0436D5292}"/>
                  </a:ext>
                </a:extLst>
              </p:cNvPr>
              <p:cNvSpPr/>
              <p:nvPr/>
            </p:nvSpPr>
            <p:spPr>
              <a:xfrm>
                <a:off x="11216836" y="1841399"/>
                <a:ext cx="16663" cy="65406"/>
              </a:xfrm>
              <a:custGeom>
                <a:avLst/>
                <a:gdLst/>
                <a:ahLst/>
                <a:cxnLst/>
                <a:rect l="0" t="0" r="0" b="0"/>
                <a:pathLst>
                  <a:path w="16663" h="65406">
                    <a:moveTo>
                      <a:pt x="2374" y="41275"/>
                    </a:moveTo>
                    <a:cubicBezTo>
                      <a:pt x="0" y="63976"/>
                      <a:pt x="127" y="65405"/>
                      <a:pt x="2657" y="44450"/>
                    </a:cubicBezTo>
                    <a:cubicBezTo>
                      <a:pt x="5188" y="23495"/>
                      <a:pt x="9989" y="4921"/>
                      <a:pt x="13325" y="3175"/>
                    </a:cubicBezTo>
                    <a:cubicBezTo>
                      <a:pt x="16662" y="1429"/>
                      <a:pt x="16535" y="0"/>
                      <a:pt x="13042" y="0"/>
                    </a:cubicBezTo>
                    <a:cubicBezTo>
                      <a:pt x="9549" y="0"/>
                      <a:pt x="4749" y="18574"/>
                      <a:pt x="2374" y="412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2" name="任意多边形: 形状 291">
                <a:extLst>
                  <a:ext uri="{FF2B5EF4-FFF2-40B4-BE49-F238E27FC236}">
                    <a16:creationId xmlns:a16="http://schemas.microsoft.com/office/drawing/2014/main" id="{35E2B48E-CA2E-4ECC-BC70-925A3A1E2FC3}"/>
                  </a:ext>
                </a:extLst>
              </p:cNvPr>
              <p:cNvSpPr/>
              <p:nvPr/>
            </p:nvSpPr>
            <p:spPr>
              <a:xfrm>
                <a:off x="11559614" y="1841399"/>
                <a:ext cx="67293" cy="151188"/>
              </a:xfrm>
              <a:custGeom>
                <a:avLst/>
                <a:gdLst/>
                <a:ahLst/>
                <a:cxnLst/>
                <a:rect l="0" t="0" r="0" b="0"/>
                <a:pathLst>
                  <a:path w="67293" h="151188">
                    <a:moveTo>
                      <a:pt x="12684" y="15875"/>
                    </a:moveTo>
                    <a:cubicBezTo>
                      <a:pt x="0" y="45358"/>
                      <a:pt x="4978" y="137066"/>
                      <a:pt x="19757" y="146200"/>
                    </a:cubicBezTo>
                    <a:cubicBezTo>
                      <a:pt x="27826" y="151187"/>
                      <a:pt x="36116" y="147478"/>
                      <a:pt x="38181" y="137958"/>
                    </a:cubicBezTo>
                    <a:cubicBezTo>
                      <a:pt x="67135" y="4453"/>
                      <a:pt x="67292" y="0"/>
                      <a:pt x="43050" y="0"/>
                    </a:cubicBezTo>
                    <a:cubicBezTo>
                      <a:pt x="30105" y="0"/>
                      <a:pt x="16441" y="7144"/>
                      <a:pt x="12684"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3" name="任意多边形: 形状 292">
                <a:extLst>
                  <a:ext uri="{FF2B5EF4-FFF2-40B4-BE49-F238E27FC236}">
                    <a16:creationId xmlns:a16="http://schemas.microsoft.com/office/drawing/2014/main" id="{1928FC34-3336-4CAD-B7EC-A70FCEFC64CD}"/>
                  </a:ext>
                </a:extLst>
              </p:cNvPr>
              <p:cNvSpPr/>
              <p:nvPr/>
            </p:nvSpPr>
            <p:spPr>
              <a:xfrm>
                <a:off x="11639065" y="1839584"/>
                <a:ext cx="25713" cy="154216"/>
              </a:xfrm>
              <a:custGeom>
                <a:avLst/>
                <a:gdLst/>
                <a:ahLst/>
                <a:cxnLst/>
                <a:rect l="0" t="0" r="0" b="0"/>
                <a:pathLst>
                  <a:path w="25713" h="154216">
                    <a:moveTo>
                      <a:pt x="11459" y="41709"/>
                    </a:moveTo>
                    <a:cubicBezTo>
                      <a:pt x="0" y="99003"/>
                      <a:pt x="1781" y="154215"/>
                      <a:pt x="15088" y="154215"/>
                    </a:cubicBezTo>
                    <a:cubicBezTo>
                      <a:pt x="21426" y="154215"/>
                      <a:pt x="25712" y="119371"/>
                      <a:pt x="24613" y="76784"/>
                    </a:cubicBezTo>
                    <a:cubicBezTo>
                      <a:pt x="23513" y="34197"/>
                      <a:pt x="21880" y="0"/>
                      <a:pt x="20984" y="790"/>
                    </a:cubicBezTo>
                    <a:cubicBezTo>
                      <a:pt x="20088" y="1581"/>
                      <a:pt x="15803" y="19994"/>
                      <a:pt x="11459" y="417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4" name="任意多边形: 形状 293">
                <a:extLst>
                  <a:ext uri="{FF2B5EF4-FFF2-40B4-BE49-F238E27FC236}">
                    <a16:creationId xmlns:a16="http://schemas.microsoft.com/office/drawing/2014/main" id="{BDA74B03-8743-49EC-A6AF-4E863F397F9E}"/>
                  </a:ext>
                </a:extLst>
              </p:cNvPr>
              <p:cNvSpPr/>
              <p:nvPr/>
            </p:nvSpPr>
            <p:spPr>
              <a:xfrm>
                <a:off x="11700566" y="1840677"/>
                <a:ext cx="45217" cy="60551"/>
              </a:xfrm>
              <a:custGeom>
                <a:avLst/>
                <a:gdLst/>
                <a:ahLst/>
                <a:cxnLst/>
                <a:rect l="0" t="0" r="0" b="0"/>
                <a:pathLst>
                  <a:path w="45217" h="60551">
                    <a:moveTo>
                      <a:pt x="10759" y="18196"/>
                    </a:moveTo>
                    <a:cubicBezTo>
                      <a:pt x="0" y="46235"/>
                      <a:pt x="14314" y="60550"/>
                      <a:pt x="33714" y="41150"/>
                    </a:cubicBezTo>
                    <a:cubicBezTo>
                      <a:pt x="45168" y="29696"/>
                      <a:pt x="45216" y="22597"/>
                      <a:pt x="33918" y="11298"/>
                    </a:cubicBezTo>
                    <a:cubicBezTo>
                      <a:pt x="22620" y="0"/>
                      <a:pt x="17112" y="1641"/>
                      <a:pt x="10759" y="1819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5" name="任意多边形: 形状 294">
                <a:extLst>
                  <a:ext uri="{FF2B5EF4-FFF2-40B4-BE49-F238E27FC236}">
                    <a16:creationId xmlns:a16="http://schemas.microsoft.com/office/drawing/2014/main" id="{78924C6C-1559-4BAB-9BFA-C1F25F2B254B}"/>
                  </a:ext>
                </a:extLst>
              </p:cNvPr>
              <p:cNvSpPr/>
              <p:nvPr/>
            </p:nvSpPr>
            <p:spPr>
              <a:xfrm>
                <a:off x="11779209" y="1831337"/>
                <a:ext cx="118273" cy="20180"/>
              </a:xfrm>
              <a:custGeom>
                <a:avLst/>
                <a:gdLst/>
                <a:ahLst/>
                <a:cxnLst/>
                <a:rect l="0" t="0" r="0" b="0"/>
                <a:pathLst>
                  <a:path w="118273" h="20180">
                    <a:moveTo>
                      <a:pt x="34869" y="10062"/>
                    </a:moveTo>
                    <a:cubicBezTo>
                      <a:pt x="55824" y="15394"/>
                      <a:pt x="84399" y="19863"/>
                      <a:pt x="98369" y="19993"/>
                    </a:cubicBezTo>
                    <a:cubicBezTo>
                      <a:pt x="118272" y="20179"/>
                      <a:pt x="116898" y="18030"/>
                      <a:pt x="92019" y="10062"/>
                    </a:cubicBezTo>
                    <a:cubicBezTo>
                      <a:pt x="74557" y="4470"/>
                      <a:pt x="45982" y="0"/>
                      <a:pt x="28519" y="131"/>
                    </a:cubicBezTo>
                    <a:cubicBezTo>
                      <a:pt x="0" y="343"/>
                      <a:pt x="646" y="1354"/>
                      <a:pt x="34869" y="100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6" name="任意多边形: 形状 295">
                <a:extLst>
                  <a:ext uri="{FF2B5EF4-FFF2-40B4-BE49-F238E27FC236}">
                    <a16:creationId xmlns:a16="http://schemas.microsoft.com/office/drawing/2014/main" id="{0F79CE28-5BF1-4C29-981B-C91307D6E7E1}"/>
                  </a:ext>
                </a:extLst>
              </p:cNvPr>
              <p:cNvSpPr/>
              <p:nvPr/>
            </p:nvSpPr>
            <p:spPr>
              <a:xfrm>
                <a:off x="9128028" y="1845595"/>
                <a:ext cx="59764" cy="59306"/>
              </a:xfrm>
              <a:custGeom>
                <a:avLst/>
                <a:gdLst/>
                <a:ahLst/>
                <a:cxnLst/>
                <a:rect l="0" t="0" r="0" b="0"/>
                <a:pathLst>
                  <a:path w="59764" h="59306">
                    <a:moveTo>
                      <a:pt x="0" y="33905"/>
                    </a:moveTo>
                    <a:cubicBezTo>
                      <a:pt x="0" y="52268"/>
                      <a:pt x="8467" y="59305"/>
                      <a:pt x="30561" y="59305"/>
                    </a:cubicBezTo>
                    <a:cubicBezTo>
                      <a:pt x="54870" y="59305"/>
                      <a:pt x="59763" y="54108"/>
                      <a:pt x="54480" y="33905"/>
                    </a:cubicBezTo>
                    <a:cubicBezTo>
                      <a:pt x="45613" y="0"/>
                      <a:pt x="0" y="0"/>
                      <a:pt x="0" y="339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7" name="任意多边形: 形状 296">
                <a:extLst>
                  <a:ext uri="{FF2B5EF4-FFF2-40B4-BE49-F238E27FC236}">
                    <a16:creationId xmlns:a16="http://schemas.microsoft.com/office/drawing/2014/main" id="{0E0073AF-E68D-45ED-9F0A-408E08A7096E}"/>
                  </a:ext>
                </a:extLst>
              </p:cNvPr>
              <p:cNvSpPr/>
              <p:nvPr/>
            </p:nvSpPr>
            <p:spPr>
              <a:xfrm>
                <a:off x="9325082" y="1847953"/>
                <a:ext cx="44247" cy="44247"/>
              </a:xfrm>
              <a:custGeom>
                <a:avLst/>
                <a:gdLst/>
                <a:ahLst/>
                <a:cxnLst/>
                <a:rect l="0" t="0" r="0" b="0"/>
                <a:pathLst>
                  <a:path w="44247" h="44247">
                    <a:moveTo>
                      <a:pt x="14613" y="14613"/>
                    </a:moveTo>
                    <a:cubicBezTo>
                      <a:pt x="0" y="29226"/>
                      <a:pt x="5364" y="44246"/>
                      <a:pt x="25196" y="44246"/>
                    </a:cubicBezTo>
                    <a:cubicBezTo>
                      <a:pt x="35674" y="44246"/>
                      <a:pt x="44246" y="35673"/>
                      <a:pt x="44246" y="25196"/>
                    </a:cubicBezTo>
                    <a:cubicBezTo>
                      <a:pt x="44246" y="5364"/>
                      <a:pt x="29226" y="0"/>
                      <a:pt x="14613" y="1461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8" name="任意多边形: 形状 297">
                <a:extLst>
                  <a:ext uri="{FF2B5EF4-FFF2-40B4-BE49-F238E27FC236}">
                    <a16:creationId xmlns:a16="http://schemas.microsoft.com/office/drawing/2014/main" id="{81A650C0-2D9F-42F6-B1CF-718BC02F1A93}"/>
                  </a:ext>
                </a:extLst>
              </p:cNvPr>
              <p:cNvSpPr/>
              <p:nvPr/>
            </p:nvSpPr>
            <p:spPr>
              <a:xfrm>
                <a:off x="9398628" y="1846589"/>
                <a:ext cx="72301" cy="45611"/>
              </a:xfrm>
              <a:custGeom>
                <a:avLst/>
                <a:gdLst/>
                <a:ahLst/>
                <a:cxnLst/>
                <a:rect l="0" t="0" r="0" b="0"/>
                <a:pathLst>
                  <a:path w="72301" h="45611">
                    <a:moveTo>
                      <a:pt x="17267" y="15977"/>
                    </a:moveTo>
                    <a:cubicBezTo>
                      <a:pt x="0" y="33244"/>
                      <a:pt x="9716" y="45610"/>
                      <a:pt x="40550" y="45610"/>
                    </a:cubicBezTo>
                    <a:cubicBezTo>
                      <a:pt x="60305" y="45610"/>
                      <a:pt x="72300" y="38413"/>
                      <a:pt x="72300" y="26560"/>
                    </a:cubicBezTo>
                    <a:cubicBezTo>
                      <a:pt x="72300" y="7511"/>
                      <a:pt x="33243" y="0"/>
                      <a:pt x="17267" y="159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299" name="任意多边形: 形状 298">
                <a:extLst>
                  <a:ext uri="{FF2B5EF4-FFF2-40B4-BE49-F238E27FC236}">
                    <a16:creationId xmlns:a16="http://schemas.microsoft.com/office/drawing/2014/main" id="{13A2EB98-D89D-4ED8-9C0B-916E9122B0F1}"/>
                  </a:ext>
                </a:extLst>
              </p:cNvPr>
              <p:cNvSpPr/>
              <p:nvPr/>
            </p:nvSpPr>
            <p:spPr>
              <a:xfrm>
                <a:off x="9513122" y="1854099"/>
                <a:ext cx="46707" cy="58406"/>
              </a:xfrm>
              <a:custGeom>
                <a:avLst/>
                <a:gdLst/>
                <a:ahLst/>
                <a:cxnLst/>
                <a:rect l="0" t="0" r="0" b="0"/>
                <a:pathLst>
                  <a:path w="46707" h="58406">
                    <a:moveTo>
                      <a:pt x="4926" y="25400"/>
                    </a:moveTo>
                    <a:cubicBezTo>
                      <a:pt x="13557" y="58405"/>
                      <a:pt x="46706" y="58405"/>
                      <a:pt x="46706" y="25400"/>
                    </a:cubicBezTo>
                    <a:cubicBezTo>
                      <a:pt x="46706" y="8883"/>
                      <a:pt x="38239" y="0"/>
                      <a:pt x="22495" y="0"/>
                    </a:cubicBezTo>
                    <a:cubicBezTo>
                      <a:pt x="4536" y="0"/>
                      <a:pt x="0" y="6560"/>
                      <a:pt x="4926"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0" name="任意多边形: 形状 299">
                <a:extLst>
                  <a:ext uri="{FF2B5EF4-FFF2-40B4-BE49-F238E27FC236}">
                    <a16:creationId xmlns:a16="http://schemas.microsoft.com/office/drawing/2014/main" id="{F61A94CA-8DD5-49C7-A74A-055EA42BFCC4}"/>
                  </a:ext>
                </a:extLst>
              </p:cNvPr>
              <p:cNvSpPr/>
              <p:nvPr/>
            </p:nvSpPr>
            <p:spPr>
              <a:xfrm>
                <a:off x="9636028" y="1854099"/>
                <a:ext cx="25401" cy="3810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1" name="任意多边形: 形状 300">
                <a:extLst>
                  <a:ext uri="{FF2B5EF4-FFF2-40B4-BE49-F238E27FC236}">
                    <a16:creationId xmlns:a16="http://schemas.microsoft.com/office/drawing/2014/main" id="{CF609D70-F68E-4462-A57B-401001E3C5A2}"/>
                  </a:ext>
                </a:extLst>
              </p:cNvPr>
              <p:cNvSpPr/>
              <p:nvPr/>
            </p:nvSpPr>
            <p:spPr>
              <a:xfrm>
                <a:off x="9712228" y="1854099"/>
                <a:ext cx="63501" cy="50801"/>
              </a:xfrm>
              <a:custGeom>
                <a:avLst/>
                <a:gdLst/>
                <a:ahLst/>
                <a:cxnLst/>
                <a:rect l="0" t="0" r="0" b="0"/>
                <a:pathLst>
                  <a:path w="63501" h="50801">
                    <a:moveTo>
                      <a:pt x="0" y="25400"/>
                    </a:moveTo>
                    <a:cubicBezTo>
                      <a:pt x="0" y="44027"/>
                      <a:pt x="8467" y="50800"/>
                      <a:pt x="31750" y="50800"/>
                    </a:cubicBezTo>
                    <a:cubicBezTo>
                      <a:pt x="55033" y="50800"/>
                      <a:pt x="63500" y="44027"/>
                      <a:pt x="63500" y="25400"/>
                    </a:cubicBezTo>
                    <a:cubicBezTo>
                      <a:pt x="63500" y="6773"/>
                      <a:pt x="55033" y="0"/>
                      <a:pt x="31750" y="0"/>
                    </a:cubicBezTo>
                    <a:cubicBezTo>
                      <a:pt x="8467" y="0"/>
                      <a:pt x="0" y="6773"/>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2" name="任意多边形: 形状 301">
                <a:extLst>
                  <a:ext uri="{FF2B5EF4-FFF2-40B4-BE49-F238E27FC236}">
                    <a16:creationId xmlns:a16="http://schemas.microsoft.com/office/drawing/2014/main" id="{499000D5-D45C-4E4D-B41D-E0E4E1131030}"/>
                  </a:ext>
                </a:extLst>
              </p:cNvPr>
              <p:cNvSpPr/>
              <p:nvPr/>
            </p:nvSpPr>
            <p:spPr>
              <a:xfrm>
                <a:off x="9808488" y="1842816"/>
                <a:ext cx="56141" cy="57970"/>
              </a:xfrm>
              <a:custGeom>
                <a:avLst/>
                <a:gdLst/>
                <a:ahLst/>
                <a:cxnLst/>
                <a:rect l="0" t="0" r="0" b="0"/>
                <a:pathLst>
                  <a:path w="56141" h="57970">
                    <a:moveTo>
                      <a:pt x="1234" y="25959"/>
                    </a:moveTo>
                    <a:cubicBezTo>
                      <a:pt x="0" y="34030"/>
                      <a:pt x="11849" y="44955"/>
                      <a:pt x="27565" y="50235"/>
                    </a:cubicBezTo>
                    <a:cubicBezTo>
                      <a:pt x="50581" y="57969"/>
                      <a:pt x="56140" y="55114"/>
                      <a:pt x="56140" y="35560"/>
                    </a:cubicBezTo>
                    <a:cubicBezTo>
                      <a:pt x="56140" y="8907"/>
                      <a:pt x="5203" y="0"/>
                      <a:pt x="1234" y="259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3" name="任意多边形: 形状 302">
                <a:extLst>
                  <a:ext uri="{FF2B5EF4-FFF2-40B4-BE49-F238E27FC236}">
                    <a16:creationId xmlns:a16="http://schemas.microsoft.com/office/drawing/2014/main" id="{A9B73E60-5158-4E8C-983B-3A582B28E2AC}"/>
                  </a:ext>
                </a:extLst>
              </p:cNvPr>
              <p:cNvSpPr/>
              <p:nvPr/>
            </p:nvSpPr>
            <p:spPr>
              <a:xfrm>
                <a:off x="9905901" y="1858812"/>
                <a:ext cx="56122" cy="33389"/>
              </a:xfrm>
              <a:custGeom>
                <a:avLst/>
                <a:gdLst/>
                <a:ahLst/>
                <a:cxnLst/>
                <a:rect l="0" t="0" r="0" b="0"/>
                <a:pathLst>
                  <a:path w="56122" h="33389">
                    <a:moveTo>
                      <a:pt x="4627" y="15140"/>
                    </a:moveTo>
                    <a:cubicBezTo>
                      <a:pt x="0" y="27196"/>
                      <a:pt x="6108" y="33388"/>
                      <a:pt x="22625" y="33388"/>
                    </a:cubicBezTo>
                    <a:cubicBezTo>
                      <a:pt x="51524" y="33388"/>
                      <a:pt x="56121" y="13965"/>
                      <a:pt x="29628" y="3799"/>
                    </a:cubicBezTo>
                    <a:cubicBezTo>
                      <a:pt x="19729" y="0"/>
                      <a:pt x="8478" y="5103"/>
                      <a:pt x="4627" y="151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4" name="任意多边形: 形状 303">
                <a:extLst>
                  <a:ext uri="{FF2B5EF4-FFF2-40B4-BE49-F238E27FC236}">
                    <a16:creationId xmlns:a16="http://schemas.microsoft.com/office/drawing/2014/main" id="{0486EAFF-61BA-4561-8A4C-36DEFC519D0A}"/>
                  </a:ext>
                </a:extLst>
              </p:cNvPr>
              <p:cNvSpPr/>
              <p:nvPr/>
            </p:nvSpPr>
            <p:spPr>
              <a:xfrm>
                <a:off x="10321828" y="18540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5" name="任意多边形: 形状 304">
                <a:extLst>
                  <a:ext uri="{FF2B5EF4-FFF2-40B4-BE49-F238E27FC236}">
                    <a16:creationId xmlns:a16="http://schemas.microsoft.com/office/drawing/2014/main" id="{D5B2102B-9401-4553-B96A-995BA9B566C4}"/>
                  </a:ext>
                </a:extLst>
              </p:cNvPr>
              <p:cNvSpPr/>
              <p:nvPr/>
            </p:nvSpPr>
            <p:spPr>
              <a:xfrm>
                <a:off x="10613928" y="1854099"/>
                <a:ext cx="82673" cy="50801"/>
              </a:xfrm>
              <a:custGeom>
                <a:avLst/>
                <a:gdLst/>
                <a:ahLst/>
                <a:cxnLst/>
                <a:rect l="0" t="0" r="0" b="0"/>
                <a:pathLst>
                  <a:path w="82673" h="50801">
                    <a:moveTo>
                      <a:pt x="0" y="25400"/>
                    </a:moveTo>
                    <a:cubicBezTo>
                      <a:pt x="0" y="43724"/>
                      <a:pt x="8467" y="50800"/>
                      <a:pt x="30391" y="50800"/>
                    </a:cubicBezTo>
                    <a:cubicBezTo>
                      <a:pt x="59551" y="50800"/>
                      <a:pt x="82672" y="23405"/>
                      <a:pt x="66858" y="7592"/>
                    </a:cubicBezTo>
                    <a:cubicBezTo>
                      <a:pt x="62683" y="3416"/>
                      <a:pt x="45931" y="0"/>
                      <a:pt x="29633" y="0"/>
                    </a:cubicBezTo>
                    <a:cubicBezTo>
                      <a:pt x="8467" y="0"/>
                      <a:pt x="0" y="7257"/>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6" name="任意多边形: 形状 305">
                <a:extLst>
                  <a:ext uri="{FF2B5EF4-FFF2-40B4-BE49-F238E27FC236}">
                    <a16:creationId xmlns:a16="http://schemas.microsoft.com/office/drawing/2014/main" id="{E637FBBC-31A7-4E9B-BAC7-19D8052F2CDB}"/>
                  </a:ext>
                </a:extLst>
              </p:cNvPr>
              <p:cNvSpPr/>
              <p:nvPr/>
            </p:nvSpPr>
            <p:spPr>
              <a:xfrm>
                <a:off x="11109228" y="1842908"/>
                <a:ext cx="63635" cy="49293"/>
              </a:xfrm>
              <a:custGeom>
                <a:avLst/>
                <a:gdLst/>
                <a:ahLst/>
                <a:cxnLst/>
                <a:rect l="0" t="0" r="0" b="0"/>
                <a:pathLst>
                  <a:path w="63635" h="49293">
                    <a:moveTo>
                      <a:pt x="0" y="29359"/>
                    </a:moveTo>
                    <a:cubicBezTo>
                      <a:pt x="0" y="42326"/>
                      <a:pt x="11466" y="49292"/>
                      <a:pt x="32808" y="49292"/>
                    </a:cubicBezTo>
                    <a:cubicBezTo>
                      <a:pt x="59999" y="49292"/>
                      <a:pt x="63634" y="45486"/>
                      <a:pt x="54039" y="27067"/>
                    </a:cubicBezTo>
                    <a:cubicBezTo>
                      <a:pt x="39938" y="0"/>
                      <a:pt x="0" y="1694"/>
                      <a:pt x="0" y="293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7" name="任意多边形: 形状 306">
                <a:extLst>
                  <a:ext uri="{FF2B5EF4-FFF2-40B4-BE49-F238E27FC236}">
                    <a16:creationId xmlns:a16="http://schemas.microsoft.com/office/drawing/2014/main" id="{18507A60-8338-41F0-82CC-CE1DCC36FAE5}"/>
                  </a:ext>
                </a:extLst>
              </p:cNvPr>
              <p:cNvSpPr/>
              <p:nvPr/>
            </p:nvSpPr>
            <p:spPr>
              <a:xfrm>
                <a:off x="10711099" y="1859222"/>
                <a:ext cx="67930" cy="45679"/>
              </a:xfrm>
              <a:custGeom>
                <a:avLst/>
                <a:gdLst/>
                <a:ahLst/>
                <a:cxnLst/>
                <a:rect l="0" t="0" r="0" b="0"/>
                <a:pathLst>
                  <a:path w="67930" h="45679">
                    <a:moveTo>
                      <a:pt x="13241" y="15699"/>
                    </a:moveTo>
                    <a:cubicBezTo>
                      <a:pt x="0" y="28940"/>
                      <a:pt x="16771" y="45678"/>
                      <a:pt x="43279" y="45678"/>
                    </a:cubicBezTo>
                    <a:cubicBezTo>
                      <a:pt x="56837" y="45678"/>
                      <a:pt x="67929" y="37105"/>
                      <a:pt x="67929" y="26628"/>
                    </a:cubicBezTo>
                    <a:cubicBezTo>
                      <a:pt x="67929" y="7791"/>
                      <a:pt x="28941" y="0"/>
                      <a:pt x="13241" y="1569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8" name="任意多边形: 形状 307">
                <a:extLst>
                  <a:ext uri="{FF2B5EF4-FFF2-40B4-BE49-F238E27FC236}">
                    <a16:creationId xmlns:a16="http://schemas.microsoft.com/office/drawing/2014/main" id="{9E535462-2319-4438-96E6-D16AC0D2026D}"/>
                  </a:ext>
                </a:extLst>
              </p:cNvPr>
              <p:cNvSpPr/>
              <p:nvPr/>
            </p:nvSpPr>
            <p:spPr>
              <a:xfrm>
                <a:off x="10829828" y="18667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09" name="任意多边形: 形状 308">
                <a:extLst>
                  <a:ext uri="{FF2B5EF4-FFF2-40B4-BE49-F238E27FC236}">
                    <a16:creationId xmlns:a16="http://schemas.microsoft.com/office/drawing/2014/main" id="{FA99E624-6129-476D-AF69-C016267ABCEC}"/>
                  </a:ext>
                </a:extLst>
              </p:cNvPr>
              <p:cNvSpPr/>
              <p:nvPr/>
            </p:nvSpPr>
            <p:spPr>
              <a:xfrm>
                <a:off x="9026428" y="1879499"/>
                <a:ext cx="63501" cy="25401"/>
              </a:xfrm>
              <a:custGeom>
                <a:avLst/>
                <a:gdLst/>
                <a:ahLst/>
                <a:cxnLst/>
                <a:rect l="0" t="0" r="0" b="0"/>
                <a:pathLst>
                  <a:path w="63501" h="25401">
                    <a:moveTo>
                      <a:pt x="0" y="12700"/>
                    </a:moveTo>
                    <a:cubicBezTo>
                      <a:pt x="0" y="19685"/>
                      <a:pt x="14288" y="25400"/>
                      <a:pt x="31750" y="25400"/>
                    </a:cubicBezTo>
                    <a:cubicBezTo>
                      <a:pt x="49213" y="25400"/>
                      <a:pt x="63500" y="19685"/>
                      <a:pt x="63500" y="12700"/>
                    </a:cubicBezTo>
                    <a:cubicBezTo>
                      <a:pt x="63500" y="5715"/>
                      <a:pt x="49213" y="0"/>
                      <a:pt x="31750" y="0"/>
                    </a:cubicBezTo>
                    <a:cubicBezTo>
                      <a:pt x="14288"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0" name="任意多边形: 形状 309">
                <a:extLst>
                  <a:ext uri="{FF2B5EF4-FFF2-40B4-BE49-F238E27FC236}">
                    <a16:creationId xmlns:a16="http://schemas.microsoft.com/office/drawing/2014/main" id="{43D447EE-8989-467C-B0A2-5E22B8D7DA8F}"/>
                  </a:ext>
                </a:extLst>
              </p:cNvPr>
              <p:cNvSpPr/>
              <p:nvPr/>
            </p:nvSpPr>
            <p:spPr>
              <a:xfrm>
                <a:off x="10056102" y="1865910"/>
                <a:ext cx="23596" cy="52111"/>
              </a:xfrm>
              <a:custGeom>
                <a:avLst/>
                <a:gdLst/>
                <a:ahLst/>
                <a:cxnLst/>
                <a:rect l="0" t="0" r="0" b="0"/>
                <a:pathLst>
                  <a:path w="23596" h="52111">
                    <a:moveTo>
                      <a:pt x="1696" y="15886"/>
                    </a:moveTo>
                    <a:cubicBezTo>
                      <a:pt x="0" y="27628"/>
                      <a:pt x="4969" y="41163"/>
                      <a:pt x="12740" y="45966"/>
                    </a:cubicBezTo>
                    <a:cubicBezTo>
                      <a:pt x="22681" y="52110"/>
                      <a:pt x="23595" y="45784"/>
                      <a:pt x="15824" y="24618"/>
                    </a:cubicBezTo>
                    <a:cubicBezTo>
                      <a:pt x="7605" y="2233"/>
                      <a:pt x="3991" y="0"/>
                      <a:pt x="1696" y="1588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1" name="任意多边形: 形状 310">
                <a:extLst>
                  <a:ext uri="{FF2B5EF4-FFF2-40B4-BE49-F238E27FC236}">
                    <a16:creationId xmlns:a16="http://schemas.microsoft.com/office/drawing/2014/main" id="{429579CB-CFC5-43A9-B0E2-1D0301030B32}"/>
                  </a:ext>
                </a:extLst>
              </p:cNvPr>
              <p:cNvSpPr/>
              <p:nvPr/>
            </p:nvSpPr>
            <p:spPr>
              <a:xfrm>
                <a:off x="10163078" y="1872217"/>
                <a:ext cx="36455" cy="84427"/>
              </a:xfrm>
              <a:custGeom>
                <a:avLst/>
                <a:gdLst/>
                <a:ahLst/>
                <a:cxnLst/>
                <a:rect l="0" t="0" r="0" b="0"/>
                <a:pathLst>
                  <a:path w="36455" h="84427">
                    <a:moveTo>
                      <a:pt x="0" y="41277"/>
                    </a:moveTo>
                    <a:cubicBezTo>
                      <a:pt x="0" y="69896"/>
                      <a:pt x="5611" y="84426"/>
                      <a:pt x="15875" y="82393"/>
                    </a:cubicBezTo>
                    <a:cubicBezTo>
                      <a:pt x="36454" y="78317"/>
                      <a:pt x="36454" y="25105"/>
                      <a:pt x="15875" y="9249"/>
                    </a:cubicBezTo>
                    <a:cubicBezTo>
                      <a:pt x="3872" y="0"/>
                      <a:pt x="0" y="7811"/>
                      <a:pt x="0" y="412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2" name="任意多边形: 形状 311">
                <a:extLst>
                  <a:ext uri="{FF2B5EF4-FFF2-40B4-BE49-F238E27FC236}">
                    <a16:creationId xmlns:a16="http://schemas.microsoft.com/office/drawing/2014/main" id="{4948FFBB-FD54-49D6-99CE-11761ABC29FF}"/>
                  </a:ext>
                </a:extLst>
              </p:cNvPr>
              <p:cNvSpPr/>
              <p:nvPr/>
            </p:nvSpPr>
            <p:spPr>
              <a:xfrm>
                <a:off x="11445594" y="1879499"/>
                <a:ext cx="16507" cy="75249"/>
              </a:xfrm>
              <a:custGeom>
                <a:avLst/>
                <a:gdLst/>
                <a:ahLst/>
                <a:cxnLst/>
                <a:rect l="0" t="0" r="0" b="0"/>
                <a:pathLst>
                  <a:path w="16507" h="75249">
                    <a:moveTo>
                      <a:pt x="2319" y="47625"/>
                    </a:moveTo>
                    <a:cubicBezTo>
                      <a:pt x="0" y="73819"/>
                      <a:pt x="131" y="75248"/>
                      <a:pt x="2607" y="50800"/>
                    </a:cubicBezTo>
                    <a:cubicBezTo>
                      <a:pt x="5084" y="26352"/>
                      <a:pt x="9838" y="4921"/>
                      <a:pt x="13172" y="3175"/>
                    </a:cubicBezTo>
                    <a:cubicBezTo>
                      <a:pt x="16506" y="1429"/>
                      <a:pt x="16377" y="0"/>
                      <a:pt x="12884" y="0"/>
                    </a:cubicBezTo>
                    <a:cubicBezTo>
                      <a:pt x="9391" y="0"/>
                      <a:pt x="4637" y="21431"/>
                      <a:pt x="2319" y="476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3" name="任意多边形: 形状 312">
                <a:extLst>
                  <a:ext uri="{FF2B5EF4-FFF2-40B4-BE49-F238E27FC236}">
                    <a16:creationId xmlns:a16="http://schemas.microsoft.com/office/drawing/2014/main" id="{BB50B0E7-B840-45E6-93DC-4564966A1190}"/>
                  </a:ext>
                </a:extLst>
              </p:cNvPr>
              <p:cNvSpPr/>
              <p:nvPr/>
            </p:nvSpPr>
            <p:spPr>
              <a:xfrm>
                <a:off x="11786739" y="18794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4" name="任意多边形: 形状 313">
                <a:extLst>
                  <a:ext uri="{FF2B5EF4-FFF2-40B4-BE49-F238E27FC236}">
                    <a16:creationId xmlns:a16="http://schemas.microsoft.com/office/drawing/2014/main" id="{1B205922-FB8A-40CF-9B3F-625849B193E3}"/>
                  </a:ext>
                </a:extLst>
              </p:cNvPr>
              <p:cNvSpPr/>
              <p:nvPr/>
            </p:nvSpPr>
            <p:spPr>
              <a:xfrm>
                <a:off x="11782914" y="1864935"/>
                <a:ext cx="94846" cy="420965"/>
              </a:xfrm>
              <a:custGeom>
                <a:avLst/>
                <a:gdLst/>
                <a:ahLst/>
                <a:cxnLst/>
                <a:rect l="0" t="0" r="0" b="0"/>
                <a:pathLst>
                  <a:path w="94846" h="420965">
                    <a:moveTo>
                      <a:pt x="44578" y="37716"/>
                    </a:moveTo>
                    <a:cubicBezTo>
                      <a:pt x="30664" y="81552"/>
                      <a:pt x="0" y="363858"/>
                      <a:pt x="6052" y="392389"/>
                    </a:cubicBezTo>
                    <a:cubicBezTo>
                      <a:pt x="10379" y="412786"/>
                      <a:pt x="21201" y="420964"/>
                      <a:pt x="43864" y="420964"/>
                    </a:cubicBezTo>
                    <a:cubicBezTo>
                      <a:pt x="67854" y="420964"/>
                      <a:pt x="74190" y="415532"/>
                      <a:pt x="69790" y="398739"/>
                    </a:cubicBezTo>
                    <a:cubicBezTo>
                      <a:pt x="66586" y="386515"/>
                      <a:pt x="71731" y="296504"/>
                      <a:pt x="81225" y="198714"/>
                    </a:cubicBezTo>
                    <a:cubicBezTo>
                      <a:pt x="94185" y="65205"/>
                      <a:pt x="94845" y="18590"/>
                      <a:pt x="83874" y="11583"/>
                    </a:cubicBezTo>
                    <a:cubicBezTo>
                      <a:pt x="65736" y="0"/>
                      <a:pt x="54090" y="7746"/>
                      <a:pt x="44578" y="377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5" name="任意多边形: 形状 314">
                <a:extLst>
                  <a:ext uri="{FF2B5EF4-FFF2-40B4-BE49-F238E27FC236}">
                    <a16:creationId xmlns:a16="http://schemas.microsoft.com/office/drawing/2014/main" id="{BAAE8C17-D1ED-4856-BFF0-FDEABE8AB648}"/>
                  </a:ext>
                </a:extLst>
              </p:cNvPr>
              <p:cNvSpPr/>
              <p:nvPr/>
            </p:nvSpPr>
            <p:spPr>
              <a:xfrm>
                <a:off x="10685757" y="1888287"/>
                <a:ext cx="27467" cy="65175"/>
              </a:xfrm>
              <a:custGeom>
                <a:avLst/>
                <a:gdLst/>
                <a:ahLst/>
                <a:cxnLst/>
                <a:rect l="0" t="0" r="0" b="0"/>
                <a:pathLst>
                  <a:path w="27467" h="65175">
                    <a:moveTo>
                      <a:pt x="2418" y="27357"/>
                    </a:moveTo>
                    <a:cubicBezTo>
                      <a:pt x="0" y="42393"/>
                      <a:pt x="5165" y="57557"/>
                      <a:pt x="13896" y="61054"/>
                    </a:cubicBezTo>
                    <a:cubicBezTo>
                      <a:pt x="24181" y="65174"/>
                      <a:pt x="27466" y="59586"/>
                      <a:pt x="23226" y="45188"/>
                    </a:cubicBezTo>
                    <a:cubicBezTo>
                      <a:pt x="10967" y="3555"/>
                      <a:pt x="6819" y="0"/>
                      <a:pt x="2418" y="2735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6" name="任意多边形: 形状 315">
                <a:extLst>
                  <a:ext uri="{FF2B5EF4-FFF2-40B4-BE49-F238E27FC236}">
                    <a16:creationId xmlns:a16="http://schemas.microsoft.com/office/drawing/2014/main" id="{0664EB1F-A34C-4A71-90C3-5D267B827ABC}"/>
                  </a:ext>
                </a:extLst>
              </p:cNvPr>
              <p:cNvSpPr/>
              <p:nvPr/>
            </p:nvSpPr>
            <p:spPr>
              <a:xfrm>
                <a:off x="9476466" y="1904899"/>
                <a:ext cx="17110" cy="45721"/>
              </a:xfrm>
              <a:custGeom>
                <a:avLst/>
                <a:gdLst/>
                <a:ahLst/>
                <a:cxnLst/>
                <a:rect l="0" t="0" r="0" b="0"/>
                <a:pathLst>
                  <a:path w="17110" h="45721">
                    <a:moveTo>
                      <a:pt x="2541" y="28575"/>
                    </a:moveTo>
                    <a:cubicBezTo>
                      <a:pt x="0" y="44291"/>
                      <a:pt x="104" y="45720"/>
                      <a:pt x="2773" y="31750"/>
                    </a:cubicBezTo>
                    <a:cubicBezTo>
                      <a:pt x="5442" y="17780"/>
                      <a:pt x="10379" y="4921"/>
                      <a:pt x="13744" y="3175"/>
                    </a:cubicBezTo>
                    <a:cubicBezTo>
                      <a:pt x="17109" y="1429"/>
                      <a:pt x="17005" y="0"/>
                      <a:pt x="13512" y="0"/>
                    </a:cubicBezTo>
                    <a:cubicBezTo>
                      <a:pt x="10019" y="0"/>
                      <a:pt x="5083" y="12859"/>
                      <a:pt x="2541"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7" name="任意多边形: 形状 316">
                <a:extLst>
                  <a:ext uri="{FF2B5EF4-FFF2-40B4-BE49-F238E27FC236}">
                    <a16:creationId xmlns:a16="http://schemas.microsoft.com/office/drawing/2014/main" id="{BA66E6CB-881B-4AB8-BBBA-75B6AD84C986}"/>
                  </a:ext>
                </a:extLst>
              </p:cNvPr>
              <p:cNvSpPr/>
              <p:nvPr/>
            </p:nvSpPr>
            <p:spPr>
              <a:xfrm>
                <a:off x="11533866" y="1904899"/>
                <a:ext cx="17110" cy="45721"/>
              </a:xfrm>
              <a:custGeom>
                <a:avLst/>
                <a:gdLst/>
                <a:ahLst/>
                <a:cxnLst/>
                <a:rect l="0" t="0" r="0" b="0"/>
                <a:pathLst>
                  <a:path w="17110" h="45721">
                    <a:moveTo>
                      <a:pt x="2541" y="28575"/>
                    </a:moveTo>
                    <a:cubicBezTo>
                      <a:pt x="0" y="44291"/>
                      <a:pt x="104" y="45720"/>
                      <a:pt x="2773" y="31750"/>
                    </a:cubicBezTo>
                    <a:cubicBezTo>
                      <a:pt x="5442" y="17780"/>
                      <a:pt x="10379" y="4921"/>
                      <a:pt x="13744" y="3175"/>
                    </a:cubicBezTo>
                    <a:cubicBezTo>
                      <a:pt x="17109" y="1429"/>
                      <a:pt x="17005" y="0"/>
                      <a:pt x="13512" y="0"/>
                    </a:cubicBezTo>
                    <a:cubicBezTo>
                      <a:pt x="10019" y="0"/>
                      <a:pt x="5083" y="12859"/>
                      <a:pt x="2541"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8" name="任意多边形: 形状 317">
                <a:extLst>
                  <a:ext uri="{FF2B5EF4-FFF2-40B4-BE49-F238E27FC236}">
                    <a16:creationId xmlns:a16="http://schemas.microsoft.com/office/drawing/2014/main" id="{16B93E96-19D7-4466-AEA5-12330F85FF6A}"/>
                  </a:ext>
                </a:extLst>
              </p:cNvPr>
              <p:cNvSpPr/>
              <p:nvPr/>
            </p:nvSpPr>
            <p:spPr>
              <a:xfrm>
                <a:off x="11693428" y="1906570"/>
                <a:ext cx="29167" cy="85561"/>
              </a:xfrm>
              <a:custGeom>
                <a:avLst/>
                <a:gdLst/>
                <a:ahLst/>
                <a:cxnLst/>
                <a:rect l="0" t="0" r="0" b="0"/>
                <a:pathLst>
                  <a:path w="29167" h="85561">
                    <a:moveTo>
                      <a:pt x="0" y="42780"/>
                    </a:moveTo>
                    <a:cubicBezTo>
                      <a:pt x="0" y="70179"/>
                      <a:pt x="5127" y="85560"/>
                      <a:pt x="12700" y="80880"/>
                    </a:cubicBezTo>
                    <a:cubicBezTo>
                      <a:pt x="29166" y="70703"/>
                      <a:pt x="29166" y="14857"/>
                      <a:pt x="12700" y="4680"/>
                    </a:cubicBezTo>
                    <a:cubicBezTo>
                      <a:pt x="5127" y="0"/>
                      <a:pt x="0" y="15381"/>
                      <a:pt x="0" y="427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19" name="任意多边形: 形状 318">
                <a:extLst>
                  <a:ext uri="{FF2B5EF4-FFF2-40B4-BE49-F238E27FC236}">
                    <a16:creationId xmlns:a16="http://schemas.microsoft.com/office/drawing/2014/main" id="{6A588A7D-48E7-4747-AD55-D271AFD832D5}"/>
                  </a:ext>
                </a:extLst>
              </p:cNvPr>
              <p:cNvSpPr/>
              <p:nvPr/>
            </p:nvSpPr>
            <p:spPr>
              <a:xfrm>
                <a:off x="10011831" y="1913101"/>
                <a:ext cx="28596" cy="34820"/>
              </a:xfrm>
              <a:custGeom>
                <a:avLst/>
                <a:gdLst/>
                <a:ahLst/>
                <a:cxnLst/>
                <a:rect l="0" t="0" r="0" b="0"/>
                <a:pathLst>
                  <a:path w="28596" h="34820">
                    <a:moveTo>
                      <a:pt x="983" y="18910"/>
                    </a:moveTo>
                    <a:cubicBezTo>
                      <a:pt x="0" y="28446"/>
                      <a:pt x="4832" y="34819"/>
                      <a:pt x="11721" y="33073"/>
                    </a:cubicBezTo>
                    <a:cubicBezTo>
                      <a:pt x="26970" y="29208"/>
                      <a:pt x="28595" y="0"/>
                      <a:pt x="13509" y="919"/>
                    </a:cubicBezTo>
                    <a:cubicBezTo>
                      <a:pt x="7603" y="1278"/>
                      <a:pt x="1966" y="9375"/>
                      <a:pt x="983" y="189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0" name="任意多边形: 形状 319">
                <a:extLst>
                  <a:ext uri="{FF2B5EF4-FFF2-40B4-BE49-F238E27FC236}">
                    <a16:creationId xmlns:a16="http://schemas.microsoft.com/office/drawing/2014/main" id="{189609E1-9882-4E18-BEEC-6F98B848FFD5}"/>
                  </a:ext>
                </a:extLst>
              </p:cNvPr>
              <p:cNvSpPr/>
              <p:nvPr/>
            </p:nvSpPr>
            <p:spPr>
              <a:xfrm>
                <a:off x="10093228" y="1917599"/>
                <a:ext cx="67974" cy="48277"/>
              </a:xfrm>
              <a:custGeom>
                <a:avLst/>
                <a:gdLst/>
                <a:ahLst/>
                <a:cxnLst/>
                <a:rect l="0" t="0" r="0" b="0"/>
                <a:pathLst>
                  <a:path w="67974" h="48277">
                    <a:moveTo>
                      <a:pt x="0" y="25320"/>
                    </a:moveTo>
                    <a:cubicBezTo>
                      <a:pt x="0" y="45044"/>
                      <a:pt x="4913" y="48276"/>
                      <a:pt x="22225" y="39943"/>
                    </a:cubicBezTo>
                    <a:cubicBezTo>
                      <a:pt x="62605" y="20506"/>
                      <a:pt x="67973" y="0"/>
                      <a:pt x="32681" y="0"/>
                    </a:cubicBezTo>
                    <a:cubicBezTo>
                      <a:pt x="8501" y="0"/>
                      <a:pt x="0" y="6586"/>
                      <a:pt x="0" y="2532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1" name="任意多边形: 形状 320">
                <a:extLst>
                  <a:ext uri="{FF2B5EF4-FFF2-40B4-BE49-F238E27FC236}">
                    <a16:creationId xmlns:a16="http://schemas.microsoft.com/office/drawing/2014/main" id="{01B7CA95-CBE4-4F5C-BAEF-9F76FED1EDAD}"/>
                  </a:ext>
                </a:extLst>
              </p:cNvPr>
              <p:cNvSpPr/>
              <p:nvPr/>
            </p:nvSpPr>
            <p:spPr>
              <a:xfrm>
                <a:off x="10207528" y="1917599"/>
                <a:ext cx="88901" cy="50801"/>
              </a:xfrm>
              <a:custGeom>
                <a:avLst/>
                <a:gdLst/>
                <a:ahLst/>
                <a:cxnLst/>
                <a:rect l="0" t="0" r="0" b="0"/>
                <a:pathLst>
                  <a:path w="88901" h="50801">
                    <a:moveTo>
                      <a:pt x="0" y="25400"/>
                    </a:moveTo>
                    <a:cubicBezTo>
                      <a:pt x="0" y="45962"/>
                      <a:pt x="8467" y="50800"/>
                      <a:pt x="44450" y="50800"/>
                    </a:cubicBezTo>
                    <a:cubicBezTo>
                      <a:pt x="80433" y="50800"/>
                      <a:pt x="88900" y="45962"/>
                      <a:pt x="88900" y="25400"/>
                    </a:cubicBezTo>
                    <a:cubicBezTo>
                      <a:pt x="88900" y="4838"/>
                      <a:pt x="80433" y="0"/>
                      <a:pt x="44450" y="0"/>
                    </a:cubicBezTo>
                    <a:cubicBezTo>
                      <a:pt x="8467" y="0"/>
                      <a:pt x="0" y="4838"/>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2" name="任意多边形: 形状 321">
                <a:extLst>
                  <a:ext uri="{FF2B5EF4-FFF2-40B4-BE49-F238E27FC236}">
                    <a16:creationId xmlns:a16="http://schemas.microsoft.com/office/drawing/2014/main" id="{D4704FF0-C0A4-49CC-9E0E-012933241832}"/>
                  </a:ext>
                </a:extLst>
              </p:cNvPr>
              <p:cNvSpPr/>
              <p:nvPr/>
            </p:nvSpPr>
            <p:spPr>
              <a:xfrm>
                <a:off x="10321282" y="1917599"/>
                <a:ext cx="51347" cy="58878"/>
              </a:xfrm>
              <a:custGeom>
                <a:avLst/>
                <a:gdLst/>
                <a:ahLst/>
                <a:cxnLst/>
                <a:rect l="0" t="0" r="0" b="0"/>
                <a:pathLst>
                  <a:path w="51347" h="58878">
                    <a:moveTo>
                      <a:pt x="2936" y="22079"/>
                    </a:moveTo>
                    <a:cubicBezTo>
                      <a:pt x="9311" y="55185"/>
                      <a:pt x="51346" y="58877"/>
                      <a:pt x="51346" y="26331"/>
                    </a:cubicBezTo>
                    <a:cubicBezTo>
                      <a:pt x="51346" y="8156"/>
                      <a:pt x="43190" y="0"/>
                      <a:pt x="25015" y="0"/>
                    </a:cubicBezTo>
                    <a:cubicBezTo>
                      <a:pt x="6840" y="0"/>
                      <a:pt x="0" y="6839"/>
                      <a:pt x="2936" y="2207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3" name="任意多边形: 形状 322">
                <a:extLst>
                  <a:ext uri="{FF2B5EF4-FFF2-40B4-BE49-F238E27FC236}">
                    <a16:creationId xmlns:a16="http://schemas.microsoft.com/office/drawing/2014/main" id="{48C13449-D66F-4FAC-8922-8885D30FDBFE}"/>
                  </a:ext>
                </a:extLst>
              </p:cNvPr>
              <p:cNvSpPr/>
              <p:nvPr/>
            </p:nvSpPr>
            <p:spPr>
              <a:xfrm>
                <a:off x="10423428" y="1915907"/>
                <a:ext cx="27095" cy="54187"/>
              </a:xfrm>
              <a:custGeom>
                <a:avLst/>
                <a:gdLst/>
                <a:ahLst/>
                <a:cxnLst/>
                <a:rect l="0" t="0" r="0" b="0"/>
                <a:pathLst>
                  <a:path w="27095" h="54187">
                    <a:moveTo>
                      <a:pt x="0" y="27093"/>
                    </a:moveTo>
                    <a:cubicBezTo>
                      <a:pt x="0" y="50800"/>
                      <a:pt x="3387" y="54186"/>
                      <a:pt x="15240" y="42333"/>
                    </a:cubicBezTo>
                    <a:cubicBezTo>
                      <a:pt x="27094" y="30480"/>
                      <a:pt x="27094" y="23706"/>
                      <a:pt x="15240" y="11853"/>
                    </a:cubicBezTo>
                    <a:cubicBezTo>
                      <a:pt x="3387" y="0"/>
                      <a:pt x="0" y="3386"/>
                      <a:pt x="0" y="2709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4" name="任意多边形: 形状 323">
                <a:extLst>
                  <a:ext uri="{FF2B5EF4-FFF2-40B4-BE49-F238E27FC236}">
                    <a16:creationId xmlns:a16="http://schemas.microsoft.com/office/drawing/2014/main" id="{FEBECEA5-170B-4852-861D-255820E26200}"/>
                  </a:ext>
                </a:extLst>
              </p:cNvPr>
              <p:cNvSpPr/>
              <p:nvPr/>
            </p:nvSpPr>
            <p:spPr>
              <a:xfrm>
                <a:off x="10872339" y="19175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5" name="任意多边形: 形状 324">
                <a:extLst>
                  <a:ext uri="{FF2B5EF4-FFF2-40B4-BE49-F238E27FC236}">
                    <a16:creationId xmlns:a16="http://schemas.microsoft.com/office/drawing/2014/main" id="{F18021B3-E447-4472-B041-DC3D7A57D9B0}"/>
                  </a:ext>
                </a:extLst>
              </p:cNvPr>
              <p:cNvSpPr/>
              <p:nvPr/>
            </p:nvSpPr>
            <p:spPr>
              <a:xfrm>
                <a:off x="11095789" y="1917599"/>
                <a:ext cx="79707" cy="59371"/>
              </a:xfrm>
              <a:custGeom>
                <a:avLst/>
                <a:gdLst/>
                <a:ahLst/>
                <a:cxnLst/>
                <a:rect l="0" t="0" r="0" b="0"/>
                <a:pathLst>
                  <a:path w="79707" h="59371">
                    <a:moveTo>
                      <a:pt x="3129" y="22079"/>
                    </a:moveTo>
                    <a:cubicBezTo>
                      <a:pt x="8356" y="49224"/>
                      <a:pt x="51093" y="59370"/>
                      <a:pt x="65054" y="36781"/>
                    </a:cubicBezTo>
                    <a:cubicBezTo>
                      <a:pt x="79706" y="13074"/>
                      <a:pt x="67533" y="0"/>
                      <a:pt x="30808" y="0"/>
                    </a:cubicBezTo>
                    <a:cubicBezTo>
                      <a:pt x="7314" y="0"/>
                      <a:pt x="0" y="5834"/>
                      <a:pt x="3129" y="2207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6" name="任意多边形: 形状 325">
                <a:extLst>
                  <a:ext uri="{FF2B5EF4-FFF2-40B4-BE49-F238E27FC236}">
                    <a16:creationId xmlns:a16="http://schemas.microsoft.com/office/drawing/2014/main" id="{A62E56D2-8625-425F-AC95-4C371A4E841B}"/>
                  </a:ext>
                </a:extLst>
              </p:cNvPr>
              <p:cNvSpPr/>
              <p:nvPr/>
            </p:nvSpPr>
            <p:spPr>
              <a:xfrm>
                <a:off x="9521728" y="1930299"/>
                <a:ext cx="38101" cy="38101"/>
              </a:xfrm>
              <a:custGeom>
                <a:avLst/>
                <a:gdLst/>
                <a:ahLst/>
                <a:cxnLst/>
                <a:rect l="0" t="0" r="0" b="0"/>
                <a:pathLst>
                  <a:path w="38101" h="38101">
                    <a:moveTo>
                      <a:pt x="0" y="19050"/>
                    </a:moveTo>
                    <a:cubicBezTo>
                      <a:pt x="0" y="29527"/>
                      <a:pt x="8572" y="38100"/>
                      <a:pt x="19050" y="38100"/>
                    </a:cubicBezTo>
                    <a:cubicBezTo>
                      <a:pt x="29528" y="38100"/>
                      <a:pt x="38100" y="29527"/>
                      <a:pt x="38100" y="19050"/>
                    </a:cubicBezTo>
                    <a:cubicBezTo>
                      <a:pt x="38100" y="8573"/>
                      <a:pt x="29528" y="0"/>
                      <a:pt x="19050" y="0"/>
                    </a:cubicBezTo>
                    <a:cubicBezTo>
                      <a:pt x="8572"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7" name="任意多边形: 形状 326">
                <a:extLst>
                  <a:ext uri="{FF2B5EF4-FFF2-40B4-BE49-F238E27FC236}">
                    <a16:creationId xmlns:a16="http://schemas.microsoft.com/office/drawing/2014/main" id="{6342C569-E88F-4021-B862-1705FCE950A9}"/>
                  </a:ext>
                </a:extLst>
              </p:cNvPr>
              <p:cNvSpPr/>
              <p:nvPr/>
            </p:nvSpPr>
            <p:spPr>
              <a:xfrm>
                <a:off x="9636028" y="1930299"/>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8" name="任意多边形: 形状 327">
                <a:extLst>
                  <a:ext uri="{FF2B5EF4-FFF2-40B4-BE49-F238E27FC236}">
                    <a16:creationId xmlns:a16="http://schemas.microsoft.com/office/drawing/2014/main" id="{9AC00F69-FF67-4D90-9920-199ECC77F29C}"/>
                  </a:ext>
                </a:extLst>
              </p:cNvPr>
              <p:cNvSpPr/>
              <p:nvPr/>
            </p:nvSpPr>
            <p:spPr>
              <a:xfrm>
                <a:off x="9714261" y="1926511"/>
                <a:ext cx="48768" cy="29190"/>
              </a:xfrm>
              <a:custGeom>
                <a:avLst/>
                <a:gdLst/>
                <a:ahLst/>
                <a:cxnLst/>
                <a:rect l="0" t="0" r="0" b="0"/>
                <a:pathLst>
                  <a:path w="48768" h="29190">
                    <a:moveTo>
                      <a:pt x="4317" y="16489"/>
                    </a:moveTo>
                    <a:cubicBezTo>
                      <a:pt x="0" y="23474"/>
                      <a:pt x="8235" y="29189"/>
                      <a:pt x="22617" y="29189"/>
                    </a:cubicBezTo>
                    <a:cubicBezTo>
                      <a:pt x="37000" y="29189"/>
                      <a:pt x="48767" y="23474"/>
                      <a:pt x="48767" y="16489"/>
                    </a:cubicBezTo>
                    <a:cubicBezTo>
                      <a:pt x="48767" y="0"/>
                      <a:pt x="14508" y="0"/>
                      <a:pt x="4317" y="164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29" name="任意多边形: 形状 328">
                <a:extLst>
                  <a:ext uri="{FF2B5EF4-FFF2-40B4-BE49-F238E27FC236}">
                    <a16:creationId xmlns:a16="http://schemas.microsoft.com/office/drawing/2014/main" id="{8481249E-C923-4B36-927B-2F7A5A62E2A0}"/>
                  </a:ext>
                </a:extLst>
              </p:cNvPr>
              <p:cNvSpPr/>
              <p:nvPr/>
            </p:nvSpPr>
            <p:spPr>
              <a:xfrm>
                <a:off x="9813828" y="1926481"/>
                <a:ext cx="61603" cy="29219"/>
              </a:xfrm>
              <a:custGeom>
                <a:avLst/>
                <a:gdLst/>
                <a:ahLst/>
                <a:cxnLst/>
                <a:rect l="0" t="0" r="0" b="0"/>
                <a:pathLst>
                  <a:path w="61603" h="29219">
                    <a:moveTo>
                      <a:pt x="0" y="16518"/>
                    </a:moveTo>
                    <a:cubicBezTo>
                      <a:pt x="0" y="23503"/>
                      <a:pt x="14625" y="29218"/>
                      <a:pt x="32500" y="29218"/>
                    </a:cubicBezTo>
                    <a:cubicBezTo>
                      <a:pt x="50932" y="29218"/>
                      <a:pt x="61602" y="23721"/>
                      <a:pt x="57150" y="16518"/>
                    </a:cubicBezTo>
                    <a:cubicBezTo>
                      <a:pt x="46941" y="0"/>
                      <a:pt x="0" y="0"/>
                      <a:pt x="0" y="1651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0" name="任意多边形: 形状 329">
                <a:extLst>
                  <a:ext uri="{FF2B5EF4-FFF2-40B4-BE49-F238E27FC236}">
                    <a16:creationId xmlns:a16="http://schemas.microsoft.com/office/drawing/2014/main" id="{DBF0EA61-2EE1-44E7-BC8C-D42C6E77E67D}"/>
                  </a:ext>
                </a:extLst>
              </p:cNvPr>
              <p:cNvSpPr/>
              <p:nvPr/>
            </p:nvSpPr>
            <p:spPr>
              <a:xfrm>
                <a:off x="9902728" y="1933430"/>
                <a:ext cx="43393" cy="19051"/>
              </a:xfrm>
              <a:custGeom>
                <a:avLst/>
                <a:gdLst/>
                <a:ahLst/>
                <a:cxnLst/>
                <a:rect l="0" t="0" r="0" b="0"/>
                <a:pathLst>
                  <a:path w="43393" h="19051">
                    <a:moveTo>
                      <a:pt x="0" y="9979"/>
                    </a:moveTo>
                    <a:cubicBezTo>
                      <a:pt x="0" y="16739"/>
                      <a:pt x="10001" y="19050"/>
                      <a:pt x="22225" y="15115"/>
                    </a:cubicBezTo>
                    <a:cubicBezTo>
                      <a:pt x="43392" y="8301"/>
                      <a:pt x="43392" y="7715"/>
                      <a:pt x="22225" y="2824"/>
                    </a:cubicBezTo>
                    <a:cubicBezTo>
                      <a:pt x="10001" y="0"/>
                      <a:pt x="0" y="3219"/>
                      <a:pt x="0" y="997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1" name="任意多边形: 形状 330">
                <a:extLst>
                  <a:ext uri="{FF2B5EF4-FFF2-40B4-BE49-F238E27FC236}">
                    <a16:creationId xmlns:a16="http://schemas.microsoft.com/office/drawing/2014/main" id="{BF03EB7A-ACBB-41D5-BD04-186D2776C149}"/>
                  </a:ext>
                </a:extLst>
              </p:cNvPr>
              <p:cNvSpPr/>
              <p:nvPr/>
            </p:nvSpPr>
            <p:spPr>
              <a:xfrm>
                <a:off x="10449583" y="1915550"/>
                <a:ext cx="119896" cy="54030"/>
              </a:xfrm>
              <a:custGeom>
                <a:avLst/>
                <a:gdLst/>
                <a:ahLst/>
                <a:cxnLst/>
                <a:rect l="0" t="0" r="0" b="0"/>
                <a:pathLst>
                  <a:path w="119896" h="54030">
                    <a:moveTo>
                      <a:pt x="21470" y="16509"/>
                    </a:moveTo>
                    <a:cubicBezTo>
                      <a:pt x="0" y="45941"/>
                      <a:pt x="13068" y="54029"/>
                      <a:pt x="65920" y="44021"/>
                    </a:cubicBezTo>
                    <a:cubicBezTo>
                      <a:pt x="95607" y="38399"/>
                      <a:pt x="119895" y="28085"/>
                      <a:pt x="119895" y="21100"/>
                    </a:cubicBezTo>
                    <a:cubicBezTo>
                      <a:pt x="119895" y="4029"/>
                      <a:pt x="33513" y="0"/>
                      <a:pt x="21470" y="165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2" name="任意多边形: 形状 331">
                <a:extLst>
                  <a:ext uri="{FF2B5EF4-FFF2-40B4-BE49-F238E27FC236}">
                    <a16:creationId xmlns:a16="http://schemas.microsoft.com/office/drawing/2014/main" id="{103B21AF-43A1-4959-A92A-3325D3D449C7}"/>
                  </a:ext>
                </a:extLst>
              </p:cNvPr>
              <p:cNvSpPr/>
              <p:nvPr/>
            </p:nvSpPr>
            <p:spPr>
              <a:xfrm>
                <a:off x="10613928" y="1930299"/>
                <a:ext cx="63501" cy="25401"/>
              </a:xfrm>
              <a:custGeom>
                <a:avLst/>
                <a:gdLst/>
                <a:ahLst/>
                <a:cxnLst/>
                <a:rect l="0" t="0" r="0" b="0"/>
                <a:pathLst>
                  <a:path w="63501" h="25401">
                    <a:moveTo>
                      <a:pt x="0" y="12700"/>
                    </a:moveTo>
                    <a:cubicBezTo>
                      <a:pt x="0" y="19685"/>
                      <a:pt x="14288" y="25400"/>
                      <a:pt x="31750" y="25400"/>
                    </a:cubicBezTo>
                    <a:cubicBezTo>
                      <a:pt x="49213" y="25400"/>
                      <a:pt x="63500" y="19685"/>
                      <a:pt x="63500" y="12700"/>
                    </a:cubicBezTo>
                    <a:cubicBezTo>
                      <a:pt x="63500" y="5715"/>
                      <a:pt x="49213" y="0"/>
                      <a:pt x="31750" y="0"/>
                    </a:cubicBezTo>
                    <a:cubicBezTo>
                      <a:pt x="14288"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3" name="任意多边形: 形状 332">
                <a:extLst>
                  <a:ext uri="{FF2B5EF4-FFF2-40B4-BE49-F238E27FC236}">
                    <a16:creationId xmlns:a16="http://schemas.microsoft.com/office/drawing/2014/main" id="{21DA8AE1-4DCD-4FC0-B04C-0C60BF110B5C}"/>
                  </a:ext>
                </a:extLst>
              </p:cNvPr>
              <p:cNvSpPr/>
              <p:nvPr/>
            </p:nvSpPr>
            <p:spPr>
              <a:xfrm>
                <a:off x="10906028" y="1926711"/>
                <a:ext cx="73328" cy="45602"/>
              </a:xfrm>
              <a:custGeom>
                <a:avLst/>
                <a:gdLst/>
                <a:ahLst/>
                <a:cxnLst/>
                <a:rect l="0" t="0" r="0" b="0"/>
                <a:pathLst>
                  <a:path w="73328" h="45602">
                    <a:moveTo>
                      <a:pt x="0" y="15432"/>
                    </a:moveTo>
                    <a:cubicBezTo>
                      <a:pt x="0" y="30965"/>
                      <a:pt x="46894" y="45601"/>
                      <a:pt x="63594" y="35280"/>
                    </a:cubicBezTo>
                    <a:cubicBezTo>
                      <a:pt x="70755" y="30854"/>
                      <a:pt x="73327" y="21913"/>
                      <a:pt x="69307" y="15410"/>
                    </a:cubicBezTo>
                    <a:cubicBezTo>
                      <a:pt x="59784" y="0"/>
                      <a:pt x="0" y="19"/>
                      <a:pt x="0" y="154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4" name="任意多边形: 形状 333">
                <a:extLst>
                  <a:ext uri="{FF2B5EF4-FFF2-40B4-BE49-F238E27FC236}">
                    <a16:creationId xmlns:a16="http://schemas.microsoft.com/office/drawing/2014/main" id="{31496290-AEBA-4262-ACEA-A5BA41CEA0E0}"/>
                  </a:ext>
                </a:extLst>
              </p:cNvPr>
              <p:cNvSpPr/>
              <p:nvPr/>
            </p:nvSpPr>
            <p:spPr>
              <a:xfrm>
                <a:off x="9029285" y="19429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5" name="任意多边形: 形状 334">
                <a:extLst>
                  <a:ext uri="{FF2B5EF4-FFF2-40B4-BE49-F238E27FC236}">
                    <a16:creationId xmlns:a16="http://schemas.microsoft.com/office/drawing/2014/main" id="{72D9C416-8B01-4B24-ABEA-7775EB06DF75}"/>
                  </a:ext>
                </a:extLst>
              </p:cNvPr>
              <p:cNvSpPr/>
              <p:nvPr/>
            </p:nvSpPr>
            <p:spPr>
              <a:xfrm>
                <a:off x="9130885" y="19429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6" name="任意多边形: 形状 335">
                <a:extLst>
                  <a:ext uri="{FF2B5EF4-FFF2-40B4-BE49-F238E27FC236}">
                    <a16:creationId xmlns:a16="http://schemas.microsoft.com/office/drawing/2014/main" id="{51E894D0-457B-47AE-BF10-91D53BD5FA10}"/>
                  </a:ext>
                </a:extLst>
              </p:cNvPr>
              <p:cNvSpPr/>
              <p:nvPr/>
            </p:nvSpPr>
            <p:spPr>
              <a:xfrm>
                <a:off x="9300754" y="1928638"/>
                <a:ext cx="72053" cy="40265"/>
              </a:xfrm>
              <a:custGeom>
                <a:avLst/>
                <a:gdLst/>
                <a:ahLst/>
                <a:cxnLst/>
                <a:rect l="0" t="0" r="0" b="0"/>
                <a:pathLst>
                  <a:path w="72053" h="40265">
                    <a:moveTo>
                      <a:pt x="20096" y="21420"/>
                    </a:moveTo>
                    <a:cubicBezTo>
                      <a:pt x="37817" y="39426"/>
                      <a:pt x="44324" y="40264"/>
                      <a:pt x="58196" y="26330"/>
                    </a:cubicBezTo>
                    <a:cubicBezTo>
                      <a:pt x="72052" y="12410"/>
                      <a:pt x="68384" y="8683"/>
                      <a:pt x="36824" y="4616"/>
                    </a:cubicBezTo>
                    <a:cubicBezTo>
                      <a:pt x="998" y="0"/>
                      <a:pt x="0" y="1003"/>
                      <a:pt x="20096" y="2142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7" name="任意多边形: 形状 336">
                <a:extLst>
                  <a:ext uri="{FF2B5EF4-FFF2-40B4-BE49-F238E27FC236}">
                    <a16:creationId xmlns:a16="http://schemas.microsoft.com/office/drawing/2014/main" id="{00B4AE04-BAF8-4EE4-9D6E-2941E8027EEF}"/>
                  </a:ext>
                </a:extLst>
              </p:cNvPr>
              <p:cNvSpPr/>
              <p:nvPr/>
            </p:nvSpPr>
            <p:spPr>
              <a:xfrm>
                <a:off x="9409326" y="1942999"/>
                <a:ext cx="61603" cy="29219"/>
              </a:xfrm>
              <a:custGeom>
                <a:avLst/>
                <a:gdLst/>
                <a:ahLst/>
                <a:cxnLst/>
                <a:rect l="0" t="0" r="0" b="0"/>
                <a:pathLst>
                  <a:path w="61603" h="29219">
                    <a:moveTo>
                      <a:pt x="4452" y="12700"/>
                    </a:moveTo>
                    <a:cubicBezTo>
                      <a:pt x="14661" y="29218"/>
                      <a:pt x="61602" y="29218"/>
                      <a:pt x="61602" y="12700"/>
                    </a:cubicBezTo>
                    <a:cubicBezTo>
                      <a:pt x="61602" y="5715"/>
                      <a:pt x="46977" y="0"/>
                      <a:pt x="29102" y="0"/>
                    </a:cubicBezTo>
                    <a:cubicBezTo>
                      <a:pt x="10670" y="0"/>
                      <a:pt x="0" y="5497"/>
                      <a:pt x="4452"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8" name="任意多边形: 形状 337">
                <a:extLst>
                  <a:ext uri="{FF2B5EF4-FFF2-40B4-BE49-F238E27FC236}">
                    <a16:creationId xmlns:a16="http://schemas.microsoft.com/office/drawing/2014/main" id="{288ECE51-63CC-41D8-A4CE-E50BADF21FE2}"/>
                  </a:ext>
                </a:extLst>
              </p:cNvPr>
              <p:cNvSpPr/>
              <p:nvPr/>
            </p:nvSpPr>
            <p:spPr>
              <a:xfrm>
                <a:off x="10716322" y="19330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39" name="任意多边形: 形状 338">
                <a:extLst>
                  <a:ext uri="{FF2B5EF4-FFF2-40B4-BE49-F238E27FC236}">
                    <a16:creationId xmlns:a16="http://schemas.microsoft.com/office/drawing/2014/main" id="{C6F9DA9E-4EA7-4545-B946-DFFC1970B5D2}"/>
                  </a:ext>
                </a:extLst>
              </p:cNvPr>
              <p:cNvSpPr/>
              <p:nvPr/>
            </p:nvSpPr>
            <p:spPr>
              <a:xfrm>
                <a:off x="10828613" y="1942999"/>
                <a:ext cx="37191" cy="23750"/>
              </a:xfrm>
              <a:custGeom>
                <a:avLst/>
                <a:gdLst/>
                <a:ahLst/>
                <a:cxnLst/>
                <a:rect l="0" t="0" r="0" b="0"/>
                <a:pathLst>
                  <a:path w="37191" h="23750">
                    <a:moveTo>
                      <a:pt x="9942" y="13807"/>
                    </a:moveTo>
                    <a:cubicBezTo>
                      <a:pt x="19884" y="23749"/>
                      <a:pt x="26137" y="23749"/>
                      <a:pt x="32281" y="13807"/>
                    </a:cubicBezTo>
                    <a:cubicBezTo>
                      <a:pt x="37190" y="5863"/>
                      <a:pt x="31327" y="0"/>
                      <a:pt x="18474" y="0"/>
                    </a:cubicBezTo>
                    <a:cubicBezTo>
                      <a:pt x="2388" y="0"/>
                      <a:pt x="0" y="3864"/>
                      <a:pt x="9942" y="1380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0" name="任意多边形: 形状 339">
                <a:extLst>
                  <a:ext uri="{FF2B5EF4-FFF2-40B4-BE49-F238E27FC236}">
                    <a16:creationId xmlns:a16="http://schemas.microsoft.com/office/drawing/2014/main" id="{506506B3-6C03-483C-AE14-3525A2B5CFC8}"/>
                  </a:ext>
                </a:extLst>
              </p:cNvPr>
              <p:cNvSpPr/>
              <p:nvPr/>
            </p:nvSpPr>
            <p:spPr>
              <a:xfrm>
                <a:off x="10996698" y="1942999"/>
                <a:ext cx="74431" cy="29237"/>
              </a:xfrm>
              <a:custGeom>
                <a:avLst/>
                <a:gdLst/>
                <a:ahLst/>
                <a:cxnLst/>
                <a:rect l="0" t="0" r="0" b="0"/>
                <a:pathLst>
                  <a:path w="74431" h="29237">
                    <a:moveTo>
                      <a:pt x="4580" y="12700"/>
                    </a:moveTo>
                    <a:cubicBezTo>
                      <a:pt x="14800" y="29236"/>
                      <a:pt x="74430" y="29236"/>
                      <a:pt x="74430" y="12700"/>
                    </a:cubicBezTo>
                    <a:cubicBezTo>
                      <a:pt x="74430" y="5715"/>
                      <a:pt x="56947" y="0"/>
                      <a:pt x="35580" y="0"/>
                    </a:cubicBezTo>
                    <a:cubicBezTo>
                      <a:pt x="12915" y="0"/>
                      <a:pt x="0" y="5291"/>
                      <a:pt x="458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1" name="任意多边形: 形状 340">
                <a:extLst>
                  <a:ext uri="{FF2B5EF4-FFF2-40B4-BE49-F238E27FC236}">
                    <a16:creationId xmlns:a16="http://schemas.microsoft.com/office/drawing/2014/main" id="{B77C0148-B24C-4332-8C1F-2CA88C6ED282}"/>
                  </a:ext>
                </a:extLst>
              </p:cNvPr>
              <p:cNvSpPr/>
              <p:nvPr/>
            </p:nvSpPr>
            <p:spPr>
              <a:xfrm>
                <a:off x="9013728" y="1981099"/>
                <a:ext cx="190501" cy="64324"/>
              </a:xfrm>
              <a:custGeom>
                <a:avLst/>
                <a:gdLst/>
                <a:ahLst/>
                <a:cxnLst/>
                <a:rect l="0" t="0" r="0" b="0"/>
                <a:pathLst>
                  <a:path w="190501" h="64324">
                    <a:moveTo>
                      <a:pt x="0" y="25400"/>
                    </a:moveTo>
                    <a:cubicBezTo>
                      <a:pt x="0" y="47939"/>
                      <a:pt x="8467" y="50800"/>
                      <a:pt x="75161" y="50800"/>
                    </a:cubicBezTo>
                    <a:cubicBezTo>
                      <a:pt x="116500" y="50800"/>
                      <a:pt x="159362" y="54269"/>
                      <a:pt x="170411" y="58509"/>
                    </a:cubicBezTo>
                    <a:cubicBezTo>
                      <a:pt x="185564" y="64323"/>
                      <a:pt x="190500" y="58082"/>
                      <a:pt x="190500" y="33109"/>
                    </a:cubicBezTo>
                    <a:cubicBezTo>
                      <a:pt x="190500" y="373"/>
                      <a:pt x="189426" y="0"/>
                      <a:pt x="95250" y="0"/>
                    </a:cubicBezTo>
                    <a:cubicBezTo>
                      <a:pt x="8467" y="0"/>
                      <a:pt x="0" y="2258"/>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2" name="任意多边形: 形状 341">
                <a:extLst>
                  <a:ext uri="{FF2B5EF4-FFF2-40B4-BE49-F238E27FC236}">
                    <a16:creationId xmlns:a16="http://schemas.microsoft.com/office/drawing/2014/main" id="{86F5CE93-7087-44AF-BC67-5D91485A9DFE}"/>
                  </a:ext>
                </a:extLst>
              </p:cNvPr>
              <p:cNvSpPr/>
              <p:nvPr/>
            </p:nvSpPr>
            <p:spPr>
              <a:xfrm>
                <a:off x="9267728" y="1981099"/>
                <a:ext cx="292101" cy="63501"/>
              </a:xfrm>
              <a:custGeom>
                <a:avLst/>
                <a:gdLst/>
                <a:ahLst/>
                <a:cxnLst/>
                <a:rect l="0" t="0" r="0" b="0"/>
                <a:pathLst>
                  <a:path w="292101" h="63501">
                    <a:moveTo>
                      <a:pt x="0" y="0"/>
                    </a:moveTo>
                    <a:lnTo>
                      <a:pt x="0" y="63500"/>
                    </a:lnTo>
                    <a:lnTo>
                      <a:pt x="292100" y="63500"/>
                    </a:lnTo>
                    <a:lnTo>
                      <a:pt x="2921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3" name="任意多边形: 形状 342">
                <a:extLst>
                  <a:ext uri="{FF2B5EF4-FFF2-40B4-BE49-F238E27FC236}">
                    <a16:creationId xmlns:a16="http://schemas.microsoft.com/office/drawing/2014/main" id="{7DCB67EC-288C-4BF0-909F-86D6A1209388}"/>
                  </a:ext>
                </a:extLst>
              </p:cNvPr>
              <p:cNvSpPr/>
              <p:nvPr/>
            </p:nvSpPr>
            <p:spPr>
              <a:xfrm>
                <a:off x="9636028" y="1981099"/>
                <a:ext cx="313979" cy="63501"/>
              </a:xfrm>
              <a:custGeom>
                <a:avLst/>
                <a:gdLst/>
                <a:ahLst/>
                <a:cxnLst/>
                <a:rect l="0" t="0" r="0" b="0"/>
                <a:pathLst>
                  <a:path w="313979" h="63501">
                    <a:moveTo>
                      <a:pt x="0" y="0"/>
                    </a:moveTo>
                    <a:lnTo>
                      <a:pt x="0" y="63500"/>
                    </a:lnTo>
                    <a:lnTo>
                      <a:pt x="313978" y="63500"/>
                    </a:lnTo>
                    <a:lnTo>
                      <a:pt x="307908" y="31750"/>
                    </a:lnTo>
                    <a:cubicBezTo>
                      <a:pt x="301840" y="5"/>
                      <a:pt x="301815" y="0"/>
                      <a:pt x="150919" y="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4" name="任意多边形: 形状 343">
                <a:extLst>
                  <a:ext uri="{FF2B5EF4-FFF2-40B4-BE49-F238E27FC236}">
                    <a16:creationId xmlns:a16="http://schemas.microsoft.com/office/drawing/2014/main" id="{907A6812-9F0B-41B2-8B5C-07208862823E}"/>
                  </a:ext>
                </a:extLst>
              </p:cNvPr>
              <p:cNvSpPr/>
              <p:nvPr/>
            </p:nvSpPr>
            <p:spPr>
              <a:xfrm>
                <a:off x="10004328" y="1974749"/>
                <a:ext cx="370068" cy="69851"/>
              </a:xfrm>
              <a:custGeom>
                <a:avLst/>
                <a:gdLst/>
                <a:ahLst/>
                <a:cxnLst/>
                <a:rect l="0" t="0" r="0" b="0"/>
                <a:pathLst>
                  <a:path w="370068" h="69851">
                    <a:moveTo>
                      <a:pt x="0" y="5653"/>
                    </a:moveTo>
                    <a:lnTo>
                      <a:pt x="0" y="69850"/>
                    </a:lnTo>
                    <a:lnTo>
                      <a:pt x="370067" y="69850"/>
                    </a:lnTo>
                    <a:lnTo>
                      <a:pt x="34925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5" name="任意多边形: 形状 344">
                <a:extLst>
                  <a:ext uri="{FF2B5EF4-FFF2-40B4-BE49-F238E27FC236}">
                    <a16:creationId xmlns:a16="http://schemas.microsoft.com/office/drawing/2014/main" id="{B4A6E2E1-34E2-41BB-A8BC-80DBC5BAA983}"/>
                  </a:ext>
                </a:extLst>
              </p:cNvPr>
              <p:cNvSpPr/>
              <p:nvPr/>
            </p:nvSpPr>
            <p:spPr>
              <a:xfrm>
                <a:off x="10423428" y="1981099"/>
                <a:ext cx="342901" cy="63501"/>
              </a:xfrm>
              <a:custGeom>
                <a:avLst/>
                <a:gdLst/>
                <a:ahLst/>
                <a:cxnLst/>
                <a:rect l="0" t="0" r="0" b="0"/>
                <a:pathLst>
                  <a:path w="342901" h="63501">
                    <a:moveTo>
                      <a:pt x="0" y="0"/>
                    </a:moveTo>
                    <a:lnTo>
                      <a:pt x="0" y="63500"/>
                    </a:lnTo>
                    <a:lnTo>
                      <a:pt x="342900" y="63500"/>
                    </a:lnTo>
                    <a:lnTo>
                      <a:pt x="3429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6" name="任意多边形: 形状 345">
                <a:extLst>
                  <a:ext uri="{FF2B5EF4-FFF2-40B4-BE49-F238E27FC236}">
                    <a16:creationId xmlns:a16="http://schemas.microsoft.com/office/drawing/2014/main" id="{FE7C30AE-0FA4-4DE7-BE87-E68D1B1DB923}"/>
                  </a:ext>
                </a:extLst>
              </p:cNvPr>
              <p:cNvSpPr/>
              <p:nvPr/>
            </p:nvSpPr>
            <p:spPr>
              <a:xfrm>
                <a:off x="11181582" y="1986682"/>
                <a:ext cx="307369" cy="74137"/>
              </a:xfrm>
              <a:custGeom>
                <a:avLst/>
                <a:gdLst/>
                <a:ahLst/>
                <a:cxnLst/>
                <a:rect l="0" t="0" r="0" b="0"/>
                <a:pathLst>
                  <a:path w="307369" h="74137">
                    <a:moveTo>
                      <a:pt x="41946" y="26167"/>
                    </a:moveTo>
                    <a:cubicBezTo>
                      <a:pt x="41946" y="36644"/>
                      <a:pt x="37659" y="46101"/>
                      <a:pt x="32421" y="47181"/>
                    </a:cubicBezTo>
                    <a:cubicBezTo>
                      <a:pt x="0" y="53867"/>
                      <a:pt x="102631" y="69590"/>
                      <a:pt x="192864" y="71760"/>
                    </a:cubicBezTo>
                    <a:cubicBezTo>
                      <a:pt x="291677" y="74136"/>
                      <a:pt x="300474" y="72317"/>
                      <a:pt x="304070" y="48759"/>
                    </a:cubicBezTo>
                    <a:cubicBezTo>
                      <a:pt x="307368" y="27149"/>
                      <a:pt x="298879" y="21931"/>
                      <a:pt x="249388" y="15147"/>
                    </a:cubicBezTo>
                    <a:cubicBezTo>
                      <a:pt x="138880" y="0"/>
                      <a:pt x="41946" y="5150"/>
                      <a:pt x="41946" y="261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7" name="任意多边形: 形状 346">
                <a:extLst>
                  <a:ext uri="{FF2B5EF4-FFF2-40B4-BE49-F238E27FC236}">
                    <a16:creationId xmlns:a16="http://schemas.microsoft.com/office/drawing/2014/main" id="{07C2FFE4-0E87-4C04-842B-951014249D74}"/>
                  </a:ext>
                </a:extLst>
              </p:cNvPr>
              <p:cNvSpPr/>
              <p:nvPr/>
            </p:nvSpPr>
            <p:spPr>
              <a:xfrm>
                <a:off x="11541028" y="1991535"/>
                <a:ext cx="190501" cy="78465"/>
              </a:xfrm>
              <a:custGeom>
                <a:avLst/>
                <a:gdLst/>
                <a:ahLst/>
                <a:cxnLst/>
                <a:rect l="0" t="0" r="0" b="0"/>
                <a:pathLst>
                  <a:path w="190501" h="78465">
                    <a:moveTo>
                      <a:pt x="0" y="38777"/>
                    </a:moveTo>
                    <a:cubicBezTo>
                      <a:pt x="0" y="65607"/>
                      <a:pt x="43715" y="78464"/>
                      <a:pt x="134938" y="78464"/>
                    </a:cubicBezTo>
                    <a:cubicBezTo>
                      <a:pt x="180647" y="78464"/>
                      <a:pt x="190500" y="74273"/>
                      <a:pt x="190500" y="54833"/>
                    </a:cubicBezTo>
                    <a:cubicBezTo>
                      <a:pt x="190500" y="36196"/>
                      <a:pt x="175067" y="28167"/>
                      <a:pt x="117475" y="16843"/>
                    </a:cubicBezTo>
                    <a:cubicBezTo>
                      <a:pt x="31811" y="0"/>
                      <a:pt x="0" y="5939"/>
                      <a:pt x="0" y="387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8" name="任意多边形: 形状 347">
                <a:extLst>
                  <a:ext uri="{FF2B5EF4-FFF2-40B4-BE49-F238E27FC236}">
                    <a16:creationId xmlns:a16="http://schemas.microsoft.com/office/drawing/2014/main" id="{CB75E665-B0A1-46CF-99F0-82B9FA6A483F}"/>
                  </a:ext>
                </a:extLst>
              </p:cNvPr>
              <p:cNvSpPr/>
              <p:nvPr/>
            </p:nvSpPr>
            <p:spPr>
              <a:xfrm>
                <a:off x="9013728" y="2057299"/>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49" name="任意多边形: 形状 348">
                <a:extLst>
                  <a:ext uri="{FF2B5EF4-FFF2-40B4-BE49-F238E27FC236}">
                    <a16:creationId xmlns:a16="http://schemas.microsoft.com/office/drawing/2014/main" id="{90C3C883-F995-47DC-9E76-3E3BFEE8563B}"/>
                  </a:ext>
                </a:extLst>
              </p:cNvPr>
              <p:cNvSpPr/>
              <p:nvPr/>
            </p:nvSpPr>
            <p:spPr>
              <a:xfrm>
                <a:off x="9080085" y="2057299"/>
                <a:ext cx="102285" cy="5374"/>
              </a:xfrm>
              <a:custGeom>
                <a:avLst/>
                <a:gdLst/>
                <a:ahLst/>
                <a:cxnLst/>
                <a:rect l="0" t="0" r="0" b="0"/>
                <a:pathLst>
                  <a:path w="102285" h="5374">
                    <a:moveTo>
                      <a:pt x="60643" y="5373"/>
                    </a:moveTo>
                    <a:cubicBezTo>
                      <a:pt x="96819" y="5373"/>
                      <a:pt x="102284" y="4217"/>
                      <a:pt x="73343" y="2687"/>
                    </a:cubicBezTo>
                    <a:cubicBezTo>
                      <a:pt x="45403" y="1209"/>
                      <a:pt x="19686" y="0"/>
                      <a:pt x="16193" y="0"/>
                    </a:cubicBezTo>
                    <a:cubicBezTo>
                      <a:pt x="12700" y="0"/>
                      <a:pt x="6986" y="1209"/>
                      <a:pt x="3493" y="2687"/>
                    </a:cubicBezTo>
                    <a:cubicBezTo>
                      <a:pt x="0" y="4164"/>
                      <a:pt x="25718" y="5373"/>
                      <a:pt x="60643" y="53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0" name="任意多边形: 形状 349">
                <a:extLst>
                  <a:ext uri="{FF2B5EF4-FFF2-40B4-BE49-F238E27FC236}">
                    <a16:creationId xmlns:a16="http://schemas.microsoft.com/office/drawing/2014/main" id="{F385C2EF-0D37-4DEB-9AFD-41F67FDF6AE5}"/>
                  </a:ext>
                </a:extLst>
              </p:cNvPr>
              <p:cNvSpPr/>
              <p:nvPr/>
            </p:nvSpPr>
            <p:spPr>
              <a:xfrm>
                <a:off x="9278734" y="2057299"/>
                <a:ext cx="27095" cy="27094"/>
              </a:xfrm>
              <a:custGeom>
                <a:avLst/>
                <a:gdLst/>
                <a:ahLst/>
                <a:cxnLst/>
                <a:rect l="0" t="0" r="0" b="0"/>
                <a:pathLst>
                  <a:path w="27095" h="27094">
                    <a:moveTo>
                      <a:pt x="11854" y="15240"/>
                    </a:moveTo>
                    <a:cubicBezTo>
                      <a:pt x="23707" y="27093"/>
                      <a:pt x="27094" y="27093"/>
                      <a:pt x="27094" y="15240"/>
                    </a:cubicBezTo>
                    <a:cubicBezTo>
                      <a:pt x="27094" y="6858"/>
                      <a:pt x="20236" y="0"/>
                      <a:pt x="11854" y="0"/>
                    </a:cubicBezTo>
                    <a:cubicBezTo>
                      <a:pt x="0" y="0"/>
                      <a:pt x="0" y="3387"/>
                      <a:pt x="11854" y="15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1" name="任意多边形: 形状 350">
                <a:extLst>
                  <a:ext uri="{FF2B5EF4-FFF2-40B4-BE49-F238E27FC236}">
                    <a16:creationId xmlns:a16="http://schemas.microsoft.com/office/drawing/2014/main" id="{198528B3-595A-4A80-A3D7-0EC52F1B0CFA}"/>
                  </a:ext>
                </a:extLst>
              </p:cNvPr>
              <p:cNvSpPr/>
              <p:nvPr/>
            </p:nvSpPr>
            <p:spPr>
              <a:xfrm>
                <a:off x="7098222" y="2069999"/>
                <a:ext cx="201007" cy="186633"/>
              </a:xfrm>
              <a:custGeom>
                <a:avLst/>
                <a:gdLst/>
                <a:ahLst/>
                <a:cxnLst/>
                <a:rect l="0" t="0" r="0" b="0"/>
                <a:pathLst>
                  <a:path w="201007" h="186633">
                    <a:moveTo>
                      <a:pt x="69945" y="73025"/>
                    </a:moveTo>
                    <a:lnTo>
                      <a:pt x="0" y="146050"/>
                    </a:lnTo>
                    <a:lnTo>
                      <a:pt x="81937" y="163098"/>
                    </a:lnTo>
                    <a:cubicBezTo>
                      <a:pt x="195047" y="186632"/>
                      <a:pt x="201006" y="182621"/>
                      <a:pt x="201006" y="82949"/>
                    </a:cubicBezTo>
                    <a:cubicBezTo>
                      <a:pt x="201006" y="3800"/>
                      <a:pt x="199606" y="0"/>
                      <a:pt x="170448" y="0"/>
                    </a:cubicBezTo>
                    <a:cubicBezTo>
                      <a:pt x="149824" y="0"/>
                      <a:pt x="117154" y="23738"/>
                      <a:pt x="69945" y="730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2" name="任意多边形: 形状 351">
                <a:extLst>
                  <a:ext uri="{FF2B5EF4-FFF2-40B4-BE49-F238E27FC236}">
                    <a16:creationId xmlns:a16="http://schemas.microsoft.com/office/drawing/2014/main" id="{936424DE-C447-4709-AF7D-E17C240DE817}"/>
                  </a:ext>
                </a:extLst>
              </p:cNvPr>
              <p:cNvSpPr/>
              <p:nvPr/>
            </p:nvSpPr>
            <p:spPr>
              <a:xfrm>
                <a:off x="9445528" y="2060693"/>
                <a:ext cx="107951" cy="24976"/>
              </a:xfrm>
              <a:custGeom>
                <a:avLst/>
                <a:gdLst/>
                <a:ahLst/>
                <a:cxnLst/>
                <a:rect l="0" t="0" r="0" b="0"/>
                <a:pathLst>
                  <a:path w="107951" h="24976">
                    <a:moveTo>
                      <a:pt x="0" y="19415"/>
                    </a:moveTo>
                    <a:cubicBezTo>
                      <a:pt x="0" y="24975"/>
                      <a:pt x="24288" y="22881"/>
                      <a:pt x="53975" y="14762"/>
                    </a:cubicBezTo>
                    <a:lnTo>
                      <a:pt x="107950" y="0"/>
                    </a:lnTo>
                    <a:lnTo>
                      <a:pt x="53975" y="4653"/>
                    </a:lnTo>
                    <a:cubicBezTo>
                      <a:pt x="24288" y="7212"/>
                      <a:pt x="0" y="13855"/>
                      <a:pt x="0" y="194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3" name="任意多边形: 形状 352">
                <a:extLst>
                  <a:ext uri="{FF2B5EF4-FFF2-40B4-BE49-F238E27FC236}">
                    <a16:creationId xmlns:a16="http://schemas.microsoft.com/office/drawing/2014/main" id="{15A3EBF2-40D3-4C3C-A92C-FC7CB8FA04C4}"/>
                  </a:ext>
                </a:extLst>
              </p:cNvPr>
              <p:cNvSpPr/>
              <p:nvPr/>
            </p:nvSpPr>
            <p:spPr>
              <a:xfrm>
                <a:off x="9996039" y="20699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4" name="任意多边形: 形状 353">
                <a:extLst>
                  <a:ext uri="{FF2B5EF4-FFF2-40B4-BE49-F238E27FC236}">
                    <a16:creationId xmlns:a16="http://schemas.microsoft.com/office/drawing/2014/main" id="{A1D4C750-34C0-441C-8EC8-323D8A2719CB}"/>
                  </a:ext>
                </a:extLst>
              </p:cNvPr>
              <p:cNvSpPr/>
              <p:nvPr/>
            </p:nvSpPr>
            <p:spPr>
              <a:xfrm>
                <a:off x="10042428" y="2069999"/>
                <a:ext cx="127001" cy="25401"/>
              </a:xfrm>
              <a:custGeom>
                <a:avLst/>
                <a:gdLst/>
                <a:ahLst/>
                <a:cxnLst/>
                <a:rect l="0" t="0" r="0" b="0"/>
                <a:pathLst>
                  <a:path w="127001" h="25401">
                    <a:moveTo>
                      <a:pt x="0" y="12700"/>
                    </a:moveTo>
                    <a:cubicBezTo>
                      <a:pt x="0" y="19685"/>
                      <a:pt x="28575" y="25400"/>
                      <a:pt x="63500" y="25400"/>
                    </a:cubicBezTo>
                    <a:cubicBezTo>
                      <a:pt x="98425" y="25400"/>
                      <a:pt x="127000" y="19685"/>
                      <a:pt x="127000" y="12700"/>
                    </a:cubicBezTo>
                    <a:cubicBezTo>
                      <a:pt x="127000" y="5715"/>
                      <a:pt x="98425" y="0"/>
                      <a:pt x="63500" y="0"/>
                    </a:cubicBezTo>
                    <a:cubicBezTo>
                      <a:pt x="2857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5" name="任意多边形: 形状 354">
                <a:extLst>
                  <a:ext uri="{FF2B5EF4-FFF2-40B4-BE49-F238E27FC236}">
                    <a16:creationId xmlns:a16="http://schemas.microsoft.com/office/drawing/2014/main" id="{141B7140-6165-43E7-BAB7-CE38F7142AD7}"/>
                  </a:ext>
                </a:extLst>
              </p:cNvPr>
              <p:cNvSpPr/>
              <p:nvPr/>
            </p:nvSpPr>
            <p:spPr>
              <a:xfrm>
                <a:off x="10188954" y="2067171"/>
                <a:ext cx="94775" cy="22930"/>
              </a:xfrm>
              <a:custGeom>
                <a:avLst/>
                <a:gdLst/>
                <a:ahLst/>
                <a:cxnLst/>
                <a:rect l="0" t="0" r="0" b="0"/>
                <a:pathLst>
                  <a:path w="94775" h="22930">
                    <a:moveTo>
                      <a:pt x="582" y="1004"/>
                    </a:moveTo>
                    <a:cubicBezTo>
                      <a:pt x="0" y="0"/>
                      <a:pt x="20955" y="5573"/>
                      <a:pt x="47149" y="13386"/>
                    </a:cubicBezTo>
                    <a:cubicBezTo>
                      <a:pt x="76838" y="22243"/>
                      <a:pt x="94774" y="22929"/>
                      <a:pt x="94774" y="15210"/>
                    </a:cubicBezTo>
                    <a:cubicBezTo>
                      <a:pt x="94774" y="8400"/>
                      <a:pt x="73819" y="2828"/>
                      <a:pt x="48207" y="2828"/>
                    </a:cubicBezTo>
                    <a:cubicBezTo>
                      <a:pt x="22595" y="2828"/>
                      <a:pt x="1164" y="2007"/>
                      <a:pt x="582" y="100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6" name="任意多边形: 形状 355">
                <a:extLst>
                  <a:ext uri="{FF2B5EF4-FFF2-40B4-BE49-F238E27FC236}">
                    <a16:creationId xmlns:a16="http://schemas.microsoft.com/office/drawing/2014/main" id="{8D50EE9D-087A-4A40-A6A4-DE6209F28BC1}"/>
                  </a:ext>
                </a:extLst>
              </p:cNvPr>
              <p:cNvSpPr/>
              <p:nvPr/>
            </p:nvSpPr>
            <p:spPr>
              <a:xfrm>
                <a:off x="10298305" y="2059380"/>
                <a:ext cx="53421" cy="29935"/>
              </a:xfrm>
              <a:custGeom>
                <a:avLst/>
                <a:gdLst/>
                <a:ahLst/>
                <a:cxnLst/>
                <a:rect l="0" t="0" r="0" b="0"/>
                <a:pathLst>
                  <a:path w="53421" h="29935">
                    <a:moveTo>
                      <a:pt x="4127" y="22760"/>
                    </a:moveTo>
                    <a:cubicBezTo>
                      <a:pt x="8562" y="29934"/>
                      <a:pt x="20559" y="27666"/>
                      <a:pt x="33452" y="17215"/>
                    </a:cubicBezTo>
                    <a:cubicBezTo>
                      <a:pt x="53420" y="1031"/>
                      <a:pt x="52782" y="0"/>
                      <a:pt x="25948" y="5074"/>
                    </a:cubicBezTo>
                    <a:cubicBezTo>
                      <a:pt x="9820" y="8124"/>
                      <a:pt x="0" y="16083"/>
                      <a:pt x="4127" y="227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7" name="任意多边形: 形状 356">
                <a:extLst>
                  <a:ext uri="{FF2B5EF4-FFF2-40B4-BE49-F238E27FC236}">
                    <a16:creationId xmlns:a16="http://schemas.microsoft.com/office/drawing/2014/main" id="{BD7CB50E-B95A-4C98-B064-D28863EE5A49}"/>
                  </a:ext>
                </a:extLst>
              </p:cNvPr>
              <p:cNvSpPr/>
              <p:nvPr/>
            </p:nvSpPr>
            <p:spPr>
              <a:xfrm>
                <a:off x="10413585" y="20699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8" name="任意多边形: 形状 357">
                <a:extLst>
                  <a:ext uri="{FF2B5EF4-FFF2-40B4-BE49-F238E27FC236}">
                    <a16:creationId xmlns:a16="http://schemas.microsoft.com/office/drawing/2014/main" id="{15ED06D0-BDB7-4FC9-9E30-0A5CC916E03B}"/>
                  </a:ext>
                </a:extLst>
              </p:cNvPr>
              <p:cNvSpPr/>
              <p:nvPr/>
            </p:nvSpPr>
            <p:spPr>
              <a:xfrm>
                <a:off x="10908885" y="20699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59" name="任意多边形: 形状 358">
                <a:extLst>
                  <a:ext uri="{FF2B5EF4-FFF2-40B4-BE49-F238E27FC236}">
                    <a16:creationId xmlns:a16="http://schemas.microsoft.com/office/drawing/2014/main" id="{2654A5D2-1A0C-4C4A-BEFB-BBD2EA34D8B6}"/>
                  </a:ext>
                </a:extLst>
              </p:cNvPr>
              <p:cNvSpPr/>
              <p:nvPr/>
            </p:nvSpPr>
            <p:spPr>
              <a:xfrm>
                <a:off x="11010485" y="2069999"/>
                <a:ext cx="61914" cy="4940"/>
              </a:xfrm>
              <a:custGeom>
                <a:avLst/>
                <a:gdLst/>
                <a:ahLst/>
                <a:cxnLst/>
                <a:rect l="0" t="0" r="0" b="0"/>
                <a:pathLst>
                  <a:path w="61914" h="4940">
                    <a:moveTo>
                      <a:pt x="35243" y="4939"/>
                    </a:moveTo>
                    <a:cubicBezTo>
                      <a:pt x="56198" y="4939"/>
                      <a:pt x="61913" y="3828"/>
                      <a:pt x="47943" y="2469"/>
                    </a:cubicBezTo>
                    <a:cubicBezTo>
                      <a:pt x="33973" y="1111"/>
                      <a:pt x="19686" y="0"/>
                      <a:pt x="16193" y="0"/>
                    </a:cubicBezTo>
                    <a:cubicBezTo>
                      <a:pt x="12700" y="0"/>
                      <a:pt x="6986" y="1111"/>
                      <a:pt x="3493" y="2469"/>
                    </a:cubicBezTo>
                    <a:cubicBezTo>
                      <a:pt x="0" y="3828"/>
                      <a:pt x="14288" y="4939"/>
                      <a:pt x="35243" y="49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0" name="任意多边形: 形状 359">
                <a:extLst>
                  <a:ext uri="{FF2B5EF4-FFF2-40B4-BE49-F238E27FC236}">
                    <a16:creationId xmlns:a16="http://schemas.microsoft.com/office/drawing/2014/main" id="{6EC18893-5D70-4A23-8FD9-D9433BF4AC78}"/>
                  </a:ext>
                </a:extLst>
              </p:cNvPr>
              <p:cNvSpPr/>
              <p:nvPr/>
            </p:nvSpPr>
            <p:spPr>
              <a:xfrm>
                <a:off x="11261628" y="2072244"/>
                <a:ext cx="179192" cy="138616"/>
              </a:xfrm>
              <a:custGeom>
                <a:avLst/>
                <a:gdLst/>
                <a:ahLst/>
                <a:cxnLst/>
                <a:rect l="0" t="0" r="0" b="0"/>
                <a:pathLst>
                  <a:path w="179192" h="138616">
                    <a:moveTo>
                      <a:pt x="8861" y="5827"/>
                    </a:moveTo>
                    <a:cubicBezTo>
                      <a:pt x="3987" y="10701"/>
                      <a:pt x="0" y="42572"/>
                      <a:pt x="0" y="76652"/>
                    </a:cubicBezTo>
                    <a:lnTo>
                      <a:pt x="0" y="138615"/>
                    </a:lnTo>
                    <a:lnTo>
                      <a:pt x="158750" y="118405"/>
                    </a:lnTo>
                    <a:lnTo>
                      <a:pt x="179191" y="10455"/>
                    </a:lnTo>
                    <a:lnTo>
                      <a:pt x="116035" y="10455"/>
                    </a:lnTo>
                    <a:cubicBezTo>
                      <a:pt x="81298" y="10455"/>
                      <a:pt x="44968" y="7420"/>
                      <a:pt x="35300" y="3710"/>
                    </a:cubicBezTo>
                    <a:cubicBezTo>
                      <a:pt x="25633" y="0"/>
                      <a:pt x="13736" y="953"/>
                      <a:pt x="8861" y="58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1" name="任意多边形: 形状 360">
                <a:extLst>
                  <a:ext uri="{FF2B5EF4-FFF2-40B4-BE49-F238E27FC236}">
                    <a16:creationId xmlns:a16="http://schemas.microsoft.com/office/drawing/2014/main" id="{D7A166D2-6FA7-4BF8-AA69-0D1230777ADC}"/>
                  </a:ext>
                </a:extLst>
              </p:cNvPr>
              <p:cNvSpPr/>
              <p:nvPr/>
            </p:nvSpPr>
            <p:spPr>
              <a:xfrm>
                <a:off x="5984873" y="2097242"/>
                <a:ext cx="74465" cy="57772"/>
              </a:xfrm>
              <a:custGeom>
                <a:avLst/>
                <a:gdLst/>
                <a:ahLst/>
                <a:cxnLst/>
                <a:rect l="0" t="0" r="0" b="0"/>
                <a:pathLst>
                  <a:path w="74465" h="57772">
                    <a:moveTo>
                      <a:pt x="63680" y="10014"/>
                    </a:moveTo>
                    <a:cubicBezTo>
                      <a:pt x="52895" y="20027"/>
                      <a:pt x="31276" y="36800"/>
                      <a:pt x="15638" y="47285"/>
                    </a:cubicBezTo>
                    <a:cubicBezTo>
                      <a:pt x="0" y="57771"/>
                      <a:pt x="8823" y="49578"/>
                      <a:pt x="35246" y="29078"/>
                    </a:cubicBezTo>
                    <a:cubicBezTo>
                      <a:pt x="61669" y="8579"/>
                      <a:pt x="74464" y="0"/>
                      <a:pt x="63680" y="1001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2" name="任意多边形: 形状 361">
                <a:extLst>
                  <a:ext uri="{FF2B5EF4-FFF2-40B4-BE49-F238E27FC236}">
                    <a16:creationId xmlns:a16="http://schemas.microsoft.com/office/drawing/2014/main" id="{275DB759-C8E5-48DD-9F86-D920E382F787}"/>
                  </a:ext>
                </a:extLst>
              </p:cNvPr>
              <p:cNvSpPr/>
              <p:nvPr/>
            </p:nvSpPr>
            <p:spPr>
              <a:xfrm>
                <a:off x="6015918" y="2106195"/>
                <a:ext cx="141587" cy="126680"/>
              </a:xfrm>
              <a:custGeom>
                <a:avLst/>
                <a:gdLst/>
                <a:ahLst/>
                <a:cxnLst/>
                <a:rect l="0" t="0" r="0" b="0"/>
                <a:pathLst>
                  <a:path w="141587" h="126680">
                    <a:moveTo>
                      <a:pt x="113882" y="20955"/>
                    </a:moveTo>
                    <a:cubicBezTo>
                      <a:pt x="86179" y="41910"/>
                      <a:pt x="45074" y="78688"/>
                      <a:pt x="22537" y="102684"/>
                    </a:cubicBezTo>
                    <a:cubicBezTo>
                      <a:pt x="0" y="126679"/>
                      <a:pt x="22666" y="109534"/>
                      <a:pt x="72906" y="64584"/>
                    </a:cubicBezTo>
                    <a:cubicBezTo>
                      <a:pt x="123146" y="19633"/>
                      <a:pt x="141586" y="0"/>
                      <a:pt x="113882" y="209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3" name="任意多边形: 形状 362">
                <a:extLst>
                  <a:ext uri="{FF2B5EF4-FFF2-40B4-BE49-F238E27FC236}">
                    <a16:creationId xmlns:a16="http://schemas.microsoft.com/office/drawing/2014/main" id="{AA83474B-09DD-4FB3-83DC-C05ED44318A1}"/>
                  </a:ext>
                </a:extLst>
              </p:cNvPr>
              <p:cNvSpPr/>
              <p:nvPr/>
            </p:nvSpPr>
            <p:spPr>
              <a:xfrm>
                <a:off x="6881282" y="2067657"/>
                <a:ext cx="264187" cy="180144"/>
              </a:xfrm>
              <a:custGeom>
                <a:avLst/>
                <a:gdLst/>
                <a:ahLst/>
                <a:cxnLst/>
                <a:rect l="0" t="0" r="0" b="0"/>
                <a:pathLst>
                  <a:path w="264187" h="180144">
                    <a:moveTo>
                      <a:pt x="98915" y="61381"/>
                    </a:moveTo>
                    <a:cubicBezTo>
                      <a:pt x="68325" y="86866"/>
                      <a:pt x="33555" y="124014"/>
                      <a:pt x="21648" y="143931"/>
                    </a:cubicBezTo>
                    <a:lnTo>
                      <a:pt x="0" y="180143"/>
                    </a:lnTo>
                    <a:lnTo>
                      <a:pt x="62096" y="180143"/>
                    </a:lnTo>
                    <a:cubicBezTo>
                      <a:pt x="154512" y="180143"/>
                      <a:pt x="183834" y="163788"/>
                      <a:pt x="226280" y="88567"/>
                    </a:cubicBezTo>
                    <a:lnTo>
                      <a:pt x="264186" y="21393"/>
                    </a:lnTo>
                    <a:lnTo>
                      <a:pt x="236290" y="13134"/>
                    </a:lnTo>
                    <a:cubicBezTo>
                      <a:pt x="191931" y="0"/>
                      <a:pt x="158497" y="11742"/>
                      <a:pt x="98915" y="6138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4" name="任意多边形: 形状 363">
                <a:extLst>
                  <a:ext uri="{FF2B5EF4-FFF2-40B4-BE49-F238E27FC236}">
                    <a16:creationId xmlns:a16="http://schemas.microsoft.com/office/drawing/2014/main" id="{804D8431-0445-4C1E-A59F-7EF0F18F9005}"/>
                  </a:ext>
                </a:extLst>
              </p:cNvPr>
              <p:cNvSpPr/>
              <p:nvPr/>
            </p:nvSpPr>
            <p:spPr>
              <a:xfrm>
                <a:off x="8994678" y="2098530"/>
                <a:ext cx="69851" cy="19414"/>
              </a:xfrm>
              <a:custGeom>
                <a:avLst/>
                <a:gdLst/>
                <a:ahLst/>
                <a:cxnLst/>
                <a:rect l="0" t="0" r="0" b="0"/>
                <a:pathLst>
                  <a:path w="69851" h="19414">
                    <a:moveTo>
                      <a:pt x="69850" y="3629"/>
                    </a:moveTo>
                    <a:cubicBezTo>
                      <a:pt x="69850" y="362"/>
                      <a:pt x="54134" y="0"/>
                      <a:pt x="34925" y="2824"/>
                    </a:cubicBezTo>
                    <a:lnTo>
                      <a:pt x="0" y="7960"/>
                    </a:lnTo>
                    <a:lnTo>
                      <a:pt x="34925" y="15115"/>
                    </a:lnTo>
                    <a:cubicBezTo>
                      <a:pt x="54134" y="19050"/>
                      <a:pt x="69850" y="19413"/>
                      <a:pt x="69850" y="1592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5" name="任意多边形: 形状 364">
                <a:extLst>
                  <a:ext uri="{FF2B5EF4-FFF2-40B4-BE49-F238E27FC236}">
                    <a16:creationId xmlns:a16="http://schemas.microsoft.com/office/drawing/2014/main" id="{005EEA40-0FF3-481E-9761-CBA9ED7F2A54}"/>
                  </a:ext>
                </a:extLst>
              </p:cNvPr>
              <p:cNvSpPr/>
              <p:nvPr/>
            </p:nvSpPr>
            <p:spPr>
              <a:xfrm>
                <a:off x="9612811" y="2063649"/>
                <a:ext cx="30875" cy="137283"/>
              </a:xfrm>
              <a:custGeom>
                <a:avLst/>
                <a:gdLst/>
                <a:ahLst/>
                <a:cxnLst/>
                <a:rect l="0" t="0" r="0" b="0"/>
                <a:pathLst>
                  <a:path w="30875" h="137283">
                    <a:moveTo>
                      <a:pt x="0" y="69850"/>
                    </a:moveTo>
                    <a:cubicBezTo>
                      <a:pt x="0" y="133790"/>
                      <a:pt x="1427" y="137282"/>
                      <a:pt x="16860" y="111125"/>
                    </a:cubicBezTo>
                    <a:cubicBezTo>
                      <a:pt x="30874" y="87375"/>
                      <a:pt x="30874" y="75581"/>
                      <a:pt x="16860" y="41275"/>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6" name="任意多边形: 形状 365">
                <a:extLst>
                  <a:ext uri="{FF2B5EF4-FFF2-40B4-BE49-F238E27FC236}">
                    <a16:creationId xmlns:a16="http://schemas.microsoft.com/office/drawing/2014/main" id="{419066AB-EA43-4F4E-ABCC-393E48CFFBAC}"/>
                  </a:ext>
                </a:extLst>
              </p:cNvPr>
              <p:cNvSpPr/>
              <p:nvPr/>
            </p:nvSpPr>
            <p:spPr>
              <a:xfrm>
                <a:off x="11210828" y="2084733"/>
                <a:ext cx="25401" cy="34035"/>
              </a:xfrm>
              <a:custGeom>
                <a:avLst/>
                <a:gdLst/>
                <a:ahLst/>
                <a:cxnLst/>
                <a:rect l="0" t="0" r="0" b="0"/>
                <a:pathLst>
                  <a:path w="25401" h="34035">
                    <a:moveTo>
                      <a:pt x="0" y="9168"/>
                    </a:moveTo>
                    <a:cubicBezTo>
                      <a:pt x="0" y="16153"/>
                      <a:pt x="5715" y="25400"/>
                      <a:pt x="12700" y="29717"/>
                    </a:cubicBezTo>
                    <a:cubicBezTo>
                      <a:pt x="19685" y="34034"/>
                      <a:pt x="25400" y="31851"/>
                      <a:pt x="25400" y="24866"/>
                    </a:cubicBezTo>
                    <a:cubicBezTo>
                      <a:pt x="25400" y="17881"/>
                      <a:pt x="19685" y="8634"/>
                      <a:pt x="12700" y="4317"/>
                    </a:cubicBezTo>
                    <a:cubicBezTo>
                      <a:pt x="5715" y="0"/>
                      <a:pt x="0" y="2183"/>
                      <a:pt x="0" y="91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7" name="任意多边形: 形状 366">
                <a:extLst>
                  <a:ext uri="{FF2B5EF4-FFF2-40B4-BE49-F238E27FC236}">
                    <a16:creationId xmlns:a16="http://schemas.microsoft.com/office/drawing/2014/main" id="{D1D15A47-E9A5-41C0-B068-4721FDB2874E}"/>
                  </a:ext>
                </a:extLst>
              </p:cNvPr>
              <p:cNvSpPr/>
              <p:nvPr/>
            </p:nvSpPr>
            <p:spPr>
              <a:xfrm>
                <a:off x="11517301" y="2073013"/>
                <a:ext cx="17378" cy="187020"/>
              </a:xfrm>
              <a:custGeom>
                <a:avLst/>
                <a:gdLst/>
                <a:ahLst/>
                <a:cxnLst/>
                <a:rect l="0" t="0" r="0" b="0"/>
                <a:pathLst>
                  <a:path w="17378" h="187020">
                    <a:moveTo>
                      <a:pt x="7992" y="41436"/>
                    </a:moveTo>
                    <a:cubicBezTo>
                      <a:pt x="0" y="84693"/>
                      <a:pt x="4411" y="187019"/>
                      <a:pt x="14202" y="185492"/>
                    </a:cubicBezTo>
                    <a:cubicBezTo>
                      <a:pt x="15948" y="185219"/>
                      <a:pt x="17377" y="141265"/>
                      <a:pt x="17377" y="87816"/>
                    </a:cubicBezTo>
                    <a:cubicBezTo>
                      <a:pt x="17377" y="8550"/>
                      <a:pt x="15647" y="0"/>
                      <a:pt x="7992" y="414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8" name="任意多边形: 形状 367">
                <a:extLst>
                  <a:ext uri="{FF2B5EF4-FFF2-40B4-BE49-F238E27FC236}">
                    <a16:creationId xmlns:a16="http://schemas.microsoft.com/office/drawing/2014/main" id="{F46D7B15-0F27-4F5B-A7F1-0A41079FEDA6}"/>
                  </a:ext>
                </a:extLst>
              </p:cNvPr>
              <p:cNvSpPr/>
              <p:nvPr/>
            </p:nvSpPr>
            <p:spPr>
              <a:xfrm>
                <a:off x="9297369" y="2068250"/>
                <a:ext cx="34327" cy="142715"/>
              </a:xfrm>
              <a:custGeom>
                <a:avLst/>
                <a:gdLst/>
                <a:ahLst/>
                <a:cxnLst/>
                <a:rect l="0" t="0" r="0" b="0"/>
                <a:pathLst>
                  <a:path w="34327" h="142715">
                    <a:moveTo>
                      <a:pt x="3002" y="62074"/>
                    </a:moveTo>
                    <a:cubicBezTo>
                      <a:pt x="0" y="81283"/>
                      <a:pt x="2456" y="108429"/>
                      <a:pt x="8459" y="122399"/>
                    </a:cubicBezTo>
                    <a:cubicBezTo>
                      <a:pt x="17189" y="142714"/>
                      <a:pt x="20823" y="135723"/>
                      <a:pt x="26616" y="87474"/>
                    </a:cubicBezTo>
                    <a:cubicBezTo>
                      <a:pt x="34326" y="23260"/>
                      <a:pt x="12701" y="0"/>
                      <a:pt x="3002" y="620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69" name="任意多边形: 形状 368">
                <a:extLst>
                  <a:ext uri="{FF2B5EF4-FFF2-40B4-BE49-F238E27FC236}">
                    <a16:creationId xmlns:a16="http://schemas.microsoft.com/office/drawing/2014/main" id="{E43AB5FB-5E16-474D-9DA2-D9959A5B195D}"/>
                  </a:ext>
                </a:extLst>
              </p:cNvPr>
              <p:cNvSpPr/>
              <p:nvPr/>
            </p:nvSpPr>
            <p:spPr>
              <a:xfrm>
                <a:off x="9661428" y="2095399"/>
                <a:ext cx="114301" cy="63501"/>
              </a:xfrm>
              <a:custGeom>
                <a:avLst/>
                <a:gdLst/>
                <a:ahLst/>
                <a:cxnLst/>
                <a:rect l="0" t="0" r="0" b="0"/>
                <a:pathLst>
                  <a:path w="114301" h="63501">
                    <a:moveTo>
                      <a:pt x="0" y="31750"/>
                    </a:moveTo>
                    <a:cubicBezTo>
                      <a:pt x="0" y="60913"/>
                      <a:pt x="4656" y="63500"/>
                      <a:pt x="57150" y="63500"/>
                    </a:cubicBezTo>
                    <a:cubicBezTo>
                      <a:pt x="109644" y="63500"/>
                      <a:pt x="114300" y="60913"/>
                      <a:pt x="114300" y="31750"/>
                    </a:cubicBezTo>
                    <a:cubicBezTo>
                      <a:pt x="114300" y="2587"/>
                      <a:pt x="109644" y="0"/>
                      <a:pt x="57150" y="0"/>
                    </a:cubicBezTo>
                    <a:cubicBezTo>
                      <a:pt x="4656" y="0"/>
                      <a:pt x="0" y="2587"/>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0" name="任意多边形: 形状 369">
                <a:extLst>
                  <a:ext uri="{FF2B5EF4-FFF2-40B4-BE49-F238E27FC236}">
                    <a16:creationId xmlns:a16="http://schemas.microsoft.com/office/drawing/2014/main" id="{9C661775-9026-47B9-BEA0-7F138F024F73}"/>
                  </a:ext>
                </a:extLst>
              </p:cNvPr>
              <p:cNvSpPr/>
              <p:nvPr/>
            </p:nvSpPr>
            <p:spPr>
              <a:xfrm>
                <a:off x="9795597" y="2095399"/>
                <a:ext cx="69032" cy="64318"/>
              </a:xfrm>
              <a:custGeom>
                <a:avLst/>
                <a:gdLst/>
                <a:ahLst/>
                <a:cxnLst/>
                <a:rect l="0" t="0" r="0" b="0"/>
                <a:pathLst>
                  <a:path w="69032" h="64318">
                    <a:moveTo>
                      <a:pt x="1472" y="22225"/>
                    </a:moveTo>
                    <a:cubicBezTo>
                      <a:pt x="0" y="36508"/>
                      <a:pt x="11662" y="48169"/>
                      <a:pt x="34106" y="54858"/>
                    </a:cubicBezTo>
                    <a:cubicBezTo>
                      <a:pt x="65845" y="64317"/>
                      <a:pt x="69031" y="62290"/>
                      <a:pt x="69031" y="32633"/>
                    </a:cubicBezTo>
                    <a:cubicBezTo>
                      <a:pt x="69031" y="6056"/>
                      <a:pt x="62976" y="0"/>
                      <a:pt x="36397" y="0"/>
                    </a:cubicBezTo>
                    <a:cubicBezTo>
                      <a:pt x="14658" y="0"/>
                      <a:pt x="2999" y="7419"/>
                      <a:pt x="1472"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1" name="任意多边形: 形状 370">
                <a:extLst>
                  <a:ext uri="{FF2B5EF4-FFF2-40B4-BE49-F238E27FC236}">
                    <a16:creationId xmlns:a16="http://schemas.microsoft.com/office/drawing/2014/main" id="{9FAA0031-785F-45B1-810A-9135C3BAD3A1}"/>
                  </a:ext>
                </a:extLst>
              </p:cNvPr>
              <p:cNvSpPr/>
              <p:nvPr/>
            </p:nvSpPr>
            <p:spPr>
              <a:xfrm>
                <a:off x="9902728" y="2095399"/>
                <a:ext cx="38101" cy="38101"/>
              </a:xfrm>
              <a:custGeom>
                <a:avLst/>
                <a:gdLst/>
                <a:ahLst/>
                <a:cxnLst/>
                <a:rect l="0" t="0" r="0" b="0"/>
                <a:pathLst>
                  <a:path w="38101" h="38101">
                    <a:moveTo>
                      <a:pt x="0" y="19050"/>
                    </a:moveTo>
                    <a:cubicBezTo>
                      <a:pt x="0" y="29527"/>
                      <a:pt x="8572" y="38100"/>
                      <a:pt x="19050" y="38100"/>
                    </a:cubicBezTo>
                    <a:cubicBezTo>
                      <a:pt x="29528" y="38100"/>
                      <a:pt x="38100" y="29527"/>
                      <a:pt x="38100" y="19050"/>
                    </a:cubicBezTo>
                    <a:cubicBezTo>
                      <a:pt x="38100" y="8573"/>
                      <a:pt x="29528" y="0"/>
                      <a:pt x="19050" y="0"/>
                    </a:cubicBezTo>
                    <a:cubicBezTo>
                      <a:pt x="8572"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2" name="任意多边形: 形状 371">
                <a:extLst>
                  <a:ext uri="{FF2B5EF4-FFF2-40B4-BE49-F238E27FC236}">
                    <a16:creationId xmlns:a16="http://schemas.microsoft.com/office/drawing/2014/main" id="{5AD15D51-5EC9-4B70-833A-DBC1B1DCE60B}"/>
                  </a:ext>
                </a:extLst>
              </p:cNvPr>
              <p:cNvSpPr/>
              <p:nvPr/>
            </p:nvSpPr>
            <p:spPr>
              <a:xfrm>
                <a:off x="10407616" y="2089841"/>
                <a:ext cx="80738" cy="92644"/>
              </a:xfrm>
              <a:custGeom>
                <a:avLst/>
                <a:gdLst/>
                <a:ahLst/>
                <a:cxnLst/>
                <a:rect l="0" t="0" r="0" b="0"/>
                <a:pathLst>
                  <a:path w="80738" h="92644">
                    <a:moveTo>
                      <a:pt x="62397" y="27784"/>
                    </a:moveTo>
                    <a:cubicBezTo>
                      <a:pt x="66339" y="66389"/>
                      <a:pt x="64352" y="68719"/>
                      <a:pt x="31687" y="63801"/>
                    </a:cubicBezTo>
                    <a:cubicBezTo>
                      <a:pt x="0" y="59030"/>
                      <a:pt x="654" y="60123"/>
                      <a:pt x="38749" y="75593"/>
                    </a:cubicBezTo>
                    <a:lnTo>
                      <a:pt x="80737" y="92643"/>
                    </a:lnTo>
                    <a:lnTo>
                      <a:pt x="69459" y="39576"/>
                    </a:lnTo>
                    <a:cubicBezTo>
                      <a:pt x="61868" y="3855"/>
                      <a:pt x="59560" y="0"/>
                      <a:pt x="62397" y="2778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3" name="任意多边形: 形状 372">
                <a:extLst>
                  <a:ext uri="{FF2B5EF4-FFF2-40B4-BE49-F238E27FC236}">
                    <a16:creationId xmlns:a16="http://schemas.microsoft.com/office/drawing/2014/main" id="{87E708FF-FA40-4E06-B82D-F8753066C93B}"/>
                  </a:ext>
                </a:extLst>
              </p:cNvPr>
              <p:cNvSpPr/>
              <p:nvPr/>
            </p:nvSpPr>
            <p:spPr>
              <a:xfrm>
                <a:off x="10499628" y="2089677"/>
                <a:ext cx="57151" cy="69622"/>
              </a:xfrm>
              <a:custGeom>
                <a:avLst/>
                <a:gdLst/>
                <a:ahLst/>
                <a:cxnLst/>
                <a:rect l="0" t="0" r="0" b="0"/>
                <a:pathLst>
                  <a:path w="57151" h="69622">
                    <a:moveTo>
                      <a:pt x="0" y="37473"/>
                    </a:moveTo>
                    <a:cubicBezTo>
                      <a:pt x="0" y="66754"/>
                      <a:pt x="3552" y="69621"/>
                      <a:pt x="28575" y="60542"/>
                    </a:cubicBezTo>
                    <a:cubicBezTo>
                      <a:pt x="45227" y="54499"/>
                      <a:pt x="57150" y="39575"/>
                      <a:pt x="57150" y="24773"/>
                    </a:cubicBezTo>
                    <a:cubicBezTo>
                      <a:pt x="57150" y="6208"/>
                      <a:pt x="49461" y="0"/>
                      <a:pt x="28575" y="1704"/>
                    </a:cubicBezTo>
                    <a:cubicBezTo>
                      <a:pt x="6768" y="3484"/>
                      <a:pt x="0" y="11955"/>
                      <a:pt x="0" y="374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4" name="任意多边形: 形状 373">
                <a:extLst>
                  <a:ext uri="{FF2B5EF4-FFF2-40B4-BE49-F238E27FC236}">
                    <a16:creationId xmlns:a16="http://schemas.microsoft.com/office/drawing/2014/main" id="{957C723D-AD6B-47B4-8683-73A7B099908E}"/>
                  </a:ext>
                </a:extLst>
              </p:cNvPr>
              <p:cNvSpPr/>
              <p:nvPr/>
            </p:nvSpPr>
            <p:spPr>
              <a:xfrm>
                <a:off x="10817128" y="2095399"/>
                <a:ext cx="139701" cy="140538"/>
              </a:xfrm>
              <a:custGeom>
                <a:avLst/>
                <a:gdLst/>
                <a:ahLst/>
                <a:cxnLst/>
                <a:rect l="0" t="0" r="0" b="0"/>
                <a:pathLst>
                  <a:path w="139701" h="140538">
                    <a:moveTo>
                      <a:pt x="0" y="66748"/>
                    </a:moveTo>
                    <a:lnTo>
                      <a:pt x="0" y="133497"/>
                    </a:lnTo>
                    <a:lnTo>
                      <a:pt x="69850" y="137327"/>
                    </a:lnTo>
                    <a:cubicBezTo>
                      <a:pt x="128390" y="140537"/>
                      <a:pt x="139700" y="137693"/>
                      <a:pt x="139700" y="119763"/>
                    </a:cubicBezTo>
                    <a:cubicBezTo>
                      <a:pt x="139700" y="101707"/>
                      <a:pt x="129665" y="99333"/>
                      <a:pt x="75398" y="104547"/>
                    </a:cubicBezTo>
                    <a:lnTo>
                      <a:pt x="11097" y="110726"/>
                    </a:lnTo>
                    <a:lnTo>
                      <a:pt x="18605" y="55363"/>
                    </a:lnTo>
                    <a:cubicBezTo>
                      <a:pt x="23259" y="21044"/>
                      <a:pt x="21151" y="0"/>
                      <a:pt x="13057" y="0"/>
                    </a:cubicBezTo>
                    <a:cubicBezTo>
                      <a:pt x="5771" y="0"/>
                      <a:pt x="0" y="29501"/>
                      <a:pt x="0" y="6674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5" name="任意多边形: 形状 374">
                <a:extLst>
                  <a:ext uri="{FF2B5EF4-FFF2-40B4-BE49-F238E27FC236}">
                    <a16:creationId xmlns:a16="http://schemas.microsoft.com/office/drawing/2014/main" id="{D04F8C7A-8EA8-407C-9ADB-4B1041AE3F34}"/>
                  </a:ext>
                </a:extLst>
              </p:cNvPr>
              <p:cNvSpPr/>
              <p:nvPr/>
            </p:nvSpPr>
            <p:spPr>
              <a:xfrm>
                <a:off x="11126277" y="2095399"/>
                <a:ext cx="37980" cy="96198"/>
              </a:xfrm>
              <a:custGeom>
                <a:avLst/>
                <a:gdLst/>
                <a:ahLst/>
                <a:cxnLst/>
                <a:rect l="0" t="0" r="0" b="0"/>
                <a:pathLst>
                  <a:path w="37980" h="96198">
                    <a:moveTo>
                      <a:pt x="5560" y="38659"/>
                    </a:moveTo>
                    <a:cubicBezTo>
                      <a:pt x="0" y="76543"/>
                      <a:pt x="9521" y="96197"/>
                      <a:pt x="25630" y="80088"/>
                    </a:cubicBezTo>
                    <a:cubicBezTo>
                      <a:pt x="37979" y="67739"/>
                      <a:pt x="35325" y="0"/>
                      <a:pt x="22493" y="0"/>
                    </a:cubicBezTo>
                    <a:cubicBezTo>
                      <a:pt x="16300" y="0"/>
                      <a:pt x="8680" y="17397"/>
                      <a:pt x="5560" y="386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6" name="任意多边形: 形状 375">
                <a:extLst>
                  <a:ext uri="{FF2B5EF4-FFF2-40B4-BE49-F238E27FC236}">
                    <a16:creationId xmlns:a16="http://schemas.microsoft.com/office/drawing/2014/main" id="{BD5B4899-67CB-44C5-B149-4A67D08BC89C}"/>
                  </a:ext>
                </a:extLst>
              </p:cNvPr>
              <p:cNvSpPr/>
              <p:nvPr/>
            </p:nvSpPr>
            <p:spPr>
              <a:xfrm>
                <a:off x="11198063" y="2076349"/>
                <a:ext cx="267926" cy="184151"/>
              </a:xfrm>
              <a:custGeom>
                <a:avLst/>
                <a:gdLst/>
                <a:ahLst/>
                <a:cxnLst/>
                <a:rect l="0" t="0" r="0" b="0"/>
                <a:pathLst>
                  <a:path w="267926" h="184151">
                    <a:moveTo>
                      <a:pt x="241066" y="69850"/>
                    </a:moveTo>
                    <a:lnTo>
                      <a:pt x="235015" y="139700"/>
                    </a:lnTo>
                    <a:lnTo>
                      <a:pt x="136590" y="142546"/>
                    </a:lnTo>
                    <a:cubicBezTo>
                      <a:pt x="29935" y="145629"/>
                      <a:pt x="0" y="166863"/>
                      <a:pt x="98490" y="169571"/>
                    </a:cubicBezTo>
                    <a:cubicBezTo>
                      <a:pt x="131669" y="170483"/>
                      <a:pt x="183365" y="174136"/>
                      <a:pt x="213371" y="177690"/>
                    </a:cubicBezTo>
                    <a:lnTo>
                      <a:pt x="267925" y="184150"/>
                    </a:lnTo>
                    <a:lnTo>
                      <a:pt x="247117"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7" name="任意多边形: 形状 376">
                <a:extLst>
                  <a:ext uri="{FF2B5EF4-FFF2-40B4-BE49-F238E27FC236}">
                    <a16:creationId xmlns:a16="http://schemas.microsoft.com/office/drawing/2014/main" id="{371C042E-2E96-4C43-83BF-B44FA08B42DE}"/>
                  </a:ext>
                </a:extLst>
              </p:cNvPr>
              <p:cNvSpPr/>
              <p:nvPr/>
            </p:nvSpPr>
            <p:spPr>
              <a:xfrm>
                <a:off x="11560357" y="2091314"/>
                <a:ext cx="130895" cy="181886"/>
              </a:xfrm>
              <a:custGeom>
                <a:avLst/>
                <a:gdLst/>
                <a:ahLst/>
                <a:cxnLst/>
                <a:rect l="0" t="0" r="0" b="0"/>
                <a:pathLst>
                  <a:path w="130895" h="181886">
                    <a:moveTo>
                      <a:pt x="21946" y="7209"/>
                    </a:moveTo>
                    <a:cubicBezTo>
                      <a:pt x="3465" y="20525"/>
                      <a:pt x="0" y="151234"/>
                      <a:pt x="17835" y="162257"/>
                    </a:cubicBezTo>
                    <a:cubicBezTo>
                      <a:pt x="24306" y="166256"/>
                      <a:pt x="33538" y="138018"/>
                      <a:pt x="38349" y="99507"/>
                    </a:cubicBezTo>
                    <a:cubicBezTo>
                      <a:pt x="49995" y="6293"/>
                      <a:pt x="69571" y="10167"/>
                      <a:pt x="69571" y="105685"/>
                    </a:cubicBezTo>
                    <a:cubicBezTo>
                      <a:pt x="69571" y="171948"/>
                      <a:pt x="72702" y="181885"/>
                      <a:pt x="93581" y="181885"/>
                    </a:cubicBezTo>
                    <a:cubicBezTo>
                      <a:pt x="111816" y="181885"/>
                      <a:pt x="118912" y="170576"/>
                      <a:pt x="123081" y="134872"/>
                    </a:cubicBezTo>
                    <a:cubicBezTo>
                      <a:pt x="130894" y="67940"/>
                      <a:pt x="121024" y="29485"/>
                      <a:pt x="96031" y="29485"/>
                    </a:cubicBezTo>
                    <a:cubicBezTo>
                      <a:pt x="84272" y="29485"/>
                      <a:pt x="66364" y="21899"/>
                      <a:pt x="56236" y="12628"/>
                    </a:cubicBezTo>
                    <a:cubicBezTo>
                      <a:pt x="44628" y="2003"/>
                      <a:pt x="31952" y="0"/>
                      <a:pt x="21946" y="72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8" name="任意多边形: 形状 377">
                <a:extLst>
                  <a:ext uri="{FF2B5EF4-FFF2-40B4-BE49-F238E27FC236}">
                    <a16:creationId xmlns:a16="http://schemas.microsoft.com/office/drawing/2014/main" id="{AD758EEE-9617-424D-A7F7-48E5EDB787F1}"/>
                  </a:ext>
                </a:extLst>
              </p:cNvPr>
              <p:cNvSpPr/>
              <p:nvPr/>
            </p:nvSpPr>
            <p:spPr>
              <a:xfrm>
                <a:off x="5910130" y="2128701"/>
                <a:ext cx="25401" cy="25401"/>
              </a:xfrm>
              <a:custGeom>
                <a:avLst/>
                <a:gdLst/>
                <a:ahLst/>
                <a:cxnLst/>
                <a:rect l="0" t="0" r="0" b="0"/>
                <a:pathLst>
                  <a:path w="25401" h="25401">
                    <a:moveTo>
                      <a:pt x="12700" y="12700"/>
                    </a:moveTo>
                    <a:lnTo>
                      <a:pt x="0" y="25400"/>
                    </a:lnTo>
                    <a:lnTo>
                      <a:pt x="254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79" name="任意多边形: 形状 378">
                <a:extLst>
                  <a:ext uri="{FF2B5EF4-FFF2-40B4-BE49-F238E27FC236}">
                    <a16:creationId xmlns:a16="http://schemas.microsoft.com/office/drawing/2014/main" id="{6BBCB4DC-14ED-4DD7-BD9B-69BBA5053180}"/>
                  </a:ext>
                </a:extLst>
              </p:cNvPr>
              <p:cNvSpPr/>
              <p:nvPr/>
            </p:nvSpPr>
            <p:spPr>
              <a:xfrm>
                <a:off x="6676382" y="2100938"/>
                <a:ext cx="269381" cy="160736"/>
              </a:xfrm>
              <a:custGeom>
                <a:avLst/>
                <a:gdLst/>
                <a:ahLst/>
                <a:cxnLst/>
                <a:rect l="0" t="0" r="0" b="0"/>
                <a:pathLst>
                  <a:path w="269381" h="160736">
                    <a:moveTo>
                      <a:pt x="150011" y="9743"/>
                    </a:moveTo>
                    <a:cubicBezTo>
                      <a:pt x="137919" y="16246"/>
                      <a:pt x="99220" y="48329"/>
                      <a:pt x="64013" y="81039"/>
                    </a:cubicBezTo>
                    <a:lnTo>
                      <a:pt x="0" y="140512"/>
                    </a:lnTo>
                    <a:lnTo>
                      <a:pt x="164125" y="160735"/>
                    </a:lnTo>
                    <a:lnTo>
                      <a:pt x="173073" y="125223"/>
                    </a:lnTo>
                    <a:cubicBezTo>
                      <a:pt x="177995" y="105692"/>
                      <a:pt x="201677" y="71138"/>
                      <a:pt x="225700" y="48437"/>
                    </a:cubicBezTo>
                    <a:lnTo>
                      <a:pt x="269380" y="7162"/>
                    </a:lnTo>
                    <a:lnTo>
                      <a:pt x="220688" y="2542"/>
                    </a:lnTo>
                    <a:cubicBezTo>
                      <a:pt x="193908" y="0"/>
                      <a:pt x="162103" y="3241"/>
                      <a:pt x="150011" y="974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0" name="任意多边形: 形状 379">
                <a:extLst>
                  <a:ext uri="{FF2B5EF4-FFF2-40B4-BE49-F238E27FC236}">
                    <a16:creationId xmlns:a16="http://schemas.microsoft.com/office/drawing/2014/main" id="{F6862465-621F-4FA5-A907-1A653576DD64}"/>
                  </a:ext>
                </a:extLst>
              </p:cNvPr>
              <p:cNvSpPr/>
              <p:nvPr/>
            </p:nvSpPr>
            <p:spPr>
              <a:xfrm>
                <a:off x="9166128" y="2103551"/>
                <a:ext cx="21888" cy="64928"/>
              </a:xfrm>
              <a:custGeom>
                <a:avLst/>
                <a:gdLst/>
                <a:ahLst/>
                <a:cxnLst/>
                <a:rect l="0" t="0" r="0" b="0"/>
                <a:pathLst>
                  <a:path w="21888" h="64928">
                    <a:moveTo>
                      <a:pt x="0" y="36299"/>
                    </a:moveTo>
                    <a:cubicBezTo>
                      <a:pt x="0" y="54926"/>
                      <a:pt x="4287" y="64927"/>
                      <a:pt x="9525" y="58524"/>
                    </a:cubicBezTo>
                    <a:cubicBezTo>
                      <a:pt x="21887" y="43415"/>
                      <a:pt x="21887" y="0"/>
                      <a:pt x="9525" y="1374"/>
                    </a:cubicBezTo>
                    <a:cubicBezTo>
                      <a:pt x="4287" y="1956"/>
                      <a:pt x="0" y="17672"/>
                      <a:pt x="0" y="3629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1" name="任意多边形: 形状 380">
                <a:extLst>
                  <a:ext uri="{FF2B5EF4-FFF2-40B4-BE49-F238E27FC236}">
                    <a16:creationId xmlns:a16="http://schemas.microsoft.com/office/drawing/2014/main" id="{D5104AA7-3BC0-4EF8-A3C4-834DD034F7BA}"/>
                  </a:ext>
                </a:extLst>
              </p:cNvPr>
              <p:cNvSpPr/>
              <p:nvPr/>
            </p:nvSpPr>
            <p:spPr>
              <a:xfrm>
                <a:off x="9343928" y="2108099"/>
                <a:ext cx="63501" cy="50801"/>
              </a:xfrm>
              <a:custGeom>
                <a:avLst/>
                <a:gdLst/>
                <a:ahLst/>
                <a:cxnLst/>
                <a:rect l="0" t="0" r="0" b="0"/>
                <a:pathLst>
                  <a:path w="63501" h="50801">
                    <a:moveTo>
                      <a:pt x="0" y="25400"/>
                    </a:moveTo>
                    <a:cubicBezTo>
                      <a:pt x="0" y="44027"/>
                      <a:pt x="8467" y="50800"/>
                      <a:pt x="31750" y="50800"/>
                    </a:cubicBezTo>
                    <a:cubicBezTo>
                      <a:pt x="55033" y="50800"/>
                      <a:pt x="63500" y="44027"/>
                      <a:pt x="63500" y="25400"/>
                    </a:cubicBezTo>
                    <a:cubicBezTo>
                      <a:pt x="63500" y="6773"/>
                      <a:pt x="55033" y="0"/>
                      <a:pt x="31750" y="0"/>
                    </a:cubicBezTo>
                    <a:cubicBezTo>
                      <a:pt x="8467" y="0"/>
                      <a:pt x="0" y="6773"/>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2" name="任意多边形: 形状 381">
                <a:extLst>
                  <a:ext uri="{FF2B5EF4-FFF2-40B4-BE49-F238E27FC236}">
                    <a16:creationId xmlns:a16="http://schemas.microsoft.com/office/drawing/2014/main" id="{8642C019-3114-41E2-A53D-D05B3C7BF700}"/>
                  </a:ext>
                </a:extLst>
              </p:cNvPr>
              <p:cNvSpPr/>
              <p:nvPr/>
            </p:nvSpPr>
            <p:spPr>
              <a:xfrm>
                <a:off x="9540538" y="2108099"/>
                <a:ext cx="15670" cy="107951"/>
              </a:xfrm>
              <a:custGeom>
                <a:avLst/>
                <a:gdLst/>
                <a:ahLst/>
                <a:cxnLst/>
                <a:rect l="0" t="0" r="0" b="0"/>
                <a:pathLst>
                  <a:path w="15670" h="107951">
                    <a:moveTo>
                      <a:pt x="1135" y="53975"/>
                    </a:moveTo>
                    <a:lnTo>
                      <a:pt x="3196" y="107950"/>
                    </a:lnTo>
                    <a:lnTo>
                      <a:pt x="11243" y="53975"/>
                    </a:lnTo>
                    <a:cubicBezTo>
                      <a:pt x="15669" y="24289"/>
                      <a:pt x="14741" y="0"/>
                      <a:pt x="9181" y="0"/>
                    </a:cubicBezTo>
                    <a:cubicBezTo>
                      <a:pt x="3621" y="0"/>
                      <a:pt x="0" y="24289"/>
                      <a:pt x="1135" y="539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3" name="任意多边形: 形状 382">
                <a:extLst>
                  <a:ext uri="{FF2B5EF4-FFF2-40B4-BE49-F238E27FC236}">
                    <a16:creationId xmlns:a16="http://schemas.microsoft.com/office/drawing/2014/main" id="{DAE24A04-7D9E-4C99-979B-7B1FF16C71DE}"/>
                  </a:ext>
                </a:extLst>
              </p:cNvPr>
              <p:cNvSpPr/>
              <p:nvPr/>
            </p:nvSpPr>
            <p:spPr>
              <a:xfrm>
                <a:off x="10326408" y="2085457"/>
                <a:ext cx="33437" cy="121762"/>
              </a:xfrm>
              <a:custGeom>
                <a:avLst/>
                <a:gdLst/>
                <a:ahLst/>
                <a:cxnLst/>
                <a:rect l="0" t="0" r="0" b="0"/>
                <a:pathLst>
                  <a:path w="33437" h="121762">
                    <a:moveTo>
                      <a:pt x="4720" y="46971"/>
                    </a:moveTo>
                    <a:cubicBezTo>
                      <a:pt x="1221" y="60352"/>
                      <a:pt x="0" y="73211"/>
                      <a:pt x="2006" y="75546"/>
                    </a:cubicBezTo>
                    <a:cubicBezTo>
                      <a:pt x="4012" y="77881"/>
                      <a:pt x="8404" y="91222"/>
                      <a:pt x="11764" y="105192"/>
                    </a:cubicBezTo>
                    <a:cubicBezTo>
                      <a:pt x="15749" y="121761"/>
                      <a:pt x="20594" y="111826"/>
                      <a:pt x="25696" y="76617"/>
                    </a:cubicBezTo>
                    <a:cubicBezTo>
                      <a:pt x="33436" y="23224"/>
                      <a:pt x="17003" y="0"/>
                      <a:pt x="4720" y="469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4" name="任意多边形: 形状 383">
                <a:extLst>
                  <a:ext uri="{FF2B5EF4-FFF2-40B4-BE49-F238E27FC236}">
                    <a16:creationId xmlns:a16="http://schemas.microsoft.com/office/drawing/2014/main" id="{BAB5709F-4525-41B5-B6B6-267B0C2CFC1B}"/>
                  </a:ext>
                </a:extLst>
              </p:cNvPr>
              <p:cNvSpPr/>
              <p:nvPr/>
            </p:nvSpPr>
            <p:spPr>
              <a:xfrm>
                <a:off x="10410728" y="2108099"/>
                <a:ext cx="38101" cy="38101"/>
              </a:xfrm>
              <a:custGeom>
                <a:avLst/>
                <a:gdLst/>
                <a:ahLst/>
                <a:cxnLst/>
                <a:rect l="0" t="0" r="0" b="0"/>
                <a:pathLst>
                  <a:path w="38101" h="38101">
                    <a:moveTo>
                      <a:pt x="0" y="19050"/>
                    </a:moveTo>
                    <a:cubicBezTo>
                      <a:pt x="0" y="29527"/>
                      <a:pt x="8572" y="38100"/>
                      <a:pt x="19050" y="38100"/>
                    </a:cubicBezTo>
                    <a:cubicBezTo>
                      <a:pt x="29528" y="38100"/>
                      <a:pt x="38100" y="29527"/>
                      <a:pt x="38100" y="19050"/>
                    </a:cubicBezTo>
                    <a:cubicBezTo>
                      <a:pt x="38100" y="8573"/>
                      <a:pt x="29528" y="0"/>
                      <a:pt x="19050" y="0"/>
                    </a:cubicBezTo>
                    <a:cubicBezTo>
                      <a:pt x="8572"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5" name="任意多边形: 形状 384">
                <a:extLst>
                  <a:ext uri="{FF2B5EF4-FFF2-40B4-BE49-F238E27FC236}">
                    <a16:creationId xmlns:a16="http://schemas.microsoft.com/office/drawing/2014/main" id="{1931CCB5-B7DC-42E5-9F57-DD82985FAB59}"/>
                  </a:ext>
                </a:extLst>
              </p:cNvPr>
              <p:cNvSpPr/>
              <p:nvPr/>
            </p:nvSpPr>
            <p:spPr>
              <a:xfrm>
                <a:off x="10601228" y="2108099"/>
                <a:ext cx="76201" cy="50801"/>
              </a:xfrm>
              <a:custGeom>
                <a:avLst/>
                <a:gdLst/>
                <a:ahLst/>
                <a:cxnLst/>
                <a:rect l="0" t="0" r="0" b="0"/>
                <a:pathLst>
                  <a:path w="76201" h="50801">
                    <a:moveTo>
                      <a:pt x="0" y="25400"/>
                    </a:moveTo>
                    <a:cubicBezTo>
                      <a:pt x="0" y="45156"/>
                      <a:pt x="8467" y="50800"/>
                      <a:pt x="38100" y="50800"/>
                    </a:cubicBezTo>
                    <a:cubicBezTo>
                      <a:pt x="67733" y="50800"/>
                      <a:pt x="76200" y="45156"/>
                      <a:pt x="76200" y="25400"/>
                    </a:cubicBezTo>
                    <a:cubicBezTo>
                      <a:pt x="76200" y="5644"/>
                      <a:pt x="67733" y="0"/>
                      <a:pt x="38100" y="0"/>
                    </a:cubicBezTo>
                    <a:cubicBezTo>
                      <a:pt x="8467" y="0"/>
                      <a:pt x="0" y="5644"/>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6" name="任意多边形: 形状 385">
                <a:extLst>
                  <a:ext uri="{FF2B5EF4-FFF2-40B4-BE49-F238E27FC236}">
                    <a16:creationId xmlns:a16="http://schemas.microsoft.com/office/drawing/2014/main" id="{C4312B40-9468-45E3-9BD8-E14393DB9A2C}"/>
                  </a:ext>
                </a:extLst>
              </p:cNvPr>
              <p:cNvSpPr/>
              <p:nvPr/>
            </p:nvSpPr>
            <p:spPr>
              <a:xfrm>
                <a:off x="10715528" y="2108099"/>
                <a:ext cx="50801" cy="50801"/>
              </a:xfrm>
              <a:custGeom>
                <a:avLst/>
                <a:gdLst/>
                <a:ahLst/>
                <a:cxnLst/>
                <a:rect l="0" t="0" r="0" b="0"/>
                <a:pathLst>
                  <a:path w="50801" h="50801">
                    <a:moveTo>
                      <a:pt x="0" y="25400"/>
                    </a:moveTo>
                    <a:cubicBezTo>
                      <a:pt x="0" y="42333"/>
                      <a:pt x="8467" y="50800"/>
                      <a:pt x="25400" y="50800"/>
                    </a:cubicBezTo>
                    <a:cubicBezTo>
                      <a:pt x="42333" y="50800"/>
                      <a:pt x="50800" y="42333"/>
                      <a:pt x="50800" y="25400"/>
                    </a:cubicBezTo>
                    <a:cubicBezTo>
                      <a:pt x="50800" y="8467"/>
                      <a:pt x="42333" y="0"/>
                      <a:pt x="25400" y="0"/>
                    </a:cubicBezTo>
                    <a:cubicBezTo>
                      <a:pt x="8467" y="0"/>
                      <a:pt x="0" y="8467"/>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7" name="任意多边形: 形状 386">
                <a:extLst>
                  <a:ext uri="{FF2B5EF4-FFF2-40B4-BE49-F238E27FC236}">
                    <a16:creationId xmlns:a16="http://schemas.microsoft.com/office/drawing/2014/main" id="{48383625-3BB0-42CE-912E-D496989D357D}"/>
                  </a:ext>
                </a:extLst>
              </p:cNvPr>
              <p:cNvSpPr/>
              <p:nvPr/>
            </p:nvSpPr>
            <p:spPr>
              <a:xfrm>
                <a:off x="10855228" y="2108099"/>
                <a:ext cx="114301" cy="63501"/>
              </a:xfrm>
              <a:custGeom>
                <a:avLst/>
                <a:gdLst/>
                <a:ahLst/>
                <a:cxnLst/>
                <a:rect l="0" t="0" r="0" b="0"/>
                <a:pathLst>
                  <a:path w="114301" h="63501">
                    <a:moveTo>
                      <a:pt x="0" y="31750"/>
                    </a:moveTo>
                    <a:cubicBezTo>
                      <a:pt x="0" y="60913"/>
                      <a:pt x="4656" y="63500"/>
                      <a:pt x="57150" y="63500"/>
                    </a:cubicBezTo>
                    <a:cubicBezTo>
                      <a:pt x="109644" y="63500"/>
                      <a:pt x="114300" y="60913"/>
                      <a:pt x="114300" y="31750"/>
                    </a:cubicBezTo>
                    <a:cubicBezTo>
                      <a:pt x="114300" y="2587"/>
                      <a:pt x="109644" y="0"/>
                      <a:pt x="57150" y="0"/>
                    </a:cubicBezTo>
                    <a:cubicBezTo>
                      <a:pt x="4656" y="0"/>
                      <a:pt x="0" y="2587"/>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8" name="任意多边形: 形状 387">
                <a:extLst>
                  <a:ext uri="{FF2B5EF4-FFF2-40B4-BE49-F238E27FC236}">
                    <a16:creationId xmlns:a16="http://schemas.microsoft.com/office/drawing/2014/main" id="{66296578-6331-41C9-8A57-74F5F293E12C}"/>
                  </a:ext>
                </a:extLst>
              </p:cNvPr>
              <p:cNvSpPr/>
              <p:nvPr/>
            </p:nvSpPr>
            <p:spPr>
              <a:xfrm>
                <a:off x="10994928" y="2103087"/>
                <a:ext cx="106791" cy="67615"/>
              </a:xfrm>
              <a:custGeom>
                <a:avLst/>
                <a:gdLst/>
                <a:ahLst/>
                <a:cxnLst/>
                <a:rect l="0" t="0" r="0" b="0"/>
                <a:pathLst>
                  <a:path w="106791" h="67615">
                    <a:moveTo>
                      <a:pt x="0" y="36763"/>
                    </a:moveTo>
                    <a:cubicBezTo>
                      <a:pt x="0" y="62670"/>
                      <a:pt x="5259" y="67614"/>
                      <a:pt x="28575" y="63628"/>
                    </a:cubicBezTo>
                    <a:cubicBezTo>
                      <a:pt x="44291" y="60941"/>
                      <a:pt x="65334" y="59512"/>
                      <a:pt x="75336" y="60453"/>
                    </a:cubicBezTo>
                    <a:cubicBezTo>
                      <a:pt x="85339" y="61393"/>
                      <a:pt x="96937" y="52624"/>
                      <a:pt x="101111" y="40965"/>
                    </a:cubicBezTo>
                    <a:cubicBezTo>
                      <a:pt x="106790" y="25098"/>
                      <a:pt x="99423" y="17913"/>
                      <a:pt x="71812" y="12390"/>
                    </a:cubicBezTo>
                    <a:cubicBezTo>
                      <a:pt x="9861" y="0"/>
                      <a:pt x="0" y="3347"/>
                      <a:pt x="0" y="36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89" name="任意多边形: 形状 388">
                <a:extLst>
                  <a:ext uri="{FF2B5EF4-FFF2-40B4-BE49-F238E27FC236}">
                    <a16:creationId xmlns:a16="http://schemas.microsoft.com/office/drawing/2014/main" id="{60643CC2-9CE6-4910-9CAC-71017DB14115}"/>
                  </a:ext>
                </a:extLst>
              </p:cNvPr>
              <p:cNvSpPr/>
              <p:nvPr/>
            </p:nvSpPr>
            <p:spPr>
              <a:xfrm>
                <a:off x="11691734" y="2108099"/>
                <a:ext cx="27095" cy="27094"/>
              </a:xfrm>
              <a:custGeom>
                <a:avLst/>
                <a:gdLst/>
                <a:ahLst/>
                <a:cxnLst/>
                <a:rect l="0" t="0" r="0" b="0"/>
                <a:pathLst>
                  <a:path w="27095" h="27094">
                    <a:moveTo>
                      <a:pt x="11854" y="15240"/>
                    </a:moveTo>
                    <a:cubicBezTo>
                      <a:pt x="23707" y="27093"/>
                      <a:pt x="27094" y="27093"/>
                      <a:pt x="27094" y="15240"/>
                    </a:cubicBezTo>
                    <a:cubicBezTo>
                      <a:pt x="27094" y="6858"/>
                      <a:pt x="20236" y="0"/>
                      <a:pt x="11854" y="0"/>
                    </a:cubicBezTo>
                    <a:cubicBezTo>
                      <a:pt x="0" y="0"/>
                      <a:pt x="0" y="3387"/>
                      <a:pt x="11854" y="15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0" name="任意多边形: 形状 389">
                <a:extLst>
                  <a:ext uri="{FF2B5EF4-FFF2-40B4-BE49-F238E27FC236}">
                    <a16:creationId xmlns:a16="http://schemas.microsoft.com/office/drawing/2014/main" id="{9640372F-2DAD-4132-82AA-C191ECA4F5AE}"/>
                  </a:ext>
                </a:extLst>
              </p:cNvPr>
              <p:cNvSpPr/>
              <p:nvPr/>
            </p:nvSpPr>
            <p:spPr>
              <a:xfrm>
                <a:off x="5782448" y="2132413"/>
                <a:ext cx="74850" cy="56380"/>
              </a:xfrm>
              <a:custGeom>
                <a:avLst/>
                <a:gdLst/>
                <a:ahLst/>
                <a:cxnLst/>
                <a:rect l="0" t="0" r="0" b="0"/>
                <a:pathLst>
                  <a:path w="74850" h="56380">
                    <a:moveTo>
                      <a:pt x="36513" y="26486"/>
                    </a:moveTo>
                    <a:cubicBezTo>
                      <a:pt x="12514" y="43949"/>
                      <a:pt x="0" y="56379"/>
                      <a:pt x="8704" y="54110"/>
                    </a:cubicBezTo>
                    <a:cubicBezTo>
                      <a:pt x="17408" y="51841"/>
                      <a:pt x="37044" y="37553"/>
                      <a:pt x="52339" y="22360"/>
                    </a:cubicBezTo>
                    <a:cubicBezTo>
                      <a:pt x="74849" y="0"/>
                      <a:pt x="71833" y="787"/>
                      <a:pt x="36513" y="2648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1" name="任意多边形: 形状 390">
                <a:extLst>
                  <a:ext uri="{FF2B5EF4-FFF2-40B4-BE49-F238E27FC236}">
                    <a16:creationId xmlns:a16="http://schemas.microsoft.com/office/drawing/2014/main" id="{7599307A-7C27-4E09-B31C-D2E443D232B7}"/>
                  </a:ext>
                </a:extLst>
              </p:cNvPr>
              <p:cNvSpPr/>
              <p:nvPr/>
            </p:nvSpPr>
            <p:spPr>
              <a:xfrm>
                <a:off x="9432828" y="2120732"/>
                <a:ext cx="101601" cy="38168"/>
              </a:xfrm>
              <a:custGeom>
                <a:avLst/>
                <a:gdLst/>
                <a:ahLst/>
                <a:cxnLst/>
                <a:rect l="0" t="0" r="0" b="0"/>
                <a:pathLst>
                  <a:path w="101601" h="38168">
                    <a:moveTo>
                      <a:pt x="0" y="17758"/>
                    </a:moveTo>
                    <a:cubicBezTo>
                      <a:pt x="0" y="33102"/>
                      <a:pt x="12608" y="38167"/>
                      <a:pt x="50800" y="38167"/>
                    </a:cubicBezTo>
                    <a:cubicBezTo>
                      <a:pt x="78740" y="38167"/>
                      <a:pt x="101600" y="32452"/>
                      <a:pt x="101600" y="25467"/>
                    </a:cubicBezTo>
                    <a:cubicBezTo>
                      <a:pt x="101600" y="18482"/>
                      <a:pt x="87780" y="12767"/>
                      <a:pt x="70889" y="12767"/>
                    </a:cubicBezTo>
                    <a:cubicBezTo>
                      <a:pt x="53997" y="12767"/>
                      <a:pt x="31138" y="9298"/>
                      <a:pt x="20089" y="5058"/>
                    </a:cubicBezTo>
                    <a:cubicBezTo>
                      <a:pt x="6907" y="0"/>
                      <a:pt x="0" y="4366"/>
                      <a:pt x="0" y="1775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2" name="任意多边形: 形状 391">
                <a:extLst>
                  <a:ext uri="{FF2B5EF4-FFF2-40B4-BE49-F238E27FC236}">
                    <a16:creationId xmlns:a16="http://schemas.microsoft.com/office/drawing/2014/main" id="{EBC1672C-3580-4AD0-B4E7-68308949BD48}"/>
                  </a:ext>
                </a:extLst>
              </p:cNvPr>
              <p:cNvSpPr/>
              <p:nvPr/>
            </p:nvSpPr>
            <p:spPr>
              <a:xfrm>
                <a:off x="10044302" y="2120799"/>
                <a:ext cx="29878" cy="43393"/>
              </a:xfrm>
              <a:custGeom>
                <a:avLst/>
                <a:gdLst/>
                <a:ahLst/>
                <a:cxnLst/>
                <a:rect l="0" t="0" r="0" b="0"/>
                <a:pathLst>
                  <a:path w="29878" h="43393">
                    <a:moveTo>
                      <a:pt x="5281" y="22225"/>
                    </a:moveTo>
                    <a:cubicBezTo>
                      <a:pt x="0" y="43392"/>
                      <a:pt x="586" y="43392"/>
                      <a:pt x="17572" y="22225"/>
                    </a:cubicBezTo>
                    <a:cubicBezTo>
                      <a:pt x="27382" y="10001"/>
                      <a:pt x="29877" y="0"/>
                      <a:pt x="23117" y="0"/>
                    </a:cubicBezTo>
                    <a:cubicBezTo>
                      <a:pt x="16357" y="0"/>
                      <a:pt x="8331" y="10001"/>
                      <a:pt x="5281"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3" name="任意多边形: 形状 392">
                <a:extLst>
                  <a:ext uri="{FF2B5EF4-FFF2-40B4-BE49-F238E27FC236}">
                    <a16:creationId xmlns:a16="http://schemas.microsoft.com/office/drawing/2014/main" id="{8676363F-DC52-4F40-AB97-924B777A8EA3}"/>
                  </a:ext>
                </a:extLst>
              </p:cNvPr>
              <p:cNvSpPr/>
              <p:nvPr/>
            </p:nvSpPr>
            <p:spPr>
              <a:xfrm>
                <a:off x="10093228" y="2120799"/>
                <a:ext cx="63501" cy="38101"/>
              </a:xfrm>
              <a:custGeom>
                <a:avLst/>
                <a:gdLst/>
                <a:ahLst/>
                <a:cxnLst/>
                <a:rect l="0" t="0" r="0" b="0"/>
                <a:pathLst>
                  <a:path w="63501" h="38101">
                    <a:moveTo>
                      <a:pt x="0" y="19050"/>
                    </a:moveTo>
                    <a:cubicBezTo>
                      <a:pt x="0" y="30903"/>
                      <a:pt x="11995" y="38100"/>
                      <a:pt x="31750" y="38100"/>
                    </a:cubicBezTo>
                    <a:cubicBezTo>
                      <a:pt x="51505" y="38100"/>
                      <a:pt x="63500" y="30903"/>
                      <a:pt x="63500" y="19050"/>
                    </a:cubicBezTo>
                    <a:cubicBezTo>
                      <a:pt x="63500" y="7197"/>
                      <a:pt x="51505" y="0"/>
                      <a:pt x="31750" y="0"/>
                    </a:cubicBezTo>
                    <a:cubicBezTo>
                      <a:pt x="11995" y="0"/>
                      <a:pt x="0" y="719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4" name="任意多边形: 形状 393">
                <a:extLst>
                  <a:ext uri="{FF2B5EF4-FFF2-40B4-BE49-F238E27FC236}">
                    <a16:creationId xmlns:a16="http://schemas.microsoft.com/office/drawing/2014/main" id="{9937A0CE-937D-48D2-8AFB-B3EE3D46E1A7}"/>
                  </a:ext>
                </a:extLst>
              </p:cNvPr>
              <p:cNvSpPr/>
              <p:nvPr/>
            </p:nvSpPr>
            <p:spPr>
              <a:xfrm>
                <a:off x="10194828" y="2120799"/>
                <a:ext cx="114301" cy="36336"/>
              </a:xfrm>
              <a:custGeom>
                <a:avLst/>
                <a:gdLst/>
                <a:ahLst/>
                <a:cxnLst/>
                <a:rect l="0" t="0" r="0" b="0"/>
                <a:pathLst>
                  <a:path w="114301" h="36336">
                    <a:moveTo>
                      <a:pt x="0" y="11219"/>
                    </a:moveTo>
                    <a:cubicBezTo>
                      <a:pt x="0" y="17389"/>
                      <a:pt x="10001" y="23026"/>
                      <a:pt x="22225" y="23745"/>
                    </a:cubicBezTo>
                    <a:cubicBezTo>
                      <a:pt x="34449" y="24465"/>
                      <a:pt x="60166" y="27989"/>
                      <a:pt x="79375" y="31577"/>
                    </a:cubicBezTo>
                    <a:cubicBezTo>
                      <a:pt x="104852" y="36335"/>
                      <a:pt x="114300" y="32947"/>
                      <a:pt x="114300" y="19050"/>
                    </a:cubicBezTo>
                    <a:cubicBezTo>
                      <a:pt x="114300" y="4939"/>
                      <a:pt x="99483" y="0"/>
                      <a:pt x="57150" y="0"/>
                    </a:cubicBezTo>
                    <a:cubicBezTo>
                      <a:pt x="25718" y="0"/>
                      <a:pt x="0" y="5048"/>
                      <a:pt x="0" y="112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5" name="任意多边形: 形状 394">
                <a:extLst>
                  <a:ext uri="{FF2B5EF4-FFF2-40B4-BE49-F238E27FC236}">
                    <a16:creationId xmlns:a16="http://schemas.microsoft.com/office/drawing/2014/main" id="{80197491-0F72-4469-B38A-C7CE1879035C}"/>
                  </a:ext>
                </a:extLst>
              </p:cNvPr>
              <p:cNvSpPr/>
              <p:nvPr/>
            </p:nvSpPr>
            <p:spPr>
              <a:xfrm>
                <a:off x="5888893" y="2135204"/>
                <a:ext cx="93774" cy="48284"/>
              </a:xfrm>
              <a:custGeom>
                <a:avLst/>
                <a:gdLst/>
                <a:ahLst/>
                <a:cxnLst/>
                <a:rect l="0" t="0" r="0" b="0"/>
                <a:pathLst>
                  <a:path w="93774" h="48284">
                    <a:moveTo>
                      <a:pt x="37025" y="22642"/>
                    </a:moveTo>
                    <a:cubicBezTo>
                      <a:pt x="13518" y="36750"/>
                      <a:pt x="0" y="48283"/>
                      <a:pt x="6985" y="48271"/>
                    </a:cubicBezTo>
                    <a:cubicBezTo>
                      <a:pt x="27418" y="48237"/>
                      <a:pt x="93773" y="10999"/>
                      <a:pt x="86450" y="3676"/>
                    </a:cubicBezTo>
                    <a:cubicBezTo>
                      <a:pt x="82773" y="0"/>
                      <a:pt x="60533" y="8535"/>
                      <a:pt x="37025" y="2264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6" name="任意多边形: 形状 395">
                <a:extLst>
                  <a:ext uri="{FF2B5EF4-FFF2-40B4-BE49-F238E27FC236}">
                    <a16:creationId xmlns:a16="http://schemas.microsoft.com/office/drawing/2014/main" id="{7B4FF8DF-1DAE-4161-91F6-01E960BAE82B}"/>
                  </a:ext>
                </a:extLst>
              </p:cNvPr>
              <p:cNvSpPr/>
              <p:nvPr/>
            </p:nvSpPr>
            <p:spPr>
              <a:xfrm>
                <a:off x="6510122" y="2125619"/>
                <a:ext cx="233263" cy="142704"/>
              </a:xfrm>
              <a:custGeom>
                <a:avLst/>
                <a:gdLst/>
                <a:ahLst/>
                <a:cxnLst/>
                <a:rect l="0" t="0" r="0" b="0"/>
                <a:pathLst>
                  <a:path w="233263" h="142704">
                    <a:moveTo>
                      <a:pt x="105901" y="5971"/>
                    </a:moveTo>
                    <a:cubicBezTo>
                      <a:pt x="89867" y="10513"/>
                      <a:pt x="59479" y="39948"/>
                      <a:pt x="38374" y="71380"/>
                    </a:cubicBezTo>
                    <a:lnTo>
                      <a:pt x="0" y="128530"/>
                    </a:lnTo>
                    <a:lnTo>
                      <a:pt x="83556" y="136366"/>
                    </a:lnTo>
                    <a:cubicBezTo>
                      <a:pt x="151129" y="142703"/>
                      <a:pt x="164502" y="141056"/>
                      <a:pt x="153465" y="127757"/>
                    </a:cubicBezTo>
                    <a:cubicBezTo>
                      <a:pt x="143203" y="115392"/>
                      <a:pt x="151408" y="98482"/>
                      <a:pt x="186539" y="59596"/>
                    </a:cubicBezTo>
                    <a:lnTo>
                      <a:pt x="233262" y="7880"/>
                    </a:lnTo>
                    <a:lnTo>
                      <a:pt x="184158" y="2796"/>
                    </a:lnTo>
                    <a:cubicBezTo>
                      <a:pt x="157152" y="0"/>
                      <a:pt x="121937" y="1428"/>
                      <a:pt x="105901" y="59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7" name="任意多边形: 形状 396">
                <a:extLst>
                  <a:ext uri="{FF2B5EF4-FFF2-40B4-BE49-F238E27FC236}">
                    <a16:creationId xmlns:a16="http://schemas.microsoft.com/office/drawing/2014/main" id="{9EFBBBD9-FF44-4984-B01F-52A93E600583}"/>
                  </a:ext>
                </a:extLst>
              </p:cNvPr>
              <p:cNvSpPr/>
              <p:nvPr/>
            </p:nvSpPr>
            <p:spPr>
              <a:xfrm>
                <a:off x="9013728" y="2133499"/>
                <a:ext cx="25401" cy="76201"/>
              </a:xfrm>
              <a:custGeom>
                <a:avLst/>
                <a:gdLst/>
                <a:ahLst/>
                <a:cxnLst/>
                <a:rect l="0" t="0" r="0" b="0"/>
                <a:pathLst>
                  <a:path w="25401" h="76201">
                    <a:moveTo>
                      <a:pt x="0" y="38100"/>
                    </a:moveTo>
                    <a:cubicBezTo>
                      <a:pt x="0" y="59055"/>
                      <a:pt x="5715" y="76200"/>
                      <a:pt x="12700" y="76200"/>
                    </a:cubicBezTo>
                    <a:cubicBezTo>
                      <a:pt x="19685" y="76200"/>
                      <a:pt x="25400" y="59055"/>
                      <a:pt x="25400" y="38100"/>
                    </a:cubicBezTo>
                    <a:cubicBezTo>
                      <a:pt x="25400" y="17145"/>
                      <a:pt x="19685" y="0"/>
                      <a:pt x="12700" y="0"/>
                    </a:cubicBezTo>
                    <a:cubicBezTo>
                      <a:pt x="5715" y="0"/>
                      <a:pt x="0" y="17145"/>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8" name="任意多边形: 形状 397">
                <a:extLst>
                  <a:ext uri="{FF2B5EF4-FFF2-40B4-BE49-F238E27FC236}">
                    <a16:creationId xmlns:a16="http://schemas.microsoft.com/office/drawing/2014/main" id="{D1034D6F-5A10-497C-A84A-BEBF1F109FDD}"/>
                  </a:ext>
                </a:extLst>
              </p:cNvPr>
              <p:cNvSpPr/>
              <p:nvPr/>
            </p:nvSpPr>
            <p:spPr>
              <a:xfrm>
                <a:off x="10004328" y="2133499"/>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399" name="任意多边形: 形状 398">
                <a:extLst>
                  <a:ext uri="{FF2B5EF4-FFF2-40B4-BE49-F238E27FC236}">
                    <a16:creationId xmlns:a16="http://schemas.microsoft.com/office/drawing/2014/main" id="{5A31EB84-E4F4-4FB1-A7DF-707C2EF9691C}"/>
                  </a:ext>
                </a:extLst>
              </p:cNvPr>
              <p:cNvSpPr/>
              <p:nvPr/>
            </p:nvSpPr>
            <p:spPr>
              <a:xfrm>
                <a:off x="11208072" y="2135888"/>
                <a:ext cx="40860" cy="60045"/>
              </a:xfrm>
              <a:custGeom>
                <a:avLst/>
                <a:gdLst/>
                <a:ahLst/>
                <a:cxnLst/>
                <a:rect l="0" t="0" r="0" b="0"/>
                <a:pathLst>
                  <a:path w="40860" h="60045">
                    <a:moveTo>
                      <a:pt x="17118" y="14659"/>
                    </a:moveTo>
                    <a:cubicBezTo>
                      <a:pt x="8065" y="25567"/>
                      <a:pt x="468" y="41910"/>
                      <a:pt x="234" y="50977"/>
                    </a:cubicBezTo>
                    <a:cubicBezTo>
                      <a:pt x="0" y="60044"/>
                      <a:pt x="3330" y="57461"/>
                      <a:pt x="7632" y="45237"/>
                    </a:cubicBezTo>
                    <a:cubicBezTo>
                      <a:pt x="11935" y="33013"/>
                      <a:pt x="21647" y="23012"/>
                      <a:pt x="29214" y="23012"/>
                    </a:cubicBezTo>
                    <a:cubicBezTo>
                      <a:pt x="36781" y="23012"/>
                      <a:pt x="40859" y="16670"/>
                      <a:pt x="38275" y="8919"/>
                    </a:cubicBezTo>
                    <a:cubicBezTo>
                      <a:pt x="35302" y="0"/>
                      <a:pt x="27535" y="2107"/>
                      <a:pt x="17118" y="146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0" name="任意多边形: 形状 399">
                <a:extLst>
                  <a:ext uri="{FF2B5EF4-FFF2-40B4-BE49-F238E27FC236}">
                    <a16:creationId xmlns:a16="http://schemas.microsoft.com/office/drawing/2014/main" id="{CEA9C83A-0E1C-48AB-BB0F-9FCC933C2FBB}"/>
                  </a:ext>
                </a:extLst>
              </p:cNvPr>
              <p:cNvSpPr/>
              <p:nvPr/>
            </p:nvSpPr>
            <p:spPr>
              <a:xfrm>
                <a:off x="6328873" y="2133629"/>
                <a:ext cx="208356" cy="139572"/>
              </a:xfrm>
              <a:custGeom>
                <a:avLst/>
                <a:gdLst/>
                <a:ahLst/>
                <a:cxnLst/>
                <a:rect l="0" t="0" r="0" b="0"/>
                <a:pathLst>
                  <a:path w="208356" h="139572">
                    <a:moveTo>
                      <a:pt x="113105" y="12139"/>
                    </a:moveTo>
                    <a:cubicBezTo>
                      <a:pt x="99135" y="18001"/>
                      <a:pt x="67971" y="49071"/>
                      <a:pt x="43853" y="81184"/>
                    </a:cubicBezTo>
                    <a:lnTo>
                      <a:pt x="0" y="139571"/>
                    </a:lnTo>
                    <a:lnTo>
                      <a:pt x="64979" y="139571"/>
                    </a:lnTo>
                    <a:cubicBezTo>
                      <a:pt x="126603" y="139571"/>
                      <a:pt x="131981" y="136819"/>
                      <a:pt x="169156" y="86269"/>
                    </a:cubicBezTo>
                    <a:cubicBezTo>
                      <a:pt x="190716" y="56953"/>
                      <a:pt x="208355" y="28378"/>
                      <a:pt x="208355" y="22769"/>
                    </a:cubicBezTo>
                    <a:cubicBezTo>
                      <a:pt x="208355" y="7402"/>
                      <a:pt x="142033" y="0"/>
                      <a:pt x="113105" y="121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1" name="任意多边形: 形状 400">
                <a:extLst>
                  <a:ext uri="{FF2B5EF4-FFF2-40B4-BE49-F238E27FC236}">
                    <a16:creationId xmlns:a16="http://schemas.microsoft.com/office/drawing/2014/main" id="{7D17A7A9-0F5B-45E7-884A-27B88EDFA866}"/>
                  </a:ext>
                </a:extLst>
              </p:cNvPr>
              <p:cNvSpPr/>
              <p:nvPr/>
            </p:nvSpPr>
            <p:spPr>
              <a:xfrm>
                <a:off x="5846630" y="2179501"/>
                <a:ext cx="25401" cy="25401"/>
              </a:xfrm>
              <a:custGeom>
                <a:avLst/>
                <a:gdLst/>
                <a:ahLst/>
                <a:cxnLst/>
                <a:rect l="0" t="0" r="0" b="0"/>
                <a:pathLst>
                  <a:path w="25401" h="25401">
                    <a:moveTo>
                      <a:pt x="12700" y="12700"/>
                    </a:moveTo>
                    <a:lnTo>
                      <a:pt x="0" y="25400"/>
                    </a:lnTo>
                    <a:lnTo>
                      <a:pt x="254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2" name="任意多边形: 形状 401">
                <a:extLst>
                  <a:ext uri="{FF2B5EF4-FFF2-40B4-BE49-F238E27FC236}">
                    <a16:creationId xmlns:a16="http://schemas.microsoft.com/office/drawing/2014/main" id="{3EBF4AF6-3441-4A5E-8A91-E6F7F6353ACF}"/>
                  </a:ext>
                </a:extLst>
              </p:cNvPr>
              <p:cNvSpPr/>
              <p:nvPr/>
            </p:nvSpPr>
            <p:spPr>
              <a:xfrm>
                <a:off x="6169042" y="2158899"/>
                <a:ext cx="206043" cy="137269"/>
              </a:xfrm>
              <a:custGeom>
                <a:avLst/>
                <a:gdLst/>
                <a:ahLst/>
                <a:cxnLst/>
                <a:rect l="0" t="0" r="0" b="0"/>
                <a:pathLst>
                  <a:path w="206043" h="137269">
                    <a:moveTo>
                      <a:pt x="58636" y="68634"/>
                    </a:moveTo>
                    <a:lnTo>
                      <a:pt x="0" y="137268"/>
                    </a:lnTo>
                    <a:lnTo>
                      <a:pt x="47568" y="123880"/>
                    </a:lnTo>
                    <a:cubicBezTo>
                      <a:pt x="109777" y="106371"/>
                      <a:pt x="110181" y="106106"/>
                      <a:pt x="161771" y="49002"/>
                    </a:cubicBezTo>
                    <a:lnTo>
                      <a:pt x="206042" y="0"/>
                    </a:lnTo>
                    <a:lnTo>
                      <a:pt x="161656" y="0"/>
                    </a:lnTo>
                    <a:cubicBezTo>
                      <a:pt x="123652" y="0"/>
                      <a:pt x="108843" y="9866"/>
                      <a:pt x="58636" y="6863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3" name="任意多边形: 形状 402">
                <a:extLst>
                  <a:ext uri="{FF2B5EF4-FFF2-40B4-BE49-F238E27FC236}">
                    <a16:creationId xmlns:a16="http://schemas.microsoft.com/office/drawing/2014/main" id="{52AD16C5-DDCD-4E6B-A430-6055BE0535E6}"/>
                  </a:ext>
                </a:extLst>
              </p:cNvPr>
              <p:cNvSpPr/>
              <p:nvPr/>
            </p:nvSpPr>
            <p:spPr>
              <a:xfrm>
                <a:off x="10161869" y="2158899"/>
                <a:ext cx="17473" cy="35878"/>
              </a:xfrm>
              <a:custGeom>
                <a:avLst/>
                <a:gdLst/>
                <a:ahLst/>
                <a:cxnLst/>
                <a:rect l="0" t="0" r="0" b="0"/>
                <a:pathLst>
                  <a:path w="17473" h="35878">
                    <a:moveTo>
                      <a:pt x="2683" y="22225"/>
                    </a:moveTo>
                    <a:cubicBezTo>
                      <a:pt x="0" y="34449"/>
                      <a:pt x="70" y="35877"/>
                      <a:pt x="2839" y="25400"/>
                    </a:cubicBezTo>
                    <a:cubicBezTo>
                      <a:pt x="5608" y="14923"/>
                      <a:pt x="10660" y="4921"/>
                      <a:pt x="14066" y="3175"/>
                    </a:cubicBezTo>
                    <a:cubicBezTo>
                      <a:pt x="17472" y="1429"/>
                      <a:pt x="17402" y="0"/>
                      <a:pt x="13909" y="0"/>
                    </a:cubicBezTo>
                    <a:cubicBezTo>
                      <a:pt x="10416" y="0"/>
                      <a:pt x="5365" y="10001"/>
                      <a:pt x="2683"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4" name="任意多边形: 形状 403">
                <a:extLst>
                  <a:ext uri="{FF2B5EF4-FFF2-40B4-BE49-F238E27FC236}">
                    <a16:creationId xmlns:a16="http://schemas.microsoft.com/office/drawing/2014/main" id="{C447A7CD-406E-42BE-AF5A-EEF8E1EB001D}"/>
                  </a:ext>
                </a:extLst>
              </p:cNvPr>
              <p:cNvSpPr/>
              <p:nvPr/>
            </p:nvSpPr>
            <p:spPr>
              <a:xfrm>
                <a:off x="11710539" y="21588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5" name="任意多边形: 形状 404">
                <a:extLst>
                  <a:ext uri="{FF2B5EF4-FFF2-40B4-BE49-F238E27FC236}">
                    <a16:creationId xmlns:a16="http://schemas.microsoft.com/office/drawing/2014/main" id="{A9283B04-8E6E-4882-8943-55202BD2C184}"/>
                  </a:ext>
                </a:extLst>
              </p:cNvPr>
              <p:cNvSpPr/>
              <p:nvPr/>
            </p:nvSpPr>
            <p:spPr>
              <a:xfrm>
                <a:off x="9080363" y="2165910"/>
                <a:ext cx="47666" cy="43791"/>
              </a:xfrm>
              <a:custGeom>
                <a:avLst/>
                <a:gdLst/>
                <a:ahLst/>
                <a:cxnLst/>
                <a:rect l="0" t="0" r="0" b="0"/>
                <a:pathLst>
                  <a:path w="47666" h="43791">
                    <a:moveTo>
                      <a:pt x="4972" y="24740"/>
                    </a:moveTo>
                    <a:cubicBezTo>
                      <a:pt x="0" y="37698"/>
                      <a:pt x="5657" y="43790"/>
                      <a:pt x="22663" y="43790"/>
                    </a:cubicBezTo>
                    <a:cubicBezTo>
                      <a:pt x="36421" y="43790"/>
                      <a:pt x="47665" y="35222"/>
                      <a:pt x="47665" y="24740"/>
                    </a:cubicBezTo>
                    <a:cubicBezTo>
                      <a:pt x="47665" y="0"/>
                      <a:pt x="14466" y="0"/>
                      <a:pt x="4972" y="247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6" name="任意多边形: 形状 405">
                <a:extLst>
                  <a:ext uri="{FF2B5EF4-FFF2-40B4-BE49-F238E27FC236}">
                    <a16:creationId xmlns:a16="http://schemas.microsoft.com/office/drawing/2014/main" id="{DBC2788B-38DA-4036-940F-FED56D287A6B}"/>
                  </a:ext>
                </a:extLst>
              </p:cNvPr>
              <p:cNvSpPr/>
              <p:nvPr/>
            </p:nvSpPr>
            <p:spPr>
              <a:xfrm>
                <a:off x="5443585" y="2198958"/>
                <a:ext cx="256711" cy="276582"/>
              </a:xfrm>
              <a:custGeom>
                <a:avLst/>
                <a:gdLst/>
                <a:ahLst/>
                <a:cxnLst/>
                <a:rect l="0" t="0" r="0" b="0"/>
                <a:pathLst>
                  <a:path w="256711" h="276582">
                    <a:moveTo>
                      <a:pt x="246795" y="10155"/>
                    </a:moveTo>
                    <a:cubicBezTo>
                      <a:pt x="71476" y="189717"/>
                      <a:pt x="0" y="267532"/>
                      <a:pt x="5413" y="272944"/>
                    </a:cubicBezTo>
                    <a:cubicBezTo>
                      <a:pt x="9050" y="276581"/>
                      <a:pt x="68904" y="214787"/>
                      <a:pt x="138424" y="135624"/>
                    </a:cubicBezTo>
                    <a:cubicBezTo>
                      <a:pt x="207943" y="56461"/>
                      <a:pt x="256710" y="0"/>
                      <a:pt x="246795" y="101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7" name="任意多边形: 形状 406">
                <a:extLst>
                  <a:ext uri="{FF2B5EF4-FFF2-40B4-BE49-F238E27FC236}">
                    <a16:creationId xmlns:a16="http://schemas.microsoft.com/office/drawing/2014/main" id="{F754423D-4A87-43B9-89C6-C2706C7AEB43}"/>
                  </a:ext>
                </a:extLst>
              </p:cNvPr>
              <p:cNvSpPr/>
              <p:nvPr/>
            </p:nvSpPr>
            <p:spPr>
              <a:xfrm>
                <a:off x="5885218" y="2188578"/>
                <a:ext cx="77222" cy="65573"/>
              </a:xfrm>
              <a:custGeom>
                <a:avLst/>
                <a:gdLst/>
                <a:ahLst/>
                <a:cxnLst/>
                <a:rect l="0" t="0" r="0" b="0"/>
                <a:pathLst>
                  <a:path w="77222" h="65573">
                    <a:moveTo>
                      <a:pt x="65390" y="5929"/>
                    </a:moveTo>
                    <a:cubicBezTo>
                      <a:pt x="54839" y="0"/>
                      <a:pt x="39848" y="9192"/>
                      <a:pt x="24380" y="31078"/>
                    </a:cubicBezTo>
                    <a:lnTo>
                      <a:pt x="0" y="65572"/>
                    </a:lnTo>
                    <a:lnTo>
                      <a:pt x="41010" y="40424"/>
                    </a:lnTo>
                    <a:cubicBezTo>
                      <a:pt x="70185" y="22533"/>
                      <a:pt x="77221" y="12578"/>
                      <a:pt x="65390" y="592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8" name="任意多边形: 形状 407">
                <a:extLst>
                  <a:ext uri="{FF2B5EF4-FFF2-40B4-BE49-F238E27FC236}">
                    <a16:creationId xmlns:a16="http://schemas.microsoft.com/office/drawing/2014/main" id="{C5307DB7-8B58-4A5C-930A-7D5E6908760E}"/>
                  </a:ext>
                </a:extLst>
              </p:cNvPr>
              <p:cNvSpPr/>
              <p:nvPr/>
            </p:nvSpPr>
            <p:spPr>
              <a:xfrm>
                <a:off x="6005131" y="2178129"/>
                <a:ext cx="171758" cy="114121"/>
              </a:xfrm>
              <a:custGeom>
                <a:avLst/>
                <a:gdLst/>
                <a:ahLst/>
                <a:cxnLst/>
                <a:rect l="0" t="0" r="0" b="0"/>
                <a:pathLst>
                  <a:path w="171758" h="114121">
                    <a:moveTo>
                      <a:pt x="58074" y="59458"/>
                    </a:moveTo>
                    <a:lnTo>
                      <a:pt x="0" y="114120"/>
                    </a:lnTo>
                    <a:lnTo>
                      <a:pt x="40624" y="110489"/>
                    </a:lnTo>
                    <a:cubicBezTo>
                      <a:pt x="70086" y="107856"/>
                      <a:pt x="93968" y="92155"/>
                      <a:pt x="127547" y="53339"/>
                    </a:cubicBezTo>
                    <a:cubicBezTo>
                      <a:pt x="170492" y="3698"/>
                      <a:pt x="171757" y="0"/>
                      <a:pt x="144998" y="2308"/>
                    </a:cubicBezTo>
                    <a:cubicBezTo>
                      <a:pt x="129131" y="3676"/>
                      <a:pt x="90015" y="29394"/>
                      <a:pt x="58074" y="5945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09" name="任意多边形: 形状 408">
                <a:extLst>
                  <a:ext uri="{FF2B5EF4-FFF2-40B4-BE49-F238E27FC236}">
                    <a16:creationId xmlns:a16="http://schemas.microsoft.com/office/drawing/2014/main" id="{CEA4432A-B80B-425E-8BFD-BADC668B0ECA}"/>
                  </a:ext>
                </a:extLst>
              </p:cNvPr>
              <p:cNvSpPr/>
              <p:nvPr/>
            </p:nvSpPr>
            <p:spPr>
              <a:xfrm>
                <a:off x="9661428" y="2180438"/>
                <a:ext cx="112745" cy="29263"/>
              </a:xfrm>
              <a:custGeom>
                <a:avLst/>
                <a:gdLst/>
                <a:ahLst/>
                <a:cxnLst/>
                <a:rect l="0" t="0" r="0" b="0"/>
                <a:pathLst>
                  <a:path w="112745" h="29263">
                    <a:moveTo>
                      <a:pt x="0" y="16562"/>
                    </a:moveTo>
                    <a:cubicBezTo>
                      <a:pt x="0" y="23547"/>
                      <a:pt x="26055" y="29262"/>
                      <a:pt x="57900" y="29262"/>
                    </a:cubicBezTo>
                    <a:cubicBezTo>
                      <a:pt x="93265" y="29262"/>
                      <a:pt x="112744" y="24319"/>
                      <a:pt x="107950" y="16562"/>
                    </a:cubicBezTo>
                    <a:cubicBezTo>
                      <a:pt x="97714" y="0"/>
                      <a:pt x="0" y="0"/>
                      <a:pt x="0" y="165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0" name="任意多边形: 形状 409">
                <a:extLst>
                  <a:ext uri="{FF2B5EF4-FFF2-40B4-BE49-F238E27FC236}">
                    <a16:creationId xmlns:a16="http://schemas.microsoft.com/office/drawing/2014/main" id="{64E900B6-26B6-4A09-B67E-731862AA7A38}"/>
                  </a:ext>
                </a:extLst>
              </p:cNvPr>
              <p:cNvSpPr/>
              <p:nvPr/>
            </p:nvSpPr>
            <p:spPr>
              <a:xfrm>
                <a:off x="9804526" y="2180238"/>
                <a:ext cx="60103" cy="42677"/>
              </a:xfrm>
              <a:custGeom>
                <a:avLst/>
                <a:gdLst/>
                <a:ahLst/>
                <a:cxnLst/>
                <a:rect l="0" t="0" r="0" b="0"/>
                <a:pathLst>
                  <a:path w="60103" h="42677">
                    <a:moveTo>
                      <a:pt x="5414" y="12183"/>
                    </a:moveTo>
                    <a:cubicBezTo>
                      <a:pt x="947" y="16650"/>
                      <a:pt x="0" y="24686"/>
                      <a:pt x="3310" y="30041"/>
                    </a:cubicBezTo>
                    <a:cubicBezTo>
                      <a:pt x="11119" y="42676"/>
                      <a:pt x="60102" y="29945"/>
                      <a:pt x="60102" y="15281"/>
                    </a:cubicBezTo>
                    <a:cubicBezTo>
                      <a:pt x="60102" y="2408"/>
                      <a:pt x="17597" y="0"/>
                      <a:pt x="5414" y="1218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1" name="任意多边形: 形状 410">
                <a:extLst>
                  <a:ext uri="{FF2B5EF4-FFF2-40B4-BE49-F238E27FC236}">
                    <a16:creationId xmlns:a16="http://schemas.microsoft.com/office/drawing/2014/main" id="{FFB41BBB-A4E7-4513-BE60-29D1B23024AD}"/>
                  </a:ext>
                </a:extLst>
              </p:cNvPr>
              <p:cNvSpPr/>
              <p:nvPr/>
            </p:nvSpPr>
            <p:spPr>
              <a:xfrm>
                <a:off x="9902728" y="2184299"/>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2" name="任意多边形: 形状 411">
                <a:extLst>
                  <a:ext uri="{FF2B5EF4-FFF2-40B4-BE49-F238E27FC236}">
                    <a16:creationId xmlns:a16="http://schemas.microsoft.com/office/drawing/2014/main" id="{68F9F4E3-5D8B-4DB7-9B3A-7F07AF376BA5}"/>
                  </a:ext>
                </a:extLst>
              </p:cNvPr>
              <p:cNvSpPr/>
              <p:nvPr/>
            </p:nvSpPr>
            <p:spPr>
              <a:xfrm>
                <a:off x="10029728" y="2184299"/>
                <a:ext cx="127001" cy="25401"/>
              </a:xfrm>
              <a:custGeom>
                <a:avLst/>
                <a:gdLst/>
                <a:ahLst/>
                <a:cxnLst/>
                <a:rect l="0" t="0" r="0" b="0"/>
                <a:pathLst>
                  <a:path w="127001" h="25401">
                    <a:moveTo>
                      <a:pt x="0" y="12700"/>
                    </a:moveTo>
                    <a:cubicBezTo>
                      <a:pt x="0" y="19685"/>
                      <a:pt x="28575" y="25400"/>
                      <a:pt x="63500" y="25400"/>
                    </a:cubicBezTo>
                    <a:cubicBezTo>
                      <a:pt x="98425" y="25400"/>
                      <a:pt x="127000" y="19685"/>
                      <a:pt x="127000" y="12700"/>
                    </a:cubicBezTo>
                    <a:cubicBezTo>
                      <a:pt x="127000" y="5715"/>
                      <a:pt x="98425" y="0"/>
                      <a:pt x="63500" y="0"/>
                    </a:cubicBezTo>
                    <a:cubicBezTo>
                      <a:pt x="2857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3" name="任意多边形: 形状 412">
                <a:extLst>
                  <a:ext uri="{FF2B5EF4-FFF2-40B4-BE49-F238E27FC236}">
                    <a16:creationId xmlns:a16="http://schemas.microsoft.com/office/drawing/2014/main" id="{D7BC5965-D7A2-49FA-87C0-1A39D8B2B703}"/>
                  </a:ext>
                </a:extLst>
              </p:cNvPr>
              <p:cNvSpPr/>
              <p:nvPr/>
            </p:nvSpPr>
            <p:spPr>
              <a:xfrm>
                <a:off x="10194828" y="2184299"/>
                <a:ext cx="127001" cy="35750"/>
              </a:xfrm>
              <a:custGeom>
                <a:avLst/>
                <a:gdLst/>
                <a:ahLst/>
                <a:cxnLst/>
                <a:rect l="0" t="0" r="0" b="0"/>
                <a:pathLst>
                  <a:path w="127001" h="35750">
                    <a:moveTo>
                      <a:pt x="0" y="11038"/>
                    </a:moveTo>
                    <a:cubicBezTo>
                      <a:pt x="0" y="17109"/>
                      <a:pt x="18574" y="22761"/>
                      <a:pt x="41275" y="23599"/>
                    </a:cubicBezTo>
                    <a:cubicBezTo>
                      <a:pt x="63976" y="24436"/>
                      <a:pt x="92551" y="28041"/>
                      <a:pt x="104775" y="31610"/>
                    </a:cubicBezTo>
                    <a:cubicBezTo>
                      <a:pt x="118949" y="35749"/>
                      <a:pt x="127000" y="31198"/>
                      <a:pt x="127000" y="19050"/>
                    </a:cubicBezTo>
                    <a:cubicBezTo>
                      <a:pt x="127000" y="4657"/>
                      <a:pt x="111478" y="0"/>
                      <a:pt x="63500" y="0"/>
                    </a:cubicBezTo>
                    <a:cubicBezTo>
                      <a:pt x="28575" y="0"/>
                      <a:pt x="0" y="4967"/>
                      <a:pt x="0" y="11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4" name="任意多边形: 形状 413">
                <a:extLst>
                  <a:ext uri="{FF2B5EF4-FFF2-40B4-BE49-F238E27FC236}">
                    <a16:creationId xmlns:a16="http://schemas.microsoft.com/office/drawing/2014/main" id="{DB102D6A-1595-45EE-A576-AD50AC750C67}"/>
                  </a:ext>
                </a:extLst>
              </p:cNvPr>
              <p:cNvSpPr/>
              <p:nvPr/>
            </p:nvSpPr>
            <p:spPr>
              <a:xfrm>
                <a:off x="10410728" y="2173237"/>
                <a:ext cx="50589" cy="49164"/>
              </a:xfrm>
              <a:custGeom>
                <a:avLst/>
                <a:gdLst/>
                <a:ahLst/>
                <a:cxnLst/>
                <a:rect l="0" t="0" r="0" b="0"/>
                <a:pathLst>
                  <a:path w="50589" h="49164">
                    <a:moveTo>
                      <a:pt x="0" y="29182"/>
                    </a:moveTo>
                    <a:cubicBezTo>
                      <a:pt x="0" y="40963"/>
                      <a:pt x="10858" y="49163"/>
                      <a:pt x="26458" y="49163"/>
                    </a:cubicBezTo>
                    <a:cubicBezTo>
                      <a:pt x="47623" y="49163"/>
                      <a:pt x="50588" y="44716"/>
                      <a:pt x="41281" y="26938"/>
                    </a:cubicBezTo>
                    <a:cubicBezTo>
                      <a:pt x="27177" y="0"/>
                      <a:pt x="0" y="1477"/>
                      <a:pt x="0" y="2918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5" name="任意多边形: 形状 414">
                <a:extLst>
                  <a:ext uri="{FF2B5EF4-FFF2-40B4-BE49-F238E27FC236}">
                    <a16:creationId xmlns:a16="http://schemas.microsoft.com/office/drawing/2014/main" id="{95356EE3-AF31-4C79-9547-768701C5E654}"/>
                  </a:ext>
                </a:extLst>
              </p:cNvPr>
              <p:cNvSpPr/>
              <p:nvPr/>
            </p:nvSpPr>
            <p:spPr>
              <a:xfrm>
                <a:off x="5890541" y="2196999"/>
                <a:ext cx="135951" cy="114994"/>
              </a:xfrm>
              <a:custGeom>
                <a:avLst/>
                <a:gdLst/>
                <a:ahLst/>
                <a:cxnLst/>
                <a:rect l="0" t="0" r="0" b="0"/>
                <a:pathLst>
                  <a:path w="135951" h="114994">
                    <a:moveTo>
                      <a:pt x="51347" y="47625"/>
                    </a:moveTo>
                    <a:lnTo>
                      <a:pt x="0" y="95250"/>
                    </a:lnTo>
                    <a:lnTo>
                      <a:pt x="35936" y="105459"/>
                    </a:lnTo>
                    <a:cubicBezTo>
                      <a:pt x="69497" y="114993"/>
                      <a:pt x="73436" y="112055"/>
                      <a:pt x="95553" y="61009"/>
                    </a:cubicBezTo>
                    <a:cubicBezTo>
                      <a:pt x="108578" y="30946"/>
                      <a:pt x="124087" y="4921"/>
                      <a:pt x="130019" y="3175"/>
                    </a:cubicBezTo>
                    <a:cubicBezTo>
                      <a:pt x="135950" y="1429"/>
                      <a:pt x="132229" y="0"/>
                      <a:pt x="121748" y="0"/>
                    </a:cubicBezTo>
                    <a:cubicBezTo>
                      <a:pt x="111269" y="0"/>
                      <a:pt x="79588" y="21431"/>
                      <a:pt x="51347" y="476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6" name="任意多边形: 形状 415">
                <a:extLst>
                  <a:ext uri="{FF2B5EF4-FFF2-40B4-BE49-F238E27FC236}">
                    <a16:creationId xmlns:a16="http://schemas.microsoft.com/office/drawing/2014/main" id="{D522764C-6D70-43EA-B63F-EA758AA6935D}"/>
                  </a:ext>
                </a:extLst>
              </p:cNvPr>
              <p:cNvSpPr/>
              <p:nvPr/>
            </p:nvSpPr>
            <p:spPr>
              <a:xfrm>
                <a:off x="9141522" y="2189440"/>
                <a:ext cx="43181" cy="9695"/>
              </a:xfrm>
              <a:custGeom>
                <a:avLst/>
                <a:gdLst/>
                <a:ahLst/>
                <a:cxnLst/>
                <a:rect l="0" t="0" r="0" b="0"/>
                <a:pathLst>
                  <a:path w="43181" h="9695">
                    <a:moveTo>
                      <a:pt x="18256" y="4060"/>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7" name="任意多边形: 形状 416">
                <a:extLst>
                  <a:ext uri="{FF2B5EF4-FFF2-40B4-BE49-F238E27FC236}">
                    <a16:creationId xmlns:a16="http://schemas.microsoft.com/office/drawing/2014/main" id="{A1422AFC-F4D7-44F4-B85E-AD7C06B0FFDD}"/>
                  </a:ext>
                </a:extLst>
              </p:cNvPr>
              <p:cNvSpPr/>
              <p:nvPr/>
            </p:nvSpPr>
            <p:spPr>
              <a:xfrm>
                <a:off x="9345826" y="2196999"/>
                <a:ext cx="61603" cy="29219"/>
              </a:xfrm>
              <a:custGeom>
                <a:avLst/>
                <a:gdLst/>
                <a:ahLst/>
                <a:cxnLst/>
                <a:rect l="0" t="0" r="0" b="0"/>
                <a:pathLst>
                  <a:path w="61603" h="29219">
                    <a:moveTo>
                      <a:pt x="4452" y="12700"/>
                    </a:moveTo>
                    <a:cubicBezTo>
                      <a:pt x="14661" y="29218"/>
                      <a:pt x="61602" y="29218"/>
                      <a:pt x="61602" y="12700"/>
                    </a:cubicBezTo>
                    <a:cubicBezTo>
                      <a:pt x="61602" y="5715"/>
                      <a:pt x="46977" y="0"/>
                      <a:pt x="29102" y="0"/>
                    </a:cubicBezTo>
                    <a:cubicBezTo>
                      <a:pt x="10670" y="0"/>
                      <a:pt x="0" y="5497"/>
                      <a:pt x="4452"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8" name="任意多边形: 形状 417">
                <a:extLst>
                  <a:ext uri="{FF2B5EF4-FFF2-40B4-BE49-F238E27FC236}">
                    <a16:creationId xmlns:a16="http://schemas.microsoft.com/office/drawing/2014/main" id="{5A630867-2CE9-4544-A560-FF43400F1AF4}"/>
                  </a:ext>
                </a:extLst>
              </p:cNvPr>
              <p:cNvSpPr/>
              <p:nvPr/>
            </p:nvSpPr>
            <p:spPr>
              <a:xfrm>
                <a:off x="9432828" y="2196999"/>
                <a:ext cx="88901" cy="25401"/>
              </a:xfrm>
              <a:custGeom>
                <a:avLst/>
                <a:gdLst/>
                <a:ahLst/>
                <a:cxnLst/>
                <a:rect l="0" t="0" r="0" b="0"/>
                <a:pathLst>
                  <a:path w="88901" h="25401">
                    <a:moveTo>
                      <a:pt x="0" y="12700"/>
                    </a:moveTo>
                    <a:cubicBezTo>
                      <a:pt x="0" y="19685"/>
                      <a:pt x="20003" y="25400"/>
                      <a:pt x="44450" y="25400"/>
                    </a:cubicBezTo>
                    <a:cubicBezTo>
                      <a:pt x="68897" y="25400"/>
                      <a:pt x="88900" y="19685"/>
                      <a:pt x="88900" y="12700"/>
                    </a:cubicBezTo>
                    <a:cubicBezTo>
                      <a:pt x="88900" y="5715"/>
                      <a:pt x="68897" y="0"/>
                      <a:pt x="44450" y="0"/>
                    </a:cubicBezTo>
                    <a:cubicBezTo>
                      <a:pt x="20003"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19" name="任意多边形: 形状 418">
                <a:extLst>
                  <a:ext uri="{FF2B5EF4-FFF2-40B4-BE49-F238E27FC236}">
                    <a16:creationId xmlns:a16="http://schemas.microsoft.com/office/drawing/2014/main" id="{3A6A1BB7-AE73-4C3B-BFA3-3A5DE122FBA1}"/>
                  </a:ext>
                </a:extLst>
              </p:cNvPr>
              <p:cNvSpPr/>
              <p:nvPr/>
            </p:nvSpPr>
            <p:spPr>
              <a:xfrm>
                <a:off x="10499628" y="2196999"/>
                <a:ext cx="76201" cy="25401"/>
              </a:xfrm>
              <a:custGeom>
                <a:avLst/>
                <a:gdLst/>
                <a:ahLst/>
                <a:cxnLst/>
                <a:rect l="0" t="0" r="0" b="0"/>
                <a:pathLst>
                  <a:path w="76201" h="25401">
                    <a:moveTo>
                      <a:pt x="0" y="12700"/>
                    </a:moveTo>
                    <a:cubicBezTo>
                      <a:pt x="0" y="19685"/>
                      <a:pt x="17145" y="25400"/>
                      <a:pt x="38100" y="25400"/>
                    </a:cubicBezTo>
                    <a:cubicBezTo>
                      <a:pt x="59055" y="25400"/>
                      <a:pt x="76200" y="19685"/>
                      <a:pt x="76200" y="12700"/>
                    </a:cubicBezTo>
                    <a:cubicBezTo>
                      <a:pt x="76200" y="5715"/>
                      <a:pt x="59055" y="0"/>
                      <a:pt x="38100" y="0"/>
                    </a:cubicBezTo>
                    <a:cubicBezTo>
                      <a:pt x="1714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0" name="任意多边形: 形状 419">
                <a:extLst>
                  <a:ext uri="{FF2B5EF4-FFF2-40B4-BE49-F238E27FC236}">
                    <a16:creationId xmlns:a16="http://schemas.microsoft.com/office/drawing/2014/main" id="{46E7FE4A-D0E2-4045-BD38-A9411BCE28F9}"/>
                  </a:ext>
                </a:extLst>
              </p:cNvPr>
              <p:cNvSpPr/>
              <p:nvPr/>
            </p:nvSpPr>
            <p:spPr>
              <a:xfrm>
                <a:off x="10601228" y="2196999"/>
                <a:ext cx="76201" cy="25401"/>
              </a:xfrm>
              <a:custGeom>
                <a:avLst/>
                <a:gdLst/>
                <a:ahLst/>
                <a:cxnLst/>
                <a:rect l="0" t="0" r="0" b="0"/>
                <a:pathLst>
                  <a:path w="76201" h="25401">
                    <a:moveTo>
                      <a:pt x="0" y="12700"/>
                    </a:moveTo>
                    <a:cubicBezTo>
                      <a:pt x="0" y="19685"/>
                      <a:pt x="17145" y="25400"/>
                      <a:pt x="38100" y="25400"/>
                    </a:cubicBezTo>
                    <a:cubicBezTo>
                      <a:pt x="59055" y="25400"/>
                      <a:pt x="76200" y="19685"/>
                      <a:pt x="76200" y="12700"/>
                    </a:cubicBezTo>
                    <a:cubicBezTo>
                      <a:pt x="76200" y="5715"/>
                      <a:pt x="59055" y="0"/>
                      <a:pt x="38100" y="0"/>
                    </a:cubicBezTo>
                    <a:cubicBezTo>
                      <a:pt x="1714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1" name="任意多边形: 形状 420">
                <a:extLst>
                  <a:ext uri="{FF2B5EF4-FFF2-40B4-BE49-F238E27FC236}">
                    <a16:creationId xmlns:a16="http://schemas.microsoft.com/office/drawing/2014/main" id="{6CAA60FB-E36C-4D78-B705-49C3AA77F4E7}"/>
                  </a:ext>
                </a:extLst>
              </p:cNvPr>
              <p:cNvSpPr/>
              <p:nvPr/>
            </p:nvSpPr>
            <p:spPr>
              <a:xfrm>
                <a:off x="10715528" y="2196999"/>
                <a:ext cx="25401" cy="3810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2" name="任意多边形: 形状 421">
                <a:extLst>
                  <a:ext uri="{FF2B5EF4-FFF2-40B4-BE49-F238E27FC236}">
                    <a16:creationId xmlns:a16="http://schemas.microsoft.com/office/drawing/2014/main" id="{BBDB665C-2BD5-4836-BDD7-107D18E9D506}"/>
                  </a:ext>
                </a:extLst>
              </p:cNvPr>
              <p:cNvSpPr/>
              <p:nvPr/>
            </p:nvSpPr>
            <p:spPr>
              <a:xfrm>
                <a:off x="10982228" y="2185621"/>
                <a:ext cx="76568" cy="49479"/>
              </a:xfrm>
              <a:custGeom>
                <a:avLst/>
                <a:gdLst/>
                <a:ahLst/>
                <a:cxnLst/>
                <a:rect l="0" t="0" r="0" b="0"/>
                <a:pathLst>
                  <a:path w="76568" h="49479">
                    <a:moveTo>
                      <a:pt x="0" y="29584"/>
                    </a:moveTo>
                    <a:cubicBezTo>
                      <a:pt x="0" y="43341"/>
                      <a:pt x="12080" y="49478"/>
                      <a:pt x="39158" y="49478"/>
                    </a:cubicBezTo>
                    <a:cubicBezTo>
                      <a:pt x="72390" y="49478"/>
                      <a:pt x="76567" y="46114"/>
                      <a:pt x="66754" y="27253"/>
                    </a:cubicBezTo>
                    <a:cubicBezTo>
                      <a:pt x="52575" y="0"/>
                      <a:pt x="0" y="1836"/>
                      <a:pt x="0" y="2958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3" name="任意多边形: 形状 422">
                <a:extLst>
                  <a:ext uri="{FF2B5EF4-FFF2-40B4-BE49-F238E27FC236}">
                    <a16:creationId xmlns:a16="http://schemas.microsoft.com/office/drawing/2014/main" id="{9FDD3A65-5F27-4C6C-99E5-46CFA27B2A86}"/>
                  </a:ext>
                </a:extLst>
              </p:cNvPr>
              <p:cNvSpPr/>
              <p:nvPr/>
            </p:nvSpPr>
            <p:spPr>
              <a:xfrm>
                <a:off x="11083828" y="2198706"/>
                <a:ext cx="28576" cy="20664"/>
              </a:xfrm>
              <a:custGeom>
                <a:avLst/>
                <a:gdLst/>
                <a:ahLst/>
                <a:cxnLst/>
                <a:rect l="0" t="0" r="0" b="0"/>
                <a:pathLst>
                  <a:path w="28576" h="20664">
                    <a:moveTo>
                      <a:pt x="0" y="10363"/>
                    </a:moveTo>
                    <a:cubicBezTo>
                      <a:pt x="0" y="17695"/>
                      <a:pt x="7144" y="20663"/>
                      <a:pt x="15875" y="16958"/>
                    </a:cubicBezTo>
                    <a:cubicBezTo>
                      <a:pt x="28575" y="11569"/>
                      <a:pt x="28575" y="8903"/>
                      <a:pt x="15875" y="3627"/>
                    </a:cubicBezTo>
                    <a:cubicBezTo>
                      <a:pt x="7144" y="0"/>
                      <a:pt x="0" y="3031"/>
                      <a:pt x="0" y="103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4" name="任意多边形: 形状 423">
                <a:extLst>
                  <a:ext uri="{FF2B5EF4-FFF2-40B4-BE49-F238E27FC236}">
                    <a16:creationId xmlns:a16="http://schemas.microsoft.com/office/drawing/2014/main" id="{E01E8A03-5F79-4809-9446-40AE452B8B39}"/>
                  </a:ext>
                </a:extLst>
              </p:cNvPr>
              <p:cNvSpPr/>
              <p:nvPr/>
            </p:nvSpPr>
            <p:spPr>
              <a:xfrm>
                <a:off x="5749083" y="2198718"/>
                <a:ext cx="167145" cy="125282"/>
              </a:xfrm>
              <a:custGeom>
                <a:avLst/>
                <a:gdLst/>
                <a:ahLst/>
                <a:cxnLst/>
                <a:rect l="0" t="0" r="0" b="0"/>
                <a:pathLst>
                  <a:path w="167145" h="125282">
                    <a:moveTo>
                      <a:pt x="54348" y="61996"/>
                    </a:moveTo>
                    <a:lnTo>
                      <a:pt x="0" y="125281"/>
                    </a:lnTo>
                    <a:lnTo>
                      <a:pt x="36943" y="125281"/>
                    </a:lnTo>
                    <a:cubicBezTo>
                      <a:pt x="65322" y="125281"/>
                      <a:pt x="84741" y="112034"/>
                      <a:pt x="120716" y="68131"/>
                    </a:cubicBezTo>
                    <a:cubicBezTo>
                      <a:pt x="166907" y="11761"/>
                      <a:pt x="167144" y="10897"/>
                      <a:pt x="138120" y="4846"/>
                    </a:cubicBezTo>
                    <a:cubicBezTo>
                      <a:pt x="114877" y="0"/>
                      <a:pt x="97277" y="12007"/>
                      <a:pt x="54348" y="6199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5" name="任意多边形: 形状 424">
                <a:extLst>
                  <a:ext uri="{FF2B5EF4-FFF2-40B4-BE49-F238E27FC236}">
                    <a16:creationId xmlns:a16="http://schemas.microsoft.com/office/drawing/2014/main" id="{636067EB-D16C-4DBE-9892-E0B8BD6B9F7D}"/>
                  </a:ext>
                </a:extLst>
              </p:cNvPr>
              <p:cNvSpPr/>
              <p:nvPr/>
            </p:nvSpPr>
            <p:spPr>
              <a:xfrm>
                <a:off x="5541830" y="2243001"/>
                <a:ext cx="25401" cy="25401"/>
              </a:xfrm>
              <a:custGeom>
                <a:avLst/>
                <a:gdLst/>
                <a:ahLst/>
                <a:cxnLst/>
                <a:rect l="0" t="0" r="0" b="0"/>
                <a:pathLst>
                  <a:path w="25401" h="25401">
                    <a:moveTo>
                      <a:pt x="12700" y="12700"/>
                    </a:moveTo>
                    <a:lnTo>
                      <a:pt x="0" y="25400"/>
                    </a:lnTo>
                    <a:lnTo>
                      <a:pt x="254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6" name="任意多边形: 形状 425">
                <a:extLst>
                  <a:ext uri="{FF2B5EF4-FFF2-40B4-BE49-F238E27FC236}">
                    <a16:creationId xmlns:a16="http://schemas.microsoft.com/office/drawing/2014/main" id="{7DCDBEB2-EDAE-4E17-A19C-D4726A583402}"/>
                  </a:ext>
                </a:extLst>
              </p:cNvPr>
              <p:cNvSpPr/>
              <p:nvPr/>
            </p:nvSpPr>
            <p:spPr>
              <a:xfrm>
                <a:off x="6139334" y="2237964"/>
                <a:ext cx="43237" cy="34395"/>
              </a:xfrm>
              <a:custGeom>
                <a:avLst/>
                <a:gdLst/>
                <a:ahLst/>
                <a:cxnLst/>
                <a:rect l="0" t="0" r="0" b="0"/>
                <a:pathLst>
                  <a:path w="43237" h="34395">
                    <a:moveTo>
                      <a:pt x="15929" y="16656"/>
                    </a:moveTo>
                    <a:cubicBezTo>
                      <a:pt x="0" y="33684"/>
                      <a:pt x="709" y="34394"/>
                      <a:pt x="21879" y="22606"/>
                    </a:cubicBezTo>
                    <a:cubicBezTo>
                      <a:pt x="35098" y="15245"/>
                      <a:pt x="43236" y="6545"/>
                      <a:pt x="39964" y="3272"/>
                    </a:cubicBezTo>
                    <a:cubicBezTo>
                      <a:pt x="36691" y="0"/>
                      <a:pt x="25876" y="6022"/>
                      <a:pt x="15929" y="166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7" name="任意多边形: 形状 426">
                <a:extLst>
                  <a:ext uri="{FF2B5EF4-FFF2-40B4-BE49-F238E27FC236}">
                    <a16:creationId xmlns:a16="http://schemas.microsoft.com/office/drawing/2014/main" id="{679A040A-3290-412C-9D6F-41A298F1ADBE}"/>
                  </a:ext>
                </a:extLst>
              </p:cNvPr>
              <p:cNvSpPr/>
              <p:nvPr/>
            </p:nvSpPr>
            <p:spPr>
              <a:xfrm>
                <a:off x="7785315" y="2236365"/>
                <a:ext cx="21144" cy="35095"/>
              </a:xfrm>
              <a:custGeom>
                <a:avLst/>
                <a:gdLst/>
                <a:ahLst/>
                <a:cxnLst/>
                <a:rect l="0" t="0" r="0" b="0"/>
                <a:pathLst>
                  <a:path w="21144" h="35095">
                    <a:moveTo>
                      <a:pt x="5339" y="15912"/>
                    </a:moveTo>
                    <a:cubicBezTo>
                      <a:pt x="0" y="29825"/>
                      <a:pt x="1756" y="35094"/>
                      <a:pt x="10029" y="29981"/>
                    </a:cubicBezTo>
                    <a:cubicBezTo>
                      <a:pt x="17302" y="25485"/>
                      <a:pt x="21143" y="15476"/>
                      <a:pt x="18564" y="7738"/>
                    </a:cubicBezTo>
                    <a:cubicBezTo>
                      <a:pt x="15985" y="0"/>
                      <a:pt x="10034" y="3678"/>
                      <a:pt x="5339" y="159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8" name="任意多边形: 形状 427">
                <a:extLst>
                  <a:ext uri="{FF2B5EF4-FFF2-40B4-BE49-F238E27FC236}">
                    <a16:creationId xmlns:a16="http://schemas.microsoft.com/office/drawing/2014/main" id="{3705578F-196F-43B6-81FB-BF69EE306841}"/>
                  </a:ext>
                </a:extLst>
              </p:cNvPr>
              <p:cNvSpPr/>
              <p:nvPr/>
            </p:nvSpPr>
            <p:spPr>
              <a:xfrm>
                <a:off x="9013728" y="2235099"/>
                <a:ext cx="187682" cy="50801"/>
              </a:xfrm>
              <a:custGeom>
                <a:avLst/>
                <a:gdLst/>
                <a:ahLst/>
                <a:cxnLst/>
                <a:rect l="0" t="0" r="0" b="0"/>
                <a:pathLst>
                  <a:path w="187682" h="50801">
                    <a:moveTo>
                      <a:pt x="0" y="25400"/>
                    </a:moveTo>
                    <a:cubicBezTo>
                      <a:pt x="0" y="48514"/>
                      <a:pt x="8467" y="50800"/>
                      <a:pt x="94061" y="50800"/>
                    </a:cubicBezTo>
                    <a:cubicBezTo>
                      <a:pt x="181870" y="50800"/>
                      <a:pt x="187681" y="49112"/>
                      <a:pt x="181480" y="25400"/>
                    </a:cubicBezTo>
                    <a:cubicBezTo>
                      <a:pt x="175649" y="3103"/>
                      <a:pt x="164157" y="0"/>
                      <a:pt x="87419" y="0"/>
                    </a:cubicBezTo>
                    <a:cubicBezTo>
                      <a:pt x="8467" y="0"/>
                      <a:pt x="0" y="2460"/>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29" name="任意多边形: 形状 428">
                <a:extLst>
                  <a:ext uri="{FF2B5EF4-FFF2-40B4-BE49-F238E27FC236}">
                    <a16:creationId xmlns:a16="http://schemas.microsoft.com/office/drawing/2014/main" id="{2A55407A-E769-43F3-BE59-770EA1515AC3}"/>
                  </a:ext>
                </a:extLst>
              </p:cNvPr>
              <p:cNvSpPr/>
              <p:nvPr/>
            </p:nvSpPr>
            <p:spPr>
              <a:xfrm>
                <a:off x="9255028" y="2235099"/>
                <a:ext cx="292101" cy="50801"/>
              </a:xfrm>
              <a:custGeom>
                <a:avLst/>
                <a:gdLst/>
                <a:ahLst/>
                <a:cxnLst/>
                <a:rect l="0" t="0" r="0" b="0"/>
                <a:pathLst>
                  <a:path w="292101" h="50801">
                    <a:moveTo>
                      <a:pt x="0" y="25400"/>
                    </a:moveTo>
                    <a:cubicBezTo>
                      <a:pt x="0" y="49328"/>
                      <a:pt x="8467" y="50800"/>
                      <a:pt x="146050" y="50800"/>
                    </a:cubicBezTo>
                    <a:cubicBezTo>
                      <a:pt x="260594" y="50800"/>
                      <a:pt x="292100" y="47081"/>
                      <a:pt x="292100" y="33559"/>
                    </a:cubicBezTo>
                    <a:cubicBezTo>
                      <a:pt x="292100" y="14992"/>
                      <a:pt x="191980" y="0"/>
                      <a:pt x="67987" y="0"/>
                    </a:cubicBezTo>
                    <a:cubicBezTo>
                      <a:pt x="8467" y="0"/>
                      <a:pt x="0" y="3163"/>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0" name="任意多边形: 形状 429">
                <a:extLst>
                  <a:ext uri="{FF2B5EF4-FFF2-40B4-BE49-F238E27FC236}">
                    <a16:creationId xmlns:a16="http://schemas.microsoft.com/office/drawing/2014/main" id="{D33AEE97-F310-48D0-BA09-18AD73CFB6EE}"/>
                  </a:ext>
                </a:extLst>
              </p:cNvPr>
              <p:cNvSpPr/>
              <p:nvPr/>
            </p:nvSpPr>
            <p:spPr>
              <a:xfrm>
                <a:off x="9623328" y="2235099"/>
                <a:ext cx="317501" cy="38101"/>
              </a:xfrm>
              <a:custGeom>
                <a:avLst/>
                <a:gdLst/>
                <a:ahLst/>
                <a:cxnLst/>
                <a:rect l="0" t="0" r="0" b="0"/>
                <a:pathLst>
                  <a:path w="317501" h="38101">
                    <a:moveTo>
                      <a:pt x="0" y="19050"/>
                    </a:moveTo>
                    <a:cubicBezTo>
                      <a:pt x="0" y="34967"/>
                      <a:pt x="26105" y="38100"/>
                      <a:pt x="158750" y="38100"/>
                    </a:cubicBezTo>
                    <a:cubicBezTo>
                      <a:pt x="291395" y="38100"/>
                      <a:pt x="317500" y="34967"/>
                      <a:pt x="317500" y="19050"/>
                    </a:cubicBezTo>
                    <a:cubicBezTo>
                      <a:pt x="317500" y="3133"/>
                      <a:pt x="291395" y="0"/>
                      <a:pt x="158750" y="0"/>
                    </a:cubicBezTo>
                    <a:cubicBezTo>
                      <a:pt x="26105" y="0"/>
                      <a:pt x="0" y="313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1" name="任意多边形: 形状 430">
                <a:extLst>
                  <a:ext uri="{FF2B5EF4-FFF2-40B4-BE49-F238E27FC236}">
                    <a16:creationId xmlns:a16="http://schemas.microsoft.com/office/drawing/2014/main" id="{789C75E7-0B84-49B9-A407-1D722B30EFC1}"/>
                  </a:ext>
                </a:extLst>
              </p:cNvPr>
              <p:cNvSpPr/>
              <p:nvPr/>
            </p:nvSpPr>
            <p:spPr>
              <a:xfrm>
                <a:off x="9986145" y="2235099"/>
                <a:ext cx="373784" cy="51268"/>
              </a:xfrm>
              <a:custGeom>
                <a:avLst/>
                <a:gdLst/>
                <a:ahLst/>
                <a:cxnLst/>
                <a:rect l="0" t="0" r="0" b="0"/>
                <a:pathLst>
                  <a:path w="373784" h="51268">
                    <a:moveTo>
                      <a:pt x="1535" y="15875"/>
                    </a:moveTo>
                    <a:cubicBezTo>
                      <a:pt x="0" y="27570"/>
                      <a:pt x="48730" y="34350"/>
                      <a:pt x="186617" y="41624"/>
                    </a:cubicBezTo>
                    <a:cubicBezTo>
                      <a:pt x="369408" y="51267"/>
                      <a:pt x="373783" y="50896"/>
                      <a:pt x="373783" y="25749"/>
                    </a:cubicBezTo>
                    <a:cubicBezTo>
                      <a:pt x="373783" y="1062"/>
                      <a:pt x="366152" y="0"/>
                      <a:pt x="188702" y="0"/>
                    </a:cubicBezTo>
                    <a:cubicBezTo>
                      <a:pt x="50216" y="0"/>
                      <a:pt x="3096" y="3997"/>
                      <a:pt x="1535"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2" name="任意多边形: 形状 431">
                <a:extLst>
                  <a:ext uri="{FF2B5EF4-FFF2-40B4-BE49-F238E27FC236}">
                    <a16:creationId xmlns:a16="http://schemas.microsoft.com/office/drawing/2014/main" id="{5ECE4438-53F1-47E6-AF30-6129F854851F}"/>
                  </a:ext>
                </a:extLst>
              </p:cNvPr>
              <p:cNvSpPr/>
              <p:nvPr/>
            </p:nvSpPr>
            <p:spPr>
              <a:xfrm>
                <a:off x="10410728" y="2238069"/>
                <a:ext cx="374619" cy="60747"/>
              </a:xfrm>
              <a:custGeom>
                <a:avLst/>
                <a:gdLst/>
                <a:ahLst/>
                <a:cxnLst/>
                <a:rect l="0" t="0" r="0" b="0"/>
                <a:pathLst>
                  <a:path w="374619" h="60747">
                    <a:moveTo>
                      <a:pt x="0" y="22142"/>
                    </a:moveTo>
                    <a:cubicBezTo>
                      <a:pt x="0" y="40494"/>
                      <a:pt x="13207" y="44448"/>
                      <a:pt x="79375" y="45903"/>
                    </a:cubicBezTo>
                    <a:cubicBezTo>
                      <a:pt x="123031" y="46864"/>
                      <a:pt x="199847" y="50548"/>
                      <a:pt x="250075" y="54090"/>
                    </a:cubicBezTo>
                    <a:cubicBezTo>
                      <a:pt x="344467" y="60746"/>
                      <a:pt x="374618" y="48285"/>
                      <a:pt x="341158" y="16448"/>
                    </a:cubicBezTo>
                    <a:cubicBezTo>
                      <a:pt x="328826" y="4713"/>
                      <a:pt x="277302" y="0"/>
                      <a:pt x="161925" y="53"/>
                    </a:cubicBezTo>
                    <a:cubicBezTo>
                      <a:pt x="16795" y="120"/>
                      <a:pt x="0" y="2411"/>
                      <a:pt x="0" y="2214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3" name="任意多边形: 形状 432">
                <a:extLst>
                  <a:ext uri="{FF2B5EF4-FFF2-40B4-BE49-F238E27FC236}">
                    <a16:creationId xmlns:a16="http://schemas.microsoft.com/office/drawing/2014/main" id="{37A4CBFE-93D7-495F-91FD-6EDB192A5F6B}"/>
                  </a:ext>
                </a:extLst>
              </p:cNvPr>
              <p:cNvSpPr/>
              <p:nvPr/>
            </p:nvSpPr>
            <p:spPr>
              <a:xfrm>
                <a:off x="7043792" y="2253329"/>
                <a:ext cx="221674" cy="70672"/>
              </a:xfrm>
              <a:custGeom>
                <a:avLst/>
                <a:gdLst/>
                <a:ahLst/>
                <a:cxnLst/>
                <a:rect l="0" t="0" r="0" b="0"/>
                <a:pathLst>
                  <a:path w="221674" h="70672">
                    <a:moveTo>
                      <a:pt x="20947" y="35210"/>
                    </a:moveTo>
                    <a:lnTo>
                      <a:pt x="0" y="70671"/>
                    </a:lnTo>
                    <a:lnTo>
                      <a:pt x="100959" y="70671"/>
                    </a:lnTo>
                    <a:cubicBezTo>
                      <a:pt x="182894" y="70671"/>
                      <a:pt x="203428" y="66739"/>
                      <a:pt x="209926" y="49803"/>
                    </a:cubicBezTo>
                    <a:cubicBezTo>
                      <a:pt x="221673" y="19192"/>
                      <a:pt x="206946" y="11933"/>
                      <a:pt x="120091" y="5521"/>
                    </a:cubicBezTo>
                    <a:cubicBezTo>
                      <a:pt x="45304" y="0"/>
                      <a:pt x="40982" y="1295"/>
                      <a:pt x="20947" y="352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4" name="任意多边形: 形状 433">
                <a:extLst>
                  <a:ext uri="{FF2B5EF4-FFF2-40B4-BE49-F238E27FC236}">
                    <a16:creationId xmlns:a16="http://schemas.microsoft.com/office/drawing/2014/main" id="{16B8BCC7-9EC0-4712-8B2E-D1529C14F86C}"/>
                  </a:ext>
                </a:extLst>
              </p:cNvPr>
              <p:cNvSpPr/>
              <p:nvPr/>
            </p:nvSpPr>
            <p:spPr>
              <a:xfrm>
                <a:off x="5330728" y="2286027"/>
                <a:ext cx="167815" cy="175090"/>
              </a:xfrm>
              <a:custGeom>
                <a:avLst/>
                <a:gdLst/>
                <a:ahLst/>
                <a:cxnLst/>
                <a:rect l="0" t="0" r="0" b="0"/>
                <a:pathLst>
                  <a:path w="167815" h="175090">
                    <a:moveTo>
                      <a:pt x="160091" y="5911"/>
                    </a:moveTo>
                    <a:cubicBezTo>
                      <a:pt x="145456" y="0"/>
                      <a:pt x="0" y="147779"/>
                      <a:pt x="0" y="168559"/>
                    </a:cubicBezTo>
                    <a:cubicBezTo>
                      <a:pt x="0" y="175089"/>
                      <a:pt x="39180" y="142441"/>
                      <a:pt x="87066" y="96007"/>
                    </a:cubicBezTo>
                    <a:cubicBezTo>
                      <a:pt x="134953" y="49573"/>
                      <a:pt x="167814" y="9029"/>
                      <a:pt x="160091" y="591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5" name="任意多边形: 形状 434">
                <a:extLst>
                  <a:ext uri="{FF2B5EF4-FFF2-40B4-BE49-F238E27FC236}">
                    <a16:creationId xmlns:a16="http://schemas.microsoft.com/office/drawing/2014/main" id="{C2DBC20E-451F-49EC-B5E6-783DB22D0C09}"/>
                  </a:ext>
                </a:extLst>
              </p:cNvPr>
              <p:cNvSpPr/>
              <p:nvPr/>
            </p:nvSpPr>
            <p:spPr>
              <a:xfrm>
                <a:off x="5485988" y="2269073"/>
                <a:ext cx="181291" cy="223698"/>
              </a:xfrm>
              <a:custGeom>
                <a:avLst/>
                <a:gdLst/>
                <a:ahLst/>
                <a:cxnLst/>
                <a:rect l="0" t="0" r="0" b="0"/>
                <a:pathLst>
                  <a:path w="181291" h="223698">
                    <a:moveTo>
                      <a:pt x="89406" y="103970"/>
                    </a:moveTo>
                    <a:cubicBezTo>
                      <a:pt x="38870" y="163354"/>
                      <a:pt x="0" y="214420"/>
                      <a:pt x="3028" y="217448"/>
                    </a:cubicBezTo>
                    <a:cubicBezTo>
                      <a:pt x="9276" y="223697"/>
                      <a:pt x="181290" y="18591"/>
                      <a:pt x="181290" y="4892"/>
                    </a:cubicBezTo>
                    <a:cubicBezTo>
                      <a:pt x="181290" y="0"/>
                      <a:pt x="139942" y="44585"/>
                      <a:pt x="89406" y="10397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6" name="任意多边形: 形状 435">
                <a:extLst>
                  <a:ext uri="{FF2B5EF4-FFF2-40B4-BE49-F238E27FC236}">
                    <a16:creationId xmlns:a16="http://schemas.microsoft.com/office/drawing/2014/main" id="{6A1405DA-EC54-4250-AB8A-A11345C2879C}"/>
                  </a:ext>
                </a:extLst>
              </p:cNvPr>
              <p:cNvSpPr/>
              <p:nvPr/>
            </p:nvSpPr>
            <p:spPr>
              <a:xfrm>
                <a:off x="5859330" y="2293801"/>
                <a:ext cx="25401" cy="25401"/>
              </a:xfrm>
              <a:custGeom>
                <a:avLst/>
                <a:gdLst/>
                <a:ahLst/>
                <a:cxnLst/>
                <a:rect l="0" t="0" r="0" b="0"/>
                <a:pathLst>
                  <a:path w="25401" h="25401">
                    <a:moveTo>
                      <a:pt x="12700" y="12700"/>
                    </a:moveTo>
                    <a:lnTo>
                      <a:pt x="0" y="25400"/>
                    </a:lnTo>
                    <a:lnTo>
                      <a:pt x="254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7" name="任意多边形: 形状 436">
                <a:extLst>
                  <a:ext uri="{FF2B5EF4-FFF2-40B4-BE49-F238E27FC236}">
                    <a16:creationId xmlns:a16="http://schemas.microsoft.com/office/drawing/2014/main" id="{85DA2A42-CC4A-4CDF-AB1D-25D8477BB673}"/>
                  </a:ext>
                </a:extLst>
              </p:cNvPr>
              <p:cNvSpPr/>
              <p:nvPr/>
            </p:nvSpPr>
            <p:spPr>
              <a:xfrm>
                <a:off x="5845038" y="2270757"/>
                <a:ext cx="914441" cy="59609"/>
              </a:xfrm>
              <a:custGeom>
                <a:avLst/>
                <a:gdLst/>
                <a:ahLst/>
                <a:cxnLst/>
                <a:rect l="0" t="0" r="0" b="0"/>
                <a:pathLst>
                  <a:path w="914441" h="59609">
                    <a:moveTo>
                      <a:pt x="730290" y="4776"/>
                    </a:moveTo>
                    <a:cubicBezTo>
                      <a:pt x="488519" y="16178"/>
                      <a:pt x="0" y="59608"/>
                      <a:pt x="114340" y="59535"/>
                    </a:cubicBezTo>
                    <a:cubicBezTo>
                      <a:pt x="163235" y="59504"/>
                      <a:pt x="280393" y="52008"/>
                      <a:pt x="374690" y="42878"/>
                    </a:cubicBezTo>
                    <a:cubicBezTo>
                      <a:pt x="468987" y="33747"/>
                      <a:pt x="629007" y="23570"/>
                      <a:pt x="730290" y="20262"/>
                    </a:cubicBezTo>
                    <a:cubicBezTo>
                      <a:pt x="831572" y="16954"/>
                      <a:pt x="914440" y="10162"/>
                      <a:pt x="914440" y="5170"/>
                    </a:cubicBezTo>
                    <a:cubicBezTo>
                      <a:pt x="914440" y="177"/>
                      <a:pt x="831572" y="0"/>
                      <a:pt x="730290" y="477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8" name="任意多边形: 形状 437">
                <a:extLst>
                  <a:ext uri="{FF2B5EF4-FFF2-40B4-BE49-F238E27FC236}">
                    <a16:creationId xmlns:a16="http://schemas.microsoft.com/office/drawing/2014/main" id="{0F977F8A-0049-4BA6-B29D-455512CA265F}"/>
                  </a:ext>
                </a:extLst>
              </p:cNvPr>
              <p:cNvSpPr/>
              <p:nvPr/>
            </p:nvSpPr>
            <p:spPr>
              <a:xfrm>
                <a:off x="6776730" y="2268127"/>
                <a:ext cx="256468" cy="56379"/>
              </a:xfrm>
              <a:custGeom>
                <a:avLst/>
                <a:gdLst/>
                <a:ahLst/>
                <a:cxnLst/>
                <a:rect l="0" t="0" r="0" b="0"/>
                <a:pathLst>
                  <a:path w="256468" h="56379">
                    <a:moveTo>
                      <a:pt x="198648" y="6432"/>
                    </a:moveTo>
                    <a:cubicBezTo>
                      <a:pt x="177693" y="11017"/>
                      <a:pt x="128024" y="18301"/>
                      <a:pt x="88273" y="22620"/>
                    </a:cubicBezTo>
                    <a:cubicBezTo>
                      <a:pt x="48521" y="26939"/>
                      <a:pt x="11902" y="37098"/>
                      <a:pt x="6898" y="45196"/>
                    </a:cubicBezTo>
                    <a:cubicBezTo>
                      <a:pt x="0" y="56356"/>
                      <a:pt x="17491" y="56378"/>
                      <a:pt x="79173" y="45286"/>
                    </a:cubicBezTo>
                    <a:cubicBezTo>
                      <a:pt x="123929" y="37238"/>
                      <a:pt x="182399" y="33470"/>
                      <a:pt x="209104" y="36913"/>
                    </a:cubicBezTo>
                    <a:cubicBezTo>
                      <a:pt x="252119" y="42459"/>
                      <a:pt x="256467" y="40601"/>
                      <a:pt x="247204" y="20634"/>
                    </a:cubicBezTo>
                    <a:cubicBezTo>
                      <a:pt x="239136" y="3244"/>
                      <a:pt x="228045" y="0"/>
                      <a:pt x="198648" y="64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39" name="任意多边形: 形状 438">
                <a:extLst>
                  <a:ext uri="{FF2B5EF4-FFF2-40B4-BE49-F238E27FC236}">
                    <a16:creationId xmlns:a16="http://schemas.microsoft.com/office/drawing/2014/main" id="{0175F72B-071F-46B2-BBD2-953BB889E1CF}"/>
                  </a:ext>
                </a:extLst>
              </p:cNvPr>
              <p:cNvSpPr/>
              <p:nvPr/>
            </p:nvSpPr>
            <p:spPr>
              <a:xfrm>
                <a:off x="7273243" y="2273199"/>
                <a:ext cx="229186" cy="63501"/>
              </a:xfrm>
              <a:custGeom>
                <a:avLst/>
                <a:gdLst/>
                <a:ahLst/>
                <a:cxnLst/>
                <a:rect l="0" t="0" r="0" b="0"/>
                <a:pathLst>
                  <a:path w="229186" h="63501">
                    <a:moveTo>
                      <a:pt x="20803" y="31750"/>
                    </a:moveTo>
                    <a:lnTo>
                      <a:pt x="0" y="63500"/>
                    </a:lnTo>
                    <a:lnTo>
                      <a:pt x="101446" y="63500"/>
                    </a:lnTo>
                    <a:cubicBezTo>
                      <a:pt x="188744" y="63500"/>
                      <a:pt x="204724" y="60074"/>
                      <a:pt x="216039" y="38935"/>
                    </a:cubicBezTo>
                    <a:cubicBezTo>
                      <a:pt x="223269" y="25424"/>
                      <a:pt x="229185" y="11137"/>
                      <a:pt x="229185" y="7185"/>
                    </a:cubicBezTo>
                    <a:cubicBezTo>
                      <a:pt x="229185" y="3233"/>
                      <a:pt x="186980" y="0"/>
                      <a:pt x="135395" y="0"/>
                    </a:cubicBezTo>
                    <a:cubicBezTo>
                      <a:pt x="49368" y="0"/>
                      <a:pt x="39885" y="2627"/>
                      <a:pt x="20803"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0" name="任意多边形: 形状 439">
                <a:extLst>
                  <a:ext uri="{FF2B5EF4-FFF2-40B4-BE49-F238E27FC236}">
                    <a16:creationId xmlns:a16="http://schemas.microsoft.com/office/drawing/2014/main" id="{EB2D7051-161E-4BEB-9A3C-833159AB7056}"/>
                  </a:ext>
                </a:extLst>
              </p:cNvPr>
              <p:cNvSpPr/>
              <p:nvPr/>
            </p:nvSpPr>
            <p:spPr>
              <a:xfrm>
                <a:off x="11192635" y="2258011"/>
                <a:ext cx="284894" cy="66461"/>
              </a:xfrm>
              <a:custGeom>
                <a:avLst/>
                <a:gdLst/>
                <a:ahLst/>
                <a:cxnLst/>
                <a:rect l="0" t="0" r="0" b="0"/>
                <a:pathLst>
                  <a:path w="284894" h="66461">
                    <a:moveTo>
                      <a:pt x="11321" y="28733"/>
                    </a:moveTo>
                    <a:cubicBezTo>
                      <a:pt x="6717" y="36183"/>
                      <a:pt x="2093" y="41219"/>
                      <a:pt x="1046" y="39925"/>
                    </a:cubicBezTo>
                    <a:cubicBezTo>
                      <a:pt x="0" y="38631"/>
                      <a:pt x="63437" y="44516"/>
                      <a:pt x="142018" y="53002"/>
                    </a:cubicBezTo>
                    <a:cubicBezTo>
                      <a:pt x="266628" y="66460"/>
                      <a:pt x="284893" y="66030"/>
                      <a:pt x="284893" y="49641"/>
                    </a:cubicBezTo>
                    <a:cubicBezTo>
                      <a:pt x="284893" y="39306"/>
                      <a:pt x="269177" y="24547"/>
                      <a:pt x="249968" y="16843"/>
                    </a:cubicBezTo>
                    <a:cubicBezTo>
                      <a:pt x="207974" y="0"/>
                      <a:pt x="23395" y="9196"/>
                      <a:pt x="11321" y="287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1" name="任意多边形: 形状 440">
                <a:extLst>
                  <a:ext uri="{FF2B5EF4-FFF2-40B4-BE49-F238E27FC236}">
                    <a16:creationId xmlns:a16="http://schemas.microsoft.com/office/drawing/2014/main" id="{E45D2A76-BDB5-4823-AF90-2EA5DFA391DA}"/>
                  </a:ext>
                </a:extLst>
              </p:cNvPr>
              <p:cNvSpPr/>
              <p:nvPr/>
            </p:nvSpPr>
            <p:spPr>
              <a:xfrm>
                <a:off x="7459299" y="2285899"/>
                <a:ext cx="281683" cy="167862"/>
              </a:xfrm>
              <a:custGeom>
                <a:avLst/>
                <a:gdLst/>
                <a:ahLst/>
                <a:cxnLst/>
                <a:rect l="0" t="0" r="0" b="0"/>
                <a:pathLst>
                  <a:path w="281683" h="167862">
                    <a:moveTo>
                      <a:pt x="40241" y="60325"/>
                    </a:moveTo>
                    <a:cubicBezTo>
                      <a:pt x="17462" y="93504"/>
                      <a:pt x="0" y="127028"/>
                      <a:pt x="1435" y="134824"/>
                    </a:cubicBezTo>
                    <a:cubicBezTo>
                      <a:pt x="4856" y="153394"/>
                      <a:pt x="116641" y="167861"/>
                      <a:pt x="179297" y="157842"/>
                    </a:cubicBezTo>
                    <a:cubicBezTo>
                      <a:pt x="226864" y="150236"/>
                      <a:pt x="229147" y="147537"/>
                      <a:pt x="246730" y="78159"/>
                    </a:cubicBezTo>
                    <a:cubicBezTo>
                      <a:pt x="256740" y="38664"/>
                      <a:pt x="269793" y="4921"/>
                      <a:pt x="275737" y="3175"/>
                    </a:cubicBezTo>
                    <a:cubicBezTo>
                      <a:pt x="281682" y="1429"/>
                      <a:pt x="240446" y="0"/>
                      <a:pt x="184101" y="0"/>
                    </a:cubicBezTo>
                    <a:lnTo>
                      <a:pt x="81657"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2" name="任意多边形: 形状 441">
                <a:extLst>
                  <a:ext uri="{FF2B5EF4-FFF2-40B4-BE49-F238E27FC236}">
                    <a16:creationId xmlns:a16="http://schemas.microsoft.com/office/drawing/2014/main" id="{37CE3325-AC39-42E9-8373-8A90819E9880}"/>
                  </a:ext>
                </a:extLst>
              </p:cNvPr>
              <p:cNvSpPr/>
              <p:nvPr/>
            </p:nvSpPr>
            <p:spPr>
              <a:xfrm>
                <a:off x="11528328" y="2282755"/>
                <a:ext cx="190501" cy="52554"/>
              </a:xfrm>
              <a:custGeom>
                <a:avLst/>
                <a:gdLst/>
                <a:ahLst/>
                <a:cxnLst/>
                <a:rect l="0" t="0" r="0" b="0"/>
                <a:pathLst>
                  <a:path w="190501" h="52554">
                    <a:moveTo>
                      <a:pt x="0" y="18764"/>
                    </a:moveTo>
                    <a:cubicBezTo>
                      <a:pt x="0" y="31599"/>
                      <a:pt x="13622" y="38424"/>
                      <a:pt x="41275" y="39444"/>
                    </a:cubicBezTo>
                    <a:cubicBezTo>
                      <a:pt x="63976" y="40281"/>
                      <a:pt x="106838" y="43886"/>
                      <a:pt x="136525" y="47455"/>
                    </a:cubicBezTo>
                    <a:cubicBezTo>
                      <a:pt x="178920" y="52553"/>
                      <a:pt x="190500" y="49858"/>
                      <a:pt x="190500" y="34895"/>
                    </a:cubicBezTo>
                    <a:cubicBezTo>
                      <a:pt x="190500" y="13749"/>
                      <a:pt x="151928" y="3784"/>
                      <a:pt x="60325" y="1266"/>
                    </a:cubicBezTo>
                    <a:cubicBezTo>
                      <a:pt x="14286" y="0"/>
                      <a:pt x="0" y="4144"/>
                      <a:pt x="0" y="1876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3" name="任意多边形: 形状 442">
                <a:extLst>
                  <a:ext uri="{FF2B5EF4-FFF2-40B4-BE49-F238E27FC236}">
                    <a16:creationId xmlns:a16="http://schemas.microsoft.com/office/drawing/2014/main" id="{A4738175-BFB6-481B-A170-D82792CAB190}"/>
                  </a:ext>
                </a:extLst>
              </p:cNvPr>
              <p:cNvSpPr/>
              <p:nvPr/>
            </p:nvSpPr>
            <p:spPr>
              <a:xfrm>
                <a:off x="7719136" y="2298599"/>
                <a:ext cx="278593" cy="155748"/>
              </a:xfrm>
              <a:custGeom>
                <a:avLst/>
                <a:gdLst/>
                <a:ahLst/>
                <a:cxnLst/>
                <a:rect l="0" t="0" r="0" b="0"/>
                <a:pathLst>
                  <a:path w="278593" h="155748">
                    <a:moveTo>
                      <a:pt x="30302" y="64763"/>
                    </a:moveTo>
                    <a:cubicBezTo>
                      <a:pt x="12252" y="100382"/>
                      <a:pt x="0" y="132042"/>
                      <a:pt x="3076" y="135117"/>
                    </a:cubicBezTo>
                    <a:cubicBezTo>
                      <a:pt x="6151" y="138193"/>
                      <a:pt x="56612" y="144092"/>
                      <a:pt x="115210" y="148228"/>
                    </a:cubicBezTo>
                    <a:lnTo>
                      <a:pt x="221752" y="155747"/>
                    </a:lnTo>
                    <a:lnTo>
                      <a:pt x="250172" y="92862"/>
                    </a:lnTo>
                    <a:cubicBezTo>
                      <a:pt x="265803" y="58276"/>
                      <a:pt x="278592" y="23233"/>
                      <a:pt x="278592" y="14989"/>
                    </a:cubicBezTo>
                    <a:cubicBezTo>
                      <a:pt x="278592" y="4648"/>
                      <a:pt x="245182" y="0"/>
                      <a:pt x="170856" y="0"/>
                    </a:cubicBezTo>
                    <a:lnTo>
                      <a:pt x="6312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4" name="任意多边形: 形状 443">
                <a:extLst>
                  <a:ext uri="{FF2B5EF4-FFF2-40B4-BE49-F238E27FC236}">
                    <a16:creationId xmlns:a16="http://schemas.microsoft.com/office/drawing/2014/main" id="{05ECE364-AF0C-40F2-B104-05E9D5D85012}"/>
                  </a:ext>
                </a:extLst>
              </p:cNvPr>
              <p:cNvSpPr/>
              <p:nvPr/>
            </p:nvSpPr>
            <p:spPr>
              <a:xfrm>
                <a:off x="9611422" y="22886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5" name="任意多边形: 形状 444">
                <a:extLst>
                  <a:ext uri="{FF2B5EF4-FFF2-40B4-BE49-F238E27FC236}">
                    <a16:creationId xmlns:a16="http://schemas.microsoft.com/office/drawing/2014/main" id="{66A8772D-FC29-4E54-8CC0-E69E45DB369D}"/>
                  </a:ext>
                </a:extLst>
              </p:cNvPr>
              <p:cNvSpPr/>
              <p:nvPr/>
            </p:nvSpPr>
            <p:spPr>
              <a:xfrm>
                <a:off x="9700322" y="2288606"/>
                <a:ext cx="50642" cy="7915"/>
              </a:xfrm>
              <a:custGeom>
                <a:avLst/>
                <a:gdLst/>
                <a:ahLst/>
                <a:cxnLst/>
                <a:rect l="0" t="0" r="0" b="0"/>
                <a:pathLst>
                  <a:path w="50642" h="7915">
                    <a:moveTo>
                      <a:pt x="24606" y="5039"/>
                    </a:moveTo>
                    <a:cubicBezTo>
                      <a:pt x="42069" y="7397"/>
                      <a:pt x="50641" y="6619"/>
                      <a:pt x="43656" y="3310"/>
                    </a:cubicBezTo>
                    <a:cubicBezTo>
                      <a:pt x="36671" y="0"/>
                      <a:pt x="29527" y="150"/>
                      <a:pt x="27781" y="3643"/>
                    </a:cubicBezTo>
                    <a:cubicBezTo>
                      <a:pt x="26035" y="7136"/>
                      <a:pt x="17462" y="7914"/>
                      <a:pt x="8731" y="5373"/>
                    </a:cubicBezTo>
                    <a:cubicBezTo>
                      <a:pt x="0" y="2831"/>
                      <a:pt x="7144" y="2681"/>
                      <a:pt x="24606" y="50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6" name="任意多边形: 形状 445">
                <a:extLst>
                  <a:ext uri="{FF2B5EF4-FFF2-40B4-BE49-F238E27FC236}">
                    <a16:creationId xmlns:a16="http://schemas.microsoft.com/office/drawing/2014/main" id="{679034EE-6D36-4FAC-909E-361406307EB6}"/>
                  </a:ext>
                </a:extLst>
              </p:cNvPr>
              <p:cNvSpPr/>
              <p:nvPr/>
            </p:nvSpPr>
            <p:spPr>
              <a:xfrm>
                <a:off x="9803985" y="22985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7" name="任意多边形: 形状 446">
                <a:extLst>
                  <a:ext uri="{FF2B5EF4-FFF2-40B4-BE49-F238E27FC236}">
                    <a16:creationId xmlns:a16="http://schemas.microsoft.com/office/drawing/2014/main" id="{50DE1B6A-7BB9-4420-8C73-3161A0AB1558}"/>
                  </a:ext>
                </a:extLst>
              </p:cNvPr>
              <p:cNvSpPr/>
              <p:nvPr/>
            </p:nvSpPr>
            <p:spPr>
              <a:xfrm>
                <a:off x="9994866" y="2290781"/>
                <a:ext cx="209727" cy="71320"/>
              </a:xfrm>
              <a:custGeom>
                <a:avLst/>
                <a:gdLst/>
                <a:ahLst/>
                <a:cxnLst/>
                <a:rect l="0" t="0" r="0" b="0"/>
                <a:pathLst>
                  <a:path w="209727" h="71320">
                    <a:moveTo>
                      <a:pt x="38037" y="10910"/>
                    </a:moveTo>
                    <a:cubicBezTo>
                      <a:pt x="72814" y="19102"/>
                      <a:pt x="85662" y="28763"/>
                      <a:pt x="85662" y="46724"/>
                    </a:cubicBezTo>
                    <a:cubicBezTo>
                      <a:pt x="85662" y="60251"/>
                      <a:pt x="91762" y="71319"/>
                      <a:pt x="99218" y="71319"/>
                    </a:cubicBezTo>
                    <a:cubicBezTo>
                      <a:pt x="106994" y="71319"/>
                      <a:pt x="109337" y="60490"/>
                      <a:pt x="104712" y="45919"/>
                    </a:cubicBezTo>
                    <a:cubicBezTo>
                      <a:pt x="97633" y="23615"/>
                      <a:pt x="104107" y="19437"/>
                      <a:pt x="157831" y="11639"/>
                    </a:cubicBezTo>
                    <a:cubicBezTo>
                      <a:pt x="209726" y="4107"/>
                      <a:pt x="201663" y="2526"/>
                      <a:pt x="104712" y="1225"/>
                    </a:cubicBezTo>
                    <a:cubicBezTo>
                      <a:pt x="13422" y="0"/>
                      <a:pt x="0" y="1949"/>
                      <a:pt x="38037" y="109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8" name="任意多边形: 形状 447">
                <a:extLst>
                  <a:ext uri="{FF2B5EF4-FFF2-40B4-BE49-F238E27FC236}">
                    <a16:creationId xmlns:a16="http://schemas.microsoft.com/office/drawing/2014/main" id="{7665C853-1525-4A98-8774-FF4A463EB36E}"/>
                  </a:ext>
                </a:extLst>
              </p:cNvPr>
              <p:cNvSpPr/>
              <p:nvPr/>
            </p:nvSpPr>
            <p:spPr>
              <a:xfrm>
                <a:off x="6289578" y="2301199"/>
                <a:ext cx="406401" cy="33807"/>
              </a:xfrm>
              <a:custGeom>
                <a:avLst/>
                <a:gdLst/>
                <a:ahLst/>
                <a:cxnLst/>
                <a:rect l="0" t="0" r="0" b="0"/>
                <a:pathLst>
                  <a:path w="406401" h="33807">
                    <a:moveTo>
                      <a:pt x="158750" y="17641"/>
                    </a:moveTo>
                    <a:lnTo>
                      <a:pt x="0" y="33806"/>
                    </a:lnTo>
                    <a:lnTo>
                      <a:pt x="158750" y="27430"/>
                    </a:lnTo>
                    <a:cubicBezTo>
                      <a:pt x="246063" y="23924"/>
                      <a:pt x="337503" y="16318"/>
                      <a:pt x="361950" y="10527"/>
                    </a:cubicBezTo>
                    <a:lnTo>
                      <a:pt x="406400" y="0"/>
                    </a:lnTo>
                    <a:lnTo>
                      <a:pt x="361950" y="738"/>
                    </a:lnTo>
                    <a:cubicBezTo>
                      <a:pt x="337503" y="1144"/>
                      <a:pt x="246063" y="8750"/>
                      <a:pt x="158750" y="176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49" name="任意多边形: 形状 448">
                <a:extLst>
                  <a:ext uri="{FF2B5EF4-FFF2-40B4-BE49-F238E27FC236}">
                    <a16:creationId xmlns:a16="http://schemas.microsoft.com/office/drawing/2014/main" id="{19CAB0BB-F352-4BB2-A860-6C7F6135E687}"/>
                  </a:ext>
                </a:extLst>
              </p:cNvPr>
              <p:cNvSpPr/>
              <p:nvPr/>
            </p:nvSpPr>
            <p:spPr>
              <a:xfrm>
                <a:off x="8260127" y="2307850"/>
                <a:ext cx="285600" cy="134306"/>
              </a:xfrm>
              <a:custGeom>
                <a:avLst/>
                <a:gdLst/>
                <a:ahLst/>
                <a:cxnLst/>
                <a:rect l="0" t="0" r="0" b="0"/>
                <a:pathLst>
                  <a:path w="285600" h="134306">
                    <a:moveTo>
                      <a:pt x="36138" y="45732"/>
                    </a:moveTo>
                    <a:cubicBezTo>
                      <a:pt x="0" y="132222"/>
                      <a:pt x="2679" y="134305"/>
                      <a:pt x="128126" y="117235"/>
                    </a:cubicBezTo>
                    <a:cubicBezTo>
                      <a:pt x="250131" y="100633"/>
                      <a:pt x="249117" y="101104"/>
                      <a:pt x="270672" y="51074"/>
                    </a:cubicBezTo>
                    <a:cubicBezTo>
                      <a:pt x="285599" y="16426"/>
                      <a:pt x="285282" y="16098"/>
                      <a:pt x="230735" y="9689"/>
                    </a:cubicBezTo>
                    <a:cubicBezTo>
                      <a:pt x="200494" y="6135"/>
                      <a:pt x="148644" y="2486"/>
                      <a:pt x="115513" y="1580"/>
                    </a:cubicBezTo>
                    <a:cubicBezTo>
                      <a:pt x="57772" y="0"/>
                      <a:pt x="54481" y="1831"/>
                      <a:pt x="36138" y="457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0" name="任意多边形: 形状 449">
                <a:extLst>
                  <a:ext uri="{FF2B5EF4-FFF2-40B4-BE49-F238E27FC236}">
                    <a16:creationId xmlns:a16="http://schemas.microsoft.com/office/drawing/2014/main" id="{AE8BF641-FE70-43BC-8670-FC986FA71906}"/>
                  </a:ext>
                </a:extLst>
              </p:cNvPr>
              <p:cNvSpPr/>
              <p:nvPr/>
            </p:nvSpPr>
            <p:spPr>
              <a:xfrm>
                <a:off x="9346785" y="23112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1" name="任意多边形: 形状 450">
                <a:extLst>
                  <a:ext uri="{FF2B5EF4-FFF2-40B4-BE49-F238E27FC236}">
                    <a16:creationId xmlns:a16="http://schemas.microsoft.com/office/drawing/2014/main" id="{3071D7BE-1950-412C-9676-F5E37D7E4951}"/>
                  </a:ext>
                </a:extLst>
              </p:cNvPr>
              <p:cNvSpPr/>
              <p:nvPr/>
            </p:nvSpPr>
            <p:spPr>
              <a:xfrm>
                <a:off x="10410728" y="23112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2" name="任意多边形: 形状 451">
                <a:extLst>
                  <a:ext uri="{FF2B5EF4-FFF2-40B4-BE49-F238E27FC236}">
                    <a16:creationId xmlns:a16="http://schemas.microsoft.com/office/drawing/2014/main" id="{272803B0-5DA0-4DC7-9538-51BC6AF0419B}"/>
                  </a:ext>
                </a:extLst>
              </p:cNvPr>
              <p:cNvSpPr/>
              <p:nvPr/>
            </p:nvSpPr>
            <p:spPr>
              <a:xfrm>
                <a:off x="10499628" y="2307463"/>
                <a:ext cx="74431" cy="29237"/>
              </a:xfrm>
              <a:custGeom>
                <a:avLst/>
                <a:gdLst/>
                <a:ahLst/>
                <a:cxnLst/>
                <a:rect l="0" t="0" r="0" b="0"/>
                <a:pathLst>
                  <a:path w="74431" h="29237">
                    <a:moveTo>
                      <a:pt x="0" y="16536"/>
                    </a:moveTo>
                    <a:cubicBezTo>
                      <a:pt x="0" y="23521"/>
                      <a:pt x="17483" y="29236"/>
                      <a:pt x="38850" y="29236"/>
                    </a:cubicBezTo>
                    <a:cubicBezTo>
                      <a:pt x="61515" y="29236"/>
                      <a:pt x="74430" y="23945"/>
                      <a:pt x="69850" y="16536"/>
                    </a:cubicBezTo>
                    <a:cubicBezTo>
                      <a:pt x="59630" y="0"/>
                      <a:pt x="0" y="0"/>
                      <a:pt x="0" y="16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3" name="任意多边形: 形状 452">
                <a:extLst>
                  <a:ext uri="{FF2B5EF4-FFF2-40B4-BE49-F238E27FC236}">
                    <a16:creationId xmlns:a16="http://schemas.microsoft.com/office/drawing/2014/main" id="{ED4B1298-18F5-4548-AFAA-6517090378BB}"/>
                  </a:ext>
                </a:extLst>
              </p:cNvPr>
              <p:cNvSpPr/>
              <p:nvPr/>
            </p:nvSpPr>
            <p:spPr>
              <a:xfrm>
                <a:off x="10601228" y="2311299"/>
                <a:ext cx="63501" cy="38101"/>
              </a:xfrm>
              <a:custGeom>
                <a:avLst/>
                <a:gdLst/>
                <a:ahLst/>
                <a:cxnLst/>
                <a:rect l="0" t="0" r="0" b="0"/>
                <a:pathLst>
                  <a:path w="63501" h="38101">
                    <a:moveTo>
                      <a:pt x="0" y="19050"/>
                    </a:moveTo>
                    <a:cubicBezTo>
                      <a:pt x="0" y="30903"/>
                      <a:pt x="11995" y="38100"/>
                      <a:pt x="31750" y="38100"/>
                    </a:cubicBezTo>
                    <a:cubicBezTo>
                      <a:pt x="51505" y="38100"/>
                      <a:pt x="63500" y="30903"/>
                      <a:pt x="63500" y="19050"/>
                    </a:cubicBezTo>
                    <a:cubicBezTo>
                      <a:pt x="63500" y="7197"/>
                      <a:pt x="51505" y="0"/>
                      <a:pt x="31750" y="0"/>
                    </a:cubicBezTo>
                    <a:cubicBezTo>
                      <a:pt x="11995" y="0"/>
                      <a:pt x="0" y="719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4" name="任意多边形: 形状 453">
                <a:extLst>
                  <a:ext uri="{FF2B5EF4-FFF2-40B4-BE49-F238E27FC236}">
                    <a16:creationId xmlns:a16="http://schemas.microsoft.com/office/drawing/2014/main" id="{E7EDD43A-BFFC-4184-B46B-9E86ABE84D2B}"/>
                  </a:ext>
                </a:extLst>
              </p:cNvPr>
              <p:cNvSpPr/>
              <p:nvPr/>
            </p:nvSpPr>
            <p:spPr>
              <a:xfrm>
                <a:off x="10668233" y="2311230"/>
                <a:ext cx="84512" cy="46768"/>
              </a:xfrm>
              <a:custGeom>
                <a:avLst/>
                <a:gdLst/>
                <a:ahLst/>
                <a:cxnLst/>
                <a:rect l="0" t="0" r="0" b="0"/>
                <a:pathLst>
                  <a:path w="84512" h="46768">
                    <a:moveTo>
                      <a:pt x="23130" y="16615"/>
                    </a:moveTo>
                    <a:cubicBezTo>
                      <a:pt x="0" y="39745"/>
                      <a:pt x="7177" y="46767"/>
                      <a:pt x="47846" y="40798"/>
                    </a:cubicBezTo>
                    <a:cubicBezTo>
                      <a:pt x="69104" y="37678"/>
                      <a:pt x="84511" y="29166"/>
                      <a:pt x="82083" y="21882"/>
                    </a:cubicBezTo>
                    <a:cubicBezTo>
                      <a:pt x="75864" y="3228"/>
                      <a:pt x="39745" y="0"/>
                      <a:pt x="23130" y="166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5" name="任意多边形: 形状 454">
                <a:extLst>
                  <a:ext uri="{FF2B5EF4-FFF2-40B4-BE49-F238E27FC236}">
                    <a16:creationId xmlns:a16="http://schemas.microsoft.com/office/drawing/2014/main" id="{A1C07C7E-EEFB-410A-AE6F-C90636277086}"/>
                  </a:ext>
                </a:extLst>
              </p:cNvPr>
              <p:cNvSpPr/>
              <p:nvPr/>
            </p:nvSpPr>
            <p:spPr>
              <a:xfrm>
                <a:off x="11782328" y="2311299"/>
                <a:ext cx="88901" cy="38101"/>
              </a:xfrm>
              <a:custGeom>
                <a:avLst/>
                <a:gdLst/>
                <a:ahLst/>
                <a:cxnLst/>
                <a:rect l="0" t="0" r="0" b="0"/>
                <a:pathLst>
                  <a:path w="88901" h="38101">
                    <a:moveTo>
                      <a:pt x="0" y="19050"/>
                    </a:moveTo>
                    <a:cubicBezTo>
                      <a:pt x="0" y="32355"/>
                      <a:pt x="13405" y="38100"/>
                      <a:pt x="44450" y="38100"/>
                    </a:cubicBezTo>
                    <a:cubicBezTo>
                      <a:pt x="75495" y="38100"/>
                      <a:pt x="88900" y="32355"/>
                      <a:pt x="88900" y="19050"/>
                    </a:cubicBezTo>
                    <a:cubicBezTo>
                      <a:pt x="88900" y="5745"/>
                      <a:pt x="75495" y="0"/>
                      <a:pt x="44450" y="0"/>
                    </a:cubicBezTo>
                    <a:cubicBezTo>
                      <a:pt x="13405" y="0"/>
                      <a:pt x="0" y="5745"/>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6" name="任意多边形: 形状 455">
                <a:extLst>
                  <a:ext uri="{FF2B5EF4-FFF2-40B4-BE49-F238E27FC236}">
                    <a16:creationId xmlns:a16="http://schemas.microsoft.com/office/drawing/2014/main" id="{490F1682-8E7D-442B-B7E5-3A360DE3E68A}"/>
                  </a:ext>
                </a:extLst>
              </p:cNvPr>
              <p:cNvSpPr/>
              <p:nvPr/>
            </p:nvSpPr>
            <p:spPr>
              <a:xfrm>
                <a:off x="7979651" y="2311496"/>
                <a:ext cx="284778" cy="134553"/>
              </a:xfrm>
              <a:custGeom>
                <a:avLst/>
                <a:gdLst/>
                <a:ahLst/>
                <a:cxnLst/>
                <a:rect l="0" t="0" r="0" b="0"/>
                <a:pathLst>
                  <a:path w="284778" h="134553">
                    <a:moveTo>
                      <a:pt x="26588" y="58155"/>
                    </a:moveTo>
                    <a:cubicBezTo>
                      <a:pt x="13807" y="90140"/>
                      <a:pt x="2376" y="115143"/>
                      <a:pt x="1188" y="113717"/>
                    </a:cubicBezTo>
                    <a:cubicBezTo>
                      <a:pt x="0" y="112292"/>
                      <a:pt x="54397" y="116396"/>
                      <a:pt x="122072" y="122839"/>
                    </a:cubicBezTo>
                    <a:lnTo>
                      <a:pt x="245117" y="134552"/>
                    </a:lnTo>
                    <a:lnTo>
                      <a:pt x="264947" y="82628"/>
                    </a:lnTo>
                    <a:cubicBezTo>
                      <a:pt x="275854" y="54070"/>
                      <a:pt x="284777" y="26610"/>
                      <a:pt x="284777" y="21604"/>
                    </a:cubicBezTo>
                    <a:cubicBezTo>
                      <a:pt x="284777" y="16599"/>
                      <a:pt x="231914" y="9691"/>
                      <a:pt x="167302" y="6252"/>
                    </a:cubicBezTo>
                    <a:lnTo>
                      <a:pt x="49827"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7" name="任意多边形: 形状 456">
                <a:extLst>
                  <a:ext uri="{FF2B5EF4-FFF2-40B4-BE49-F238E27FC236}">
                    <a16:creationId xmlns:a16="http://schemas.microsoft.com/office/drawing/2014/main" id="{685B4C78-41B6-4940-9AC5-201CA22E5807}"/>
                  </a:ext>
                </a:extLst>
              </p:cNvPr>
              <p:cNvSpPr/>
              <p:nvPr/>
            </p:nvSpPr>
            <p:spPr>
              <a:xfrm>
                <a:off x="9064528" y="2323999"/>
                <a:ext cx="38101" cy="38101"/>
              </a:xfrm>
              <a:custGeom>
                <a:avLst/>
                <a:gdLst/>
                <a:ahLst/>
                <a:cxnLst/>
                <a:rect l="0" t="0" r="0" b="0"/>
                <a:pathLst>
                  <a:path w="38101" h="38101">
                    <a:moveTo>
                      <a:pt x="0" y="19050"/>
                    </a:moveTo>
                    <a:cubicBezTo>
                      <a:pt x="0" y="29527"/>
                      <a:pt x="8572" y="38100"/>
                      <a:pt x="19050" y="38100"/>
                    </a:cubicBezTo>
                    <a:cubicBezTo>
                      <a:pt x="29528" y="38100"/>
                      <a:pt x="38100" y="29527"/>
                      <a:pt x="38100" y="19050"/>
                    </a:cubicBezTo>
                    <a:cubicBezTo>
                      <a:pt x="38100" y="8573"/>
                      <a:pt x="29528" y="0"/>
                      <a:pt x="19050" y="0"/>
                    </a:cubicBezTo>
                    <a:cubicBezTo>
                      <a:pt x="8572"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8" name="任意多边形: 形状 457">
                <a:extLst>
                  <a:ext uri="{FF2B5EF4-FFF2-40B4-BE49-F238E27FC236}">
                    <a16:creationId xmlns:a16="http://schemas.microsoft.com/office/drawing/2014/main" id="{F6DB34BA-37DB-4C07-AB8F-81BE34FF1E13}"/>
                  </a:ext>
                </a:extLst>
              </p:cNvPr>
              <p:cNvSpPr/>
              <p:nvPr/>
            </p:nvSpPr>
            <p:spPr>
              <a:xfrm>
                <a:off x="9128028" y="2323999"/>
                <a:ext cx="50801" cy="38101"/>
              </a:xfrm>
              <a:custGeom>
                <a:avLst/>
                <a:gdLst/>
                <a:ahLst/>
                <a:cxnLst/>
                <a:rect l="0" t="0" r="0" b="0"/>
                <a:pathLst>
                  <a:path w="50801" h="38101">
                    <a:moveTo>
                      <a:pt x="0" y="19050"/>
                    </a:moveTo>
                    <a:cubicBezTo>
                      <a:pt x="0" y="29633"/>
                      <a:pt x="11289" y="38100"/>
                      <a:pt x="25400" y="38100"/>
                    </a:cubicBezTo>
                    <a:cubicBezTo>
                      <a:pt x="39511" y="38100"/>
                      <a:pt x="50800" y="29633"/>
                      <a:pt x="50800" y="19050"/>
                    </a:cubicBezTo>
                    <a:cubicBezTo>
                      <a:pt x="50800" y="8467"/>
                      <a:pt x="39511" y="0"/>
                      <a:pt x="25400" y="0"/>
                    </a:cubicBezTo>
                    <a:cubicBezTo>
                      <a:pt x="11289" y="0"/>
                      <a:pt x="0" y="846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59" name="任意多边形: 形状 458">
                <a:extLst>
                  <a:ext uri="{FF2B5EF4-FFF2-40B4-BE49-F238E27FC236}">
                    <a16:creationId xmlns:a16="http://schemas.microsoft.com/office/drawing/2014/main" id="{9A8460DB-9450-4584-BD5D-5B0234CFFA47}"/>
                  </a:ext>
                </a:extLst>
              </p:cNvPr>
              <p:cNvSpPr/>
              <p:nvPr/>
            </p:nvSpPr>
            <p:spPr>
              <a:xfrm>
                <a:off x="9991628" y="2320163"/>
                <a:ext cx="74431" cy="29237"/>
              </a:xfrm>
              <a:custGeom>
                <a:avLst/>
                <a:gdLst/>
                <a:ahLst/>
                <a:cxnLst/>
                <a:rect l="0" t="0" r="0" b="0"/>
                <a:pathLst>
                  <a:path w="74431" h="29237">
                    <a:moveTo>
                      <a:pt x="0" y="16536"/>
                    </a:moveTo>
                    <a:cubicBezTo>
                      <a:pt x="0" y="23521"/>
                      <a:pt x="17483" y="29236"/>
                      <a:pt x="38850" y="29236"/>
                    </a:cubicBezTo>
                    <a:cubicBezTo>
                      <a:pt x="61515" y="29236"/>
                      <a:pt x="74430" y="23945"/>
                      <a:pt x="69850" y="16536"/>
                    </a:cubicBezTo>
                    <a:cubicBezTo>
                      <a:pt x="59630" y="0"/>
                      <a:pt x="0" y="0"/>
                      <a:pt x="0" y="16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0" name="任意多边形: 形状 459">
                <a:extLst>
                  <a:ext uri="{FF2B5EF4-FFF2-40B4-BE49-F238E27FC236}">
                    <a16:creationId xmlns:a16="http://schemas.microsoft.com/office/drawing/2014/main" id="{B0FCD824-DEDB-4E88-9BE7-FB81A08CCC2F}"/>
                  </a:ext>
                </a:extLst>
              </p:cNvPr>
              <p:cNvSpPr/>
              <p:nvPr/>
            </p:nvSpPr>
            <p:spPr>
              <a:xfrm>
                <a:off x="10118628" y="2323999"/>
                <a:ext cx="139701" cy="25401"/>
              </a:xfrm>
              <a:custGeom>
                <a:avLst/>
                <a:gdLst/>
                <a:ahLst/>
                <a:cxnLst/>
                <a:rect l="0" t="0" r="0" b="0"/>
                <a:pathLst>
                  <a:path w="139701" h="25401">
                    <a:moveTo>
                      <a:pt x="0" y="12700"/>
                    </a:moveTo>
                    <a:cubicBezTo>
                      <a:pt x="0" y="19685"/>
                      <a:pt x="31432" y="25400"/>
                      <a:pt x="69850" y="25400"/>
                    </a:cubicBezTo>
                    <a:cubicBezTo>
                      <a:pt x="108268" y="25400"/>
                      <a:pt x="139700" y="19685"/>
                      <a:pt x="139700" y="12700"/>
                    </a:cubicBezTo>
                    <a:cubicBezTo>
                      <a:pt x="139700" y="5715"/>
                      <a:pt x="108268" y="0"/>
                      <a:pt x="69850" y="0"/>
                    </a:cubicBezTo>
                    <a:cubicBezTo>
                      <a:pt x="3143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1" name="任意多边形: 形状 460">
                <a:extLst>
                  <a:ext uri="{FF2B5EF4-FFF2-40B4-BE49-F238E27FC236}">
                    <a16:creationId xmlns:a16="http://schemas.microsoft.com/office/drawing/2014/main" id="{A47A4543-3B49-4B8F-A05E-367319641FDC}"/>
                  </a:ext>
                </a:extLst>
              </p:cNvPr>
              <p:cNvSpPr/>
              <p:nvPr/>
            </p:nvSpPr>
            <p:spPr>
              <a:xfrm>
                <a:off x="10296428" y="2323999"/>
                <a:ext cx="63501" cy="25401"/>
              </a:xfrm>
              <a:custGeom>
                <a:avLst/>
                <a:gdLst/>
                <a:ahLst/>
                <a:cxnLst/>
                <a:rect l="0" t="0" r="0" b="0"/>
                <a:pathLst>
                  <a:path w="63501" h="25401">
                    <a:moveTo>
                      <a:pt x="0" y="12700"/>
                    </a:moveTo>
                    <a:cubicBezTo>
                      <a:pt x="0" y="19685"/>
                      <a:pt x="14288" y="25400"/>
                      <a:pt x="31750" y="25400"/>
                    </a:cubicBezTo>
                    <a:cubicBezTo>
                      <a:pt x="49213" y="25400"/>
                      <a:pt x="63500" y="19685"/>
                      <a:pt x="63500" y="12700"/>
                    </a:cubicBezTo>
                    <a:cubicBezTo>
                      <a:pt x="63500" y="5715"/>
                      <a:pt x="49213" y="0"/>
                      <a:pt x="31750" y="0"/>
                    </a:cubicBezTo>
                    <a:cubicBezTo>
                      <a:pt x="14288"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2" name="任意多边形: 形状 461">
                <a:extLst>
                  <a:ext uri="{FF2B5EF4-FFF2-40B4-BE49-F238E27FC236}">
                    <a16:creationId xmlns:a16="http://schemas.microsoft.com/office/drawing/2014/main" id="{EF8D9835-EB2D-414E-B50B-FB647FCB8828}"/>
                  </a:ext>
                </a:extLst>
              </p:cNvPr>
              <p:cNvSpPr/>
              <p:nvPr/>
            </p:nvSpPr>
            <p:spPr>
              <a:xfrm>
                <a:off x="10465939" y="23239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3" name="任意多边形: 形状 462">
                <a:extLst>
                  <a:ext uri="{FF2B5EF4-FFF2-40B4-BE49-F238E27FC236}">
                    <a16:creationId xmlns:a16="http://schemas.microsoft.com/office/drawing/2014/main" id="{5478CFA2-6364-4C65-AF0B-A00A01888BBF}"/>
                  </a:ext>
                </a:extLst>
              </p:cNvPr>
              <p:cNvSpPr/>
              <p:nvPr/>
            </p:nvSpPr>
            <p:spPr>
              <a:xfrm>
                <a:off x="10896185" y="23239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4" name="任意多边形: 形状 463">
                <a:extLst>
                  <a:ext uri="{FF2B5EF4-FFF2-40B4-BE49-F238E27FC236}">
                    <a16:creationId xmlns:a16="http://schemas.microsoft.com/office/drawing/2014/main" id="{B1402622-7746-4DAB-87CD-026DBA30E9E2}"/>
                  </a:ext>
                </a:extLst>
              </p:cNvPr>
              <p:cNvSpPr/>
              <p:nvPr/>
            </p:nvSpPr>
            <p:spPr>
              <a:xfrm>
                <a:off x="10970322" y="23140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5" name="任意多边形: 形状 464">
                <a:extLst>
                  <a:ext uri="{FF2B5EF4-FFF2-40B4-BE49-F238E27FC236}">
                    <a16:creationId xmlns:a16="http://schemas.microsoft.com/office/drawing/2014/main" id="{8B9482DA-87A9-47E9-83CA-DDFFB851F4A2}"/>
                  </a:ext>
                </a:extLst>
              </p:cNvPr>
              <p:cNvSpPr/>
              <p:nvPr/>
            </p:nvSpPr>
            <p:spPr>
              <a:xfrm>
                <a:off x="11071922" y="23164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6" name="任意多边形: 形状 465">
                <a:extLst>
                  <a:ext uri="{FF2B5EF4-FFF2-40B4-BE49-F238E27FC236}">
                    <a16:creationId xmlns:a16="http://schemas.microsoft.com/office/drawing/2014/main" id="{88AEA1EE-F90C-4FD3-9C31-1BD21C17CC06}"/>
                  </a:ext>
                </a:extLst>
              </p:cNvPr>
              <p:cNvSpPr/>
              <p:nvPr/>
            </p:nvSpPr>
            <p:spPr>
              <a:xfrm>
                <a:off x="5285493" y="2343049"/>
                <a:ext cx="91934" cy="88901"/>
              </a:xfrm>
              <a:custGeom>
                <a:avLst/>
                <a:gdLst/>
                <a:ahLst/>
                <a:cxnLst/>
                <a:rect l="0" t="0" r="0" b="0"/>
                <a:pathLst>
                  <a:path w="91934" h="88901">
                    <a:moveTo>
                      <a:pt x="45967" y="44450"/>
                    </a:moveTo>
                    <a:lnTo>
                      <a:pt x="0" y="88900"/>
                    </a:lnTo>
                    <a:lnTo>
                      <a:pt x="9193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7" name="任意多边形: 形状 466">
                <a:extLst>
                  <a:ext uri="{FF2B5EF4-FFF2-40B4-BE49-F238E27FC236}">
                    <a16:creationId xmlns:a16="http://schemas.microsoft.com/office/drawing/2014/main" id="{F4551DAC-B25E-4FAD-BACB-986095E5C2CC}"/>
                  </a:ext>
                </a:extLst>
              </p:cNvPr>
              <p:cNvSpPr/>
              <p:nvPr/>
            </p:nvSpPr>
            <p:spPr>
              <a:xfrm>
                <a:off x="6556394" y="2332452"/>
                <a:ext cx="198767" cy="28976"/>
              </a:xfrm>
              <a:custGeom>
                <a:avLst/>
                <a:gdLst/>
                <a:ahLst/>
                <a:cxnLst/>
                <a:rect l="0" t="0" r="0" b="0"/>
                <a:pathLst>
                  <a:path w="198767" h="28976">
                    <a:moveTo>
                      <a:pt x="88784" y="4455"/>
                    </a:moveTo>
                    <a:cubicBezTo>
                      <a:pt x="47" y="11002"/>
                      <a:pt x="0" y="11025"/>
                      <a:pt x="63384" y="17155"/>
                    </a:cubicBezTo>
                    <a:cubicBezTo>
                      <a:pt x="185591" y="28975"/>
                      <a:pt x="198766" y="28514"/>
                      <a:pt x="187941" y="12793"/>
                    </a:cubicBezTo>
                    <a:cubicBezTo>
                      <a:pt x="180974" y="2674"/>
                      <a:pt x="149172" y="0"/>
                      <a:pt x="88784" y="44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8" name="任意多边形: 形状 467">
                <a:extLst>
                  <a:ext uri="{FF2B5EF4-FFF2-40B4-BE49-F238E27FC236}">
                    <a16:creationId xmlns:a16="http://schemas.microsoft.com/office/drawing/2014/main" id="{30A05837-7FB3-4132-9085-DA9A35BA7460}"/>
                  </a:ext>
                </a:extLst>
              </p:cNvPr>
              <p:cNvSpPr/>
              <p:nvPr/>
            </p:nvSpPr>
            <p:spPr>
              <a:xfrm>
                <a:off x="6870285" y="2336699"/>
                <a:ext cx="131091" cy="5504"/>
              </a:xfrm>
              <a:custGeom>
                <a:avLst/>
                <a:gdLst/>
                <a:ahLst/>
                <a:cxnLst/>
                <a:rect l="0" t="0" r="0" b="0"/>
                <a:pathLst>
                  <a:path w="131091" h="5504">
                    <a:moveTo>
                      <a:pt x="73343" y="5503"/>
                    </a:moveTo>
                    <a:cubicBezTo>
                      <a:pt x="127399" y="5503"/>
                      <a:pt x="131090" y="4704"/>
                      <a:pt x="86043" y="2752"/>
                    </a:cubicBezTo>
                    <a:cubicBezTo>
                      <a:pt x="51118" y="1238"/>
                      <a:pt x="19686" y="0"/>
                      <a:pt x="16193" y="0"/>
                    </a:cubicBezTo>
                    <a:cubicBezTo>
                      <a:pt x="12700" y="0"/>
                      <a:pt x="6986" y="1238"/>
                      <a:pt x="3493" y="2752"/>
                    </a:cubicBezTo>
                    <a:cubicBezTo>
                      <a:pt x="0" y="4265"/>
                      <a:pt x="31433" y="5503"/>
                      <a:pt x="73343" y="55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69" name="任意多边形: 形状 468">
                <a:extLst>
                  <a:ext uri="{FF2B5EF4-FFF2-40B4-BE49-F238E27FC236}">
                    <a16:creationId xmlns:a16="http://schemas.microsoft.com/office/drawing/2014/main" id="{B0F1E848-B1DA-43CD-A298-F694BB91EE99}"/>
                  </a:ext>
                </a:extLst>
              </p:cNvPr>
              <p:cNvSpPr/>
              <p:nvPr/>
            </p:nvSpPr>
            <p:spPr>
              <a:xfrm>
                <a:off x="9255028" y="2336699"/>
                <a:ext cx="38101" cy="76201"/>
              </a:xfrm>
              <a:custGeom>
                <a:avLst/>
                <a:gdLst/>
                <a:ahLst/>
                <a:cxnLst/>
                <a:rect l="0" t="0" r="0" b="0"/>
                <a:pathLst>
                  <a:path w="38101" h="76201">
                    <a:moveTo>
                      <a:pt x="0" y="38100"/>
                    </a:moveTo>
                    <a:cubicBezTo>
                      <a:pt x="0" y="63500"/>
                      <a:pt x="6350" y="76200"/>
                      <a:pt x="19050" y="76200"/>
                    </a:cubicBezTo>
                    <a:cubicBezTo>
                      <a:pt x="31750" y="76200"/>
                      <a:pt x="38100" y="63500"/>
                      <a:pt x="38100" y="38100"/>
                    </a:cubicBezTo>
                    <a:cubicBezTo>
                      <a:pt x="38100" y="12700"/>
                      <a:pt x="31750" y="0"/>
                      <a:pt x="19050" y="0"/>
                    </a:cubicBezTo>
                    <a:cubicBezTo>
                      <a:pt x="6350" y="0"/>
                      <a:pt x="0" y="12700"/>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0" name="任意多边形: 形状 469">
                <a:extLst>
                  <a:ext uri="{FF2B5EF4-FFF2-40B4-BE49-F238E27FC236}">
                    <a16:creationId xmlns:a16="http://schemas.microsoft.com/office/drawing/2014/main" id="{D05D3BAF-063F-44D4-809C-485BBE587618}"/>
                  </a:ext>
                </a:extLst>
              </p:cNvPr>
              <p:cNvSpPr/>
              <p:nvPr/>
            </p:nvSpPr>
            <p:spPr>
              <a:xfrm>
                <a:off x="9311635" y="2336699"/>
                <a:ext cx="16857" cy="55564"/>
              </a:xfrm>
              <a:custGeom>
                <a:avLst/>
                <a:gdLst/>
                <a:ahLst/>
                <a:cxnLst/>
                <a:rect l="0" t="0" r="0" b="0"/>
                <a:pathLst>
                  <a:path w="16857" h="55564">
                    <a:moveTo>
                      <a:pt x="2446" y="34925"/>
                    </a:moveTo>
                    <a:cubicBezTo>
                      <a:pt x="0" y="54134"/>
                      <a:pt x="121" y="55563"/>
                      <a:pt x="2713" y="38100"/>
                    </a:cubicBezTo>
                    <a:cubicBezTo>
                      <a:pt x="5306" y="20638"/>
                      <a:pt x="10165" y="4921"/>
                      <a:pt x="13510" y="3175"/>
                    </a:cubicBezTo>
                    <a:cubicBezTo>
                      <a:pt x="16856" y="1429"/>
                      <a:pt x="16736" y="0"/>
                      <a:pt x="13243" y="0"/>
                    </a:cubicBezTo>
                    <a:cubicBezTo>
                      <a:pt x="9750" y="0"/>
                      <a:pt x="4892" y="15716"/>
                      <a:pt x="2446"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1" name="任意多边形: 形状 470">
                <a:extLst>
                  <a:ext uri="{FF2B5EF4-FFF2-40B4-BE49-F238E27FC236}">
                    <a16:creationId xmlns:a16="http://schemas.microsoft.com/office/drawing/2014/main" id="{AC9232C2-6D7B-4226-B946-62669888A2EB}"/>
                  </a:ext>
                </a:extLst>
              </p:cNvPr>
              <p:cNvSpPr/>
              <p:nvPr/>
            </p:nvSpPr>
            <p:spPr>
              <a:xfrm>
                <a:off x="10963587" y="2325747"/>
                <a:ext cx="107542" cy="33266"/>
              </a:xfrm>
              <a:custGeom>
                <a:avLst/>
                <a:gdLst/>
                <a:ahLst/>
                <a:cxnLst/>
                <a:rect l="0" t="0" r="0" b="0"/>
                <a:pathLst>
                  <a:path w="107542" h="33266">
                    <a:moveTo>
                      <a:pt x="37691" y="10953"/>
                    </a:moveTo>
                    <a:cubicBezTo>
                      <a:pt x="0" y="20544"/>
                      <a:pt x="170" y="20732"/>
                      <a:pt x="53566" y="28500"/>
                    </a:cubicBezTo>
                    <a:cubicBezTo>
                      <a:pt x="86317" y="33265"/>
                      <a:pt x="107541" y="31359"/>
                      <a:pt x="107541" y="23653"/>
                    </a:cubicBezTo>
                    <a:cubicBezTo>
                      <a:pt x="107541" y="4874"/>
                      <a:pt x="80736" y="0"/>
                      <a:pt x="37691" y="109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2" name="任意多边形: 形状 471">
                <a:extLst>
                  <a:ext uri="{FF2B5EF4-FFF2-40B4-BE49-F238E27FC236}">
                    <a16:creationId xmlns:a16="http://schemas.microsoft.com/office/drawing/2014/main" id="{1C1F3F47-4411-4D6A-90A9-854E937929EA}"/>
                  </a:ext>
                </a:extLst>
              </p:cNvPr>
              <p:cNvSpPr/>
              <p:nvPr/>
            </p:nvSpPr>
            <p:spPr>
              <a:xfrm>
                <a:off x="11124621" y="2334984"/>
                <a:ext cx="22537" cy="27116"/>
              </a:xfrm>
              <a:custGeom>
                <a:avLst/>
                <a:gdLst/>
                <a:ahLst/>
                <a:cxnLst/>
                <a:rect l="0" t="0" r="0" b="0"/>
                <a:pathLst>
                  <a:path w="22537" h="27116">
                    <a:moveTo>
                      <a:pt x="5233" y="11866"/>
                    </a:moveTo>
                    <a:cubicBezTo>
                      <a:pt x="0" y="20332"/>
                      <a:pt x="2261" y="27115"/>
                      <a:pt x="10316" y="27115"/>
                    </a:cubicBezTo>
                    <a:cubicBezTo>
                      <a:pt x="18295" y="27115"/>
                      <a:pt x="22536" y="20253"/>
                      <a:pt x="19741" y="11866"/>
                    </a:cubicBezTo>
                    <a:cubicBezTo>
                      <a:pt x="15785" y="0"/>
                      <a:pt x="12567" y="0"/>
                      <a:pt x="5233"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3" name="任意多边形: 形状 472">
                <a:extLst>
                  <a:ext uri="{FF2B5EF4-FFF2-40B4-BE49-F238E27FC236}">
                    <a16:creationId xmlns:a16="http://schemas.microsoft.com/office/drawing/2014/main" id="{5CC4B7EC-1AE6-45B6-9B16-6ED0DC4569D2}"/>
                  </a:ext>
                </a:extLst>
              </p:cNvPr>
              <p:cNvSpPr/>
              <p:nvPr/>
            </p:nvSpPr>
            <p:spPr>
              <a:xfrm>
                <a:off x="11198128" y="2336699"/>
                <a:ext cx="44708" cy="86426"/>
              </a:xfrm>
              <a:custGeom>
                <a:avLst/>
                <a:gdLst/>
                <a:ahLst/>
                <a:cxnLst/>
                <a:rect l="0" t="0" r="0" b="0"/>
                <a:pathLst>
                  <a:path w="44708" h="86426">
                    <a:moveTo>
                      <a:pt x="0" y="44051"/>
                    </a:moveTo>
                    <a:cubicBezTo>
                      <a:pt x="0" y="77991"/>
                      <a:pt x="4373" y="86425"/>
                      <a:pt x="19050" y="80793"/>
                    </a:cubicBezTo>
                    <a:cubicBezTo>
                      <a:pt x="44707" y="70947"/>
                      <a:pt x="44707" y="0"/>
                      <a:pt x="19050" y="0"/>
                    </a:cubicBezTo>
                    <a:cubicBezTo>
                      <a:pt x="5778" y="0"/>
                      <a:pt x="0" y="13361"/>
                      <a:pt x="0" y="4405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4" name="任意多边形: 形状 473">
                <a:extLst>
                  <a:ext uri="{FF2B5EF4-FFF2-40B4-BE49-F238E27FC236}">
                    <a16:creationId xmlns:a16="http://schemas.microsoft.com/office/drawing/2014/main" id="{E085B417-7C9E-468A-A1E1-E0E6C4272ED6}"/>
                  </a:ext>
                </a:extLst>
              </p:cNvPr>
              <p:cNvSpPr/>
              <p:nvPr/>
            </p:nvSpPr>
            <p:spPr>
              <a:xfrm>
                <a:off x="11274328" y="2328627"/>
                <a:ext cx="177801" cy="146389"/>
              </a:xfrm>
              <a:custGeom>
                <a:avLst/>
                <a:gdLst/>
                <a:ahLst/>
                <a:cxnLst/>
                <a:rect l="0" t="0" r="0" b="0"/>
                <a:pathLst>
                  <a:path w="177801" h="146389">
                    <a:moveTo>
                      <a:pt x="0" y="70325"/>
                    </a:moveTo>
                    <a:lnTo>
                      <a:pt x="0" y="132578"/>
                    </a:lnTo>
                    <a:lnTo>
                      <a:pt x="75523" y="141343"/>
                    </a:lnTo>
                    <a:cubicBezTo>
                      <a:pt x="117060" y="146164"/>
                      <a:pt x="157065" y="146388"/>
                      <a:pt x="164423" y="141841"/>
                    </a:cubicBezTo>
                    <a:cubicBezTo>
                      <a:pt x="171780" y="137294"/>
                      <a:pt x="177800" y="108970"/>
                      <a:pt x="177800" y="78899"/>
                    </a:cubicBezTo>
                    <a:lnTo>
                      <a:pt x="177800" y="24225"/>
                    </a:lnTo>
                    <a:lnTo>
                      <a:pt x="118877" y="16148"/>
                    </a:lnTo>
                    <a:cubicBezTo>
                      <a:pt x="1064" y="0"/>
                      <a:pt x="0" y="485"/>
                      <a:pt x="0" y="703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5" name="任意多边形: 形状 474">
                <a:extLst>
                  <a:ext uri="{FF2B5EF4-FFF2-40B4-BE49-F238E27FC236}">
                    <a16:creationId xmlns:a16="http://schemas.microsoft.com/office/drawing/2014/main" id="{131C6295-0BC1-4B85-8142-0DB65633CBA2}"/>
                  </a:ext>
                </a:extLst>
              </p:cNvPr>
              <p:cNvSpPr/>
              <p:nvPr/>
            </p:nvSpPr>
            <p:spPr>
              <a:xfrm>
                <a:off x="5663786" y="2349399"/>
                <a:ext cx="160187" cy="5604"/>
              </a:xfrm>
              <a:custGeom>
                <a:avLst/>
                <a:gdLst/>
                <a:ahLst/>
                <a:cxnLst/>
                <a:rect l="0" t="0" r="0" b="0"/>
                <a:pathLst>
                  <a:path w="160187" h="5604">
                    <a:moveTo>
                      <a:pt x="86042" y="5603"/>
                    </a:moveTo>
                    <a:cubicBezTo>
                      <a:pt x="157726" y="5603"/>
                      <a:pt x="160186" y="5060"/>
                      <a:pt x="98742" y="2801"/>
                    </a:cubicBezTo>
                    <a:cubicBezTo>
                      <a:pt x="56832" y="1261"/>
                      <a:pt x="19684" y="0"/>
                      <a:pt x="16192" y="0"/>
                    </a:cubicBezTo>
                    <a:cubicBezTo>
                      <a:pt x="12700" y="0"/>
                      <a:pt x="6984" y="1261"/>
                      <a:pt x="3492" y="2801"/>
                    </a:cubicBezTo>
                    <a:cubicBezTo>
                      <a:pt x="0" y="4342"/>
                      <a:pt x="37147" y="5603"/>
                      <a:pt x="86042" y="56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6" name="任意多边形: 形状 475">
                <a:extLst>
                  <a:ext uri="{FF2B5EF4-FFF2-40B4-BE49-F238E27FC236}">
                    <a16:creationId xmlns:a16="http://schemas.microsoft.com/office/drawing/2014/main" id="{35830BB4-2B2D-4E86-9AC2-CEF05A997893}"/>
                  </a:ext>
                </a:extLst>
              </p:cNvPr>
              <p:cNvSpPr/>
              <p:nvPr/>
            </p:nvSpPr>
            <p:spPr>
              <a:xfrm>
                <a:off x="6011333" y="2369356"/>
                <a:ext cx="116638" cy="5444"/>
              </a:xfrm>
              <a:custGeom>
                <a:avLst/>
                <a:gdLst/>
                <a:ahLst/>
                <a:cxnLst/>
                <a:rect l="0" t="0" r="0" b="0"/>
                <a:pathLst>
                  <a:path w="116638" h="5444">
                    <a:moveTo>
                      <a:pt x="49645" y="0"/>
                    </a:moveTo>
                    <a:cubicBezTo>
                      <a:pt x="4490" y="0"/>
                      <a:pt x="0" y="962"/>
                      <a:pt x="36945" y="2722"/>
                    </a:cubicBezTo>
                    <a:cubicBezTo>
                      <a:pt x="68378" y="4218"/>
                      <a:pt x="96953" y="5443"/>
                      <a:pt x="100445" y="5443"/>
                    </a:cubicBezTo>
                    <a:cubicBezTo>
                      <a:pt x="103937" y="5443"/>
                      <a:pt x="109653" y="4218"/>
                      <a:pt x="113145" y="2722"/>
                    </a:cubicBezTo>
                    <a:cubicBezTo>
                      <a:pt x="116637" y="1225"/>
                      <a:pt x="88062" y="0"/>
                      <a:pt x="49645" y="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7" name="任意多边形: 形状 476">
                <a:extLst>
                  <a:ext uri="{FF2B5EF4-FFF2-40B4-BE49-F238E27FC236}">
                    <a16:creationId xmlns:a16="http://schemas.microsoft.com/office/drawing/2014/main" id="{BC963F80-0983-4C6C-BA5A-FE441E8C9655}"/>
                  </a:ext>
                </a:extLst>
              </p:cNvPr>
              <p:cNvSpPr/>
              <p:nvPr/>
            </p:nvSpPr>
            <p:spPr>
              <a:xfrm>
                <a:off x="6133686" y="2349399"/>
                <a:ext cx="116638" cy="5444"/>
              </a:xfrm>
              <a:custGeom>
                <a:avLst/>
                <a:gdLst/>
                <a:ahLst/>
                <a:cxnLst/>
                <a:rect l="0" t="0" r="0" b="0"/>
                <a:pathLst>
                  <a:path w="116638" h="5444">
                    <a:moveTo>
                      <a:pt x="66992" y="5443"/>
                    </a:moveTo>
                    <a:cubicBezTo>
                      <a:pt x="112147" y="5443"/>
                      <a:pt x="116637" y="4481"/>
                      <a:pt x="79692" y="2721"/>
                    </a:cubicBezTo>
                    <a:cubicBezTo>
                      <a:pt x="48259" y="1225"/>
                      <a:pt x="19684" y="0"/>
                      <a:pt x="16192" y="0"/>
                    </a:cubicBezTo>
                    <a:cubicBezTo>
                      <a:pt x="12700" y="0"/>
                      <a:pt x="6984" y="1225"/>
                      <a:pt x="3492" y="2721"/>
                    </a:cubicBezTo>
                    <a:cubicBezTo>
                      <a:pt x="0" y="4218"/>
                      <a:pt x="28575" y="5443"/>
                      <a:pt x="66992" y="544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8" name="任意多边形: 形状 477">
                <a:extLst>
                  <a:ext uri="{FF2B5EF4-FFF2-40B4-BE49-F238E27FC236}">
                    <a16:creationId xmlns:a16="http://schemas.microsoft.com/office/drawing/2014/main" id="{B23D5E18-D59E-46EE-8F0A-3EBDD9A47BE1}"/>
                  </a:ext>
                </a:extLst>
              </p:cNvPr>
              <p:cNvSpPr/>
              <p:nvPr/>
            </p:nvSpPr>
            <p:spPr>
              <a:xfrm>
                <a:off x="6981728" y="2337396"/>
                <a:ext cx="241301" cy="136084"/>
              </a:xfrm>
              <a:custGeom>
                <a:avLst/>
                <a:gdLst/>
                <a:ahLst/>
                <a:cxnLst/>
                <a:rect l="0" t="0" r="0" b="0"/>
                <a:pathLst>
                  <a:path w="241301" h="136084">
                    <a:moveTo>
                      <a:pt x="22225" y="63010"/>
                    </a:moveTo>
                    <a:cubicBezTo>
                      <a:pt x="10001" y="97664"/>
                      <a:pt x="0" y="128940"/>
                      <a:pt x="0" y="132511"/>
                    </a:cubicBezTo>
                    <a:cubicBezTo>
                      <a:pt x="0" y="136081"/>
                      <a:pt x="18574" y="136083"/>
                      <a:pt x="41275" y="132513"/>
                    </a:cubicBezTo>
                    <a:cubicBezTo>
                      <a:pt x="63976" y="128944"/>
                      <a:pt x="107128" y="125292"/>
                      <a:pt x="137168" y="124397"/>
                    </a:cubicBezTo>
                    <a:cubicBezTo>
                      <a:pt x="187044" y="122912"/>
                      <a:pt x="193935" y="118558"/>
                      <a:pt x="216543" y="74243"/>
                    </a:cubicBezTo>
                    <a:cubicBezTo>
                      <a:pt x="230160" y="47553"/>
                      <a:pt x="241300" y="22630"/>
                      <a:pt x="241300" y="18859"/>
                    </a:cubicBezTo>
                    <a:cubicBezTo>
                      <a:pt x="241300" y="15088"/>
                      <a:pt x="197009" y="9302"/>
                      <a:pt x="142875" y="6002"/>
                    </a:cubicBezTo>
                    <a:lnTo>
                      <a:pt x="4445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79" name="任意多边形: 形状 478">
                <a:extLst>
                  <a:ext uri="{FF2B5EF4-FFF2-40B4-BE49-F238E27FC236}">
                    <a16:creationId xmlns:a16="http://schemas.microsoft.com/office/drawing/2014/main" id="{D6CCFE42-0A97-439A-B255-BC2354A4B03A}"/>
                  </a:ext>
                </a:extLst>
              </p:cNvPr>
              <p:cNvSpPr/>
              <p:nvPr/>
            </p:nvSpPr>
            <p:spPr>
              <a:xfrm>
                <a:off x="7210328" y="2341686"/>
                <a:ext cx="476251" cy="132568"/>
              </a:xfrm>
              <a:custGeom>
                <a:avLst/>
                <a:gdLst/>
                <a:ahLst/>
                <a:cxnLst/>
                <a:rect l="0" t="0" r="0" b="0"/>
                <a:pathLst>
                  <a:path w="476251" h="132568">
                    <a:moveTo>
                      <a:pt x="28399" y="55892"/>
                    </a:moveTo>
                    <a:cubicBezTo>
                      <a:pt x="12780" y="83683"/>
                      <a:pt x="0" y="110349"/>
                      <a:pt x="0" y="115150"/>
                    </a:cubicBezTo>
                    <a:cubicBezTo>
                      <a:pt x="0" y="119951"/>
                      <a:pt x="45734" y="119173"/>
                      <a:pt x="101629" y="113421"/>
                    </a:cubicBezTo>
                    <a:cubicBezTo>
                      <a:pt x="179053" y="105454"/>
                      <a:pt x="204765" y="106744"/>
                      <a:pt x="209579" y="118838"/>
                    </a:cubicBezTo>
                    <a:cubicBezTo>
                      <a:pt x="214394" y="130930"/>
                      <a:pt x="246918" y="132567"/>
                      <a:pt x="346075" y="125705"/>
                    </a:cubicBezTo>
                    <a:lnTo>
                      <a:pt x="476250" y="116697"/>
                    </a:lnTo>
                    <a:lnTo>
                      <a:pt x="355739" y="118859"/>
                    </a:lnTo>
                    <a:cubicBezTo>
                      <a:pt x="289458" y="120047"/>
                      <a:pt x="230392" y="116185"/>
                      <a:pt x="224482" y="110276"/>
                    </a:cubicBezTo>
                    <a:cubicBezTo>
                      <a:pt x="218573" y="104366"/>
                      <a:pt x="222944" y="81730"/>
                      <a:pt x="234195" y="59972"/>
                    </a:cubicBezTo>
                    <a:lnTo>
                      <a:pt x="254652" y="20413"/>
                    </a:lnTo>
                    <a:lnTo>
                      <a:pt x="194001" y="13923"/>
                    </a:lnTo>
                    <a:cubicBezTo>
                      <a:pt x="63881" y="0"/>
                      <a:pt x="59137" y="1202"/>
                      <a:pt x="28399" y="5589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0" name="任意多边形: 形状 479">
                <a:extLst>
                  <a:ext uri="{FF2B5EF4-FFF2-40B4-BE49-F238E27FC236}">
                    <a16:creationId xmlns:a16="http://schemas.microsoft.com/office/drawing/2014/main" id="{99F3CE6E-3A22-4929-9B37-CD5E65B6B75D}"/>
                  </a:ext>
                </a:extLst>
              </p:cNvPr>
              <p:cNvSpPr/>
              <p:nvPr/>
            </p:nvSpPr>
            <p:spPr>
              <a:xfrm>
                <a:off x="9356628" y="2349399"/>
                <a:ext cx="50801" cy="63501"/>
              </a:xfrm>
              <a:custGeom>
                <a:avLst/>
                <a:gdLst/>
                <a:ahLst/>
                <a:cxnLst/>
                <a:rect l="0" t="0" r="0" b="0"/>
                <a:pathLst>
                  <a:path w="50801" h="63501">
                    <a:moveTo>
                      <a:pt x="0" y="31750"/>
                    </a:moveTo>
                    <a:cubicBezTo>
                      <a:pt x="0" y="55033"/>
                      <a:pt x="6773" y="63500"/>
                      <a:pt x="25400" y="63500"/>
                    </a:cubicBezTo>
                    <a:cubicBezTo>
                      <a:pt x="44027" y="63500"/>
                      <a:pt x="50800" y="55033"/>
                      <a:pt x="50800" y="31750"/>
                    </a:cubicBezTo>
                    <a:cubicBezTo>
                      <a:pt x="50800" y="8467"/>
                      <a:pt x="44027" y="0"/>
                      <a:pt x="25400" y="0"/>
                    </a:cubicBezTo>
                    <a:cubicBezTo>
                      <a:pt x="6773" y="0"/>
                      <a:pt x="0" y="8467"/>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1" name="任意多边形: 形状 480">
                <a:extLst>
                  <a:ext uri="{FF2B5EF4-FFF2-40B4-BE49-F238E27FC236}">
                    <a16:creationId xmlns:a16="http://schemas.microsoft.com/office/drawing/2014/main" id="{D9BFF8F2-5827-467B-A687-A5DFCF33932A}"/>
                  </a:ext>
                </a:extLst>
              </p:cNvPr>
              <p:cNvSpPr/>
              <p:nvPr/>
            </p:nvSpPr>
            <p:spPr>
              <a:xfrm>
                <a:off x="9432828" y="2349399"/>
                <a:ext cx="63501" cy="63501"/>
              </a:xfrm>
              <a:custGeom>
                <a:avLst/>
                <a:gdLst/>
                <a:ahLst/>
                <a:cxnLst/>
                <a:rect l="0" t="0" r="0" b="0"/>
                <a:pathLst>
                  <a:path w="63501" h="63501">
                    <a:moveTo>
                      <a:pt x="0" y="31750"/>
                    </a:moveTo>
                    <a:cubicBezTo>
                      <a:pt x="0" y="57150"/>
                      <a:pt x="6350" y="63500"/>
                      <a:pt x="31750" y="63500"/>
                    </a:cubicBezTo>
                    <a:cubicBezTo>
                      <a:pt x="57150" y="63500"/>
                      <a:pt x="63500" y="57150"/>
                      <a:pt x="63500" y="31750"/>
                    </a:cubicBezTo>
                    <a:cubicBezTo>
                      <a:pt x="63500" y="6350"/>
                      <a:pt x="57150" y="0"/>
                      <a:pt x="31750" y="0"/>
                    </a:cubicBezTo>
                    <a:cubicBezTo>
                      <a:pt x="6350" y="0"/>
                      <a:pt x="0" y="6350"/>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2" name="任意多边形: 形状 481">
                <a:extLst>
                  <a:ext uri="{FF2B5EF4-FFF2-40B4-BE49-F238E27FC236}">
                    <a16:creationId xmlns:a16="http://schemas.microsoft.com/office/drawing/2014/main" id="{528E66CD-ED50-4CFD-AA11-BB87F52F4B35}"/>
                  </a:ext>
                </a:extLst>
              </p:cNvPr>
              <p:cNvSpPr/>
              <p:nvPr/>
            </p:nvSpPr>
            <p:spPr>
              <a:xfrm>
                <a:off x="9623328" y="2349399"/>
                <a:ext cx="50801" cy="38101"/>
              </a:xfrm>
              <a:custGeom>
                <a:avLst/>
                <a:gdLst/>
                <a:ahLst/>
                <a:cxnLst/>
                <a:rect l="0" t="0" r="0" b="0"/>
                <a:pathLst>
                  <a:path w="50801" h="38101">
                    <a:moveTo>
                      <a:pt x="0" y="19050"/>
                    </a:moveTo>
                    <a:cubicBezTo>
                      <a:pt x="0" y="29633"/>
                      <a:pt x="11289" y="38100"/>
                      <a:pt x="25400" y="38100"/>
                    </a:cubicBezTo>
                    <a:cubicBezTo>
                      <a:pt x="39511" y="38100"/>
                      <a:pt x="50800" y="29633"/>
                      <a:pt x="50800" y="19050"/>
                    </a:cubicBezTo>
                    <a:cubicBezTo>
                      <a:pt x="50800" y="8467"/>
                      <a:pt x="39511" y="0"/>
                      <a:pt x="25400" y="0"/>
                    </a:cubicBezTo>
                    <a:cubicBezTo>
                      <a:pt x="11289" y="0"/>
                      <a:pt x="0" y="846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3" name="任意多边形: 形状 482">
                <a:extLst>
                  <a:ext uri="{FF2B5EF4-FFF2-40B4-BE49-F238E27FC236}">
                    <a16:creationId xmlns:a16="http://schemas.microsoft.com/office/drawing/2014/main" id="{7C2FC809-8FCF-4FC0-A54A-55823DC728C2}"/>
                  </a:ext>
                </a:extLst>
              </p:cNvPr>
              <p:cNvSpPr/>
              <p:nvPr/>
            </p:nvSpPr>
            <p:spPr>
              <a:xfrm>
                <a:off x="9699528" y="2349399"/>
                <a:ext cx="88901" cy="50801"/>
              </a:xfrm>
              <a:custGeom>
                <a:avLst/>
                <a:gdLst/>
                <a:ahLst/>
                <a:cxnLst/>
                <a:rect l="0" t="0" r="0" b="0"/>
                <a:pathLst>
                  <a:path w="88901" h="50801">
                    <a:moveTo>
                      <a:pt x="0" y="25400"/>
                    </a:moveTo>
                    <a:cubicBezTo>
                      <a:pt x="0" y="45962"/>
                      <a:pt x="8467" y="50800"/>
                      <a:pt x="44450" y="50800"/>
                    </a:cubicBezTo>
                    <a:cubicBezTo>
                      <a:pt x="80433" y="50800"/>
                      <a:pt x="88900" y="45962"/>
                      <a:pt x="88900" y="25400"/>
                    </a:cubicBezTo>
                    <a:cubicBezTo>
                      <a:pt x="88900" y="4838"/>
                      <a:pt x="80433" y="0"/>
                      <a:pt x="44450" y="0"/>
                    </a:cubicBezTo>
                    <a:cubicBezTo>
                      <a:pt x="8467" y="0"/>
                      <a:pt x="0" y="4838"/>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4" name="任意多边形: 形状 483">
                <a:extLst>
                  <a:ext uri="{FF2B5EF4-FFF2-40B4-BE49-F238E27FC236}">
                    <a16:creationId xmlns:a16="http://schemas.microsoft.com/office/drawing/2014/main" id="{0B80C312-D381-4133-BBC2-0A4B901DAEC9}"/>
                  </a:ext>
                </a:extLst>
              </p:cNvPr>
              <p:cNvSpPr/>
              <p:nvPr/>
            </p:nvSpPr>
            <p:spPr>
              <a:xfrm>
                <a:off x="9813828" y="2349399"/>
                <a:ext cx="98386" cy="62289"/>
              </a:xfrm>
              <a:custGeom>
                <a:avLst/>
                <a:gdLst/>
                <a:ahLst/>
                <a:cxnLst/>
                <a:rect l="0" t="0" r="0" b="0"/>
                <a:pathLst>
                  <a:path w="98386" h="62289">
                    <a:moveTo>
                      <a:pt x="0" y="25400"/>
                    </a:moveTo>
                    <a:cubicBezTo>
                      <a:pt x="0" y="62288"/>
                      <a:pt x="82934" y="62288"/>
                      <a:pt x="92580" y="25400"/>
                    </a:cubicBezTo>
                    <a:cubicBezTo>
                      <a:pt x="98385" y="3201"/>
                      <a:pt x="92970" y="0"/>
                      <a:pt x="49611" y="0"/>
                    </a:cubicBezTo>
                    <a:cubicBezTo>
                      <a:pt x="8467" y="0"/>
                      <a:pt x="0" y="4335"/>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5" name="任意多边形: 形状 484">
                <a:extLst>
                  <a:ext uri="{FF2B5EF4-FFF2-40B4-BE49-F238E27FC236}">
                    <a16:creationId xmlns:a16="http://schemas.microsoft.com/office/drawing/2014/main" id="{A773C965-0A73-4FF7-898B-14EF00D564C1}"/>
                  </a:ext>
                </a:extLst>
              </p:cNvPr>
              <p:cNvSpPr/>
              <p:nvPr/>
            </p:nvSpPr>
            <p:spPr>
              <a:xfrm>
                <a:off x="10260609" y="2351123"/>
                <a:ext cx="28549" cy="67597"/>
              </a:xfrm>
              <a:custGeom>
                <a:avLst/>
                <a:gdLst/>
                <a:ahLst/>
                <a:cxnLst/>
                <a:rect l="0" t="0" r="0" b="0"/>
                <a:pathLst>
                  <a:path w="28549" h="67597">
                    <a:moveTo>
                      <a:pt x="5160" y="32452"/>
                    </a:moveTo>
                    <a:cubicBezTo>
                      <a:pt x="0" y="67463"/>
                      <a:pt x="216" y="67596"/>
                      <a:pt x="16746" y="39613"/>
                    </a:cubicBezTo>
                    <a:cubicBezTo>
                      <a:pt x="26260" y="23507"/>
                      <a:pt x="28548" y="7982"/>
                      <a:pt x="22004" y="3938"/>
                    </a:cubicBezTo>
                    <a:cubicBezTo>
                      <a:pt x="15633" y="0"/>
                      <a:pt x="8052" y="12832"/>
                      <a:pt x="5160" y="3245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6" name="任意多边形: 形状 485">
                <a:extLst>
                  <a:ext uri="{FF2B5EF4-FFF2-40B4-BE49-F238E27FC236}">
                    <a16:creationId xmlns:a16="http://schemas.microsoft.com/office/drawing/2014/main" id="{7A01DC14-9211-4CC0-AC2A-AF21AB75EC69}"/>
                  </a:ext>
                </a:extLst>
              </p:cNvPr>
              <p:cNvSpPr/>
              <p:nvPr/>
            </p:nvSpPr>
            <p:spPr>
              <a:xfrm>
                <a:off x="11556585" y="2349399"/>
                <a:ext cx="81599" cy="5196"/>
              </a:xfrm>
              <a:custGeom>
                <a:avLst/>
                <a:gdLst/>
                <a:ahLst/>
                <a:cxnLst/>
                <a:rect l="0" t="0" r="0" b="0"/>
                <a:pathLst>
                  <a:path w="81599" h="5196">
                    <a:moveTo>
                      <a:pt x="47943" y="5195"/>
                    </a:moveTo>
                    <a:cubicBezTo>
                      <a:pt x="75883" y="5195"/>
                      <a:pt x="81598" y="4026"/>
                      <a:pt x="60643" y="2598"/>
                    </a:cubicBezTo>
                    <a:cubicBezTo>
                      <a:pt x="39688" y="1169"/>
                      <a:pt x="19686" y="0"/>
                      <a:pt x="16193" y="0"/>
                    </a:cubicBezTo>
                    <a:cubicBezTo>
                      <a:pt x="12700" y="0"/>
                      <a:pt x="6986" y="1169"/>
                      <a:pt x="3493" y="2598"/>
                    </a:cubicBezTo>
                    <a:cubicBezTo>
                      <a:pt x="0" y="4026"/>
                      <a:pt x="20003" y="5195"/>
                      <a:pt x="47943" y="51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7" name="任意多边形: 形状 486">
                <a:extLst>
                  <a:ext uri="{FF2B5EF4-FFF2-40B4-BE49-F238E27FC236}">
                    <a16:creationId xmlns:a16="http://schemas.microsoft.com/office/drawing/2014/main" id="{999ED1CE-3BC9-45DB-A80B-2FE644B01628}"/>
                  </a:ext>
                </a:extLst>
              </p:cNvPr>
              <p:cNvSpPr/>
              <p:nvPr/>
            </p:nvSpPr>
            <p:spPr>
              <a:xfrm>
                <a:off x="5006878" y="2368449"/>
                <a:ext cx="269286" cy="297244"/>
              </a:xfrm>
              <a:custGeom>
                <a:avLst/>
                <a:gdLst/>
                <a:ahLst/>
                <a:cxnLst/>
                <a:rect l="0" t="0" r="0" b="0"/>
                <a:pathLst>
                  <a:path w="269286" h="297244">
                    <a:moveTo>
                      <a:pt x="197521" y="63500"/>
                    </a:moveTo>
                    <a:cubicBezTo>
                      <a:pt x="158051" y="98425"/>
                      <a:pt x="97462" y="165305"/>
                      <a:pt x="62879" y="212122"/>
                    </a:cubicBezTo>
                    <a:lnTo>
                      <a:pt x="0" y="297243"/>
                    </a:lnTo>
                    <a:lnTo>
                      <a:pt x="65686" y="218472"/>
                    </a:lnTo>
                    <a:cubicBezTo>
                      <a:pt x="101813" y="175147"/>
                      <a:pt x="162402" y="108267"/>
                      <a:pt x="200328" y="69850"/>
                    </a:cubicBezTo>
                    <a:lnTo>
                      <a:pt x="269285"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8" name="任意多边形: 形状 487">
                <a:extLst>
                  <a:ext uri="{FF2B5EF4-FFF2-40B4-BE49-F238E27FC236}">
                    <a16:creationId xmlns:a16="http://schemas.microsoft.com/office/drawing/2014/main" id="{907CAF23-1F61-45EA-8736-D387601424A2}"/>
                  </a:ext>
                </a:extLst>
              </p:cNvPr>
              <p:cNvSpPr/>
              <p:nvPr/>
            </p:nvSpPr>
            <p:spPr>
              <a:xfrm>
                <a:off x="6385622" y="23521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89" name="任意多边形: 形状 488">
                <a:extLst>
                  <a:ext uri="{FF2B5EF4-FFF2-40B4-BE49-F238E27FC236}">
                    <a16:creationId xmlns:a16="http://schemas.microsoft.com/office/drawing/2014/main" id="{FDC0730D-4E6D-428E-9C8D-D0A36EE70E1B}"/>
                  </a:ext>
                </a:extLst>
              </p:cNvPr>
              <p:cNvSpPr/>
              <p:nvPr/>
            </p:nvSpPr>
            <p:spPr>
              <a:xfrm>
                <a:off x="6462627" y="2351999"/>
                <a:ext cx="80952" cy="27368"/>
              </a:xfrm>
              <a:custGeom>
                <a:avLst/>
                <a:gdLst/>
                <a:ahLst/>
                <a:cxnLst/>
                <a:rect l="0" t="0" r="0" b="0"/>
                <a:pathLst>
                  <a:path w="80952" h="27368">
                    <a:moveTo>
                      <a:pt x="3787" y="21240"/>
                    </a:moveTo>
                    <a:cubicBezTo>
                      <a:pt x="7573" y="27367"/>
                      <a:pt x="26485" y="25094"/>
                      <a:pt x="45811" y="16190"/>
                    </a:cubicBezTo>
                    <a:lnTo>
                      <a:pt x="80951" y="0"/>
                    </a:lnTo>
                    <a:lnTo>
                      <a:pt x="38926" y="5050"/>
                    </a:lnTo>
                    <a:cubicBezTo>
                      <a:pt x="15813" y="7827"/>
                      <a:pt x="0" y="15113"/>
                      <a:pt x="3787" y="21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0" name="任意多边形: 形状 489">
                <a:extLst>
                  <a:ext uri="{FF2B5EF4-FFF2-40B4-BE49-F238E27FC236}">
                    <a16:creationId xmlns:a16="http://schemas.microsoft.com/office/drawing/2014/main" id="{3F3D83BD-37BC-4986-8004-A460250A026B}"/>
                  </a:ext>
                </a:extLst>
              </p:cNvPr>
              <p:cNvSpPr/>
              <p:nvPr/>
            </p:nvSpPr>
            <p:spPr>
              <a:xfrm>
                <a:off x="6686530" y="2354022"/>
                <a:ext cx="295199" cy="84279"/>
              </a:xfrm>
              <a:custGeom>
                <a:avLst/>
                <a:gdLst/>
                <a:ahLst/>
                <a:cxnLst/>
                <a:rect l="0" t="0" r="0" b="0"/>
                <a:pathLst>
                  <a:path w="295199" h="84279">
                    <a:moveTo>
                      <a:pt x="131578" y="7269"/>
                    </a:moveTo>
                    <a:cubicBezTo>
                      <a:pt x="29641" y="14123"/>
                      <a:pt x="24573" y="15915"/>
                      <a:pt x="12554" y="49353"/>
                    </a:cubicBezTo>
                    <a:lnTo>
                      <a:pt x="0" y="84278"/>
                    </a:lnTo>
                    <a:lnTo>
                      <a:pt x="127088" y="84278"/>
                    </a:lnTo>
                    <a:cubicBezTo>
                      <a:pt x="248151" y="84278"/>
                      <a:pt x="255149" y="82794"/>
                      <a:pt x="274688" y="52975"/>
                    </a:cubicBezTo>
                    <a:cubicBezTo>
                      <a:pt x="285968" y="35758"/>
                      <a:pt x="295198" y="18613"/>
                      <a:pt x="295198" y="14875"/>
                    </a:cubicBezTo>
                    <a:cubicBezTo>
                      <a:pt x="295198" y="2581"/>
                      <a:pt x="239678" y="0"/>
                      <a:pt x="131578" y="726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1" name="任意多边形: 形状 490">
                <a:extLst>
                  <a:ext uri="{FF2B5EF4-FFF2-40B4-BE49-F238E27FC236}">
                    <a16:creationId xmlns:a16="http://schemas.microsoft.com/office/drawing/2014/main" id="{A45D91CC-CA27-4329-931F-D1C958B5A326}"/>
                  </a:ext>
                </a:extLst>
              </p:cNvPr>
              <p:cNvSpPr/>
              <p:nvPr/>
            </p:nvSpPr>
            <p:spPr>
              <a:xfrm>
                <a:off x="10391336" y="2362099"/>
                <a:ext cx="16663" cy="65406"/>
              </a:xfrm>
              <a:custGeom>
                <a:avLst/>
                <a:gdLst/>
                <a:ahLst/>
                <a:cxnLst/>
                <a:rect l="0" t="0" r="0" b="0"/>
                <a:pathLst>
                  <a:path w="16663" h="65406">
                    <a:moveTo>
                      <a:pt x="2374" y="41275"/>
                    </a:moveTo>
                    <a:cubicBezTo>
                      <a:pt x="0" y="63976"/>
                      <a:pt x="127" y="65405"/>
                      <a:pt x="2657" y="44450"/>
                    </a:cubicBezTo>
                    <a:cubicBezTo>
                      <a:pt x="5188" y="23495"/>
                      <a:pt x="9989" y="4921"/>
                      <a:pt x="13325" y="3175"/>
                    </a:cubicBezTo>
                    <a:cubicBezTo>
                      <a:pt x="16662" y="1429"/>
                      <a:pt x="16535" y="0"/>
                      <a:pt x="13042" y="0"/>
                    </a:cubicBezTo>
                    <a:cubicBezTo>
                      <a:pt x="9549" y="0"/>
                      <a:pt x="4749" y="18574"/>
                      <a:pt x="2374" y="412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2" name="任意多边形: 形状 491">
                <a:extLst>
                  <a:ext uri="{FF2B5EF4-FFF2-40B4-BE49-F238E27FC236}">
                    <a16:creationId xmlns:a16="http://schemas.microsoft.com/office/drawing/2014/main" id="{050BADD8-C575-4187-9006-CC9F65AD012A}"/>
                  </a:ext>
                </a:extLst>
              </p:cNvPr>
              <p:cNvSpPr/>
              <p:nvPr/>
            </p:nvSpPr>
            <p:spPr>
              <a:xfrm>
                <a:off x="5336293" y="2381149"/>
                <a:ext cx="91934" cy="88901"/>
              </a:xfrm>
              <a:custGeom>
                <a:avLst/>
                <a:gdLst/>
                <a:ahLst/>
                <a:cxnLst/>
                <a:rect l="0" t="0" r="0" b="0"/>
                <a:pathLst>
                  <a:path w="91934" h="88901">
                    <a:moveTo>
                      <a:pt x="45967" y="44450"/>
                    </a:moveTo>
                    <a:lnTo>
                      <a:pt x="0" y="88900"/>
                    </a:lnTo>
                    <a:lnTo>
                      <a:pt x="9193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3" name="任意多边形: 形状 492">
                <a:extLst>
                  <a:ext uri="{FF2B5EF4-FFF2-40B4-BE49-F238E27FC236}">
                    <a16:creationId xmlns:a16="http://schemas.microsoft.com/office/drawing/2014/main" id="{5A45A2D5-1DD0-4D66-9A3C-1A9896D84E67}"/>
                  </a:ext>
                </a:extLst>
              </p:cNvPr>
              <p:cNvSpPr/>
              <p:nvPr/>
            </p:nvSpPr>
            <p:spPr>
              <a:xfrm>
                <a:off x="5803486" y="2374799"/>
                <a:ext cx="160187" cy="5604"/>
              </a:xfrm>
              <a:custGeom>
                <a:avLst/>
                <a:gdLst/>
                <a:ahLst/>
                <a:cxnLst/>
                <a:rect l="0" t="0" r="0" b="0"/>
                <a:pathLst>
                  <a:path w="160187" h="5604">
                    <a:moveTo>
                      <a:pt x="86042" y="5603"/>
                    </a:moveTo>
                    <a:cubicBezTo>
                      <a:pt x="157726" y="5603"/>
                      <a:pt x="160186" y="5060"/>
                      <a:pt x="98742" y="2801"/>
                    </a:cubicBezTo>
                    <a:cubicBezTo>
                      <a:pt x="56832" y="1261"/>
                      <a:pt x="19684" y="0"/>
                      <a:pt x="16192" y="0"/>
                    </a:cubicBezTo>
                    <a:cubicBezTo>
                      <a:pt x="12700" y="0"/>
                      <a:pt x="6984" y="1261"/>
                      <a:pt x="3492" y="2801"/>
                    </a:cubicBezTo>
                    <a:cubicBezTo>
                      <a:pt x="0" y="4342"/>
                      <a:pt x="37147" y="5603"/>
                      <a:pt x="86042" y="56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4" name="任意多边形: 形状 493">
                <a:extLst>
                  <a:ext uri="{FF2B5EF4-FFF2-40B4-BE49-F238E27FC236}">
                    <a16:creationId xmlns:a16="http://schemas.microsoft.com/office/drawing/2014/main" id="{F5849FCD-85D3-42A4-858D-AFD5B41C3638}"/>
                  </a:ext>
                </a:extLst>
              </p:cNvPr>
              <p:cNvSpPr/>
              <p:nvPr/>
            </p:nvSpPr>
            <p:spPr>
              <a:xfrm>
                <a:off x="6235286" y="2374799"/>
                <a:ext cx="61913" cy="4940"/>
              </a:xfrm>
              <a:custGeom>
                <a:avLst/>
                <a:gdLst/>
                <a:ahLst/>
                <a:cxnLst/>
                <a:rect l="0" t="0" r="0" b="0"/>
                <a:pathLst>
                  <a:path w="61913" h="4940">
                    <a:moveTo>
                      <a:pt x="35242" y="4939"/>
                    </a:moveTo>
                    <a:cubicBezTo>
                      <a:pt x="56197" y="4939"/>
                      <a:pt x="61912" y="3828"/>
                      <a:pt x="47942" y="2469"/>
                    </a:cubicBezTo>
                    <a:cubicBezTo>
                      <a:pt x="33972" y="1111"/>
                      <a:pt x="19684" y="0"/>
                      <a:pt x="16192" y="0"/>
                    </a:cubicBezTo>
                    <a:cubicBezTo>
                      <a:pt x="12700" y="0"/>
                      <a:pt x="6984" y="1111"/>
                      <a:pt x="3492" y="2469"/>
                    </a:cubicBezTo>
                    <a:cubicBezTo>
                      <a:pt x="0" y="3828"/>
                      <a:pt x="14287" y="4939"/>
                      <a:pt x="35242" y="49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5" name="任意多边形: 形状 494">
                <a:extLst>
                  <a:ext uri="{FF2B5EF4-FFF2-40B4-BE49-F238E27FC236}">
                    <a16:creationId xmlns:a16="http://schemas.microsoft.com/office/drawing/2014/main" id="{30245E5C-6B6F-4290-B0CE-ACBE67A10AF6}"/>
                  </a:ext>
                </a:extLst>
              </p:cNvPr>
              <p:cNvSpPr/>
              <p:nvPr/>
            </p:nvSpPr>
            <p:spPr>
              <a:xfrm>
                <a:off x="9526139" y="23747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6" name="任意多边形: 形状 495">
                <a:extLst>
                  <a:ext uri="{FF2B5EF4-FFF2-40B4-BE49-F238E27FC236}">
                    <a16:creationId xmlns:a16="http://schemas.microsoft.com/office/drawing/2014/main" id="{D694FC9C-12FA-45F9-8804-0690BAB7192A}"/>
                  </a:ext>
                </a:extLst>
              </p:cNvPr>
              <p:cNvSpPr/>
              <p:nvPr/>
            </p:nvSpPr>
            <p:spPr>
              <a:xfrm>
                <a:off x="10423859" y="2374362"/>
                <a:ext cx="37239" cy="64375"/>
              </a:xfrm>
              <a:custGeom>
                <a:avLst/>
                <a:gdLst/>
                <a:ahLst/>
                <a:cxnLst/>
                <a:rect l="0" t="0" r="0" b="0"/>
                <a:pathLst>
                  <a:path w="37239" h="64375">
                    <a:moveTo>
                      <a:pt x="4649" y="18217"/>
                    </a:moveTo>
                    <a:cubicBezTo>
                      <a:pt x="0" y="30332"/>
                      <a:pt x="2483" y="46531"/>
                      <a:pt x="10166" y="54214"/>
                    </a:cubicBezTo>
                    <a:cubicBezTo>
                      <a:pt x="20327" y="64374"/>
                      <a:pt x="26442" y="62177"/>
                      <a:pt x="32589" y="46157"/>
                    </a:cubicBezTo>
                    <a:cubicBezTo>
                      <a:pt x="37238" y="34042"/>
                      <a:pt x="34755" y="17843"/>
                      <a:pt x="27072" y="10160"/>
                    </a:cubicBezTo>
                    <a:cubicBezTo>
                      <a:pt x="16911" y="0"/>
                      <a:pt x="10796" y="2197"/>
                      <a:pt x="4649" y="1821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7" name="任意多边形: 形状 496">
                <a:extLst>
                  <a:ext uri="{FF2B5EF4-FFF2-40B4-BE49-F238E27FC236}">
                    <a16:creationId xmlns:a16="http://schemas.microsoft.com/office/drawing/2014/main" id="{42F53254-80DD-42BC-A580-9F093D8653C5}"/>
                  </a:ext>
                </a:extLst>
              </p:cNvPr>
              <p:cNvSpPr/>
              <p:nvPr/>
            </p:nvSpPr>
            <p:spPr>
              <a:xfrm>
                <a:off x="10486928" y="2374799"/>
                <a:ext cx="83363" cy="70205"/>
              </a:xfrm>
              <a:custGeom>
                <a:avLst/>
                <a:gdLst/>
                <a:ahLst/>
                <a:cxnLst/>
                <a:rect l="0" t="0" r="0" b="0"/>
                <a:pathLst>
                  <a:path w="83363" h="70205">
                    <a:moveTo>
                      <a:pt x="0" y="30361"/>
                    </a:moveTo>
                    <a:cubicBezTo>
                      <a:pt x="0" y="55241"/>
                      <a:pt x="7550" y="61603"/>
                      <a:pt x="41832" y="65605"/>
                    </a:cubicBezTo>
                    <a:cubicBezTo>
                      <a:pt x="81226" y="70204"/>
                      <a:pt x="83362" y="68435"/>
                      <a:pt x="78490" y="35244"/>
                    </a:cubicBezTo>
                    <a:cubicBezTo>
                      <a:pt x="74206" y="6053"/>
                      <a:pt x="67021" y="0"/>
                      <a:pt x="36658" y="0"/>
                    </a:cubicBezTo>
                    <a:cubicBezTo>
                      <a:pt x="6470" y="0"/>
                      <a:pt x="0" y="5359"/>
                      <a:pt x="0" y="3036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8" name="任意多边形: 形状 497">
                <a:extLst>
                  <a:ext uri="{FF2B5EF4-FFF2-40B4-BE49-F238E27FC236}">
                    <a16:creationId xmlns:a16="http://schemas.microsoft.com/office/drawing/2014/main" id="{BB2CDDD3-9A55-49A6-A206-AA506AF8E997}"/>
                  </a:ext>
                </a:extLst>
              </p:cNvPr>
              <p:cNvSpPr/>
              <p:nvPr/>
            </p:nvSpPr>
            <p:spPr>
              <a:xfrm>
                <a:off x="10588528" y="2374799"/>
                <a:ext cx="76201" cy="63501"/>
              </a:xfrm>
              <a:custGeom>
                <a:avLst/>
                <a:gdLst/>
                <a:ahLst/>
                <a:cxnLst/>
                <a:rect l="0" t="0" r="0" b="0"/>
                <a:pathLst>
                  <a:path w="76201" h="63501">
                    <a:moveTo>
                      <a:pt x="8467" y="8467"/>
                    </a:moveTo>
                    <a:cubicBezTo>
                      <a:pt x="3810" y="13123"/>
                      <a:pt x="0" y="27411"/>
                      <a:pt x="0" y="40217"/>
                    </a:cubicBezTo>
                    <a:cubicBezTo>
                      <a:pt x="0" y="57620"/>
                      <a:pt x="9621" y="63500"/>
                      <a:pt x="38100" y="63500"/>
                    </a:cubicBezTo>
                    <a:cubicBezTo>
                      <a:pt x="70273" y="63500"/>
                      <a:pt x="76200" y="58561"/>
                      <a:pt x="76200" y="31750"/>
                    </a:cubicBezTo>
                    <a:cubicBezTo>
                      <a:pt x="76200" y="6955"/>
                      <a:pt x="69709" y="0"/>
                      <a:pt x="46567" y="0"/>
                    </a:cubicBezTo>
                    <a:cubicBezTo>
                      <a:pt x="30269" y="0"/>
                      <a:pt x="13123" y="3810"/>
                      <a:pt x="8467"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499" name="任意多边形: 形状 498">
                <a:extLst>
                  <a:ext uri="{FF2B5EF4-FFF2-40B4-BE49-F238E27FC236}">
                    <a16:creationId xmlns:a16="http://schemas.microsoft.com/office/drawing/2014/main" id="{1340977E-23D5-4485-A60B-FC770AC7A317}"/>
                  </a:ext>
                </a:extLst>
              </p:cNvPr>
              <p:cNvSpPr/>
              <p:nvPr/>
            </p:nvSpPr>
            <p:spPr>
              <a:xfrm>
                <a:off x="10880628" y="2374799"/>
                <a:ext cx="76201" cy="50801"/>
              </a:xfrm>
              <a:custGeom>
                <a:avLst/>
                <a:gdLst/>
                <a:ahLst/>
                <a:cxnLst/>
                <a:rect l="0" t="0" r="0" b="0"/>
                <a:pathLst>
                  <a:path w="76201" h="50801">
                    <a:moveTo>
                      <a:pt x="0" y="25400"/>
                    </a:moveTo>
                    <a:cubicBezTo>
                      <a:pt x="0" y="45156"/>
                      <a:pt x="8467" y="50800"/>
                      <a:pt x="38100" y="50800"/>
                    </a:cubicBezTo>
                    <a:cubicBezTo>
                      <a:pt x="67733" y="50800"/>
                      <a:pt x="76200" y="45156"/>
                      <a:pt x="76200" y="25400"/>
                    </a:cubicBezTo>
                    <a:cubicBezTo>
                      <a:pt x="76200" y="5644"/>
                      <a:pt x="67733" y="0"/>
                      <a:pt x="38100" y="0"/>
                    </a:cubicBezTo>
                    <a:cubicBezTo>
                      <a:pt x="8467" y="0"/>
                      <a:pt x="0" y="5644"/>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0" name="任意多边形: 形状 499">
                <a:extLst>
                  <a:ext uri="{FF2B5EF4-FFF2-40B4-BE49-F238E27FC236}">
                    <a16:creationId xmlns:a16="http://schemas.microsoft.com/office/drawing/2014/main" id="{D56EB2F7-8CB2-4079-A997-CCAB2C4D2CD7}"/>
                  </a:ext>
                </a:extLst>
              </p:cNvPr>
              <p:cNvSpPr/>
              <p:nvPr/>
            </p:nvSpPr>
            <p:spPr>
              <a:xfrm>
                <a:off x="10982228" y="2366124"/>
                <a:ext cx="58129" cy="77665"/>
              </a:xfrm>
              <a:custGeom>
                <a:avLst/>
                <a:gdLst/>
                <a:ahLst/>
                <a:cxnLst/>
                <a:rect l="0" t="0" r="0" b="0"/>
                <a:pathLst>
                  <a:path w="58129" h="77665">
                    <a:moveTo>
                      <a:pt x="0" y="32716"/>
                    </a:moveTo>
                    <a:cubicBezTo>
                      <a:pt x="0" y="57004"/>
                      <a:pt x="31644" y="77664"/>
                      <a:pt x="50753" y="65853"/>
                    </a:cubicBezTo>
                    <a:cubicBezTo>
                      <a:pt x="56452" y="62331"/>
                      <a:pt x="58128" y="48025"/>
                      <a:pt x="54477" y="34062"/>
                    </a:cubicBezTo>
                    <a:cubicBezTo>
                      <a:pt x="45865" y="1133"/>
                      <a:pt x="0" y="0"/>
                      <a:pt x="0" y="327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1" name="任意多边形: 形状 500">
                <a:extLst>
                  <a:ext uri="{FF2B5EF4-FFF2-40B4-BE49-F238E27FC236}">
                    <a16:creationId xmlns:a16="http://schemas.microsoft.com/office/drawing/2014/main" id="{4D0F5A8D-D8FC-4F1A-BF91-DABDB9E599DD}"/>
                  </a:ext>
                </a:extLst>
              </p:cNvPr>
              <p:cNvSpPr/>
              <p:nvPr/>
            </p:nvSpPr>
            <p:spPr>
              <a:xfrm>
                <a:off x="11065999" y="2374799"/>
                <a:ext cx="81180" cy="51003"/>
              </a:xfrm>
              <a:custGeom>
                <a:avLst/>
                <a:gdLst/>
                <a:ahLst/>
                <a:cxnLst/>
                <a:rect l="0" t="0" r="0" b="0"/>
                <a:pathLst>
                  <a:path w="81180" h="51003">
                    <a:moveTo>
                      <a:pt x="9512" y="19598"/>
                    </a:moveTo>
                    <a:cubicBezTo>
                      <a:pt x="0" y="44385"/>
                      <a:pt x="6702" y="51002"/>
                      <a:pt x="37622" y="47351"/>
                    </a:cubicBezTo>
                    <a:cubicBezTo>
                      <a:pt x="51139" y="45756"/>
                      <a:pt x="66899" y="34449"/>
                      <a:pt x="72647" y="22225"/>
                    </a:cubicBezTo>
                    <a:cubicBezTo>
                      <a:pt x="81179" y="4077"/>
                      <a:pt x="77037" y="0"/>
                      <a:pt x="50063" y="0"/>
                    </a:cubicBezTo>
                    <a:cubicBezTo>
                      <a:pt x="31896" y="0"/>
                      <a:pt x="13648" y="8819"/>
                      <a:pt x="9512" y="195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2" name="任意多边形: 形状 501">
                <a:extLst>
                  <a:ext uri="{FF2B5EF4-FFF2-40B4-BE49-F238E27FC236}">
                    <a16:creationId xmlns:a16="http://schemas.microsoft.com/office/drawing/2014/main" id="{8AD46BAC-51C3-4AF5-862C-A4E5650AF1AD}"/>
                  </a:ext>
                </a:extLst>
              </p:cNvPr>
              <p:cNvSpPr/>
              <p:nvPr/>
            </p:nvSpPr>
            <p:spPr>
              <a:xfrm>
                <a:off x="11837539" y="23747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3" name="任意多边形: 形状 502">
                <a:extLst>
                  <a:ext uri="{FF2B5EF4-FFF2-40B4-BE49-F238E27FC236}">
                    <a16:creationId xmlns:a16="http://schemas.microsoft.com/office/drawing/2014/main" id="{4F11509A-95CF-4ED6-82CD-BC5BC6745739}"/>
                  </a:ext>
                </a:extLst>
              </p:cNvPr>
              <p:cNvSpPr/>
              <p:nvPr/>
            </p:nvSpPr>
            <p:spPr>
              <a:xfrm>
                <a:off x="5612986" y="2387499"/>
                <a:ext cx="160187" cy="5604"/>
              </a:xfrm>
              <a:custGeom>
                <a:avLst/>
                <a:gdLst/>
                <a:ahLst/>
                <a:cxnLst/>
                <a:rect l="0" t="0" r="0" b="0"/>
                <a:pathLst>
                  <a:path w="160187" h="5604">
                    <a:moveTo>
                      <a:pt x="86042" y="5603"/>
                    </a:moveTo>
                    <a:cubicBezTo>
                      <a:pt x="157726" y="5603"/>
                      <a:pt x="160186" y="5060"/>
                      <a:pt x="98742" y="2801"/>
                    </a:cubicBezTo>
                    <a:cubicBezTo>
                      <a:pt x="56832" y="1261"/>
                      <a:pt x="19684" y="0"/>
                      <a:pt x="16192" y="0"/>
                    </a:cubicBezTo>
                    <a:cubicBezTo>
                      <a:pt x="12700" y="0"/>
                      <a:pt x="6984" y="1261"/>
                      <a:pt x="3492" y="2801"/>
                    </a:cubicBezTo>
                    <a:cubicBezTo>
                      <a:pt x="0" y="4342"/>
                      <a:pt x="37147" y="5603"/>
                      <a:pt x="86042" y="56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4" name="任意多边形: 形状 503">
                <a:extLst>
                  <a:ext uri="{FF2B5EF4-FFF2-40B4-BE49-F238E27FC236}">
                    <a16:creationId xmlns:a16="http://schemas.microsoft.com/office/drawing/2014/main" id="{643DC952-A690-402F-A6A2-BD7EB1B23614}"/>
                  </a:ext>
                </a:extLst>
              </p:cNvPr>
              <p:cNvSpPr/>
              <p:nvPr/>
            </p:nvSpPr>
            <p:spPr>
              <a:xfrm>
                <a:off x="6048278" y="2376982"/>
                <a:ext cx="93528" cy="28755"/>
              </a:xfrm>
              <a:custGeom>
                <a:avLst/>
                <a:gdLst/>
                <a:ahLst/>
                <a:cxnLst/>
                <a:rect l="0" t="0" r="0" b="0"/>
                <a:pathLst>
                  <a:path w="93528" h="28755">
                    <a:moveTo>
                      <a:pt x="41214" y="16844"/>
                    </a:moveTo>
                    <a:cubicBezTo>
                      <a:pt x="64875" y="26514"/>
                      <a:pt x="85478" y="28754"/>
                      <a:pt x="89589" y="22102"/>
                    </a:cubicBezTo>
                    <a:cubicBezTo>
                      <a:pt x="93527" y="15730"/>
                      <a:pt x="74980" y="8151"/>
                      <a:pt x="48375" y="5259"/>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5" name="任意多边形: 形状 504">
                <a:extLst>
                  <a:ext uri="{FF2B5EF4-FFF2-40B4-BE49-F238E27FC236}">
                    <a16:creationId xmlns:a16="http://schemas.microsoft.com/office/drawing/2014/main" id="{EB979581-EE80-4CB1-A152-27EE49F8736B}"/>
                  </a:ext>
                </a:extLst>
              </p:cNvPr>
              <p:cNvSpPr/>
              <p:nvPr/>
            </p:nvSpPr>
            <p:spPr>
              <a:xfrm>
                <a:off x="6289715" y="2375793"/>
                <a:ext cx="172091" cy="87907"/>
              </a:xfrm>
              <a:custGeom>
                <a:avLst/>
                <a:gdLst/>
                <a:ahLst/>
                <a:cxnLst/>
                <a:rect l="0" t="0" r="0" b="0"/>
                <a:pathLst>
                  <a:path w="172091" h="87907">
                    <a:moveTo>
                      <a:pt x="76063" y="8139"/>
                    </a:moveTo>
                    <a:cubicBezTo>
                      <a:pt x="38102" y="11773"/>
                      <a:pt x="22856" y="19871"/>
                      <a:pt x="15738" y="40181"/>
                    </a:cubicBezTo>
                    <a:cubicBezTo>
                      <a:pt x="0" y="85090"/>
                      <a:pt x="3486" y="87906"/>
                      <a:pt x="74820" y="87906"/>
                    </a:cubicBezTo>
                    <a:cubicBezTo>
                      <a:pt x="139633" y="87906"/>
                      <a:pt x="144163" y="85798"/>
                      <a:pt x="156710" y="49806"/>
                    </a:cubicBezTo>
                    <a:cubicBezTo>
                      <a:pt x="172090" y="5685"/>
                      <a:pt x="161086" y="0"/>
                      <a:pt x="76063" y="81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6" name="任意多边形: 形状 505">
                <a:extLst>
                  <a:ext uri="{FF2B5EF4-FFF2-40B4-BE49-F238E27FC236}">
                    <a16:creationId xmlns:a16="http://schemas.microsoft.com/office/drawing/2014/main" id="{3A9C1EA9-C42F-4481-B704-FEC11E8D4494}"/>
                  </a:ext>
                </a:extLst>
              </p:cNvPr>
              <p:cNvSpPr/>
              <p:nvPr/>
            </p:nvSpPr>
            <p:spPr>
              <a:xfrm>
                <a:off x="6473332" y="2387499"/>
                <a:ext cx="187952" cy="65565"/>
              </a:xfrm>
              <a:custGeom>
                <a:avLst/>
                <a:gdLst/>
                <a:ahLst/>
                <a:cxnLst/>
                <a:rect l="0" t="0" r="0" b="0"/>
                <a:pathLst>
                  <a:path w="187952" h="65565">
                    <a:moveTo>
                      <a:pt x="14937" y="32782"/>
                    </a:moveTo>
                    <a:lnTo>
                      <a:pt x="0" y="65564"/>
                    </a:lnTo>
                    <a:lnTo>
                      <a:pt x="79573" y="50145"/>
                    </a:lnTo>
                    <a:cubicBezTo>
                      <a:pt x="123338" y="41665"/>
                      <a:pt x="163345" y="28341"/>
                      <a:pt x="168476" y="20538"/>
                    </a:cubicBezTo>
                    <a:cubicBezTo>
                      <a:pt x="173609" y="12735"/>
                      <a:pt x="180752" y="4921"/>
                      <a:pt x="184351" y="3175"/>
                    </a:cubicBezTo>
                    <a:cubicBezTo>
                      <a:pt x="187951" y="1429"/>
                      <a:pt x="154666" y="0"/>
                      <a:pt x="110385" y="0"/>
                    </a:cubicBezTo>
                    <a:cubicBezTo>
                      <a:pt x="36154" y="0"/>
                      <a:pt x="28708" y="2557"/>
                      <a:pt x="14937" y="3278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7" name="任意多边形: 形状 506">
                <a:extLst>
                  <a:ext uri="{FF2B5EF4-FFF2-40B4-BE49-F238E27FC236}">
                    <a16:creationId xmlns:a16="http://schemas.microsoft.com/office/drawing/2014/main" id="{D971A631-D237-4442-A6A3-E1BE8631850E}"/>
                  </a:ext>
                </a:extLst>
              </p:cNvPr>
              <p:cNvSpPr/>
              <p:nvPr/>
            </p:nvSpPr>
            <p:spPr>
              <a:xfrm>
                <a:off x="9991628" y="2387499"/>
                <a:ext cx="50801" cy="88901"/>
              </a:xfrm>
              <a:custGeom>
                <a:avLst/>
                <a:gdLst/>
                <a:ahLst/>
                <a:cxnLst/>
                <a:rect l="0" t="0" r="0" b="0"/>
                <a:pathLst>
                  <a:path w="50801" h="88901">
                    <a:moveTo>
                      <a:pt x="0" y="44450"/>
                    </a:moveTo>
                    <a:cubicBezTo>
                      <a:pt x="0" y="80433"/>
                      <a:pt x="4838" y="88900"/>
                      <a:pt x="25400" y="88900"/>
                    </a:cubicBezTo>
                    <a:cubicBezTo>
                      <a:pt x="45962" y="88900"/>
                      <a:pt x="50800" y="80433"/>
                      <a:pt x="50800" y="44450"/>
                    </a:cubicBezTo>
                    <a:cubicBezTo>
                      <a:pt x="50800" y="8467"/>
                      <a:pt x="45962" y="0"/>
                      <a:pt x="25400" y="0"/>
                    </a:cubicBezTo>
                    <a:cubicBezTo>
                      <a:pt x="4838" y="0"/>
                      <a:pt x="0" y="8467"/>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8" name="任意多边形: 形状 507">
                <a:extLst>
                  <a:ext uri="{FF2B5EF4-FFF2-40B4-BE49-F238E27FC236}">
                    <a16:creationId xmlns:a16="http://schemas.microsoft.com/office/drawing/2014/main" id="{A4BC9B77-ABA7-40B0-8D84-32140CF13768}"/>
                  </a:ext>
                </a:extLst>
              </p:cNvPr>
              <p:cNvSpPr/>
              <p:nvPr/>
            </p:nvSpPr>
            <p:spPr>
              <a:xfrm>
                <a:off x="10080528" y="2387499"/>
                <a:ext cx="76201" cy="88901"/>
              </a:xfrm>
              <a:custGeom>
                <a:avLst/>
                <a:gdLst/>
                <a:ahLst/>
                <a:cxnLst/>
                <a:rect l="0" t="0" r="0" b="0"/>
                <a:pathLst>
                  <a:path w="76201" h="88901">
                    <a:moveTo>
                      <a:pt x="0" y="44450"/>
                    </a:moveTo>
                    <a:cubicBezTo>
                      <a:pt x="0" y="85372"/>
                      <a:pt x="3024" y="88900"/>
                      <a:pt x="38100" y="88900"/>
                    </a:cubicBezTo>
                    <a:cubicBezTo>
                      <a:pt x="73176" y="88900"/>
                      <a:pt x="76200" y="85372"/>
                      <a:pt x="76200" y="44450"/>
                    </a:cubicBezTo>
                    <a:cubicBezTo>
                      <a:pt x="76200" y="3528"/>
                      <a:pt x="73176" y="0"/>
                      <a:pt x="38100" y="0"/>
                    </a:cubicBezTo>
                    <a:cubicBezTo>
                      <a:pt x="3024" y="0"/>
                      <a:pt x="0" y="3528"/>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09" name="任意多边形: 形状 508">
                <a:extLst>
                  <a:ext uri="{FF2B5EF4-FFF2-40B4-BE49-F238E27FC236}">
                    <a16:creationId xmlns:a16="http://schemas.microsoft.com/office/drawing/2014/main" id="{FA5B93B0-41D1-408D-B4F7-6D0A867382D5}"/>
                  </a:ext>
                </a:extLst>
              </p:cNvPr>
              <p:cNvSpPr/>
              <p:nvPr/>
            </p:nvSpPr>
            <p:spPr>
              <a:xfrm>
                <a:off x="10182128" y="2387499"/>
                <a:ext cx="76201" cy="88901"/>
              </a:xfrm>
              <a:custGeom>
                <a:avLst/>
                <a:gdLst/>
                <a:ahLst/>
                <a:cxnLst/>
                <a:rect l="0" t="0" r="0" b="0"/>
                <a:pathLst>
                  <a:path w="76201" h="88901">
                    <a:moveTo>
                      <a:pt x="0" y="44450"/>
                    </a:moveTo>
                    <a:cubicBezTo>
                      <a:pt x="0" y="85372"/>
                      <a:pt x="3024" y="88900"/>
                      <a:pt x="38100" y="88900"/>
                    </a:cubicBezTo>
                    <a:cubicBezTo>
                      <a:pt x="73176" y="88900"/>
                      <a:pt x="76200" y="85372"/>
                      <a:pt x="76200" y="44450"/>
                    </a:cubicBezTo>
                    <a:cubicBezTo>
                      <a:pt x="76200" y="3528"/>
                      <a:pt x="73176" y="0"/>
                      <a:pt x="38100" y="0"/>
                    </a:cubicBezTo>
                    <a:cubicBezTo>
                      <a:pt x="3024" y="0"/>
                      <a:pt x="0" y="3528"/>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0" name="任意多边形: 形状 509">
                <a:extLst>
                  <a:ext uri="{FF2B5EF4-FFF2-40B4-BE49-F238E27FC236}">
                    <a16:creationId xmlns:a16="http://schemas.microsoft.com/office/drawing/2014/main" id="{AC970CF2-82BE-4F05-9E3E-EF6C5DF60C80}"/>
                  </a:ext>
                </a:extLst>
              </p:cNvPr>
              <p:cNvSpPr/>
              <p:nvPr/>
            </p:nvSpPr>
            <p:spPr>
              <a:xfrm>
                <a:off x="10296428" y="2387499"/>
                <a:ext cx="38101" cy="99235"/>
              </a:xfrm>
              <a:custGeom>
                <a:avLst/>
                <a:gdLst/>
                <a:ahLst/>
                <a:cxnLst/>
                <a:rect l="0" t="0" r="0" b="0"/>
                <a:pathLst>
                  <a:path w="38101" h="99235">
                    <a:moveTo>
                      <a:pt x="0" y="43091"/>
                    </a:moveTo>
                    <a:cubicBezTo>
                      <a:pt x="0" y="69679"/>
                      <a:pt x="7296" y="88982"/>
                      <a:pt x="19050" y="93493"/>
                    </a:cubicBezTo>
                    <a:cubicBezTo>
                      <a:pt x="34011" y="99234"/>
                      <a:pt x="38100" y="89985"/>
                      <a:pt x="38100" y="50401"/>
                    </a:cubicBezTo>
                    <a:cubicBezTo>
                      <a:pt x="38100" y="14067"/>
                      <a:pt x="32783" y="0"/>
                      <a:pt x="19050" y="0"/>
                    </a:cubicBezTo>
                    <a:cubicBezTo>
                      <a:pt x="5859" y="0"/>
                      <a:pt x="0" y="13255"/>
                      <a:pt x="0" y="430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1" name="任意多边形: 形状 510">
                <a:extLst>
                  <a:ext uri="{FF2B5EF4-FFF2-40B4-BE49-F238E27FC236}">
                    <a16:creationId xmlns:a16="http://schemas.microsoft.com/office/drawing/2014/main" id="{243C7D53-E462-4613-A901-E5368EB6C0ED}"/>
                  </a:ext>
                </a:extLst>
              </p:cNvPr>
              <p:cNvSpPr/>
              <p:nvPr/>
            </p:nvSpPr>
            <p:spPr>
              <a:xfrm>
                <a:off x="10702828" y="2387499"/>
                <a:ext cx="25401" cy="50801"/>
              </a:xfrm>
              <a:custGeom>
                <a:avLst/>
                <a:gdLst/>
                <a:ahLst/>
                <a:cxnLst/>
                <a:rect l="0" t="0" r="0" b="0"/>
                <a:pathLst>
                  <a:path w="25401" h="50801">
                    <a:moveTo>
                      <a:pt x="0" y="25400"/>
                    </a:moveTo>
                    <a:cubicBezTo>
                      <a:pt x="0" y="39370"/>
                      <a:pt x="5715" y="50800"/>
                      <a:pt x="12700" y="50800"/>
                    </a:cubicBezTo>
                    <a:cubicBezTo>
                      <a:pt x="19685" y="50800"/>
                      <a:pt x="25400" y="39370"/>
                      <a:pt x="25400" y="25400"/>
                    </a:cubicBezTo>
                    <a:cubicBezTo>
                      <a:pt x="25400" y="11430"/>
                      <a:pt x="19685" y="0"/>
                      <a:pt x="12700" y="0"/>
                    </a:cubicBezTo>
                    <a:cubicBezTo>
                      <a:pt x="5715" y="0"/>
                      <a:pt x="0" y="11430"/>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2" name="任意多边形: 形状 511">
                <a:extLst>
                  <a:ext uri="{FF2B5EF4-FFF2-40B4-BE49-F238E27FC236}">
                    <a16:creationId xmlns:a16="http://schemas.microsoft.com/office/drawing/2014/main" id="{9438E469-8084-49F7-B4FD-23F07EAA7EA3}"/>
                  </a:ext>
                </a:extLst>
              </p:cNvPr>
              <p:cNvSpPr/>
              <p:nvPr/>
            </p:nvSpPr>
            <p:spPr>
              <a:xfrm>
                <a:off x="10733133" y="2378786"/>
                <a:ext cx="6861" cy="99545"/>
              </a:xfrm>
              <a:custGeom>
                <a:avLst/>
                <a:gdLst/>
                <a:ahLst/>
                <a:cxnLst/>
                <a:rect l="0" t="0" r="0" b="0"/>
                <a:pathLst>
                  <a:path w="6861" h="99545">
                    <a:moveTo>
                      <a:pt x="513" y="36993"/>
                    </a:moveTo>
                    <a:cubicBezTo>
                      <a:pt x="0" y="63024"/>
                      <a:pt x="1572" y="88741"/>
                      <a:pt x="4006" y="94143"/>
                    </a:cubicBezTo>
                    <a:cubicBezTo>
                      <a:pt x="6440" y="99544"/>
                      <a:pt x="6860" y="78246"/>
                      <a:pt x="4939" y="46813"/>
                    </a:cubicBezTo>
                    <a:cubicBezTo>
                      <a:pt x="2208" y="2145"/>
                      <a:pt x="1241" y="0"/>
                      <a:pt x="513" y="3699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3" name="任意多边形: 形状 512">
                <a:extLst>
                  <a:ext uri="{FF2B5EF4-FFF2-40B4-BE49-F238E27FC236}">
                    <a16:creationId xmlns:a16="http://schemas.microsoft.com/office/drawing/2014/main" id="{4CF72F57-4366-42CE-AAC4-8CDF597695CC}"/>
                  </a:ext>
                </a:extLst>
              </p:cNvPr>
              <p:cNvSpPr/>
              <p:nvPr/>
            </p:nvSpPr>
            <p:spPr>
              <a:xfrm>
                <a:off x="10804428" y="2387499"/>
                <a:ext cx="52937" cy="101601"/>
              </a:xfrm>
              <a:custGeom>
                <a:avLst/>
                <a:gdLst/>
                <a:ahLst/>
                <a:cxnLst/>
                <a:rect l="0" t="0" r="0" b="0"/>
                <a:pathLst>
                  <a:path w="52937" h="101601">
                    <a:moveTo>
                      <a:pt x="0" y="50800"/>
                    </a:moveTo>
                    <a:cubicBezTo>
                      <a:pt x="0" y="87489"/>
                      <a:pt x="5292" y="101600"/>
                      <a:pt x="19050" y="101600"/>
                    </a:cubicBezTo>
                    <a:cubicBezTo>
                      <a:pt x="29528" y="101600"/>
                      <a:pt x="38100" y="96599"/>
                      <a:pt x="38100" y="90488"/>
                    </a:cubicBezTo>
                    <a:cubicBezTo>
                      <a:pt x="38100" y="84376"/>
                      <a:pt x="41672" y="61516"/>
                      <a:pt x="46038" y="39688"/>
                    </a:cubicBezTo>
                    <a:cubicBezTo>
                      <a:pt x="52936" y="5198"/>
                      <a:pt x="50440" y="0"/>
                      <a:pt x="26988" y="0"/>
                    </a:cubicBezTo>
                    <a:cubicBezTo>
                      <a:pt x="3969" y="0"/>
                      <a:pt x="0" y="7471"/>
                      <a:pt x="0" y="508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4" name="任意多边形: 形状 513">
                <a:extLst>
                  <a:ext uri="{FF2B5EF4-FFF2-40B4-BE49-F238E27FC236}">
                    <a16:creationId xmlns:a16="http://schemas.microsoft.com/office/drawing/2014/main" id="{C24BA6FE-5E58-4E35-A623-3C915AE11939}"/>
                  </a:ext>
                </a:extLst>
              </p:cNvPr>
              <p:cNvSpPr/>
              <p:nvPr/>
            </p:nvSpPr>
            <p:spPr>
              <a:xfrm>
                <a:off x="11642628" y="2379620"/>
                <a:ext cx="23415" cy="135998"/>
              </a:xfrm>
              <a:custGeom>
                <a:avLst/>
                <a:gdLst/>
                <a:ahLst/>
                <a:cxnLst/>
                <a:rect l="0" t="0" r="0" b="0"/>
                <a:pathLst>
                  <a:path w="23415" h="135998">
                    <a:moveTo>
                      <a:pt x="3175" y="8804"/>
                    </a:moveTo>
                    <a:cubicBezTo>
                      <a:pt x="1429" y="17609"/>
                      <a:pt x="0" y="50720"/>
                      <a:pt x="0" y="82386"/>
                    </a:cubicBezTo>
                    <a:cubicBezTo>
                      <a:pt x="0" y="123081"/>
                      <a:pt x="3962" y="135997"/>
                      <a:pt x="13515" y="126444"/>
                    </a:cubicBezTo>
                    <a:cubicBezTo>
                      <a:pt x="22303" y="117655"/>
                      <a:pt x="23414" y="91927"/>
                      <a:pt x="16690" y="52863"/>
                    </a:cubicBezTo>
                    <a:cubicBezTo>
                      <a:pt x="11002" y="19826"/>
                      <a:pt x="4921" y="0"/>
                      <a:pt x="3175" y="880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5" name="任意多边形: 形状 514">
                <a:extLst>
                  <a:ext uri="{FF2B5EF4-FFF2-40B4-BE49-F238E27FC236}">
                    <a16:creationId xmlns:a16="http://schemas.microsoft.com/office/drawing/2014/main" id="{ACEAA352-08EF-4DA1-9F0B-49D0EF07ADA1}"/>
                  </a:ext>
                </a:extLst>
              </p:cNvPr>
              <p:cNvSpPr/>
              <p:nvPr/>
            </p:nvSpPr>
            <p:spPr>
              <a:xfrm>
                <a:off x="11680728" y="2387499"/>
                <a:ext cx="38261" cy="127001"/>
              </a:xfrm>
              <a:custGeom>
                <a:avLst/>
                <a:gdLst/>
                <a:ahLst/>
                <a:cxnLst/>
                <a:rect l="0" t="0" r="0" b="0"/>
                <a:pathLst>
                  <a:path w="38261" h="127001">
                    <a:moveTo>
                      <a:pt x="0" y="63500"/>
                    </a:moveTo>
                    <a:cubicBezTo>
                      <a:pt x="0" y="98425"/>
                      <a:pt x="5715" y="127000"/>
                      <a:pt x="12700" y="127000"/>
                    </a:cubicBezTo>
                    <a:cubicBezTo>
                      <a:pt x="19828" y="127000"/>
                      <a:pt x="22690" y="108893"/>
                      <a:pt x="19224" y="85725"/>
                    </a:cubicBezTo>
                    <a:cubicBezTo>
                      <a:pt x="15826" y="63024"/>
                      <a:pt x="19350" y="34449"/>
                      <a:pt x="27055" y="22225"/>
                    </a:cubicBezTo>
                    <a:cubicBezTo>
                      <a:pt x="38260" y="4447"/>
                      <a:pt x="36954" y="0"/>
                      <a:pt x="20531" y="0"/>
                    </a:cubicBezTo>
                    <a:cubicBezTo>
                      <a:pt x="4360" y="0"/>
                      <a:pt x="0" y="13486"/>
                      <a:pt x="0" y="635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6" name="任意多边形: 形状 515">
                <a:extLst>
                  <a:ext uri="{FF2B5EF4-FFF2-40B4-BE49-F238E27FC236}">
                    <a16:creationId xmlns:a16="http://schemas.microsoft.com/office/drawing/2014/main" id="{3AB35B33-2AD7-4057-9C4B-4ABFC7AF77A0}"/>
                  </a:ext>
                </a:extLst>
              </p:cNvPr>
              <p:cNvSpPr/>
              <p:nvPr/>
            </p:nvSpPr>
            <p:spPr>
              <a:xfrm>
                <a:off x="11767623" y="2387499"/>
                <a:ext cx="62585" cy="127001"/>
              </a:xfrm>
              <a:custGeom>
                <a:avLst/>
                <a:gdLst/>
                <a:ahLst/>
                <a:cxnLst/>
                <a:rect l="0" t="0" r="0" b="0"/>
                <a:pathLst>
                  <a:path w="62585" h="127001">
                    <a:moveTo>
                      <a:pt x="14705" y="23813"/>
                    </a:moveTo>
                    <a:cubicBezTo>
                      <a:pt x="14705" y="36909"/>
                      <a:pt x="11133" y="65484"/>
                      <a:pt x="6768" y="87313"/>
                    </a:cubicBezTo>
                    <a:cubicBezTo>
                      <a:pt x="0" y="121148"/>
                      <a:pt x="2564" y="127000"/>
                      <a:pt x="24156" y="127000"/>
                    </a:cubicBezTo>
                    <a:cubicBezTo>
                      <a:pt x="45246" y="127000"/>
                      <a:pt x="49736" y="117972"/>
                      <a:pt x="51004" y="73025"/>
                    </a:cubicBezTo>
                    <a:cubicBezTo>
                      <a:pt x="51841" y="43339"/>
                      <a:pt x="55446" y="14764"/>
                      <a:pt x="59015" y="9525"/>
                    </a:cubicBezTo>
                    <a:cubicBezTo>
                      <a:pt x="62584" y="4286"/>
                      <a:pt x="54075" y="0"/>
                      <a:pt x="40105" y="0"/>
                    </a:cubicBezTo>
                    <a:cubicBezTo>
                      <a:pt x="23736" y="0"/>
                      <a:pt x="14705" y="8467"/>
                      <a:pt x="14705" y="2381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7" name="任意多边形: 形状 516">
                <a:extLst>
                  <a:ext uri="{FF2B5EF4-FFF2-40B4-BE49-F238E27FC236}">
                    <a16:creationId xmlns:a16="http://schemas.microsoft.com/office/drawing/2014/main" id="{6BD87FBE-8443-472C-A32B-6051D3FC29D7}"/>
                  </a:ext>
                </a:extLst>
              </p:cNvPr>
              <p:cNvSpPr/>
              <p:nvPr/>
            </p:nvSpPr>
            <p:spPr>
              <a:xfrm>
                <a:off x="4978829" y="2425179"/>
                <a:ext cx="276495" cy="349695"/>
              </a:xfrm>
              <a:custGeom>
                <a:avLst/>
                <a:gdLst/>
                <a:ahLst/>
                <a:cxnLst/>
                <a:rect l="0" t="0" r="0" b="0"/>
                <a:pathLst>
                  <a:path w="276495" h="349695">
                    <a:moveTo>
                      <a:pt x="213857" y="63921"/>
                    </a:moveTo>
                    <a:cubicBezTo>
                      <a:pt x="169367" y="109323"/>
                      <a:pt x="102046" y="193506"/>
                      <a:pt x="64255" y="250992"/>
                    </a:cubicBezTo>
                    <a:cubicBezTo>
                      <a:pt x="26464" y="308479"/>
                      <a:pt x="0" y="349694"/>
                      <a:pt x="5447" y="342582"/>
                    </a:cubicBezTo>
                    <a:cubicBezTo>
                      <a:pt x="10893" y="335470"/>
                      <a:pt x="29637" y="306529"/>
                      <a:pt x="47099" y="278269"/>
                    </a:cubicBezTo>
                    <a:cubicBezTo>
                      <a:pt x="64562" y="250009"/>
                      <a:pt x="127427" y="171646"/>
                      <a:pt x="186799" y="104129"/>
                    </a:cubicBezTo>
                    <a:cubicBezTo>
                      <a:pt x="270388" y="9074"/>
                      <a:pt x="276494" y="0"/>
                      <a:pt x="213857" y="6392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8" name="任意多边形: 形状 517">
                <a:extLst>
                  <a:ext uri="{FF2B5EF4-FFF2-40B4-BE49-F238E27FC236}">
                    <a16:creationId xmlns:a16="http://schemas.microsoft.com/office/drawing/2014/main" id="{9CA79A2B-005D-4C65-8BD2-105D58C92BE6}"/>
                  </a:ext>
                </a:extLst>
              </p:cNvPr>
              <p:cNvSpPr/>
              <p:nvPr/>
            </p:nvSpPr>
            <p:spPr>
              <a:xfrm>
                <a:off x="8538577" y="2392795"/>
                <a:ext cx="271247" cy="98281"/>
              </a:xfrm>
              <a:custGeom>
                <a:avLst/>
                <a:gdLst/>
                <a:ahLst/>
                <a:cxnLst/>
                <a:rect l="0" t="0" r="0" b="0"/>
                <a:pathLst>
                  <a:path w="271247" h="98281">
                    <a:moveTo>
                      <a:pt x="12618" y="29775"/>
                    </a:moveTo>
                    <a:cubicBezTo>
                      <a:pt x="3209" y="41919"/>
                      <a:pt x="0" y="56533"/>
                      <a:pt x="5487" y="62251"/>
                    </a:cubicBezTo>
                    <a:cubicBezTo>
                      <a:pt x="17797" y="75082"/>
                      <a:pt x="253947" y="98280"/>
                      <a:pt x="247813" y="86056"/>
                    </a:cubicBezTo>
                    <a:cubicBezTo>
                      <a:pt x="245384" y="81215"/>
                      <a:pt x="250107" y="67565"/>
                      <a:pt x="258308" y="55724"/>
                    </a:cubicBezTo>
                    <a:cubicBezTo>
                      <a:pt x="271246" y="37045"/>
                      <a:pt x="266830" y="32509"/>
                      <a:pt x="224962" y="21478"/>
                    </a:cubicBezTo>
                    <a:cubicBezTo>
                      <a:pt x="143443" y="0"/>
                      <a:pt x="32324" y="4342"/>
                      <a:pt x="12618" y="297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19" name="任意多边形: 形状 518">
                <a:extLst>
                  <a:ext uri="{FF2B5EF4-FFF2-40B4-BE49-F238E27FC236}">
                    <a16:creationId xmlns:a16="http://schemas.microsoft.com/office/drawing/2014/main" id="{A3A2C374-2B4A-494C-B4E5-F6EC2868B3DC}"/>
                  </a:ext>
                </a:extLst>
              </p:cNvPr>
              <p:cNvSpPr/>
              <p:nvPr/>
            </p:nvSpPr>
            <p:spPr>
              <a:xfrm>
                <a:off x="9051828" y="2400199"/>
                <a:ext cx="50275" cy="68376"/>
              </a:xfrm>
              <a:custGeom>
                <a:avLst/>
                <a:gdLst/>
                <a:ahLst/>
                <a:cxnLst/>
                <a:rect l="0" t="0" r="0" b="0"/>
                <a:pathLst>
                  <a:path w="50275" h="68376">
                    <a:moveTo>
                      <a:pt x="0" y="32681"/>
                    </a:moveTo>
                    <a:cubicBezTo>
                      <a:pt x="0" y="68375"/>
                      <a:pt x="23089" y="62578"/>
                      <a:pt x="42159" y="22095"/>
                    </a:cubicBezTo>
                    <a:cubicBezTo>
                      <a:pt x="50274" y="4866"/>
                      <a:pt x="46778" y="0"/>
                      <a:pt x="26284" y="0"/>
                    </a:cubicBezTo>
                    <a:cubicBezTo>
                      <a:pt x="6515" y="0"/>
                      <a:pt x="0" y="8100"/>
                      <a:pt x="0" y="3268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0" name="任意多边形: 形状 519">
                <a:extLst>
                  <a:ext uri="{FF2B5EF4-FFF2-40B4-BE49-F238E27FC236}">
                    <a16:creationId xmlns:a16="http://schemas.microsoft.com/office/drawing/2014/main" id="{C9F08679-FCA9-4817-9A73-2119E725984A}"/>
                  </a:ext>
                </a:extLst>
              </p:cNvPr>
              <p:cNvSpPr/>
              <p:nvPr/>
            </p:nvSpPr>
            <p:spPr>
              <a:xfrm>
                <a:off x="11526265" y="2400199"/>
                <a:ext cx="90964" cy="115910"/>
              </a:xfrm>
              <a:custGeom>
                <a:avLst/>
                <a:gdLst/>
                <a:ahLst/>
                <a:cxnLst/>
                <a:rect l="0" t="0" r="0" b="0"/>
                <a:pathLst>
                  <a:path w="90964" h="115910">
                    <a:moveTo>
                      <a:pt x="14763" y="44450"/>
                    </a:moveTo>
                    <a:cubicBezTo>
                      <a:pt x="14763" y="68898"/>
                      <a:pt x="10476" y="90329"/>
                      <a:pt x="5238" y="92075"/>
                    </a:cubicBezTo>
                    <a:cubicBezTo>
                      <a:pt x="0" y="93821"/>
                      <a:pt x="17144" y="99898"/>
                      <a:pt x="43338" y="105580"/>
                    </a:cubicBezTo>
                    <a:lnTo>
                      <a:pt x="90963" y="115909"/>
                    </a:lnTo>
                    <a:lnTo>
                      <a:pt x="90963" y="57955"/>
                    </a:lnTo>
                    <a:cubicBezTo>
                      <a:pt x="90963" y="2027"/>
                      <a:pt x="89631" y="0"/>
                      <a:pt x="52863" y="0"/>
                    </a:cubicBezTo>
                    <a:cubicBezTo>
                      <a:pt x="17787" y="0"/>
                      <a:pt x="14763" y="3528"/>
                      <a:pt x="14763"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1" name="任意多边形: 形状 520">
                <a:extLst>
                  <a:ext uri="{FF2B5EF4-FFF2-40B4-BE49-F238E27FC236}">
                    <a16:creationId xmlns:a16="http://schemas.microsoft.com/office/drawing/2014/main" id="{AE6F710A-3838-4F4B-8376-E8CBCC2248BF}"/>
                  </a:ext>
                </a:extLst>
              </p:cNvPr>
              <p:cNvSpPr/>
              <p:nvPr/>
            </p:nvSpPr>
            <p:spPr>
              <a:xfrm>
                <a:off x="5384212" y="2419249"/>
                <a:ext cx="44142" cy="72409"/>
              </a:xfrm>
              <a:custGeom>
                <a:avLst/>
                <a:gdLst/>
                <a:ahLst/>
                <a:cxnLst/>
                <a:rect l="0" t="0" r="0" b="0"/>
                <a:pathLst>
                  <a:path w="44142" h="72409">
                    <a:moveTo>
                      <a:pt x="20365" y="30327"/>
                    </a:moveTo>
                    <a:cubicBezTo>
                      <a:pt x="7287" y="47007"/>
                      <a:pt x="0" y="64067"/>
                      <a:pt x="4170" y="68238"/>
                    </a:cubicBezTo>
                    <a:cubicBezTo>
                      <a:pt x="8341" y="72408"/>
                      <a:pt x="19041" y="58761"/>
                      <a:pt x="27947" y="37910"/>
                    </a:cubicBezTo>
                    <a:lnTo>
                      <a:pt x="44141"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2" name="任意多边形: 形状 521">
                <a:extLst>
                  <a:ext uri="{FF2B5EF4-FFF2-40B4-BE49-F238E27FC236}">
                    <a16:creationId xmlns:a16="http://schemas.microsoft.com/office/drawing/2014/main" id="{2FE1CE25-4617-4796-A4A2-63EF68A05CE8}"/>
                  </a:ext>
                </a:extLst>
              </p:cNvPr>
              <p:cNvSpPr/>
              <p:nvPr/>
            </p:nvSpPr>
            <p:spPr>
              <a:xfrm>
                <a:off x="6118813" y="2412899"/>
                <a:ext cx="148561" cy="50801"/>
              </a:xfrm>
              <a:custGeom>
                <a:avLst/>
                <a:gdLst/>
                <a:ahLst/>
                <a:cxnLst/>
                <a:rect l="0" t="0" r="0" b="0"/>
                <a:pathLst>
                  <a:path w="148561" h="50801">
                    <a:moveTo>
                      <a:pt x="27255" y="15240"/>
                    </a:moveTo>
                    <a:cubicBezTo>
                      <a:pt x="0" y="42495"/>
                      <a:pt x="10926" y="50800"/>
                      <a:pt x="74034" y="50800"/>
                    </a:cubicBezTo>
                    <a:cubicBezTo>
                      <a:pt x="125372" y="50800"/>
                      <a:pt x="137197" y="46426"/>
                      <a:pt x="142695" y="25400"/>
                    </a:cubicBezTo>
                    <a:cubicBezTo>
                      <a:pt x="148560" y="2973"/>
                      <a:pt x="143085" y="0"/>
                      <a:pt x="95916" y="0"/>
                    </a:cubicBezTo>
                    <a:cubicBezTo>
                      <a:pt x="66535" y="0"/>
                      <a:pt x="35637" y="6858"/>
                      <a:pt x="27255" y="15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3" name="任意多边形: 形状 522">
                <a:extLst>
                  <a:ext uri="{FF2B5EF4-FFF2-40B4-BE49-F238E27FC236}">
                    <a16:creationId xmlns:a16="http://schemas.microsoft.com/office/drawing/2014/main" id="{7ED438C2-4680-4D6F-AAB5-9E5EE5E62183}"/>
                  </a:ext>
                </a:extLst>
              </p:cNvPr>
              <p:cNvSpPr/>
              <p:nvPr/>
            </p:nvSpPr>
            <p:spPr>
              <a:xfrm>
                <a:off x="9141522" y="24053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4" name="任意多边形: 形状 523">
                <a:extLst>
                  <a:ext uri="{FF2B5EF4-FFF2-40B4-BE49-F238E27FC236}">
                    <a16:creationId xmlns:a16="http://schemas.microsoft.com/office/drawing/2014/main" id="{1C340208-A693-40D6-9D73-ADCDD4B7DDFB}"/>
                  </a:ext>
                </a:extLst>
              </p:cNvPr>
              <p:cNvSpPr/>
              <p:nvPr/>
            </p:nvSpPr>
            <p:spPr>
              <a:xfrm>
                <a:off x="9626185" y="24128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5" name="任意多边形: 形状 524">
                <a:extLst>
                  <a:ext uri="{FF2B5EF4-FFF2-40B4-BE49-F238E27FC236}">
                    <a16:creationId xmlns:a16="http://schemas.microsoft.com/office/drawing/2014/main" id="{CEAF54D1-0BE4-46CC-8D7C-355FDDADEFB1}"/>
                  </a:ext>
                </a:extLst>
              </p:cNvPr>
              <p:cNvSpPr/>
              <p:nvPr/>
            </p:nvSpPr>
            <p:spPr>
              <a:xfrm>
                <a:off x="5678333" y="2418706"/>
                <a:ext cx="234354" cy="54211"/>
              </a:xfrm>
              <a:custGeom>
                <a:avLst/>
                <a:gdLst/>
                <a:ahLst/>
                <a:cxnLst/>
                <a:rect l="0" t="0" r="0" b="0"/>
                <a:pathLst>
                  <a:path w="234354" h="54211">
                    <a:moveTo>
                      <a:pt x="52445" y="3423"/>
                    </a:moveTo>
                    <a:cubicBezTo>
                      <a:pt x="31490" y="6406"/>
                      <a:pt x="11773" y="16980"/>
                      <a:pt x="8630" y="26920"/>
                    </a:cubicBezTo>
                    <a:cubicBezTo>
                      <a:pt x="0" y="54210"/>
                      <a:pt x="218012" y="53241"/>
                      <a:pt x="228488" y="25943"/>
                    </a:cubicBezTo>
                    <a:cubicBezTo>
                      <a:pt x="234353" y="10659"/>
                      <a:pt x="221440" y="6014"/>
                      <a:pt x="163172" y="2446"/>
                    </a:cubicBezTo>
                    <a:cubicBezTo>
                      <a:pt x="123227" y="0"/>
                      <a:pt x="73400" y="440"/>
                      <a:pt x="52445" y="34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6" name="任意多边形: 形状 525">
                <a:extLst>
                  <a:ext uri="{FF2B5EF4-FFF2-40B4-BE49-F238E27FC236}">
                    <a16:creationId xmlns:a16="http://schemas.microsoft.com/office/drawing/2014/main" id="{35BF70DC-96D3-4EB6-B902-7A7D107B3241}"/>
                  </a:ext>
                </a:extLst>
              </p:cNvPr>
              <p:cNvSpPr/>
              <p:nvPr/>
            </p:nvSpPr>
            <p:spPr>
              <a:xfrm>
                <a:off x="5953028" y="2425599"/>
                <a:ext cx="152087" cy="37746"/>
              </a:xfrm>
              <a:custGeom>
                <a:avLst/>
                <a:gdLst/>
                <a:ahLst/>
                <a:cxnLst/>
                <a:rect l="0" t="0" r="0" b="0"/>
                <a:pathLst>
                  <a:path w="152087" h="37746">
                    <a:moveTo>
                      <a:pt x="0" y="19714"/>
                    </a:moveTo>
                    <a:cubicBezTo>
                      <a:pt x="0" y="36173"/>
                      <a:pt x="9795" y="37745"/>
                      <a:pt x="59327" y="29239"/>
                    </a:cubicBezTo>
                    <a:cubicBezTo>
                      <a:pt x="146429" y="14280"/>
                      <a:pt x="152086" y="0"/>
                      <a:pt x="70908" y="0"/>
                    </a:cubicBezTo>
                    <a:cubicBezTo>
                      <a:pt x="15284" y="0"/>
                      <a:pt x="0" y="4249"/>
                      <a:pt x="0" y="1971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7" name="任意多边形: 形状 526">
                <a:extLst>
                  <a:ext uri="{FF2B5EF4-FFF2-40B4-BE49-F238E27FC236}">
                    <a16:creationId xmlns:a16="http://schemas.microsoft.com/office/drawing/2014/main" id="{2F413545-E4F1-495B-A14A-5B11DD9F4D9C}"/>
                  </a:ext>
                </a:extLst>
              </p:cNvPr>
              <p:cNvSpPr/>
              <p:nvPr/>
            </p:nvSpPr>
            <p:spPr>
              <a:xfrm>
                <a:off x="9255028" y="2425599"/>
                <a:ext cx="63501" cy="38101"/>
              </a:xfrm>
              <a:custGeom>
                <a:avLst/>
                <a:gdLst/>
                <a:ahLst/>
                <a:cxnLst/>
                <a:rect l="0" t="0" r="0" b="0"/>
                <a:pathLst>
                  <a:path w="63501" h="38101">
                    <a:moveTo>
                      <a:pt x="0" y="19050"/>
                    </a:moveTo>
                    <a:cubicBezTo>
                      <a:pt x="0" y="30903"/>
                      <a:pt x="11995" y="38100"/>
                      <a:pt x="31750" y="38100"/>
                    </a:cubicBezTo>
                    <a:cubicBezTo>
                      <a:pt x="51505" y="38100"/>
                      <a:pt x="63500" y="30903"/>
                      <a:pt x="63500" y="19050"/>
                    </a:cubicBezTo>
                    <a:cubicBezTo>
                      <a:pt x="63500" y="7197"/>
                      <a:pt x="51505" y="0"/>
                      <a:pt x="31750" y="0"/>
                    </a:cubicBezTo>
                    <a:cubicBezTo>
                      <a:pt x="11995" y="0"/>
                      <a:pt x="0" y="719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8" name="任意多边形: 形状 527">
                <a:extLst>
                  <a:ext uri="{FF2B5EF4-FFF2-40B4-BE49-F238E27FC236}">
                    <a16:creationId xmlns:a16="http://schemas.microsoft.com/office/drawing/2014/main" id="{3732D3B1-3B7A-4F8A-BCCD-E0DF3F69DA25}"/>
                  </a:ext>
                </a:extLst>
              </p:cNvPr>
              <p:cNvSpPr/>
              <p:nvPr/>
            </p:nvSpPr>
            <p:spPr>
              <a:xfrm>
                <a:off x="5568544" y="2428367"/>
                <a:ext cx="92887" cy="48034"/>
              </a:xfrm>
              <a:custGeom>
                <a:avLst/>
                <a:gdLst/>
                <a:ahLst/>
                <a:cxnLst/>
                <a:rect l="0" t="0" r="0" b="0"/>
                <a:pathLst>
                  <a:path w="92887" h="48034">
                    <a:moveTo>
                      <a:pt x="16932" y="23037"/>
                    </a:moveTo>
                    <a:cubicBezTo>
                      <a:pt x="0" y="46161"/>
                      <a:pt x="1072" y="48033"/>
                      <a:pt x="31252" y="48033"/>
                    </a:cubicBezTo>
                    <a:cubicBezTo>
                      <a:pt x="49194" y="48033"/>
                      <a:pt x="70988" y="39460"/>
                      <a:pt x="79684" y="28983"/>
                    </a:cubicBezTo>
                    <a:cubicBezTo>
                      <a:pt x="92886" y="13076"/>
                      <a:pt x="90523" y="8952"/>
                      <a:pt x="65364" y="3987"/>
                    </a:cubicBezTo>
                    <a:cubicBezTo>
                      <a:pt x="45162" y="0"/>
                      <a:pt x="29203" y="6277"/>
                      <a:pt x="16932" y="2303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29" name="任意多边形: 形状 528">
                <a:extLst>
                  <a:ext uri="{FF2B5EF4-FFF2-40B4-BE49-F238E27FC236}">
                    <a16:creationId xmlns:a16="http://schemas.microsoft.com/office/drawing/2014/main" id="{2795BE1D-1CFA-4EA8-A758-B1DD5F56B3F8}"/>
                  </a:ext>
                </a:extLst>
              </p:cNvPr>
              <p:cNvSpPr/>
              <p:nvPr/>
            </p:nvSpPr>
            <p:spPr>
              <a:xfrm>
                <a:off x="9343928" y="2426755"/>
                <a:ext cx="93373" cy="33864"/>
              </a:xfrm>
              <a:custGeom>
                <a:avLst/>
                <a:gdLst/>
                <a:ahLst/>
                <a:cxnLst/>
                <a:rect l="0" t="0" r="0" b="0"/>
                <a:pathLst>
                  <a:path w="93373" h="33864">
                    <a:moveTo>
                      <a:pt x="0" y="24244"/>
                    </a:moveTo>
                    <a:cubicBezTo>
                      <a:pt x="0" y="31807"/>
                      <a:pt x="19265" y="33863"/>
                      <a:pt x="47625" y="29328"/>
                    </a:cubicBezTo>
                    <a:cubicBezTo>
                      <a:pt x="92432" y="22163"/>
                      <a:pt x="93372" y="21110"/>
                      <a:pt x="63500" y="11544"/>
                    </a:cubicBezTo>
                    <a:cubicBezTo>
                      <a:pt x="27453" y="0"/>
                      <a:pt x="0" y="5490"/>
                      <a:pt x="0" y="2424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0" name="任意多边形: 形状 529">
                <a:extLst>
                  <a:ext uri="{FF2B5EF4-FFF2-40B4-BE49-F238E27FC236}">
                    <a16:creationId xmlns:a16="http://schemas.microsoft.com/office/drawing/2014/main" id="{F6E8FDE8-4EB9-438E-BD9E-63BBBDF5AA7F}"/>
                  </a:ext>
                </a:extLst>
              </p:cNvPr>
              <p:cNvSpPr/>
              <p:nvPr/>
            </p:nvSpPr>
            <p:spPr>
              <a:xfrm>
                <a:off x="9612526" y="2434481"/>
                <a:ext cx="61603" cy="29219"/>
              </a:xfrm>
              <a:custGeom>
                <a:avLst/>
                <a:gdLst/>
                <a:ahLst/>
                <a:cxnLst/>
                <a:rect l="0" t="0" r="0" b="0"/>
                <a:pathLst>
                  <a:path w="61603" h="29219">
                    <a:moveTo>
                      <a:pt x="4452" y="16518"/>
                    </a:moveTo>
                    <a:cubicBezTo>
                      <a:pt x="0" y="23721"/>
                      <a:pt x="10670" y="29218"/>
                      <a:pt x="29102" y="29218"/>
                    </a:cubicBezTo>
                    <a:cubicBezTo>
                      <a:pt x="46977" y="29218"/>
                      <a:pt x="61602" y="23503"/>
                      <a:pt x="61602" y="16518"/>
                    </a:cubicBezTo>
                    <a:cubicBezTo>
                      <a:pt x="61602" y="0"/>
                      <a:pt x="14661" y="0"/>
                      <a:pt x="4452" y="1651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1" name="任意多边形: 形状 530">
                <a:extLst>
                  <a:ext uri="{FF2B5EF4-FFF2-40B4-BE49-F238E27FC236}">
                    <a16:creationId xmlns:a16="http://schemas.microsoft.com/office/drawing/2014/main" id="{EBCB32EF-24D6-4DF0-A21A-13DAEEF74D27}"/>
                  </a:ext>
                </a:extLst>
              </p:cNvPr>
              <p:cNvSpPr/>
              <p:nvPr/>
            </p:nvSpPr>
            <p:spPr>
              <a:xfrm>
                <a:off x="9821607" y="2438299"/>
                <a:ext cx="81122" cy="33028"/>
              </a:xfrm>
              <a:custGeom>
                <a:avLst/>
                <a:gdLst/>
                <a:ahLst/>
                <a:cxnLst/>
                <a:rect l="0" t="0" r="0" b="0"/>
                <a:pathLst>
                  <a:path w="81122" h="33028">
                    <a:moveTo>
                      <a:pt x="4921" y="6350"/>
                    </a:moveTo>
                    <a:cubicBezTo>
                      <a:pt x="4921" y="9842"/>
                      <a:pt x="3492" y="14098"/>
                      <a:pt x="1746" y="15807"/>
                    </a:cubicBezTo>
                    <a:cubicBezTo>
                      <a:pt x="0" y="17517"/>
                      <a:pt x="17145" y="22563"/>
                      <a:pt x="39846" y="27021"/>
                    </a:cubicBezTo>
                    <a:cubicBezTo>
                      <a:pt x="70424" y="33027"/>
                      <a:pt x="81121" y="30576"/>
                      <a:pt x="81121" y="17564"/>
                    </a:cubicBezTo>
                    <a:cubicBezTo>
                      <a:pt x="81121" y="6515"/>
                      <a:pt x="66989" y="0"/>
                      <a:pt x="43021" y="0"/>
                    </a:cubicBezTo>
                    <a:cubicBezTo>
                      <a:pt x="22066" y="0"/>
                      <a:pt x="4921" y="2858"/>
                      <a:pt x="4921" y="63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2" name="任意多边形: 形状 531">
                <a:extLst>
                  <a:ext uri="{FF2B5EF4-FFF2-40B4-BE49-F238E27FC236}">
                    <a16:creationId xmlns:a16="http://schemas.microsoft.com/office/drawing/2014/main" id="{DD7E5255-7E86-44FF-88DD-45E3E5DE25B3}"/>
                  </a:ext>
                </a:extLst>
              </p:cNvPr>
              <p:cNvSpPr/>
              <p:nvPr/>
            </p:nvSpPr>
            <p:spPr>
              <a:xfrm>
                <a:off x="11210828" y="2441223"/>
                <a:ext cx="158021" cy="59741"/>
              </a:xfrm>
              <a:custGeom>
                <a:avLst/>
                <a:gdLst/>
                <a:ahLst/>
                <a:cxnLst/>
                <a:rect l="0" t="0" r="0" b="0"/>
                <a:pathLst>
                  <a:path w="158021" h="59741">
                    <a:moveTo>
                      <a:pt x="9039" y="4971"/>
                    </a:moveTo>
                    <a:cubicBezTo>
                      <a:pt x="4067" y="9943"/>
                      <a:pt x="0" y="24488"/>
                      <a:pt x="0" y="37294"/>
                    </a:cubicBezTo>
                    <a:cubicBezTo>
                      <a:pt x="0" y="58302"/>
                      <a:pt x="7756" y="59740"/>
                      <a:pt x="79375" y="52008"/>
                    </a:cubicBezTo>
                    <a:cubicBezTo>
                      <a:pt x="157735" y="43549"/>
                      <a:pt x="158020" y="43378"/>
                      <a:pt x="101600" y="38640"/>
                    </a:cubicBezTo>
                    <a:cubicBezTo>
                      <a:pt x="70039" y="35989"/>
                      <a:pt x="38546" y="25353"/>
                      <a:pt x="31264" y="14886"/>
                    </a:cubicBezTo>
                    <a:cubicBezTo>
                      <a:pt x="24012" y="4462"/>
                      <a:pt x="14010" y="0"/>
                      <a:pt x="9039" y="49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3" name="任意多边形: 形状 532">
                <a:extLst>
                  <a:ext uri="{FF2B5EF4-FFF2-40B4-BE49-F238E27FC236}">
                    <a16:creationId xmlns:a16="http://schemas.microsoft.com/office/drawing/2014/main" id="{52EC5604-F6F4-42DD-9B9F-D637D7C89C64}"/>
                  </a:ext>
                </a:extLst>
              </p:cNvPr>
              <p:cNvSpPr/>
              <p:nvPr/>
            </p:nvSpPr>
            <p:spPr>
              <a:xfrm>
                <a:off x="6929713" y="2450999"/>
                <a:ext cx="37191" cy="23750"/>
              </a:xfrm>
              <a:custGeom>
                <a:avLst/>
                <a:gdLst/>
                <a:ahLst/>
                <a:cxnLst/>
                <a:rect l="0" t="0" r="0" b="0"/>
                <a:pathLst>
                  <a:path w="37191" h="23750">
                    <a:moveTo>
                      <a:pt x="9942" y="13807"/>
                    </a:moveTo>
                    <a:cubicBezTo>
                      <a:pt x="19884" y="23749"/>
                      <a:pt x="26137" y="23749"/>
                      <a:pt x="32281" y="13807"/>
                    </a:cubicBezTo>
                    <a:cubicBezTo>
                      <a:pt x="37190" y="5863"/>
                      <a:pt x="31327" y="0"/>
                      <a:pt x="18474" y="0"/>
                    </a:cubicBezTo>
                    <a:cubicBezTo>
                      <a:pt x="2388" y="0"/>
                      <a:pt x="0" y="3864"/>
                      <a:pt x="9942" y="1380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4" name="任意多边形: 形状 533">
                <a:extLst>
                  <a:ext uri="{FF2B5EF4-FFF2-40B4-BE49-F238E27FC236}">
                    <a16:creationId xmlns:a16="http://schemas.microsoft.com/office/drawing/2014/main" id="{51C429F3-E46B-414D-8EAD-577FFB3C7C33}"/>
                  </a:ext>
                </a:extLst>
              </p:cNvPr>
              <p:cNvSpPr/>
              <p:nvPr/>
            </p:nvSpPr>
            <p:spPr>
              <a:xfrm>
                <a:off x="8823228" y="2450999"/>
                <a:ext cx="165101" cy="63501"/>
              </a:xfrm>
              <a:custGeom>
                <a:avLst/>
                <a:gdLst/>
                <a:ahLst/>
                <a:cxnLst/>
                <a:rect l="0" t="0" r="0" b="0"/>
                <a:pathLst>
                  <a:path w="165101" h="63501">
                    <a:moveTo>
                      <a:pt x="13146" y="24565"/>
                    </a:moveTo>
                    <a:cubicBezTo>
                      <a:pt x="5916" y="38076"/>
                      <a:pt x="0" y="52363"/>
                      <a:pt x="0" y="56315"/>
                    </a:cubicBezTo>
                    <a:cubicBezTo>
                      <a:pt x="0" y="60267"/>
                      <a:pt x="37147" y="63500"/>
                      <a:pt x="82550" y="63500"/>
                    </a:cubicBezTo>
                    <a:cubicBezTo>
                      <a:pt x="162137" y="63500"/>
                      <a:pt x="165100" y="62360"/>
                      <a:pt x="165100" y="31750"/>
                    </a:cubicBezTo>
                    <a:cubicBezTo>
                      <a:pt x="165100" y="1757"/>
                      <a:pt x="161260" y="0"/>
                      <a:pt x="95696" y="0"/>
                    </a:cubicBezTo>
                    <a:cubicBezTo>
                      <a:pt x="40078" y="0"/>
                      <a:pt x="23682" y="4879"/>
                      <a:pt x="13146" y="2456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5" name="任意多边形: 形状 534">
                <a:extLst>
                  <a:ext uri="{FF2B5EF4-FFF2-40B4-BE49-F238E27FC236}">
                    <a16:creationId xmlns:a16="http://schemas.microsoft.com/office/drawing/2014/main" id="{152BB2DB-481C-4862-9895-6941A0BDE3DE}"/>
                  </a:ext>
                </a:extLst>
              </p:cNvPr>
              <p:cNvSpPr/>
              <p:nvPr/>
            </p:nvSpPr>
            <p:spPr>
              <a:xfrm>
                <a:off x="9128822" y="24410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6" name="任意多边形: 形状 535">
                <a:extLst>
                  <a:ext uri="{FF2B5EF4-FFF2-40B4-BE49-F238E27FC236}">
                    <a16:creationId xmlns:a16="http://schemas.microsoft.com/office/drawing/2014/main" id="{D0383DDA-6DC7-43C4-8A55-E5E91AFFA189}"/>
                  </a:ext>
                </a:extLst>
              </p:cNvPr>
              <p:cNvSpPr/>
              <p:nvPr/>
            </p:nvSpPr>
            <p:spPr>
              <a:xfrm>
                <a:off x="9471722" y="24434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7" name="任意多边形: 形状 536">
                <a:extLst>
                  <a:ext uri="{FF2B5EF4-FFF2-40B4-BE49-F238E27FC236}">
                    <a16:creationId xmlns:a16="http://schemas.microsoft.com/office/drawing/2014/main" id="{BC121951-779B-49C6-815E-89E8DFA1ADF2}"/>
                  </a:ext>
                </a:extLst>
              </p:cNvPr>
              <p:cNvSpPr/>
              <p:nvPr/>
            </p:nvSpPr>
            <p:spPr>
              <a:xfrm>
                <a:off x="9727785" y="24509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8" name="任意多边形: 形状 537">
                <a:extLst>
                  <a:ext uri="{FF2B5EF4-FFF2-40B4-BE49-F238E27FC236}">
                    <a16:creationId xmlns:a16="http://schemas.microsoft.com/office/drawing/2014/main" id="{3D756B2D-A213-43E0-A560-6C3B2AC63838}"/>
                  </a:ext>
                </a:extLst>
              </p:cNvPr>
              <p:cNvSpPr/>
              <p:nvPr/>
            </p:nvSpPr>
            <p:spPr>
              <a:xfrm>
                <a:off x="5196546" y="2474327"/>
                <a:ext cx="89733" cy="97324"/>
              </a:xfrm>
              <a:custGeom>
                <a:avLst/>
                <a:gdLst/>
                <a:ahLst/>
                <a:cxnLst/>
                <a:rect l="0" t="0" r="0" b="0"/>
                <a:pathLst>
                  <a:path w="89733" h="97324">
                    <a:moveTo>
                      <a:pt x="44866" y="48661"/>
                    </a:moveTo>
                    <a:lnTo>
                      <a:pt x="0" y="97323"/>
                    </a:lnTo>
                    <a:lnTo>
                      <a:pt x="89732"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39" name="任意多边形: 形状 538">
                <a:extLst>
                  <a:ext uri="{FF2B5EF4-FFF2-40B4-BE49-F238E27FC236}">
                    <a16:creationId xmlns:a16="http://schemas.microsoft.com/office/drawing/2014/main" id="{2591D80F-AB83-4F8C-B5EF-04891573620E}"/>
                  </a:ext>
                </a:extLst>
              </p:cNvPr>
              <p:cNvSpPr/>
              <p:nvPr/>
            </p:nvSpPr>
            <p:spPr>
              <a:xfrm>
                <a:off x="6436422" y="24561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0" name="任意多边形: 形状 539">
                <a:extLst>
                  <a:ext uri="{FF2B5EF4-FFF2-40B4-BE49-F238E27FC236}">
                    <a16:creationId xmlns:a16="http://schemas.microsoft.com/office/drawing/2014/main" id="{48CD0B07-3555-4F9E-8998-6E5419A8B85F}"/>
                  </a:ext>
                </a:extLst>
              </p:cNvPr>
              <p:cNvSpPr/>
              <p:nvPr/>
            </p:nvSpPr>
            <p:spPr>
              <a:xfrm>
                <a:off x="10413219" y="2454685"/>
                <a:ext cx="152489" cy="36164"/>
              </a:xfrm>
              <a:custGeom>
                <a:avLst/>
                <a:gdLst/>
                <a:ahLst/>
                <a:cxnLst/>
                <a:rect l="0" t="0" r="0" b="0"/>
                <a:pathLst>
                  <a:path w="152489" h="36164">
                    <a:moveTo>
                      <a:pt x="16559" y="9015"/>
                    </a:moveTo>
                    <a:cubicBezTo>
                      <a:pt x="57670" y="26681"/>
                      <a:pt x="152488" y="36163"/>
                      <a:pt x="143559" y="21715"/>
                    </a:cubicBezTo>
                    <a:cubicBezTo>
                      <a:pt x="139242" y="14730"/>
                      <a:pt x="103186" y="6559"/>
                      <a:pt x="63434" y="3558"/>
                    </a:cubicBezTo>
                    <a:cubicBezTo>
                      <a:pt x="16316" y="0"/>
                      <a:pt x="0" y="1899"/>
                      <a:pt x="16559" y="90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1" name="任意多边形: 形状 540">
                <a:extLst>
                  <a:ext uri="{FF2B5EF4-FFF2-40B4-BE49-F238E27FC236}">
                    <a16:creationId xmlns:a16="http://schemas.microsoft.com/office/drawing/2014/main" id="{FDD572EE-F621-4EA1-A9C1-87B15D4CF897}"/>
                  </a:ext>
                </a:extLst>
              </p:cNvPr>
              <p:cNvSpPr/>
              <p:nvPr/>
            </p:nvSpPr>
            <p:spPr>
              <a:xfrm>
                <a:off x="10588528" y="2463699"/>
                <a:ext cx="76201" cy="25401"/>
              </a:xfrm>
              <a:custGeom>
                <a:avLst/>
                <a:gdLst/>
                <a:ahLst/>
                <a:cxnLst/>
                <a:rect l="0" t="0" r="0" b="0"/>
                <a:pathLst>
                  <a:path w="76201" h="25401">
                    <a:moveTo>
                      <a:pt x="0" y="12700"/>
                    </a:moveTo>
                    <a:cubicBezTo>
                      <a:pt x="0" y="19685"/>
                      <a:pt x="17145" y="25400"/>
                      <a:pt x="38100" y="25400"/>
                    </a:cubicBezTo>
                    <a:cubicBezTo>
                      <a:pt x="59055" y="25400"/>
                      <a:pt x="76200" y="19685"/>
                      <a:pt x="76200" y="12700"/>
                    </a:cubicBezTo>
                    <a:cubicBezTo>
                      <a:pt x="76200" y="5715"/>
                      <a:pt x="59055" y="0"/>
                      <a:pt x="38100" y="0"/>
                    </a:cubicBezTo>
                    <a:cubicBezTo>
                      <a:pt x="1714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2" name="任意多边形: 形状 541">
                <a:extLst>
                  <a:ext uri="{FF2B5EF4-FFF2-40B4-BE49-F238E27FC236}">
                    <a16:creationId xmlns:a16="http://schemas.microsoft.com/office/drawing/2014/main" id="{15E3B254-BAA7-464F-8D4C-3D44BF4EF870}"/>
                  </a:ext>
                </a:extLst>
              </p:cNvPr>
              <p:cNvSpPr/>
              <p:nvPr/>
            </p:nvSpPr>
            <p:spPr>
              <a:xfrm>
                <a:off x="10880628" y="2463699"/>
                <a:ext cx="88901" cy="25401"/>
              </a:xfrm>
              <a:custGeom>
                <a:avLst/>
                <a:gdLst/>
                <a:ahLst/>
                <a:cxnLst/>
                <a:rect l="0" t="0" r="0" b="0"/>
                <a:pathLst>
                  <a:path w="88901" h="25401">
                    <a:moveTo>
                      <a:pt x="0" y="12700"/>
                    </a:moveTo>
                    <a:cubicBezTo>
                      <a:pt x="0" y="19685"/>
                      <a:pt x="20003" y="25400"/>
                      <a:pt x="44450" y="25400"/>
                    </a:cubicBezTo>
                    <a:cubicBezTo>
                      <a:pt x="68897" y="25400"/>
                      <a:pt x="88900" y="19685"/>
                      <a:pt x="88900" y="12700"/>
                    </a:cubicBezTo>
                    <a:cubicBezTo>
                      <a:pt x="88900" y="5715"/>
                      <a:pt x="68897" y="0"/>
                      <a:pt x="44450" y="0"/>
                    </a:cubicBezTo>
                    <a:cubicBezTo>
                      <a:pt x="20003"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3" name="任意多边形: 形状 542">
                <a:extLst>
                  <a:ext uri="{FF2B5EF4-FFF2-40B4-BE49-F238E27FC236}">
                    <a16:creationId xmlns:a16="http://schemas.microsoft.com/office/drawing/2014/main" id="{F6C71A06-9F2B-4A8C-A879-9771F3C65A23}"/>
                  </a:ext>
                </a:extLst>
              </p:cNvPr>
              <p:cNvSpPr/>
              <p:nvPr/>
            </p:nvSpPr>
            <p:spPr>
              <a:xfrm>
                <a:off x="10982228" y="2463699"/>
                <a:ext cx="65464" cy="36933"/>
              </a:xfrm>
              <a:custGeom>
                <a:avLst/>
                <a:gdLst/>
                <a:ahLst/>
                <a:cxnLst/>
                <a:rect l="0" t="0" r="0" b="0"/>
                <a:pathLst>
                  <a:path w="65464" h="36933">
                    <a:moveTo>
                      <a:pt x="0" y="19933"/>
                    </a:moveTo>
                    <a:cubicBezTo>
                      <a:pt x="0" y="34246"/>
                      <a:pt x="5986" y="36932"/>
                      <a:pt x="21230" y="29458"/>
                    </a:cubicBezTo>
                    <a:cubicBezTo>
                      <a:pt x="61680" y="9628"/>
                      <a:pt x="65463" y="0"/>
                      <a:pt x="32808" y="0"/>
                    </a:cubicBezTo>
                    <a:cubicBezTo>
                      <a:pt x="11466" y="0"/>
                      <a:pt x="0" y="6966"/>
                      <a:pt x="0" y="199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4" name="任意多边形: 形状 543">
                <a:extLst>
                  <a:ext uri="{FF2B5EF4-FFF2-40B4-BE49-F238E27FC236}">
                    <a16:creationId xmlns:a16="http://schemas.microsoft.com/office/drawing/2014/main" id="{7B944DAF-7A8D-43F6-8CE9-F0454D019EE6}"/>
                  </a:ext>
                </a:extLst>
              </p:cNvPr>
              <p:cNvSpPr/>
              <p:nvPr/>
            </p:nvSpPr>
            <p:spPr>
              <a:xfrm>
                <a:off x="11083828" y="2452508"/>
                <a:ext cx="63635" cy="49293"/>
              </a:xfrm>
              <a:custGeom>
                <a:avLst/>
                <a:gdLst/>
                <a:ahLst/>
                <a:cxnLst/>
                <a:rect l="0" t="0" r="0" b="0"/>
                <a:pathLst>
                  <a:path w="63635" h="49293">
                    <a:moveTo>
                      <a:pt x="0" y="29359"/>
                    </a:moveTo>
                    <a:cubicBezTo>
                      <a:pt x="0" y="42326"/>
                      <a:pt x="11466" y="49292"/>
                      <a:pt x="32808" y="49292"/>
                    </a:cubicBezTo>
                    <a:cubicBezTo>
                      <a:pt x="59999" y="49292"/>
                      <a:pt x="63634" y="45486"/>
                      <a:pt x="54039" y="27067"/>
                    </a:cubicBezTo>
                    <a:cubicBezTo>
                      <a:pt x="39938" y="0"/>
                      <a:pt x="0" y="1694"/>
                      <a:pt x="0" y="293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5" name="任意多边形: 形状 544">
                <a:extLst>
                  <a:ext uri="{FF2B5EF4-FFF2-40B4-BE49-F238E27FC236}">
                    <a16:creationId xmlns:a16="http://schemas.microsoft.com/office/drawing/2014/main" id="{F67483AE-CE66-4EC3-AB8C-B33108A7C784}"/>
                  </a:ext>
                </a:extLst>
              </p:cNvPr>
              <p:cNvSpPr/>
              <p:nvPr/>
            </p:nvSpPr>
            <p:spPr>
              <a:xfrm>
                <a:off x="5770359" y="2473049"/>
                <a:ext cx="177590" cy="13873"/>
              </a:xfrm>
              <a:custGeom>
                <a:avLst/>
                <a:gdLst/>
                <a:ahLst/>
                <a:cxnLst/>
                <a:rect l="0" t="0" r="0" b="0"/>
                <a:pathLst>
                  <a:path w="177590" h="13873">
                    <a:moveTo>
                      <a:pt x="68369" y="4227"/>
                    </a:moveTo>
                    <a:cubicBezTo>
                      <a:pt x="0" y="11748"/>
                      <a:pt x="539" y="11938"/>
                      <a:pt x="93769" y="13176"/>
                    </a:cubicBezTo>
                    <a:cubicBezTo>
                      <a:pt x="146157" y="13872"/>
                      <a:pt x="177589" y="10414"/>
                      <a:pt x="163619" y="5492"/>
                    </a:cubicBezTo>
                    <a:cubicBezTo>
                      <a:pt x="149649" y="569"/>
                      <a:pt x="106786" y="0"/>
                      <a:pt x="68369" y="42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6" name="任意多边形: 形状 545">
                <a:extLst>
                  <a:ext uri="{FF2B5EF4-FFF2-40B4-BE49-F238E27FC236}">
                    <a16:creationId xmlns:a16="http://schemas.microsoft.com/office/drawing/2014/main" id="{9E364D9B-C674-4652-8F3D-D116045118E8}"/>
                  </a:ext>
                </a:extLst>
              </p:cNvPr>
              <p:cNvSpPr/>
              <p:nvPr/>
            </p:nvSpPr>
            <p:spPr>
              <a:xfrm>
                <a:off x="6252042" y="2469494"/>
                <a:ext cx="667269" cy="67804"/>
              </a:xfrm>
              <a:custGeom>
                <a:avLst/>
                <a:gdLst/>
                <a:ahLst/>
                <a:cxnLst/>
                <a:rect l="0" t="0" r="0" b="0"/>
                <a:pathLst>
                  <a:path w="667269" h="67804">
                    <a:moveTo>
                      <a:pt x="253954" y="15267"/>
                    </a:moveTo>
                    <a:cubicBezTo>
                      <a:pt x="60641" y="30770"/>
                      <a:pt x="0" y="43453"/>
                      <a:pt x="20616" y="64070"/>
                    </a:cubicBezTo>
                    <a:cubicBezTo>
                      <a:pt x="24349" y="67803"/>
                      <a:pt x="115408" y="62203"/>
                      <a:pt x="222970" y="51627"/>
                    </a:cubicBezTo>
                    <a:cubicBezTo>
                      <a:pt x="330531" y="41050"/>
                      <a:pt x="467842" y="35233"/>
                      <a:pt x="528106" y="38701"/>
                    </a:cubicBezTo>
                    <a:cubicBezTo>
                      <a:pt x="615608" y="43736"/>
                      <a:pt x="640860" y="41169"/>
                      <a:pt x="653486" y="25956"/>
                    </a:cubicBezTo>
                    <a:cubicBezTo>
                      <a:pt x="667268" y="9349"/>
                      <a:pt x="656474" y="6335"/>
                      <a:pt x="569316" y="2450"/>
                    </a:cubicBezTo>
                    <a:cubicBezTo>
                      <a:pt x="514327" y="0"/>
                      <a:pt x="372414" y="5767"/>
                      <a:pt x="253954" y="152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7" name="任意多边形: 形状 546">
                <a:extLst>
                  <a:ext uri="{FF2B5EF4-FFF2-40B4-BE49-F238E27FC236}">
                    <a16:creationId xmlns:a16="http://schemas.microsoft.com/office/drawing/2014/main" id="{CDF2E237-5355-418D-961B-11C10AF76D17}"/>
                  </a:ext>
                </a:extLst>
              </p:cNvPr>
              <p:cNvSpPr/>
              <p:nvPr/>
            </p:nvSpPr>
            <p:spPr>
              <a:xfrm>
                <a:off x="8471873" y="2477323"/>
                <a:ext cx="44438" cy="90894"/>
              </a:xfrm>
              <a:custGeom>
                <a:avLst/>
                <a:gdLst/>
                <a:ahLst/>
                <a:cxnLst/>
                <a:rect l="0" t="0" r="0" b="0"/>
                <a:pathLst>
                  <a:path w="44438" h="90894">
                    <a:moveTo>
                      <a:pt x="22623" y="38424"/>
                    </a:moveTo>
                    <a:cubicBezTo>
                      <a:pt x="14831" y="60778"/>
                      <a:pt x="6000" y="82501"/>
                      <a:pt x="3000" y="86697"/>
                    </a:cubicBezTo>
                    <a:cubicBezTo>
                      <a:pt x="0" y="90893"/>
                      <a:pt x="8595" y="74824"/>
                      <a:pt x="22101" y="50986"/>
                    </a:cubicBezTo>
                    <a:cubicBezTo>
                      <a:pt x="35606" y="27148"/>
                      <a:pt x="44437" y="5425"/>
                      <a:pt x="41724" y="2713"/>
                    </a:cubicBezTo>
                    <a:cubicBezTo>
                      <a:pt x="39011" y="0"/>
                      <a:pt x="30416" y="16070"/>
                      <a:pt x="22623" y="3842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8" name="任意多边形: 形状 547">
                <a:extLst>
                  <a:ext uri="{FF2B5EF4-FFF2-40B4-BE49-F238E27FC236}">
                    <a16:creationId xmlns:a16="http://schemas.microsoft.com/office/drawing/2014/main" id="{C8439C79-C53E-4D64-82CC-6C2E5650AB2F}"/>
                  </a:ext>
                </a:extLst>
              </p:cNvPr>
              <p:cNvSpPr/>
              <p:nvPr/>
            </p:nvSpPr>
            <p:spPr>
              <a:xfrm>
                <a:off x="9013728" y="2476399"/>
                <a:ext cx="177801" cy="61440"/>
              </a:xfrm>
              <a:custGeom>
                <a:avLst/>
                <a:gdLst/>
                <a:ahLst/>
                <a:cxnLst/>
                <a:rect l="0" t="0" r="0" b="0"/>
                <a:pathLst>
                  <a:path w="177801" h="61440">
                    <a:moveTo>
                      <a:pt x="0" y="30416"/>
                    </a:moveTo>
                    <a:cubicBezTo>
                      <a:pt x="0" y="56643"/>
                      <a:pt x="5685" y="60578"/>
                      <a:pt x="41275" y="58991"/>
                    </a:cubicBezTo>
                    <a:cubicBezTo>
                      <a:pt x="63976" y="57978"/>
                      <a:pt x="103981" y="58217"/>
                      <a:pt x="130175" y="59520"/>
                    </a:cubicBezTo>
                    <a:cubicBezTo>
                      <a:pt x="168719" y="61439"/>
                      <a:pt x="177800" y="57460"/>
                      <a:pt x="177800" y="38654"/>
                    </a:cubicBezTo>
                    <a:cubicBezTo>
                      <a:pt x="177800" y="8635"/>
                      <a:pt x="153454" y="0"/>
                      <a:pt x="68811" y="0"/>
                    </a:cubicBezTo>
                    <a:cubicBezTo>
                      <a:pt x="4684" y="0"/>
                      <a:pt x="0" y="2070"/>
                      <a:pt x="0" y="304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49" name="任意多边形: 形状 548">
                <a:extLst>
                  <a:ext uri="{FF2B5EF4-FFF2-40B4-BE49-F238E27FC236}">
                    <a16:creationId xmlns:a16="http://schemas.microsoft.com/office/drawing/2014/main" id="{CC001195-2D11-4D45-9033-C666060C3EAD}"/>
                  </a:ext>
                </a:extLst>
              </p:cNvPr>
              <p:cNvSpPr/>
              <p:nvPr/>
            </p:nvSpPr>
            <p:spPr>
              <a:xfrm>
                <a:off x="10678222" y="24688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0" name="任意多边形: 形状 549">
                <a:extLst>
                  <a:ext uri="{FF2B5EF4-FFF2-40B4-BE49-F238E27FC236}">
                    <a16:creationId xmlns:a16="http://schemas.microsoft.com/office/drawing/2014/main" id="{5E8E9D8D-D887-4823-A74A-E7492CC8DBD9}"/>
                  </a:ext>
                </a:extLst>
              </p:cNvPr>
              <p:cNvSpPr/>
              <p:nvPr/>
            </p:nvSpPr>
            <p:spPr>
              <a:xfrm>
                <a:off x="11397482" y="2470492"/>
                <a:ext cx="67181" cy="29746"/>
              </a:xfrm>
              <a:custGeom>
                <a:avLst/>
                <a:gdLst/>
                <a:ahLst/>
                <a:cxnLst/>
                <a:rect l="0" t="0" r="0" b="0"/>
                <a:pathLst>
                  <a:path w="67181" h="29746">
                    <a:moveTo>
                      <a:pt x="22896" y="6718"/>
                    </a:moveTo>
                    <a:cubicBezTo>
                      <a:pt x="0" y="15826"/>
                      <a:pt x="1042" y="17536"/>
                      <a:pt x="33479" y="24064"/>
                    </a:cubicBezTo>
                    <a:cubicBezTo>
                      <a:pt x="61702" y="29745"/>
                      <a:pt x="67180" y="27566"/>
                      <a:pt x="58879" y="13961"/>
                    </a:cubicBezTo>
                    <a:cubicBezTo>
                      <a:pt x="51842" y="2427"/>
                      <a:pt x="39785" y="0"/>
                      <a:pt x="22896" y="671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1" name="任意多边形: 形状 550">
                <a:extLst>
                  <a:ext uri="{FF2B5EF4-FFF2-40B4-BE49-F238E27FC236}">
                    <a16:creationId xmlns:a16="http://schemas.microsoft.com/office/drawing/2014/main" id="{0A368181-D3D9-47BE-BEEF-C86EC85D7AE1}"/>
                  </a:ext>
                </a:extLst>
              </p:cNvPr>
              <p:cNvSpPr/>
              <p:nvPr/>
            </p:nvSpPr>
            <p:spPr>
              <a:xfrm>
                <a:off x="6920096" y="2482749"/>
                <a:ext cx="184478" cy="33052"/>
              </a:xfrm>
              <a:custGeom>
                <a:avLst/>
                <a:gdLst/>
                <a:ahLst/>
                <a:cxnLst/>
                <a:rect l="0" t="0" r="0" b="0"/>
                <a:pathLst>
                  <a:path w="184478" h="33052">
                    <a:moveTo>
                      <a:pt x="4498" y="14791"/>
                    </a:moveTo>
                    <a:cubicBezTo>
                      <a:pt x="12317" y="33051"/>
                      <a:pt x="165506" y="31266"/>
                      <a:pt x="178642" y="12763"/>
                    </a:cubicBezTo>
                    <a:cubicBezTo>
                      <a:pt x="184477" y="4543"/>
                      <a:pt x="153965" y="0"/>
                      <a:pt x="92932" y="0"/>
                    </a:cubicBezTo>
                    <a:cubicBezTo>
                      <a:pt x="25660" y="0"/>
                      <a:pt x="0" y="4292"/>
                      <a:pt x="4498" y="147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2" name="任意多边形: 形状 551">
                <a:extLst>
                  <a:ext uri="{FF2B5EF4-FFF2-40B4-BE49-F238E27FC236}">
                    <a16:creationId xmlns:a16="http://schemas.microsoft.com/office/drawing/2014/main" id="{58C0C7B0-3170-4602-9887-7EF28B4B20E4}"/>
                  </a:ext>
                </a:extLst>
              </p:cNvPr>
              <p:cNvSpPr/>
              <p:nvPr/>
            </p:nvSpPr>
            <p:spPr>
              <a:xfrm>
                <a:off x="8531128" y="2487086"/>
                <a:ext cx="251056" cy="49671"/>
              </a:xfrm>
              <a:custGeom>
                <a:avLst/>
                <a:gdLst/>
                <a:ahLst/>
                <a:cxnLst/>
                <a:rect l="0" t="0" r="0" b="0"/>
                <a:pathLst>
                  <a:path w="251056" h="49671">
                    <a:moveTo>
                      <a:pt x="0" y="24273"/>
                    </a:moveTo>
                    <a:cubicBezTo>
                      <a:pt x="0" y="47819"/>
                      <a:pt x="8251" y="49670"/>
                      <a:pt x="111125" y="49207"/>
                    </a:cubicBezTo>
                    <a:cubicBezTo>
                      <a:pt x="176477" y="48912"/>
                      <a:pt x="226093" y="43013"/>
                      <a:pt x="231580" y="34885"/>
                    </a:cubicBezTo>
                    <a:cubicBezTo>
                      <a:pt x="236713" y="27284"/>
                      <a:pt x="243856" y="19635"/>
                      <a:pt x="247455" y="17889"/>
                    </a:cubicBezTo>
                    <a:cubicBezTo>
                      <a:pt x="251055" y="16143"/>
                      <a:pt x="214709" y="14714"/>
                      <a:pt x="166688" y="14714"/>
                    </a:cubicBezTo>
                    <a:cubicBezTo>
                      <a:pt x="118666" y="14714"/>
                      <a:pt x="61516" y="11142"/>
                      <a:pt x="39688" y="6777"/>
                    </a:cubicBezTo>
                    <a:cubicBezTo>
                      <a:pt x="5807" y="0"/>
                      <a:pt x="0" y="2560"/>
                      <a:pt x="0" y="242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3" name="任意多边形: 形状 552">
                <a:extLst>
                  <a:ext uri="{FF2B5EF4-FFF2-40B4-BE49-F238E27FC236}">
                    <a16:creationId xmlns:a16="http://schemas.microsoft.com/office/drawing/2014/main" id="{D24014C0-F8F8-4D73-8210-BC2ED46FBF29}"/>
                  </a:ext>
                </a:extLst>
              </p:cNvPr>
              <p:cNvSpPr/>
              <p:nvPr/>
            </p:nvSpPr>
            <p:spPr>
              <a:xfrm>
                <a:off x="9255028" y="2489099"/>
                <a:ext cx="292101" cy="53610"/>
              </a:xfrm>
              <a:custGeom>
                <a:avLst/>
                <a:gdLst/>
                <a:ahLst/>
                <a:cxnLst/>
                <a:rect l="0" t="0" r="0" b="0"/>
                <a:pathLst>
                  <a:path w="292101" h="53610">
                    <a:moveTo>
                      <a:pt x="0" y="27126"/>
                    </a:moveTo>
                    <a:cubicBezTo>
                      <a:pt x="0" y="52091"/>
                      <a:pt x="4696" y="53609"/>
                      <a:pt x="58923" y="46176"/>
                    </a:cubicBezTo>
                    <a:cubicBezTo>
                      <a:pt x="91330" y="41734"/>
                      <a:pt x="157052" y="38100"/>
                      <a:pt x="204973" y="38100"/>
                    </a:cubicBezTo>
                    <a:cubicBezTo>
                      <a:pt x="273952" y="38100"/>
                      <a:pt x="292100" y="34132"/>
                      <a:pt x="292100" y="19050"/>
                    </a:cubicBezTo>
                    <a:cubicBezTo>
                      <a:pt x="292100" y="3221"/>
                      <a:pt x="267405" y="0"/>
                      <a:pt x="146050" y="0"/>
                    </a:cubicBezTo>
                    <a:cubicBezTo>
                      <a:pt x="5369" y="0"/>
                      <a:pt x="0" y="997"/>
                      <a:pt x="0" y="2712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4" name="任意多边形: 形状 553">
                <a:extLst>
                  <a:ext uri="{FF2B5EF4-FFF2-40B4-BE49-F238E27FC236}">
                    <a16:creationId xmlns:a16="http://schemas.microsoft.com/office/drawing/2014/main" id="{D2061A31-CCC6-40AA-8F16-9FC89583E1BE}"/>
                  </a:ext>
                </a:extLst>
              </p:cNvPr>
              <p:cNvSpPr/>
              <p:nvPr/>
            </p:nvSpPr>
            <p:spPr>
              <a:xfrm>
                <a:off x="9610628" y="2482856"/>
                <a:ext cx="318829" cy="54897"/>
              </a:xfrm>
              <a:custGeom>
                <a:avLst/>
                <a:gdLst/>
                <a:ahLst/>
                <a:cxnLst/>
                <a:rect l="0" t="0" r="0" b="0"/>
                <a:pathLst>
                  <a:path w="318829" h="54897">
                    <a:moveTo>
                      <a:pt x="0" y="24523"/>
                    </a:moveTo>
                    <a:cubicBezTo>
                      <a:pt x="0" y="41001"/>
                      <a:pt x="13386" y="43344"/>
                      <a:pt x="79375" y="38421"/>
                    </a:cubicBezTo>
                    <a:cubicBezTo>
                      <a:pt x="123031" y="35164"/>
                      <a:pt x="194802" y="37576"/>
                      <a:pt x="238865" y="43781"/>
                    </a:cubicBezTo>
                    <a:cubicBezTo>
                      <a:pt x="317806" y="54896"/>
                      <a:pt x="318828" y="54657"/>
                      <a:pt x="308564" y="27477"/>
                    </a:cubicBezTo>
                    <a:cubicBezTo>
                      <a:pt x="298611" y="1123"/>
                      <a:pt x="291499" y="0"/>
                      <a:pt x="149073" y="2298"/>
                    </a:cubicBezTo>
                    <a:cubicBezTo>
                      <a:pt x="23484" y="4324"/>
                      <a:pt x="0" y="7825"/>
                      <a:pt x="0" y="245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5" name="任意多边形: 形状 554">
                <a:extLst>
                  <a:ext uri="{FF2B5EF4-FFF2-40B4-BE49-F238E27FC236}">
                    <a16:creationId xmlns:a16="http://schemas.microsoft.com/office/drawing/2014/main" id="{C991BC0F-83A4-4A31-8A2F-642DA3CE0144}"/>
                  </a:ext>
                </a:extLst>
              </p:cNvPr>
              <p:cNvSpPr/>
              <p:nvPr/>
            </p:nvSpPr>
            <p:spPr>
              <a:xfrm>
                <a:off x="9991628" y="2491344"/>
                <a:ext cx="355601" cy="48556"/>
              </a:xfrm>
              <a:custGeom>
                <a:avLst/>
                <a:gdLst/>
                <a:ahLst/>
                <a:cxnLst/>
                <a:rect l="0" t="0" r="0" b="0"/>
                <a:pathLst>
                  <a:path w="355601" h="48556">
                    <a:moveTo>
                      <a:pt x="8861" y="5827"/>
                    </a:moveTo>
                    <a:cubicBezTo>
                      <a:pt x="3987" y="10701"/>
                      <a:pt x="0" y="22308"/>
                      <a:pt x="0" y="31622"/>
                    </a:cubicBezTo>
                    <a:cubicBezTo>
                      <a:pt x="0" y="44926"/>
                      <a:pt x="38100" y="48555"/>
                      <a:pt x="177800" y="48555"/>
                    </a:cubicBezTo>
                    <a:cubicBezTo>
                      <a:pt x="327378" y="48555"/>
                      <a:pt x="355600" y="45531"/>
                      <a:pt x="355600" y="29505"/>
                    </a:cubicBezTo>
                    <a:cubicBezTo>
                      <a:pt x="355600" y="13637"/>
                      <a:pt x="330315" y="10455"/>
                      <a:pt x="204239" y="10455"/>
                    </a:cubicBezTo>
                    <a:cubicBezTo>
                      <a:pt x="120990" y="10455"/>
                      <a:pt x="44968" y="7420"/>
                      <a:pt x="35300" y="3710"/>
                    </a:cubicBezTo>
                    <a:cubicBezTo>
                      <a:pt x="25633" y="0"/>
                      <a:pt x="13736" y="953"/>
                      <a:pt x="8861" y="58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6" name="任意多边形: 形状 555">
                <a:extLst>
                  <a:ext uri="{FF2B5EF4-FFF2-40B4-BE49-F238E27FC236}">
                    <a16:creationId xmlns:a16="http://schemas.microsoft.com/office/drawing/2014/main" id="{3DDC64A6-7EAE-44C9-899A-1410CF86DBE5}"/>
                  </a:ext>
                </a:extLst>
              </p:cNvPr>
              <p:cNvSpPr/>
              <p:nvPr/>
            </p:nvSpPr>
            <p:spPr>
              <a:xfrm>
                <a:off x="11824839" y="24890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7" name="任意多边形: 形状 556">
                <a:extLst>
                  <a:ext uri="{FF2B5EF4-FFF2-40B4-BE49-F238E27FC236}">
                    <a16:creationId xmlns:a16="http://schemas.microsoft.com/office/drawing/2014/main" id="{8FAE2254-386C-4376-8C91-83513BD264BD}"/>
                  </a:ext>
                </a:extLst>
              </p:cNvPr>
              <p:cNvSpPr/>
              <p:nvPr/>
            </p:nvSpPr>
            <p:spPr>
              <a:xfrm>
                <a:off x="5330728" y="2498066"/>
                <a:ext cx="36068" cy="29134"/>
              </a:xfrm>
              <a:custGeom>
                <a:avLst/>
                <a:gdLst/>
                <a:ahLst/>
                <a:cxnLst/>
                <a:rect l="0" t="0" r="0" b="0"/>
                <a:pathLst>
                  <a:path w="36068" h="29134">
                    <a:moveTo>
                      <a:pt x="0" y="16433"/>
                    </a:moveTo>
                    <a:cubicBezTo>
                      <a:pt x="0" y="23418"/>
                      <a:pt x="8910" y="29133"/>
                      <a:pt x="19800" y="29133"/>
                    </a:cubicBezTo>
                    <a:cubicBezTo>
                      <a:pt x="30689" y="29133"/>
                      <a:pt x="36067" y="23418"/>
                      <a:pt x="31750" y="16433"/>
                    </a:cubicBezTo>
                    <a:cubicBezTo>
                      <a:pt x="21594" y="0"/>
                      <a:pt x="0" y="0"/>
                      <a:pt x="0" y="164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8" name="任意多边形: 形状 557">
                <a:extLst>
                  <a:ext uri="{FF2B5EF4-FFF2-40B4-BE49-F238E27FC236}">
                    <a16:creationId xmlns:a16="http://schemas.microsoft.com/office/drawing/2014/main" id="{20CB7B04-4AB1-4E9B-A195-9C2C908AE0D7}"/>
                  </a:ext>
                </a:extLst>
              </p:cNvPr>
              <p:cNvSpPr/>
              <p:nvPr/>
            </p:nvSpPr>
            <p:spPr>
              <a:xfrm>
                <a:off x="5421661" y="2501799"/>
                <a:ext cx="46735" cy="25401"/>
              </a:xfrm>
              <a:custGeom>
                <a:avLst/>
                <a:gdLst/>
                <a:ahLst/>
                <a:cxnLst/>
                <a:rect l="0" t="0" r="0" b="0"/>
                <a:pathLst>
                  <a:path w="46735" h="25401">
                    <a:moveTo>
                      <a:pt x="4317" y="12700"/>
                    </a:moveTo>
                    <a:cubicBezTo>
                      <a:pt x="0" y="19685"/>
                      <a:pt x="5041" y="25400"/>
                      <a:pt x="15518" y="25400"/>
                    </a:cubicBezTo>
                    <a:cubicBezTo>
                      <a:pt x="25996" y="25400"/>
                      <a:pt x="38100" y="19685"/>
                      <a:pt x="42417" y="12700"/>
                    </a:cubicBezTo>
                    <a:cubicBezTo>
                      <a:pt x="46734" y="5715"/>
                      <a:pt x="41693" y="0"/>
                      <a:pt x="31216" y="0"/>
                    </a:cubicBezTo>
                    <a:cubicBezTo>
                      <a:pt x="20738" y="0"/>
                      <a:pt x="8634" y="5715"/>
                      <a:pt x="4317"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59" name="任意多边形: 形状 558">
                <a:extLst>
                  <a:ext uri="{FF2B5EF4-FFF2-40B4-BE49-F238E27FC236}">
                    <a16:creationId xmlns:a16="http://schemas.microsoft.com/office/drawing/2014/main" id="{B4789A85-5FBD-44B6-A87C-72FA63B8AE44}"/>
                  </a:ext>
                </a:extLst>
              </p:cNvPr>
              <p:cNvSpPr/>
              <p:nvPr/>
            </p:nvSpPr>
            <p:spPr>
              <a:xfrm>
                <a:off x="5510045" y="2501799"/>
                <a:ext cx="106331" cy="39057"/>
              </a:xfrm>
              <a:custGeom>
                <a:avLst/>
                <a:gdLst/>
                <a:ahLst/>
                <a:cxnLst/>
                <a:rect l="0" t="0" r="0" b="0"/>
                <a:pathLst>
                  <a:path w="106331" h="39057">
                    <a:moveTo>
                      <a:pt x="19650" y="8467"/>
                    </a:moveTo>
                    <a:cubicBezTo>
                      <a:pt x="0" y="28116"/>
                      <a:pt x="13330" y="39056"/>
                      <a:pt x="45130" y="29380"/>
                    </a:cubicBezTo>
                    <a:cubicBezTo>
                      <a:pt x="97077" y="13573"/>
                      <a:pt x="106330" y="0"/>
                      <a:pt x="65158" y="0"/>
                    </a:cubicBezTo>
                    <a:cubicBezTo>
                      <a:pt x="44785" y="0"/>
                      <a:pt x="24306" y="3810"/>
                      <a:pt x="19650"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0" name="任意多边形: 形状 559">
                <a:extLst>
                  <a:ext uri="{FF2B5EF4-FFF2-40B4-BE49-F238E27FC236}">
                    <a16:creationId xmlns:a16="http://schemas.microsoft.com/office/drawing/2014/main" id="{4EE7BE24-6EEB-41E4-B0E5-EDAF1072D5D0}"/>
                  </a:ext>
                </a:extLst>
              </p:cNvPr>
              <p:cNvSpPr/>
              <p:nvPr/>
            </p:nvSpPr>
            <p:spPr>
              <a:xfrm>
                <a:off x="5663786" y="2501799"/>
                <a:ext cx="71756" cy="5081"/>
              </a:xfrm>
              <a:custGeom>
                <a:avLst/>
                <a:gdLst/>
                <a:ahLst/>
                <a:cxnLst/>
                <a:rect l="0" t="0" r="0" b="0"/>
                <a:pathLst>
                  <a:path w="71756" h="5081">
                    <a:moveTo>
                      <a:pt x="41592" y="5080"/>
                    </a:moveTo>
                    <a:cubicBezTo>
                      <a:pt x="66039" y="5080"/>
                      <a:pt x="71755" y="3937"/>
                      <a:pt x="54292" y="2540"/>
                    </a:cubicBezTo>
                    <a:cubicBezTo>
                      <a:pt x="36830" y="1143"/>
                      <a:pt x="19684" y="0"/>
                      <a:pt x="16192" y="0"/>
                    </a:cubicBezTo>
                    <a:cubicBezTo>
                      <a:pt x="12700" y="0"/>
                      <a:pt x="6984" y="1143"/>
                      <a:pt x="3492" y="2540"/>
                    </a:cubicBezTo>
                    <a:cubicBezTo>
                      <a:pt x="0" y="3937"/>
                      <a:pt x="17145" y="5080"/>
                      <a:pt x="41592" y="50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1" name="任意多边形: 形状 560">
                <a:extLst>
                  <a:ext uri="{FF2B5EF4-FFF2-40B4-BE49-F238E27FC236}">
                    <a16:creationId xmlns:a16="http://schemas.microsoft.com/office/drawing/2014/main" id="{CED1DA6C-60A1-4C00-97BE-BE232070FD8E}"/>
                  </a:ext>
                </a:extLst>
              </p:cNvPr>
              <p:cNvSpPr/>
              <p:nvPr/>
            </p:nvSpPr>
            <p:spPr>
              <a:xfrm>
                <a:off x="6088938" y="2495532"/>
                <a:ext cx="147752" cy="57069"/>
              </a:xfrm>
              <a:custGeom>
                <a:avLst/>
                <a:gdLst/>
                <a:ahLst/>
                <a:cxnLst/>
                <a:rect l="0" t="0" r="0" b="0"/>
                <a:pathLst>
                  <a:path w="147752" h="57069">
                    <a:moveTo>
                      <a:pt x="23377" y="31074"/>
                    </a:moveTo>
                    <a:cubicBezTo>
                      <a:pt x="0" y="56907"/>
                      <a:pt x="215" y="57068"/>
                      <a:pt x="58065" y="57068"/>
                    </a:cubicBezTo>
                    <a:cubicBezTo>
                      <a:pt x="105226" y="57068"/>
                      <a:pt x="119311" y="51644"/>
                      <a:pt x="132268" y="28493"/>
                    </a:cubicBezTo>
                    <a:cubicBezTo>
                      <a:pt x="147751" y="828"/>
                      <a:pt x="146647" y="0"/>
                      <a:pt x="97581" y="2499"/>
                    </a:cubicBezTo>
                    <a:cubicBezTo>
                      <a:pt x="65103" y="4154"/>
                      <a:pt x="38452" y="14417"/>
                      <a:pt x="23377" y="310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2" name="任意多边形: 形状 561">
                <a:extLst>
                  <a:ext uri="{FF2B5EF4-FFF2-40B4-BE49-F238E27FC236}">
                    <a16:creationId xmlns:a16="http://schemas.microsoft.com/office/drawing/2014/main" id="{487B137F-D672-4F50-AA45-67F3975843AA}"/>
                  </a:ext>
                </a:extLst>
              </p:cNvPr>
              <p:cNvSpPr/>
              <p:nvPr/>
            </p:nvSpPr>
            <p:spPr>
              <a:xfrm>
                <a:off x="7102854" y="2491306"/>
                <a:ext cx="1388056" cy="60795"/>
              </a:xfrm>
              <a:custGeom>
                <a:avLst/>
                <a:gdLst/>
                <a:ahLst/>
                <a:cxnLst/>
                <a:rect l="0" t="0" r="0" b="0"/>
                <a:pathLst>
                  <a:path w="1388056" h="60795">
                    <a:moveTo>
                      <a:pt x="767874" y="11379"/>
                    </a:moveTo>
                    <a:cubicBezTo>
                      <a:pt x="375162" y="24079"/>
                      <a:pt x="19057" y="43877"/>
                      <a:pt x="9385" y="53548"/>
                    </a:cubicBezTo>
                    <a:cubicBezTo>
                      <a:pt x="5126" y="57808"/>
                      <a:pt x="1164" y="60794"/>
                      <a:pt x="582" y="60185"/>
                    </a:cubicBezTo>
                    <a:cubicBezTo>
                      <a:pt x="0" y="59575"/>
                      <a:pt x="305262" y="53590"/>
                      <a:pt x="678941" y="46883"/>
                    </a:cubicBezTo>
                    <a:cubicBezTo>
                      <a:pt x="1074723" y="39780"/>
                      <a:pt x="1363408" y="29638"/>
                      <a:pt x="1370456" y="22591"/>
                    </a:cubicBezTo>
                    <a:cubicBezTo>
                      <a:pt x="1388055" y="4992"/>
                      <a:pt x="1119757" y="0"/>
                      <a:pt x="767874" y="1137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3" name="任意多边形: 形状 562">
                <a:extLst>
                  <a:ext uri="{FF2B5EF4-FFF2-40B4-BE49-F238E27FC236}">
                    <a16:creationId xmlns:a16="http://schemas.microsoft.com/office/drawing/2014/main" id="{EDF25D5A-4268-4419-A6D6-8DBE1DBBA6C6}"/>
                  </a:ext>
                </a:extLst>
              </p:cNvPr>
              <p:cNvSpPr/>
              <p:nvPr/>
            </p:nvSpPr>
            <p:spPr>
              <a:xfrm>
                <a:off x="10398028" y="2496013"/>
                <a:ext cx="355601" cy="56587"/>
              </a:xfrm>
              <a:custGeom>
                <a:avLst/>
                <a:gdLst/>
                <a:ahLst/>
                <a:cxnLst/>
                <a:rect l="0" t="0" r="0" b="0"/>
                <a:pathLst>
                  <a:path w="355601" h="56587">
                    <a:moveTo>
                      <a:pt x="0" y="23477"/>
                    </a:moveTo>
                    <a:cubicBezTo>
                      <a:pt x="0" y="51568"/>
                      <a:pt x="29995" y="56586"/>
                      <a:pt x="197889" y="56586"/>
                    </a:cubicBezTo>
                    <a:cubicBezTo>
                      <a:pt x="322010" y="56586"/>
                      <a:pt x="355600" y="52926"/>
                      <a:pt x="355600" y="39399"/>
                    </a:cubicBezTo>
                    <a:cubicBezTo>
                      <a:pt x="355600" y="27164"/>
                      <a:pt x="327608" y="19847"/>
                      <a:pt x="258434" y="13999"/>
                    </a:cubicBezTo>
                    <a:cubicBezTo>
                      <a:pt x="92824" y="0"/>
                      <a:pt x="0" y="3405"/>
                      <a:pt x="0" y="234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4" name="任意多边形: 形状 563">
                <a:extLst>
                  <a:ext uri="{FF2B5EF4-FFF2-40B4-BE49-F238E27FC236}">
                    <a16:creationId xmlns:a16="http://schemas.microsoft.com/office/drawing/2014/main" id="{71E0EE23-8434-4EE8-ABF3-D75280D6E5A3}"/>
                  </a:ext>
                </a:extLst>
              </p:cNvPr>
              <p:cNvSpPr/>
              <p:nvPr/>
            </p:nvSpPr>
            <p:spPr>
              <a:xfrm>
                <a:off x="10804428" y="2514499"/>
                <a:ext cx="330201" cy="38101"/>
              </a:xfrm>
              <a:custGeom>
                <a:avLst/>
                <a:gdLst/>
                <a:ahLst/>
                <a:cxnLst/>
                <a:rect l="0" t="0" r="0" b="0"/>
                <a:pathLst>
                  <a:path w="330201" h="38101">
                    <a:moveTo>
                      <a:pt x="0" y="19050"/>
                    </a:moveTo>
                    <a:cubicBezTo>
                      <a:pt x="0" y="35006"/>
                      <a:pt x="26811" y="38100"/>
                      <a:pt x="165100" y="38100"/>
                    </a:cubicBezTo>
                    <a:cubicBezTo>
                      <a:pt x="303389" y="38100"/>
                      <a:pt x="330200" y="35006"/>
                      <a:pt x="330200" y="19050"/>
                    </a:cubicBezTo>
                    <a:cubicBezTo>
                      <a:pt x="330200" y="3094"/>
                      <a:pt x="303389" y="0"/>
                      <a:pt x="165100" y="0"/>
                    </a:cubicBezTo>
                    <a:cubicBezTo>
                      <a:pt x="26811" y="0"/>
                      <a:pt x="0" y="3094"/>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5" name="任意多边形: 形状 564">
                <a:extLst>
                  <a:ext uri="{FF2B5EF4-FFF2-40B4-BE49-F238E27FC236}">
                    <a16:creationId xmlns:a16="http://schemas.microsoft.com/office/drawing/2014/main" id="{17ECC6B2-8729-47DD-B17B-F693668F0939}"/>
                  </a:ext>
                </a:extLst>
              </p:cNvPr>
              <p:cNvSpPr/>
              <p:nvPr/>
            </p:nvSpPr>
            <p:spPr>
              <a:xfrm>
                <a:off x="5038211" y="2556409"/>
                <a:ext cx="137820" cy="172792"/>
              </a:xfrm>
              <a:custGeom>
                <a:avLst/>
                <a:gdLst/>
                <a:ahLst/>
                <a:cxnLst/>
                <a:rect l="0" t="0" r="0" b="0"/>
                <a:pathLst>
                  <a:path w="137820" h="172792">
                    <a:moveTo>
                      <a:pt x="111689" y="27940"/>
                    </a:moveTo>
                    <a:cubicBezTo>
                      <a:pt x="85558" y="55880"/>
                      <a:pt x="45546" y="106045"/>
                      <a:pt x="22773" y="139418"/>
                    </a:cubicBezTo>
                    <a:cubicBezTo>
                      <a:pt x="0" y="172791"/>
                      <a:pt x="21379" y="149931"/>
                      <a:pt x="70283" y="88618"/>
                    </a:cubicBezTo>
                    <a:cubicBezTo>
                      <a:pt x="119186" y="27305"/>
                      <a:pt x="137819" y="0"/>
                      <a:pt x="111689" y="279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6" name="任意多边形: 形状 565">
                <a:extLst>
                  <a:ext uri="{FF2B5EF4-FFF2-40B4-BE49-F238E27FC236}">
                    <a16:creationId xmlns:a16="http://schemas.microsoft.com/office/drawing/2014/main" id="{90345F99-102E-4FE9-87AB-BCC6A2A86A18}"/>
                  </a:ext>
                </a:extLst>
              </p:cNvPr>
              <p:cNvSpPr/>
              <p:nvPr/>
            </p:nvSpPr>
            <p:spPr>
              <a:xfrm>
                <a:off x="5358198" y="2530350"/>
                <a:ext cx="60204" cy="28937"/>
              </a:xfrm>
              <a:custGeom>
                <a:avLst/>
                <a:gdLst/>
                <a:ahLst/>
                <a:cxnLst/>
                <a:rect l="0" t="0" r="0" b="0"/>
                <a:pathLst>
                  <a:path w="60204" h="28937">
                    <a:moveTo>
                      <a:pt x="10827" y="15662"/>
                    </a:moveTo>
                    <a:cubicBezTo>
                      <a:pt x="0" y="28708"/>
                      <a:pt x="4226" y="28936"/>
                      <a:pt x="32585" y="16836"/>
                    </a:cubicBezTo>
                    <a:cubicBezTo>
                      <a:pt x="55525" y="7049"/>
                      <a:pt x="60203" y="1411"/>
                      <a:pt x="46022" y="646"/>
                    </a:cubicBezTo>
                    <a:cubicBezTo>
                      <a:pt x="34055" y="0"/>
                      <a:pt x="18218" y="6758"/>
                      <a:pt x="10827" y="156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7" name="任意多边形: 形状 566">
                <a:extLst>
                  <a:ext uri="{FF2B5EF4-FFF2-40B4-BE49-F238E27FC236}">
                    <a16:creationId xmlns:a16="http://schemas.microsoft.com/office/drawing/2014/main" id="{8E45BCA5-8689-4B4E-B5AD-B945056409EE}"/>
                  </a:ext>
                </a:extLst>
              </p:cNvPr>
              <p:cNvSpPr/>
              <p:nvPr/>
            </p:nvSpPr>
            <p:spPr>
              <a:xfrm>
                <a:off x="5907028" y="2520038"/>
                <a:ext cx="144394" cy="49359"/>
              </a:xfrm>
              <a:custGeom>
                <a:avLst/>
                <a:gdLst/>
                <a:ahLst/>
                <a:cxnLst/>
                <a:rect l="0" t="0" r="0" b="0"/>
                <a:pathLst>
                  <a:path w="144394" h="49359">
                    <a:moveTo>
                      <a:pt x="42825" y="9775"/>
                    </a:moveTo>
                    <a:cubicBezTo>
                      <a:pt x="0" y="32615"/>
                      <a:pt x="17898" y="49358"/>
                      <a:pt x="68225" y="33535"/>
                    </a:cubicBezTo>
                    <a:cubicBezTo>
                      <a:pt x="94419" y="25300"/>
                      <a:pt x="124137" y="15997"/>
                      <a:pt x="134265" y="12862"/>
                    </a:cubicBezTo>
                    <a:cubicBezTo>
                      <a:pt x="144393" y="9727"/>
                      <a:pt x="132963" y="5083"/>
                      <a:pt x="108865" y="2542"/>
                    </a:cubicBezTo>
                    <a:cubicBezTo>
                      <a:pt x="84767" y="0"/>
                      <a:pt x="55049" y="3255"/>
                      <a:pt x="42825" y="97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8" name="任意多边形: 形状 567">
                <a:extLst>
                  <a:ext uri="{FF2B5EF4-FFF2-40B4-BE49-F238E27FC236}">
                    <a16:creationId xmlns:a16="http://schemas.microsoft.com/office/drawing/2014/main" id="{4803FC29-E887-44BF-B2A9-2102210BDB85}"/>
                  </a:ext>
                </a:extLst>
              </p:cNvPr>
              <p:cNvSpPr/>
              <p:nvPr/>
            </p:nvSpPr>
            <p:spPr>
              <a:xfrm>
                <a:off x="11510135" y="2523495"/>
                <a:ext cx="195994" cy="56279"/>
              </a:xfrm>
              <a:custGeom>
                <a:avLst/>
                <a:gdLst/>
                <a:ahLst/>
                <a:cxnLst/>
                <a:rect l="0" t="0" r="0" b="0"/>
                <a:pathLst>
                  <a:path w="195994" h="56279">
                    <a:moveTo>
                      <a:pt x="12004" y="16143"/>
                    </a:moveTo>
                    <a:cubicBezTo>
                      <a:pt x="7025" y="24201"/>
                      <a:pt x="2093" y="29930"/>
                      <a:pt x="1046" y="28875"/>
                    </a:cubicBezTo>
                    <a:cubicBezTo>
                      <a:pt x="0" y="27820"/>
                      <a:pt x="43434" y="33893"/>
                      <a:pt x="97568" y="42371"/>
                    </a:cubicBezTo>
                    <a:cubicBezTo>
                      <a:pt x="186367" y="56278"/>
                      <a:pt x="195993" y="55762"/>
                      <a:pt x="195993" y="37095"/>
                    </a:cubicBezTo>
                    <a:cubicBezTo>
                      <a:pt x="195993" y="21429"/>
                      <a:pt x="179799" y="14820"/>
                      <a:pt x="129318" y="9881"/>
                    </a:cubicBezTo>
                    <a:cubicBezTo>
                      <a:pt x="28327" y="0"/>
                      <a:pt x="21765" y="350"/>
                      <a:pt x="12004" y="1614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69" name="任意多边形: 形状 568">
                <a:extLst>
                  <a:ext uri="{FF2B5EF4-FFF2-40B4-BE49-F238E27FC236}">
                    <a16:creationId xmlns:a16="http://schemas.microsoft.com/office/drawing/2014/main" id="{1D32420C-150B-4230-AEFC-26D0DE67C86E}"/>
                  </a:ext>
                </a:extLst>
              </p:cNvPr>
              <p:cNvSpPr/>
              <p:nvPr/>
            </p:nvSpPr>
            <p:spPr>
              <a:xfrm>
                <a:off x="5739969" y="2531612"/>
                <a:ext cx="137727" cy="46389"/>
              </a:xfrm>
              <a:custGeom>
                <a:avLst/>
                <a:gdLst/>
                <a:ahLst/>
                <a:cxnLst/>
                <a:rect l="0" t="0" r="0" b="0"/>
                <a:pathLst>
                  <a:path w="137727" h="46389">
                    <a:moveTo>
                      <a:pt x="19384" y="10349"/>
                    </a:moveTo>
                    <a:cubicBezTo>
                      <a:pt x="0" y="36307"/>
                      <a:pt x="11111" y="46388"/>
                      <a:pt x="59104" y="46388"/>
                    </a:cubicBezTo>
                    <a:cubicBezTo>
                      <a:pt x="87384" y="46388"/>
                      <a:pt x="115080" y="38278"/>
                      <a:pt x="124159" y="27338"/>
                    </a:cubicBezTo>
                    <a:cubicBezTo>
                      <a:pt x="137726" y="10991"/>
                      <a:pt x="132091" y="7529"/>
                      <a:pt x="84439" y="2941"/>
                    </a:cubicBezTo>
                    <a:cubicBezTo>
                      <a:pt x="53897" y="0"/>
                      <a:pt x="24623" y="3333"/>
                      <a:pt x="19384" y="103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0" name="任意多边形: 形状 569">
                <a:extLst>
                  <a:ext uri="{FF2B5EF4-FFF2-40B4-BE49-F238E27FC236}">
                    <a16:creationId xmlns:a16="http://schemas.microsoft.com/office/drawing/2014/main" id="{74074F63-8C15-4DCD-B090-61515175350C}"/>
                  </a:ext>
                </a:extLst>
              </p:cNvPr>
              <p:cNvSpPr/>
              <p:nvPr/>
            </p:nvSpPr>
            <p:spPr>
              <a:xfrm>
                <a:off x="6648136" y="2529444"/>
                <a:ext cx="444771" cy="47016"/>
              </a:xfrm>
              <a:custGeom>
                <a:avLst/>
                <a:gdLst/>
                <a:ahLst/>
                <a:cxnLst/>
                <a:rect l="0" t="0" r="0" b="0"/>
                <a:pathLst>
                  <a:path w="444771" h="47016">
                    <a:moveTo>
                      <a:pt x="114517" y="13555"/>
                    </a:moveTo>
                    <a:cubicBezTo>
                      <a:pt x="60383" y="19400"/>
                      <a:pt x="13234" y="28238"/>
                      <a:pt x="9740" y="33195"/>
                    </a:cubicBezTo>
                    <a:cubicBezTo>
                      <a:pt x="0" y="47015"/>
                      <a:pt x="414124" y="36603"/>
                      <a:pt x="428050" y="22678"/>
                    </a:cubicBezTo>
                    <a:cubicBezTo>
                      <a:pt x="444770" y="5958"/>
                      <a:pt x="240035" y="0"/>
                      <a:pt x="114517" y="135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1" name="任意多边形: 形状 570">
                <a:extLst>
                  <a:ext uri="{FF2B5EF4-FFF2-40B4-BE49-F238E27FC236}">
                    <a16:creationId xmlns:a16="http://schemas.microsoft.com/office/drawing/2014/main" id="{B7F9257B-C849-467A-8B50-E55897227A99}"/>
                  </a:ext>
                </a:extLst>
              </p:cNvPr>
              <p:cNvSpPr/>
              <p:nvPr/>
            </p:nvSpPr>
            <p:spPr>
              <a:xfrm>
                <a:off x="9458228" y="2534971"/>
                <a:ext cx="317501" cy="157329"/>
              </a:xfrm>
              <a:custGeom>
                <a:avLst/>
                <a:gdLst/>
                <a:ahLst/>
                <a:cxnLst/>
                <a:rect l="0" t="0" r="0" b="0"/>
                <a:pathLst>
                  <a:path w="317501" h="157329">
                    <a:moveTo>
                      <a:pt x="165100" y="1739"/>
                    </a:moveTo>
                    <a:cubicBezTo>
                      <a:pt x="12376" y="5741"/>
                      <a:pt x="0" y="12662"/>
                      <a:pt x="0" y="94070"/>
                    </a:cubicBezTo>
                    <a:lnTo>
                      <a:pt x="0" y="157328"/>
                    </a:lnTo>
                    <a:lnTo>
                      <a:pt x="317500" y="157328"/>
                    </a:lnTo>
                    <a:lnTo>
                      <a:pt x="317500" y="88228"/>
                    </a:lnTo>
                    <a:cubicBezTo>
                      <a:pt x="317500" y="46893"/>
                      <a:pt x="311121" y="14999"/>
                      <a:pt x="301625" y="8853"/>
                    </a:cubicBezTo>
                    <a:cubicBezTo>
                      <a:pt x="292894" y="3202"/>
                      <a:pt x="231457" y="0"/>
                      <a:pt x="165100" y="17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2" name="任意多边形: 形状 571">
                <a:extLst>
                  <a:ext uri="{FF2B5EF4-FFF2-40B4-BE49-F238E27FC236}">
                    <a16:creationId xmlns:a16="http://schemas.microsoft.com/office/drawing/2014/main" id="{EB13A444-8024-4F3B-BC1D-B6FC240392DF}"/>
                  </a:ext>
                </a:extLst>
              </p:cNvPr>
              <p:cNvSpPr/>
              <p:nvPr/>
            </p:nvSpPr>
            <p:spPr>
              <a:xfrm>
                <a:off x="11769628" y="2539899"/>
                <a:ext cx="76201" cy="38101"/>
              </a:xfrm>
              <a:custGeom>
                <a:avLst/>
                <a:gdLst/>
                <a:ahLst/>
                <a:cxnLst/>
                <a:rect l="0" t="0" r="0" b="0"/>
                <a:pathLst>
                  <a:path w="76201" h="38101">
                    <a:moveTo>
                      <a:pt x="0" y="19050"/>
                    </a:moveTo>
                    <a:cubicBezTo>
                      <a:pt x="0" y="31750"/>
                      <a:pt x="12700" y="38100"/>
                      <a:pt x="38100" y="38100"/>
                    </a:cubicBezTo>
                    <a:cubicBezTo>
                      <a:pt x="63500" y="38100"/>
                      <a:pt x="76200" y="31750"/>
                      <a:pt x="76200" y="19050"/>
                    </a:cubicBezTo>
                    <a:cubicBezTo>
                      <a:pt x="76200" y="6350"/>
                      <a:pt x="63500" y="0"/>
                      <a:pt x="38100" y="0"/>
                    </a:cubicBezTo>
                    <a:cubicBezTo>
                      <a:pt x="12700" y="0"/>
                      <a:pt x="0" y="6350"/>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3" name="任意多边形: 形状 572">
                <a:extLst>
                  <a:ext uri="{FF2B5EF4-FFF2-40B4-BE49-F238E27FC236}">
                    <a16:creationId xmlns:a16="http://schemas.microsoft.com/office/drawing/2014/main" id="{1C1919F8-8267-419E-8728-42F2E2A4752F}"/>
                  </a:ext>
                </a:extLst>
              </p:cNvPr>
              <p:cNvSpPr/>
              <p:nvPr/>
            </p:nvSpPr>
            <p:spPr>
              <a:xfrm>
                <a:off x="5255322" y="25450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4" name="任意多边形: 形状 573">
                <a:extLst>
                  <a:ext uri="{FF2B5EF4-FFF2-40B4-BE49-F238E27FC236}">
                    <a16:creationId xmlns:a16="http://schemas.microsoft.com/office/drawing/2014/main" id="{CAAAF23C-54DC-4709-9F3E-5D91FEC0EB30}"/>
                  </a:ext>
                </a:extLst>
              </p:cNvPr>
              <p:cNvSpPr/>
              <p:nvPr/>
            </p:nvSpPr>
            <p:spPr>
              <a:xfrm>
                <a:off x="5660928" y="2552599"/>
                <a:ext cx="48768" cy="29190"/>
              </a:xfrm>
              <a:custGeom>
                <a:avLst/>
                <a:gdLst/>
                <a:ahLst/>
                <a:cxnLst/>
                <a:rect l="0" t="0" r="0" b="0"/>
                <a:pathLst>
                  <a:path w="48768" h="29190">
                    <a:moveTo>
                      <a:pt x="0" y="12700"/>
                    </a:moveTo>
                    <a:cubicBezTo>
                      <a:pt x="0" y="29189"/>
                      <a:pt x="34259" y="29189"/>
                      <a:pt x="44450" y="12700"/>
                    </a:cubicBezTo>
                    <a:cubicBezTo>
                      <a:pt x="48767" y="5715"/>
                      <a:pt x="40532" y="0"/>
                      <a:pt x="26150" y="0"/>
                    </a:cubicBezTo>
                    <a:cubicBezTo>
                      <a:pt x="11767"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5" name="任意多边形: 形状 574">
                <a:extLst>
                  <a:ext uri="{FF2B5EF4-FFF2-40B4-BE49-F238E27FC236}">
                    <a16:creationId xmlns:a16="http://schemas.microsoft.com/office/drawing/2014/main" id="{7E4701D0-19C9-4E05-93A5-C5CEA6FB848E}"/>
                  </a:ext>
                </a:extLst>
              </p:cNvPr>
              <p:cNvSpPr/>
              <p:nvPr/>
            </p:nvSpPr>
            <p:spPr>
              <a:xfrm>
                <a:off x="6410068" y="2543178"/>
                <a:ext cx="203361" cy="47704"/>
              </a:xfrm>
              <a:custGeom>
                <a:avLst/>
                <a:gdLst/>
                <a:ahLst/>
                <a:cxnLst/>
                <a:rect l="0" t="0" r="0" b="0"/>
                <a:pathLst>
                  <a:path w="203361" h="47704">
                    <a:moveTo>
                      <a:pt x="19891" y="31277"/>
                    </a:moveTo>
                    <a:cubicBezTo>
                      <a:pt x="16024" y="41355"/>
                      <a:pt x="9999" y="47703"/>
                      <a:pt x="6502" y="45386"/>
                    </a:cubicBezTo>
                    <a:cubicBezTo>
                      <a:pt x="0" y="41076"/>
                      <a:pt x="105586" y="33732"/>
                      <a:pt x="168435" y="34121"/>
                    </a:cubicBezTo>
                    <a:cubicBezTo>
                      <a:pt x="187644" y="34241"/>
                      <a:pt x="203360" y="28525"/>
                      <a:pt x="203360" y="21420"/>
                    </a:cubicBezTo>
                    <a:cubicBezTo>
                      <a:pt x="203360" y="0"/>
                      <a:pt x="28284" y="9406"/>
                      <a:pt x="19891" y="312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6" name="任意多边形: 形状 575">
                <a:extLst>
                  <a:ext uri="{FF2B5EF4-FFF2-40B4-BE49-F238E27FC236}">
                    <a16:creationId xmlns:a16="http://schemas.microsoft.com/office/drawing/2014/main" id="{D05CFF02-3859-4273-ADB9-4A60D57BFE1F}"/>
                  </a:ext>
                </a:extLst>
              </p:cNvPr>
              <p:cNvSpPr/>
              <p:nvPr/>
            </p:nvSpPr>
            <p:spPr>
              <a:xfrm>
                <a:off x="9093383" y="2552599"/>
                <a:ext cx="339446" cy="168024"/>
              </a:xfrm>
              <a:custGeom>
                <a:avLst/>
                <a:gdLst/>
                <a:ahLst/>
                <a:cxnLst/>
                <a:rect l="0" t="0" r="0" b="0"/>
                <a:pathLst>
                  <a:path w="339446" h="168024">
                    <a:moveTo>
                      <a:pt x="34356" y="53975"/>
                    </a:moveTo>
                    <a:cubicBezTo>
                      <a:pt x="3621" y="168023"/>
                      <a:pt x="0" y="165100"/>
                      <a:pt x="172008" y="165100"/>
                    </a:cubicBezTo>
                    <a:lnTo>
                      <a:pt x="323782" y="165100"/>
                    </a:lnTo>
                    <a:lnTo>
                      <a:pt x="325090" y="130175"/>
                    </a:lnTo>
                    <a:cubicBezTo>
                      <a:pt x="325809" y="110966"/>
                      <a:pt x="329334" y="73819"/>
                      <a:pt x="332921" y="47625"/>
                    </a:cubicBezTo>
                    <a:lnTo>
                      <a:pt x="339445" y="0"/>
                    </a:lnTo>
                    <a:lnTo>
                      <a:pt x="48901"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7" name="任意多边形: 形状 576">
                <a:extLst>
                  <a:ext uri="{FF2B5EF4-FFF2-40B4-BE49-F238E27FC236}">
                    <a16:creationId xmlns:a16="http://schemas.microsoft.com/office/drawing/2014/main" id="{4248B620-64E0-448B-AAF2-DBF922A87598}"/>
                  </a:ext>
                </a:extLst>
              </p:cNvPr>
              <p:cNvSpPr/>
              <p:nvPr/>
            </p:nvSpPr>
            <p:spPr>
              <a:xfrm>
                <a:off x="9813828" y="2548926"/>
                <a:ext cx="292101" cy="143374"/>
              </a:xfrm>
              <a:custGeom>
                <a:avLst/>
                <a:gdLst/>
                <a:ahLst/>
                <a:cxnLst/>
                <a:rect l="0" t="0" r="0" b="0"/>
                <a:pathLst>
                  <a:path w="292101" h="143374">
                    <a:moveTo>
                      <a:pt x="0" y="0"/>
                    </a:moveTo>
                    <a:lnTo>
                      <a:pt x="0" y="143373"/>
                    </a:lnTo>
                    <a:lnTo>
                      <a:pt x="292100" y="143373"/>
                    </a:lnTo>
                    <a:lnTo>
                      <a:pt x="292100" y="16373"/>
                    </a:lnTo>
                    <a:lnTo>
                      <a:pt x="225425" y="9933"/>
                    </a:lnTo>
                    <a:cubicBezTo>
                      <a:pt x="188754" y="6390"/>
                      <a:pt x="123031" y="2707"/>
                      <a:pt x="79375" y="174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8" name="任意多边形: 形状 577">
                <a:extLst>
                  <a:ext uri="{FF2B5EF4-FFF2-40B4-BE49-F238E27FC236}">
                    <a16:creationId xmlns:a16="http://schemas.microsoft.com/office/drawing/2014/main" id="{F5C2DDA5-8CF6-4E71-BDF7-1812E85AF2ED}"/>
                  </a:ext>
                </a:extLst>
              </p:cNvPr>
              <p:cNvSpPr/>
              <p:nvPr/>
            </p:nvSpPr>
            <p:spPr>
              <a:xfrm>
                <a:off x="5469672" y="2565299"/>
                <a:ext cx="103113" cy="38101"/>
              </a:xfrm>
              <a:custGeom>
                <a:avLst/>
                <a:gdLst/>
                <a:ahLst/>
                <a:cxnLst/>
                <a:rect l="0" t="0" r="0" b="0"/>
                <a:pathLst>
                  <a:path w="103113" h="38101">
                    <a:moveTo>
                      <a:pt x="13456" y="19050"/>
                    </a:moveTo>
                    <a:cubicBezTo>
                      <a:pt x="0" y="35263"/>
                      <a:pt x="3319" y="38100"/>
                      <a:pt x="35746" y="38100"/>
                    </a:cubicBezTo>
                    <a:cubicBezTo>
                      <a:pt x="56701" y="38100"/>
                      <a:pt x="80960" y="29527"/>
                      <a:pt x="89656" y="19050"/>
                    </a:cubicBezTo>
                    <a:cubicBezTo>
                      <a:pt x="103112" y="2837"/>
                      <a:pt x="99793" y="0"/>
                      <a:pt x="67366" y="0"/>
                    </a:cubicBezTo>
                    <a:cubicBezTo>
                      <a:pt x="46411" y="0"/>
                      <a:pt x="22152" y="8573"/>
                      <a:pt x="13456"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79" name="任意多边形: 形状 578">
                <a:extLst>
                  <a:ext uri="{FF2B5EF4-FFF2-40B4-BE49-F238E27FC236}">
                    <a16:creationId xmlns:a16="http://schemas.microsoft.com/office/drawing/2014/main" id="{71086B1B-C334-4015-9E2D-F6CF0EBC891D}"/>
                  </a:ext>
                </a:extLst>
              </p:cNvPr>
              <p:cNvSpPr/>
              <p:nvPr/>
            </p:nvSpPr>
            <p:spPr>
              <a:xfrm>
                <a:off x="5552978" y="2564889"/>
                <a:ext cx="68007" cy="89505"/>
              </a:xfrm>
              <a:custGeom>
                <a:avLst/>
                <a:gdLst/>
                <a:ahLst/>
                <a:cxnLst/>
                <a:rect l="0" t="0" r="0" b="0"/>
                <a:pathLst>
                  <a:path w="68007" h="89505">
                    <a:moveTo>
                      <a:pt x="29049" y="43314"/>
                    </a:moveTo>
                    <a:lnTo>
                      <a:pt x="0" y="89504"/>
                    </a:lnTo>
                    <a:lnTo>
                      <a:pt x="35441" y="49706"/>
                    </a:lnTo>
                    <a:cubicBezTo>
                      <a:pt x="54933" y="27818"/>
                      <a:pt x="68006" y="7032"/>
                      <a:pt x="64489" y="3516"/>
                    </a:cubicBezTo>
                    <a:cubicBezTo>
                      <a:pt x="60974" y="0"/>
                      <a:pt x="45025" y="17909"/>
                      <a:pt x="29049" y="4331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0" name="任意多边形: 形状 579">
                <a:extLst>
                  <a:ext uri="{FF2B5EF4-FFF2-40B4-BE49-F238E27FC236}">
                    <a16:creationId xmlns:a16="http://schemas.microsoft.com/office/drawing/2014/main" id="{FABF1334-2020-449E-B084-FE51D72212C8}"/>
                  </a:ext>
                </a:extLst>
              </p:cNvPr>
              <p:cNvSpPr/>
              <p:nvPr/>
            </p:nvSpPr>
            <p:spPr>
              <a:xfrm>
                <a:off x="6216152" y="2554630"/>
                <a:ext cx="181377" cy="49821"/>
              </a:xfrm>
              <a:custGeom>
                <a:avLst/>
                <a:gdLst/>
                <a:ahLst/>
                <a:cxnLst/>
                <a:rect l="0" t="0" r="0" b="0"/>
                <a:pathLst>
                  <a:path w="181377" h="49821">
                    <a:moveTo>
                      <a:pt x="51201" y="13507"/>
                    </a:moveTo>
                    <a:cubicBezTo>
                      <a:pt x="0" y="30326"/>
                      <a:pt x="8614" y="49820"/>
                      <a:pt x="63901" y="42247"/>
                    </a:cubicBezTo>
                    <a:cubicBezTo>
                      <a:pt x="90095" y="38659"/>
                      <a:pt x="127242" y="35135"/>
                      <a:pt x="146451" y="34415"/>
                    </a:cubicBezTo>
                    <a:cubicBezTo>
                      <a:pt x="165660" y="33696"/>
                      <a:pt x="181376" y="28059"/>
                      <a:pt x="181376" y="21889"/>
                    </a:cubicBezTo>
                    <a:cubicBezTo>
                      <a:pt x="181376" y="5734"/>
                      <a:pt x="92321" y="0"/>
                      <a:pt x="51201" y="1350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1" name="任意多边形: 形状 580">
                <a:extLst>
                  <a:ext uri="{FF2B5EF4-FFF2-40B4-BE49-F238E27FC236}">
                    <a16:creationId xmlns:a16="http://schemas.microsoft.com/office/drawing/2014/main" id="{4707F568-A5EB-4E80-A4F8-1A12ECC2460D}"/>
                  </a:ext>
                </a:extLst>
              </p:cNvPr>
              <p:cNvSpPr/>
              <p:nvPr/>
            </p:nvSpPr>
            <p:spPr>
              <a:xfrm>
                <a:off x="7616728" y="2557360"/>
                <a:ext cx="838201" cy="59475"/>
              </a:xfrm>
              <a:custGeom>
                <a:avLst/>
                <a:gdLst/>
                <a:ahLst/>
                <a:cxnLst/>
                <a:rect l="0" t="0" r="0" b="0"/>
                <a:pathLst>
                  <a:path w="838201" h="59475">
                    <a:moveTo>
                      <a:pt x="320675" y="11105"/>
                    </a:moveTo>
                    <a:cubicBezTo>
                      <a:pt x="40970" y="19796"/>
                      <a:pt x="0" y="23635"/>
                      <a:pt x="0" y="41151"/>
                    </a:cubicBezTo>
                    <a:cubicBezTo>
                      <a:pt x="0" y="58644"/>
                      <a:pt x="8599" y="59474"/>
                      <a:pt x="66675" y="47588"/>
                    </a:cubicBezTo>
                    <a:cubicBezTo>
                      <a:pt x="103346" y="40083"/>
                      <a:pt x="291941" y="33081"/>
                      <a:pt x="485775" y="32029"/>
                    </a:cubicBezTo>
                    <a:cubicBezTo>
                      <a:pt x="679609" y="30976"/>
                      <a:pt x="838200" y="25126"/>
                      <a:pt x="838200" y="19028"/>
                    </a:cubicBezTo>
                    <a:cubicBezTo>
                      <a:pt x="838200" y="2450"/>
                      <a:pt x="678112" y="0"/>
                      <a:pt x="320675" y="111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2" name="任意多边形: 形状 581">
                <a:extLst>
                  <a:ext uri="{FF2B5EF4-FFF2-40B4-BE49-F238E27FC236}">
                    <a16:creationId xmlns:a16="http://schemas.microsoft.com/office/drawing/2014/main" id="{74CE56D8-71D3-428A-98B5-8968BC115E5D}"/>
                  </a:ext>
                </a:extLst>
              </p:cNvPr>
              <p:cNvSpPr/>
              <p:nvPr/>
            </p:nvSpPr>
            <p:spPr>
              <a:xfrm>
                <a:off x="8480963" y="2552649"/>
                <a:ext cx="276828" cy="139651"/>
              </a:xfrm>
              <a:custGeom>
                <a:avLst/>
                <a:gdLst/>
                <a:ahLst/>
                <a:cxnLst/>
                <a:rect l="0" t="0" r="0" b="0"/>
                <a:pathLst>
                  <a:path w="276828" h="139651">
                    <a:moveTo>
                      <a:pt x="21305" y="27302"/>
                    </a:moveTo>
                    <a:cubicBezTo>
                      <a:pt x="11205" y="36706"/>
                      <a:pt x="2280" y="65831"/>
                      <a:pt x="1471" y="92025"/>
                    </a:cubicBezTo>
                    <a:lnTo>
                      <a:pt x="0" y="139650"/>
                    </a:lnTo>
                    <a:lnTo>
                      <a:pt x="252386" y="139650"/>
                    </a:lnTo>
                    <a:lnTo>
                      <a:pt x="266410" y="87568"/>
                    </a:lnTo>
                    <a:cubicBezTo>
                      <a:pt x="276827" y="48882"/>
                      <a:pt x="276685" y="31733"/>
                      <a:pt x="265857" y="20893"/>
                    </a:cubicBezTo>
                    <a:cubicBezTo>
                      <a:pt x="244986" y="0"/>
                      <a:pt x="44998" y="5241"/>
                      <a:pt x="21305" y="2730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3" name="任意多边形: 形状 582">
                <a:extLst>
                  <a:ext uri="{FF2B5EF4-FFF2-40B4-BE49-F238E27FC236}">
                    <a16:creationId xmlns:a16="http://schemas.microsoft.com/office/drawing/2014/main" id="{7D38B815-5863-42D8-8030-CC083565BEA8}"/>
                  </a:ext>
                </a:extLst>
              </p:cNvPr>
              <p:cNvSpPr/>
              <p:nvPr/>
            </p:nvSpPr>
            <p:spPr>
              <a:xfrm>
                <a:off x="8771200" y="2565299"/>
                <a:ext cx="332985" cy="124277"/>
              </a:xfrm>
              <a:custGeom>
                <a:avLst/>
                <a:gdLst/>
                <a:ahLst/>
                <a:cxnLst/>
                <a:rect l="0" t="0" r="0" b="0"/>
                <a:pathLst>
                  <a:path w="332985" h="124277">
                    <a:moveTo>
                      <a:pt x="15732" y="15875"/>
                    </a:moveTo>
                    <a:cubicBezTo>
                      <a:pt x="8798" y="24606"/>
                      <a:pt x="2421" y="52372"/>
                      <a:pt x="1562" y="77576"/>
                    </a:cubicBezTo>
                    <a:lnTo>
                      <a:pt x="0" y="123403"/>
                    </a:lnTo>
                    <a:lnTo>
                      <a:pt x="143489" y="123966"/>
                    </a:lnTo>
                    <a:cubicBezTo>
                      <a:pt x="222408" y="124276"/>
                      <a:pt x="290596" y="120799"/>
                      <a:pt x="295019" y="116240"/>
                    </a:cubicBezTo>
                    <a:cubicBezTo>
                      <a:pt x="299442" y="111680"/>
                      <a:pt x="309793" y="83661"/>
                      <a:pt x="318022" y="53975"/>
                    </a:cubicBezTo>
                    <a:lnTo>
                      <a:pt x="332984" y="0"/>
                    </a:lnTo>
                    <a:lnTo>
                      <a:pt x="180662" y="0"/>
                    </a:lnTo>
                    <a:cubicBezTo>
                      <a:pt x="73995" y="0"/>
                      <a:pt x="24561" y="4758"/>
                      <a:pt x="15732"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4" name="任意多边形: 形状 583">
                <a:extLst>
                  <a:ext uri="{FF2B5EF4-FFF2-40B4-BE49-F238E27FC236}">
                    <a16:creationId xmlns:a16="http://schemas.microsoft.com/office/drawing/2014/main" id="{32557DB1-23C1-4033-9169-DA8ABBA09140}"/>
                  </a:ext>
                </a:extLst>
              </p:cNvPr>
              <p:cNvSpPr/>
              <p:nvPr/>
            </p:nvSpPr>
            <p:spPr>
              <a:xfrm>
                <a:off x="10131328" y="2565299"/>
                <a:ext cx="215901" cy="139701"/>
              </a:xfrm>
              <a:custGeom>
                <a:avLst/>
                <a:gdLst/>
                <a:ahLst/>
                <a:cxnLst/>
                <a:rect l="0" t="0" r="0" b="0"/>
                <a:pathLst>
                  <a:path w="215901" h="139701">
                    <a:moveTo>
                      <a:pt x="0" y="0"/>
                    </a:moveTo>
                    <a:lnTo>
                      <a:pt x="0" y="139700"/>
                    </a:lnTo>
                    <a:lnTo>
                      <a:pt x="200237" y="139700"/>
                    </a:lnTo>
                    <a:lnTo>
                      <a:pt x="201545" y="104775"/>
                    </a:lnTo>
                    <a:cubicBezTo>
                      <a:pt x="202264" y="85566"/>
                      <a:pt x="205789" y="54134"/>
                      <a:pt x="209376" y="34925"/>
                    </a:cubicBezTo>
                    <a:lnTo>
                      <a:pt x="2159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5" name="任意多边形: 形状 584">
                <a:extLst>
                  <a:ext uri="{FF2B5EF4-FFF2-40B4-BE49-F238E27FC236}">
                    <a16:creationId xmlns:a16="http://schemas.microsoft.com/office/drawing/2014/main" id="{23406902-F449-408E-A71C-3BA2243D6CE6}"/>
                  </a:ext>
                </a:extLst>
              </p:cNvPr>
              <p:cNvSpPr/>
              <p:nvPr/>
            </p:nvSpPr>
            <p:spPr>
              <a:xfrm>
                <a:off x="10398028" y="2561452"/>
                <a:ext cx="87222" cy="29249"/>
              </a:xfrm>
              <a:custGeom>
                <a:avLst/>
                <a:gdLst/>
                <a:ahLst/>
                <a:cxnLst/>
                <a:rect l="0" t="0" r="0" b="0"/>
                <a:pathLst>
                  <a:path w="87222" h="29249">
                    <a:moveTo>
                      <a:pt x="0" y="16548"/>
                    </a:moveTo>
                    <a:cubicBezTo>
                      <a:pt x="0" y="23533"/>
                      <a:pt x="20340" y="29248"/>
                      <a:pt x="45200" y="29248"/>
                    </a:cubicBezTo>
                    <a:cubicBezTo>
                      <a:pt x="72099" y="29248"/>
                      <a:pt x="87221" y="24106"/>
                      <a:pt x="82550" y="16548"/>
                    </a:cubicBezTo>
                    <a:cubicBezTo>
                      <a:pt x="72323" y="0"/>
                      <a:pt x="0" y="0"/>
                      <a:pt x="0" y="1654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6" name="任意多边形: 形状 585">
                <a:extLst>
                  <a:ext uri="{FF2B5EF4-FFF2-40B4-BE49-F238E27FC236}">
                    <a16:creationId xmlns:a16="http://schemas.microsoft.com/office/drawing/2014/main" id="{AFA19403-22D9-49A3-8C2F-06D20D4C45EE}"/>
                  </a:ext>
                </a:extLst>
              </p:cNvPr>
              <p:cNvSpPr/>
              <p:nvPr/>
            </p:nvSpPr>
            <p:spPr>
              <a:xfrm>
                <a:off x="5254071" y="2577999"/>
                <a:ext cx="77115" cy="38101"/>
              </a:xfrm>
              <a:custGeom>
                <a:avLst/>
                <a:gdLst/>
                <a:ahLst/>
                <a:cxnLst/>
                <a:rect l="0" t="0" r="0" b="0"/>
                <a:pathLst>
                  <a:path w="77115" h="38101">
                    <a:moveTo>
                      <a:pt x="13157" y="19050"/>
                    </a:moveTo>
                    <a:cubicBezTo>
                      <a:pt x="0" y="34903"/>
                      <a:pt x="1609" y="38100"/>
                      <a:pt x="22747" y="38100"/>
                    </a:cubicBezTo>
                    <a:cubicBezTo>
                      <a:pt x="36717" y="38100"/>
                      <a:pt x="55261" y="29527"/>
                      <a:pt x="63957" y="19050"/>
                    </a:cubicBezTo>
                    <a:cubicBezTo>
                      <a:pt x="77114" y="3197"/>
                      <a:pt x="75505" y="0"/>
                      <a:pt x="54367" y="0"/>
                    </a:cubicBezTo>
                    <a:cubicBezTo>
                      <a:pt x="40397" y="0"/>
                      <a:pt x="21853" y="8573"/>
                      <a:pt x="13157"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7" name="任意多边形: 形状 586">
                <a:extLst>
                  <a:ext uri="{FF2B5EF4-FFF2-40B4-BE49-F238E27FC236}">
                    <a16:creationId xmlns:a16="http://schemas.microsoft.com/office/drawing/2014/main" id="{FB376CB4-0761-42DC-9BEC-ED52693AC320}"/>
                  </a:ext>
                </a:extLst>
              </p:cNvPr>
              <p:cNvSpPr/>
              <p:nvPr/>
            </p:nvSpPr>
            <p:spPr>
              <a:xfrm>
                <a:off x="5371253" y="2568458"/>
                <a:ext cx="35219" cy="28397"/>
              </a:xfrm>
              <a:custGeom>
                <a:avLst/>
                <a:gdLst/>
                <a:ahLst/>
                <a:cxnLst/>
                <a:rect l="0" t="0" r="0" b="0"/>
                <a:pathLst>
                  <a:path w="35219" h="28397">
                    <a:moveTo>
                      <a:pt x="3925" y="22241"/>
                    </a:moveTo>
                    <a:lnTo>
                      <a:pt x="0" y="28396"/>
                    </a:lnTo>
                    <a:cubicBezTo>
                      <a:pt x="2159" y="24797"/>
                      <a:pt x="12497" y="16312"/>
                      <a:pt x="22975" y="9541"/>
                    </a:cubicBezTo>
                    <a:cubicBezTo>
                      <a:pt x="33453" y="2770"/>
                      <a:pt x="35218" y="0"/>
                      <a:pt x="26900" y="3386"/>
                    </a:cubicBezTo>
                    <a:cubicBezTo>
                      <a:pt x="18580" y="6771"/>
                      <a:pt x="8242" y="15256"/>
                      <a:pt x="3925" y="222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8" name="任意多边形: 形状 587">
                <a:extLst>
                  <a:ext uri="{FF2B5EF4-FFF2-40B4-BE49-F238E27FC236}">
                    <a16:creationId xmlns:a16="http://schemas.microsoft.com/office/drawing/2014/main" id="{FCC6E27D-7A30-4E25-A238-44570BEEEE0D}"/>
                  </a:ext>
                </a:extLst>
              </p:cNvPr>
              <p:cNvSpPr/>
              <p:nvPr/>
            </p:nvSpPr>
            <p:spPr>
              <a:xfrm>
                <a:off x="6045060" y="2577999"/>
                <a:ext cx="150731" cy="38282"/>
              </a:xfrm>
              <a:custGeom>
                <a:avLst/>
                <a:gdLst/>
                <a:ahLst/>
                <a:cxnLst/>
                <a:rect l="0" t="0" r="0" b="0"/>
                <a:pathLst>
                  <a:path w="150731" h="38282">
                    <a:moveTo>
                      <a:pt x="5408" y="17923"/>
                    </a:moveTo>
                    <a:cubicBezTo>
                      <a:pt x="0" y="32015"/>
                      <a:pt x="11928" y="35408"/>
                      <a:pt x="61216" y="33798"/>
                    </a:cubicBezTo>
                    <a:cubicBezTo>
                      <a:pt x="95694" y="32671"/>
                      <a:pt x="126752" y="33646"/>
                      <a:pt x="130235" y="35964"/>
                    </a:cubicBezTo>
                    <a:cubicBezTo>
                      <a:pt x="133718" y="38281"/>
                      <a:pt x="140037" y="31137"/>
                      <a:pt x="144277" y="20089"/>
                    </a:cubicBezTo>
                    <a:cubicBezTo>
                      <a:pt x="150730" y="3271"/>
                      <a:pt x="140612" y="0"/>
                      <a:pt x="82136" y="0"/>
                    </a:cubicBezTo>
                    <a:cubicBezTo>
                      <a:pt x="33715" y="0"/>
                      <a:pt x="10176" y="5499"/>
                      <a:pt x="5408" y="179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89" name="任意多边形: 形状 588">
                <a:extLst>
                  <a:ext uri="{FF2B5EF4-FFF2-40B4-BE49-F238E27FC236}">
                    <a16:creationId xmlns:a16="http://schemas.microsoft.com/office/drawing/2014/main" id="{33B085AE-2EF9-45DA-97E2-15ED9EF82C48}"/>
                  </a:ext>
                </a:extLst>
              </p:cNvPr>
              <p:cNvSpPr/>
              <p:nvPr/>
            </p:nvSpPr>
            <p:spPr>
              <a:xfrm>
                <a:off x="10527885" y="2577999"/>
                <a:ext cx="71757" cy="5081"/>
              </a:xfrm>
              <a:custGeom>
                <a:avLst/>
                <a:gdLst/>
                <a:ahLst/>
                <a:cxnLst/>
                <a:rect l="0" t="0" r="0" b="0"/>
                <a:pathLst>
                  <a:path w="71757" h="5081">
                    <a:moveTo>
                      <a:pt x="41593" y="5080"/>
                    </a:moveTo>
                    <a:cubicBezTo>
                      <a:pt x="66040" y="5080"/>
                      <a:pt x="71756" y="3937"/>
                      <a:pt x="54293" y="2540"/>
                    </a:cubicBezTo>
                    <a:cubicBezTo>
                      <a:pt x="36831" y="1143"/>
                      <a:pt x="19686" y="0"/>
                      <a:pt x="16193" y="0"/>
                    </a:cubicBezTo>
                    <a:cubicBezTo>
                      <a:pt x="12700" y="0"/>
                      <a:pt x="6986" y="1143"/>
                      <a:pt x="3493" y="2540"/>
                    </a:cubicBezTo>
                    <a:cubicBezTo>
                      <a:pt x="0" y="3937"/>
                      <a:pt x="17146" y="5080"/>
                      <a:pt x="41593" y="50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0" name="任意多边形: 形状 589">
                <a:extLst>
                  <a:ext uri="{FF2B5EF4-FFF2-40B4-BE49-F238E27FC236}">
                    <a16:creationId xmlns:a16="http://schemas.microsoft.com/office/drawing/2014/main" id="{5BA6F4C2-4272-47E5-83B0-7F1A9E19DE26}"/>
                  </a:ext>
                </a:extLst>
              </p:cNvPr>
              <p:cNvSpPr/>
              <p:nvPr/>
            </p:nvSpPr>
            <p:spPr>
              <a:xfrm>
                <a:off x="10618339" y="25779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1" name="任意多边形: 形状 590">
                <a:extLst>
                  <a:ext uri="{FF2B5EF4-FFF2-40B4-BE49-F238E27FC236}">
                    <a16:creationId xmlns:a16="http://schemas.microsoft.com/office/drawing/2014/main" id="{1B15D730-D27E-4C31-B3D8-76C2C566067C}"/>
                  </a:ext>
                </a:extLst>
              </p:cNvPr>
              <p:cNvSpPr/>
              <p:nvPr/>
            </p:nvSpPr>
            <p:spPr>
              <a:xfrm>
                <a:off x="10653926" y="2577999"/>
                <a:ext cx="61603" cy="29219"/>
              </a:xfrm>
              <a:custGeom>
                <a:avLst/>
                <a:gdLst/>
                <a:ahLst/>
                <a:cxnLst/>
                <a:rect l="0" t="0" r="0" b="0"/>
                <a:pathLst>
                  <a:path w="61603" h="29219">
                    <a:moveTo>
                      <a:pt x="4452" y="12700"/>
                    </a:moveTo>
                    <a:cubicBezTo>
                      <a:pt x="14661" y="29218"/>
                      <a:pt x="61602" y="29218"/>
                      <a:pt x="61602" y="12700"/>
                    </a:cubicBezTo>
                    <a:cubicBezTo>
                      <a:pt x="61602" y="5715"/>
                      <a:pt x="46977" y="0"/>
                      <a:pt x="29102" y="0"/>
                    </a:cubicBezTo>
                    <a:cubicBezTo>
                      <a:pt x="10670" y="0"/>
                      <a:pt x="0" y="5497"/>
                      <a:pt x="4452"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2" name="任意多边形: 形状 591">
                <a:extLst>
                  <a:ext uri="{FF2B5EF4-FFF2-40B4-BE49-F238E27FC236}">
                    <a16:creationId xmlns:a16="http://schemas.microsoft.com/office/drawing/2014/main" id="{419FF559-241C-4391-B6FD-60F08BC336A3}"/>
                  </a:ext>
                </a:extLst>
              </p:cNvPr>
              <p:cNvSpPr/>
              <p:nvPr/>
            </p:nvSpPr>
            <p:spPr>
              <a:xfrm>
                <a:off x="10730105" y="2558949"/>
                <a:ext cx="21485" cy="57151"/>
              </a:xfrm>
              <a:custGeom>
                <a:avLst/>
                <a:gdLst/>
                <a:ahLst/>
                <a:cxnLst/>
                <a:rect l="0" t="0" r="0" b="0"/>
                <a:pathLst>
                  <a:path w="21485" h="57151">
                    <a:moveTo>
                      <a:pt x="1321" y="28575"/>
                    </a:moveTo>
                    <a:cubicBezTo>
                      <a:pt x="0" y="44291"/>
                      <a:pt x="4875" y="57150"/>
                      <a:pt x="12153" y="57150"/>
                    </a:cubicBezTo>
                    <a:cubicBezTo>
                      <a:pt x="20619" y="57150"/>
                      <a:pt x="21484" y="46855"/>
                      <a:pt x="14554" y="28575"/>
                    </a:cubicBezTo>
                    <a:lnTo>
                      <a:pt x="372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3" name="任意多边形: 形状 592">
                <a:extLst>
                  <a:ext uri="{FF2B5EF4-FFF2-40B4-BE49-F238E27FC236}">
                    <a16:creationId xmlns:a16="http://schemas.microsoft.com/office/drawing/2014/main" id="{9491397F-B03F-4117-8ACB-18FDABBF9F2F}"/>
                  </a:ext>
                </a:extLst>
              </p:cNvPr>
              <p:cNvSpPr/>
              <p:nvPr/>
            </p:nvSpPr>
            <p:spPr>
              <a:xfrm>
                <a:off x="10792522" y="25704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4" name="任意多边形: 形状 593">
                <a:extLst>
                  <a:ext uri="{FF2B5EF4-FFF2-40B4-BE49-F238E27FC236}">
                    <a16:creationId xmlns:a16="http://schemas.microsoft.com/office/drawing/2014/main" id="{0FC8A805-B2DC-46AC-BB9B-C72B16153487}"/>
                  </a:ext>
                </a:extLst>
              </p:cNvPr>
              <p:cNvSpPr/>
              <p:nvPr/>
            </p:nvSpPr>
            <p:spPr>
              <a:xfrm>
                <a:off x="10862890" y="2565699"/>
                <a:ext cx="72254" cy="33529"/>
              </a:xfrm>
              <a:custGeom>
                <a:avLst/>
                <a:gdLst/>
                <a:ahLst/>
                <a:cxnLst/>
                <a:rect l="0" t="0" r="0" b="0"/>
                <a:pathLst>
                  <a:path w="72254" h="33529">
                    <a:moveTo>
                      <a:pt x="23508" y="18024"/>
                    </a:moveTo>
                    <a:cubicBezTo>
                      <a:pt x="44809" y="33501"/>
                      <a:pt x="50212" y="33528"/>
                      <a:pt x="61608" y="18216"/>
                    </a:cubicBezTo>
                    <a:cubicBezTo>
                      <a:pt x="72253" y="3914"/>
                      <a:pt x="67328" y="335"/>
                      <a:pt x="36788" y="182"/>
                    </a:cubicBezTo>
                    <a:cubicBezTo>
                      <a:pt x="701" y="0"/>
                      <a:pt x="0" y="943"/>
                      <a:pt x="23508" y="1802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5" name="任意多边形: 形状 594">
                <a:extLst>
                  <a:ext uri="{FF2B5EF4-FFF2-40B4-BE49-F238E27FC236}">
                    <a16:creationId xmlns:a16="http://schemas.microsoft.com/office/drawing/2014/main" id="{B52E327F-841B-487A-927F-48C593BD48F2}"/>
                  </a:ext>
                </a:extLst>
              </p:cNvPr>
              <p:cNvSpPr/>
              <p:nvPr/>
            </p:nvSpPr>
            <p:spPr>
              <a:xfrm>
                <a:off x="10969528" y="25779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6" name="任意多边形: 形状 595">
                <a:extLst>
                  <a:ext uri="{FF2B5EF4-FFF2-40B4-BE49-F238E27FC236}">
                    <a16:creationId xmlns:a16="http://schemas.microsoft.com/office/drawing/2014/main" id="{415A7D07-8118-4D3D-A5DB-FDD27294E1FB}"/>
                  </a:ext>
                </a:extLst>
              </p:cNvPr>
              <p:cNvSpPr/>
              <p:nvPr/>
            </p:nvSpPr>
            <p:spPr>
              <a:xfrm>
                <a:off x="10806650" y="2567523"/>
                <a:ext cx="264543" cy="75605"/>
              </a:xfrm>
              <a:custGeom>
                <a:avLst/>
                <a:gdLst/>
                <a:ahLst/>
                <a:cxnLst/>
                <a:rect l="0" t="0" r="0" b="0"/>
                <a:pathLst>
                  <a:path w="264543" h="75605">
                    <a:moveTo>
                      <a:pt x="233730" y="20002"/>
                    </a:moveTo>
                    <a:cubicBezTo>
                      <a:pt x="239032" y="48334"/>
                      <a:pt x="238024" y="48531"/>
                      <a:pt x="115253" y="43230"/>
                    </a:cubicBezTo>
                    <a:cubicBezTo>
                      <a:pt x="47149" y="40289"/>
                      <a:pt x="0" y="41145"/>
                      <a:pt x="10478" y="45134"/>
                    </a:cubicBezTo>
                    <a:cubicBezTo>
                      <a:pt x="20956" y="49122"/>
                      <a:pt x="33727" y="58672"/>
                      <a:pt x="38858" y="66356"/>
                    </a:cubicBezTo>
                    <a:cubicBezTo>
                      <a:pt x="43991" y="74040"/>
                      <a:pt x="51134" y="75604"/>
                      <a:pt x="54733" y="69831"/>
                    </a:cubicBezTo>
                    <a:cubicBezTo>
                      <a:pt x="61959" y="58243"/>
                      <a:pt x="110733" y="51781"/>
                      <a:pt x="207328" y="49613"/>
                    </a:cubicBezTo>
                    <a:cubicBezTo>
                      <a:pt x="242253" y="48829"/>
                      <a:pt x="264542" y="43989"/>
                      <a:pt x="256858" y="38857"/>
                    </a:cubicBezTo>
                    <a:cubicBezTo>
                      <a:pt x="249174" y="33726"/>
                      <a:pt x="239624" y="20954"/>
                      <a:pt x="235635" y="10477"/>
                    </a:cubicBezTo>
                    <a:cubicBezTo>
                      <a:pt x="231647" y="0"/>
                      <a:pt x="230789" y="4286"/>
                      <a:pt x="233730" y="2000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7" name="任意多边形: 形状 596">
                <a:extLst>
                  <a:ext uri="{FF2B5EF4-FFF2-40B4-BE49-F238E27FC236}">
                    <a16:creationId xmlns:a16="http://schemas.microsoft.com/office/drawing/2014/main" id="{AEF23448-6521-4336-8C9D-68FEE8CDF8AD}"/>
                  </a:ext>
                </a:extLst>
              </p:cNvPr>
              <p:cNvSpPr/>
              <p:nvPr/>
            </p:nvSpPr>
            <p:spPr>
              <a:xfrm>
                <a:off x="11073985" y="25779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8" name="任意多边形: 形状 597">
                <a:extLst>
                  <a:ext uri="{FF2B5EF4-FFF2-40B4-BE49-F238E27FC236}">
                    <a16:creationId xmlns:a16="http://schemas.microsoft.com/office/drawing/2014/main" id="{5D849B8C-4095-4C93-AD9E-A30F589455D8}"/>
                  </a:ext>
                </a:extLst>
              </p:cNvPr>
              <p:cNvSpPr/>
              <p:nvPr/>
            </p:nvSpPr>
            <p:spPr>
              <a:xfrm>
                <a:off x="11202539" y="25779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99" name="任意多边形: 形状 598">
                <a:extLst>
                  <a:ext uri="{FF2B5EF4-FFF2-40B4-BE49-F238E27FC236}">
                    <a16:creationId xmlns:a16="http://schemas.microsoft.com/office/drawing/2014/main" id="{92852A8A-4489-4D6A-85CE-885B61C3F491}"/>
                  </a:ext>
                </a:extLst>
              </p:cNvPr>
              <p:cNvSpPr/>
              <p:nvPr/>
            </p:nvSpPr>
            <p:spPr>
              <a:xfrm>
                <a:off x="11225434" y="2574507"/>
                <a:ext cx="184340" cy="143142"/>
              </a:xfrm>
              <a:custGeom>
                <a:avLst/>
                <a:gdLst/>
                <a:ahLst/>
                <a:cxnLst/>
                <a:rect l="0" t="0" r="0" b="0"/>
                <a:pathLst>
                  <a:path w="184340" h="143142">
                    <a:moveTo>
                      <a:pt x="8994" y="3492"/>
                    </a:moveTo>
                    <a:cubicBezTo>
                      <a:pt x="0" y="36063"/>
                      <a:pt x="4365" y="113398"/>
                      <a:pt x="15613" y="120772"/>
                    </a:cubicBezTo>
                    <a:cubicBezTo>
                      <a:pt x="23440" y="125904"/>
                      <a:pt x="59134" y="133048"/>
                      <a:pt x="94932" y="136647"/>
                    </a:cubicBezTo>
                    <a:cubicBezTo>
                      <a:pt x="159512" y="143141"/>
                      <a:pt x="160081" y="142883"/>
                      <a:pt x="167957" y="103505"/>
                    </a:cubicBezTo>
                    <a:cubicBezTo>
                      <a:pt x="184339" y="21589"/>
                      <a:pt x="182561" y="19308"/>
                      <a:pt x="93321" y="7795"/>
                    </a:cubicBezTo>
                    <a:cubicBezTo>
                      <a:pt x="47906" y="1936"/>
                      <a:pt x="9958" y="0"/>
                      <a:pt x="8994" y="349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0" name="任意多边形: 形状 599">
                <a:extLst>
                  <a:ext uri="{FF2B5EF4-FFF2-40B4-BE49-F238E27FC236}">
                    <a16:creationId xmlns:a16="http://schemas.microsoft.com/office/drawing/2014/main" id="{730DFD3A-E9E8-43A4-BB68-2A3E1F90ECF1}"/>
                  </a:ext>
                </a:extLst>
              </p:cNvPr>
              <p:cNvSpPr/>
              <p:nvPr/>
            </p:nvSpPr>
            <p:spPr>
              <a:xfrm>
                <a:off x="5862826" y="2590699"/>
                <a:ext cx="175113" cy="40869"/>
              </a:xfrm>
              <a:custGeom>
                <a:avLst/>
                <a:gdLst/>
                <a:ahLst/>
                <a:cxnLst/>
                <a:rect l="0" t="0" r="0" b="0"/>
                <a:pathLst>
                  <a:path w="175113" h="40869">
                    <a:moveTo>
                      <a:pt x="22469" y="8467"/>
                    </a:moveTo>
                    <a:cubicBezTo>
                      <a:pt x="0" y="30935"/>
                      <a:pt x="18753" y="40868"/>
                      <a:pt x="72257" y="34837"/>
                    </a:cubicBezTo>
                    <a:cubicBezTo>
                      <a:pt x="158841" y="25078"/>
                      <a:pt x="175112" y="0"/>
                      <a:pt x="94859" y="0"/>
                    </a:cubicBezTo>
                    <a:cubicBezTo>
                      <a:pt x="59701" y="0"/>
                      <a:pt x="27125" y="3810"/>
                      <a:pt x="22469"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1" name="任意多边形: 形状 600">
                <a:extLst>
                  <a:ext uri="{FF2B5EF4-FFF2-40B4-BE49-F238E27FC236}">
                    <a16:creationId xmlns:a16="http://schemas.microsoft.com/office/drawing/2014/main" id="{916C6519-8037-4544-A24A-A921E08D3E8A}"/>
                  </a:ext>
                </a:extLst>
              </p:cNvPr>
              <p:cNvSpPr/>
              <p:nvPr/>
            </p:nvSpPr>
            <p:spPr>
              <a:xfrm>
                <a:off x="7096028" y="2590699"/>
                <a:ext cx="239154" cy="37705"/>
              </a:xfrm>
              <a:custGeom>
                <a:avLst/>
                <a:gdLst/>
                <a:ahLst/>
                <a:cxnLst/>
                <a:rect l="0" t="0" r="0" b="0"/>
                <a:pathLst>
                  <a:path w="239154" h="37705">
                    <a:moveTo>
                      <a:pt x="0" y="19564"/>
                    </a:moveTo>
                    <a:cubicBezTo>
                      <a:pt x="0" y="36354"/>
                      <a:pt x="13808" y="37704"/>
                      <a:pt x="97403" y="29089"/>
                    </a:cubicBezTo>
                    <a:cubicBezTo>
                      <a:pt x="233128" y="15100"/>
                      <a:pt x="239153" y="0"/>
                      <a:pt x="109008" y="0"/>
                    </a:cubicBezTo>
                    <a:cubicBezTo>
                      <a:pt x="19307" y="0"/>
                      <a:pt x="0" y="3465"/>
                      <a:pt x="0" y="1956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2" name="任意多边形: 形状 601">
                <a:extLst>
                  <a:ext uri="{FF2B5EF4-FFF2-40B4-BE49-F238E27FC236}">
                    <a16:creationId xmlns:a16="http://schemas.microsoft.com/office/drawing/2014/main" id="{82A52E72-EFF0-4C2A-A78B-07F0E929D4D3}"/>
                  </a:ext>
                </a:extLst>
              </p:cNvPr>
              <p:cNvSpPr/>
              <p:nvPr/>
            </p:nvSpPr>
            <p:spPr>
              <a:xfrm>
                <a:off x="7350028" y="2590699"/>
                <a:ext cx="245360" cy="38150"/>
              </a:xfrm>
              <a:custGeom>
                <a:avLst/>
                <a:gdLst/>
                <a:ahLst/>
                <a:cxnLst/>
                <a:rect l="0" t="0" r="0" b="0"/>
                <a:pathLst>
                  <a:path w="245360" h="38150">
                    <a:moveTo>
                      <a:pt x="0" y="19923"/>
                    </a:moveTo>
                    <a:cubicBezTo>
                      <a:pt x="0" y="37602"/>
                      <a:pt x="11086" y="38149"/>
                      <a:pt x="98425" y="24785"/>
                    </a:cubicBezTo>
                    <a:cubicBezTo>
                      <a:pt x="243429" y="2598"/>
                      <a:pt x="245359" y="0"/>
                      <a:pt x="116840" y="0"/>
                    </a:cubicBezTo>
                    <a:cubicBezTo>
                      <a:pt x="19174" y="0"/>
                      <a:pt x="0" y="3269"/>
                      <a:pt x="0" y="199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3" name="任意多边形: 形状 602">
                <a:extLst>
                  <a:ext uri="{FF2B5EF4-FFF2-40B4-BE49-F238E27FC236}">
                    <a16:creationId xmlns:a16="http://schemas.microsoft.com/office/drawing/2014/main" id="{ABB6DDC4-43EE-4600-BD11-BFABCD1DFEA9}"/>
                  </a:ext>
                </a:extLst>
              </p:cNvPr>
              <p:cNvSpPr/>
              <p:nvPr/>
            </p:nvSpPr>
            <p:spPr>
              <a:xfrm>
                <a:off x="11398697" y="2573014"/>
                <a:ext cx="26660" cy="153736"/>
              </a:xfrm>
              <a:custGeom>
                <a:avLst/>
                <a:gdLst/>
                <a:ahLst/>
                <a:cxnLst/>
                <a:rect l="0" t="0" r="0" b="0"/>
                <a:pathLst>
                  <a:path w="26660" h="153736">
                    <a:moveTo>
                      <a:pt x="8616" y="58961"/>
                    </a:moveTo>
                    <a:cubicBezTo>
                      <a:pt x="9814" y="92140"/>
                      <a:pt x="7661" y="129287"/>
                      <a:pt x="3831" y="141511"/>
                    </a:cubicBezTo>
                    <a:cubicBezTo>
                      <a:pt x="0" y="153735"/>
                      <a:pt x="4345" y="146065"/>
                      <a:pt x="13485" y="124467"/>
                    </a:cubicBezTo>
                    <a:cubicBezTo>
                      <a:pt x="25266" y="96632"/>
                      <a:pt x="26659" y="72595"/>
                      <a:pt x="18271" y="41917"/>
                    </a:cubicBezTo>
                    <a:cubicBezTo>
                      <a:pt x="6810" y="0"/>
                      <a:pt x="6505" y="537"/>
                      <a:pt x="8616" y="5896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4" name="任意多边形: 形状 603">
                <a:extLst>
                  <a:ext uri="{FF2B5EF4-FFF2-40B4-BE49-F238E27FC236}">
                    <a16:creationId xmlns:a16="http://schemas.microsoft.com/office/drawing/2014/main" id="{F239C162-B9FD-4269-9D15-21AA7F5D34A7}"/>
                  </a:ext>
                </a:extLst>
              </p:cNvPr>
              <p:cNvSpPr/>
              <p:nvPr/>
            </p:nvSpPr>
            <p:spPr>
              <a:xfrm>
                <a:off x="11422393" y="2563614"/>
                <a:ext cx="48449" cy="203248"/>
              </a:xfrm>
              <a:custGeom>
                <a:avLst/>
                <a:gdLst/>
                <a:ahLst/>
                <a:cxnLst/>
                <a:rect l="0" t="0" r="0" b="0"/>
                <a:pathLst>
                  <a:path w="48449" h="203248">
                    <a:moveTo>
                      <a:pt x="7636" y="100110"/>
                    </a:moveTo>
                    <a:cubicBezTo>
                      <a:pt x="672" y="140950"/>
                      <a:pt x="0" y="178266"/>
                      <a:pt x="6110" y="184777"/>
                    </a:cubicBezTo>
                    <a:cubicBezTo>
                      <a:pt x="23443" y="203247"/>
                      <a:pt x="29125" y="189050"/>
                      <a:pt x="37865" y="105431"/>
                    </a:cubicBezTo>
                    <a:cubicBezTo>
                      <a:pt x="48448" y="4180"/>
                      <a:pt x="24706" y="0"/>
                      <a:pt x="7636" y="1001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5" name="任意多边形: 形状 604">
                <a:extLst>
                  <a:ext uri="{FF2B5EF4-FFF2-40B4-BE49-F238E27FC236}">
                    <a16:creationId xmlns:a16="http://schemas.microsoft.com/office/drawing/2014/main" id="{14B35C78-8B73-49C4-8B87-F3FAEE81DF0A}"/>
                  </a:ext>
                </a:extLst>
              </p:cNvPr>
              <p:cNvSpPr/>
              <p:nvPr/>
            </p:nvSpPr>
            <p:spPr>
              <a:xfrm>
                <a:off x="11530209" y="2587021"/>
                <a:ext cx="59739" cy="29079"/>
              </a:xfrm>
              <a:custGeom>
                <a:avLst/>
                <a:gdLst/>
                <a:ahLst/>
                <a:cxnLst/>
                <a:rect l="0" t="0" r="0" b="0"/>
                <a:pathLst>
                  <a:path w="59739" h="29079">
                    <a:moveTo>
                      <a:pt x="4469" y="16378"/>
                    </a:moveTo>
                    <a:cubicBezTo>
                      <a:pt x="0" y="23609"/>
                      <a:pt x="10937" y="29078"/>
                      <a:pt x="29869" y="29078"/>
                    </a:cubicBezTo>
                    <a:cubicBezTo>
                      <a:pt x="48801" y="29078"/>
                      <a:pt x="59738" y="23609"/>
                      <a:pt x="55269" y="16378"/>
                    </a:cubicBezTo>
                    <a:cubicBezTo>
                      <a:pt x="45147" y="0"/>
                      <a:pt x="14591" y="0"/>
                      <a:pt x="4469" y="1637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6" name="任意多边形: 形状 605">
                <a:extLst>
                  <a:ext uri="{FF2B5EF4-FFF2-40B4-BE49-F238E27FC236}">
                    <a16:creationId xmlns:a16="http://schemas.microsoft.com/office/drawing/2014/main" id="{1BE04B24-5C4A-4AC2-8084-88065478FD21}"/>
                  </a:ext>
                </a:extLst>
              </p:cNvPr>
              <p:cNvSpPr/>
              <p:nvPr/>
            </p:nvSpPr>
            <p:spPr>
              <a:xfrm>
                <a:off x="5105500" y="2606019"/>
                <a:ext cx="167080" cy="174333"/>
              </a:xfrm>
              <a:custGeom>
                <a:avLst/>
                <a:gdLst/>
                <a:ahLst/>
                <a:cxnLst/>
                <a:rect l="0" t="0" r="0" b="0"/>
                <a:pathLst>
                  <a:path w="167080" h="174333">
                    <a:moveTo>
                      <a:pt x="57462" y="70679"/>
                    </a:moveTo>
                    <a:cubicBezTo>
                      <a:pt x="1684" y="139862"/>
                      <a:pt x="0" y="144241"/>
                      <a:pt x="23118" y="159937"/>
                    </a:cubicBezTo>
                    <a:cubicBezTo>
                      <a:pt x="44319" y="174332"/>
                      <a:pt x="47428" y="173366"/>
                      <a:pt x="47428" y="152380"/>
                    </a:cubicBezTo>
                    <a:cubicBezTo>
                      <a:pt x="47428" y="139146"/>
                      <a:pt x="58712" y="118106"/>
                      <a:pt x="72504" y="105624"/>
                    </a:cubicBezTo>
                    <a:cubicBezTo>
                      <a:pt x="86295" y="93143"/>
                      <a:pt x="100968" y="72255"/>
                      <a:pt x="105110" y="59206"/>
                    </a:cubicBezTo>
                    <a:cubicBezTo>
                      <a:pt x="109251" y="46157"/>
                      <a:pt x="125113" y="31960"/>
                      <a:pt x="140359" y="27658"/>
                    </a:cubicBezTo>
                    <a:cubicBezTo>
                      <a:pt x="166988" y="20142"/>
                      <a:pt x="167079" y="19585"/>
                      <a:pt x="142678" y="13489"/>
                    </a:cubicBezTo>
                    <a:cubicBezTo>
                      <a:pt x="128708" y="9998"/>
                      <a:pt x="117016" y="5069"/>
                      <a:pt x="116697" y="2535"/>
                    </a:cubicBezTo>
                    <a:cubicBezTo>
                      <a:pt x="116378" y="0"/>
                      <a:pt x="89722" y="30665"/>
                      <a:pt x="57462" y="7067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7" name="任意多边形: 形状 606">
                <a:extLst>
                  <a:ext uri="{FF2B5EF4-FFF2-40B4-BE49-F238E27FC236}">
                    <a16:creationId xmlns:a16="http://schemas.microsoft.com/office/drawing/2014/main" id="{CC67E8EE-C41B-478A-8080-D9903942E375}"/>
                  </a:ext>
                </a:extLst>
              </p:cNvPr>
              <p:cNvSpPr/>
              <p:nvPr/>
            </p:nvSpPr>
            <p:spPr>
              <a:xfrm>
                <a:off x="5711680" y="2598491"/>
                <a:ext cx="127049" cy="47273"/>
              </a:xfrm>
              <a:custGeom>
                <a:avLst/>
                <a:gdLst/>
                <a:ahLst/>
                <a:cxnLst/>
                <a:rect l="0" t="0" r="0" b="0"/>
                <a:pathLst>
                  <a:path w="127049" h="47273">
                    <a:moveTo>
                      <a:pt x="5876" y="18453"/>
                    </a:moveTo>
                    <a:cubicBezTo>
                      <a:pt x="1272" y="25903"/>
                      <a:pt x="0" y="34494"/>
                      <a:pt x="3051" y="37544"/>
                    </a:cubicBezTo>
                    <a:cubicBezTo>
                      <a:pt x="12778" y="47272"/>
                      <a:pt x="127048" y="27308"/>
                      <a:pt x="127048" y="15882"/>
                    </a:cubicBezTo>
                    <a:cubicBezTo>
                      <a:pt x="127048" y="0"/>
                      <a:pt x="15822" y="2360"/>
                      <a:pt x="5876" y="184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8" name="任意多边形: 形状 607">
                <a:extLst>
                  <a:ext uri="{FF2B5EF4-FFF2-40B4-BE49-F238E27FC236}">
                    <a16:creationId xmlns:a16="http://schemas.microsoft.com/office/drawing/2014/main" id="{496FC7C7-E612-4977-9D9A-92F08E9261D4}"/>
                  </a:ext>
                </a:extLst>
              </p:cNvPr>
              <p:cNvSpPr/>
              <p:nvPr/>
            </p:nvSpPr>
            <p:spPr>
              <a:xfrm>
                <a:off x="6828013" y="2603399"/>
                <a:ext cx="227922" cy="38101"/>
              </a:xfrm>
              <a:custGeom>
                <a:avLst/>
                <a:gdLst/>
                <a:ahLst/>
                <a:cxnLst/>
                <a:rect l="0" t="0" r="0" b="0"/>
                <a:pathLst>
                  <a:path w="227922" h="38101">
                    <a:moveTo>
                      <a:pt x="22482" y="8467"/>
                    </a:moveTo>
                    <a:cubicBezTo>
                      <a:pt x="0" y="30948"/>
                      <a:pt x="22149" y="38100"/>
                      <a:pt x="114256" y="38100"/>
                    </a:cubicBezTo>
                    <a:cubicBezTo>
                      <a:pt x="191644" y="38100"/>
                      <a:pt x="216164" y="33757"/>
                      <a:pt x="221808" y="19050"/>
                    </a:cubicBezTo>
                    <a:cubicBezTo>
                      <a:pt x="227921" y="3120"/>
                      <a:pt x="212890" y="0"/>
                      <a:pt x="130033" y="0"/>
                    </a:cubicBezTo>
                    <a:cubicBezTo>
                      <a:pt x="75537" y="0"/>
                      <a:pt x="27138" y="3810"/>
                      <a:pt x="22482"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09" name="任意多边形: 形状 608">
                <a:extLst>
                  <a:ext uri="{FF2B5EF4-FFF2-40B4-BE49-F238E27FC236}">
                    <a16:creationId xmlns:a16="http://schemas.microsoft.com/office/drawing/2014/main" id="{F2AFE9E4-C487-436A-926F-BD583766ECCE}"/>
                  </a:ext>
                </a:extLst>
              </p:cNvPr>
              <p:cNvSpPr/>
              <p:nvPr/>
            </p:nvSpPr>
            <p:spPr>
              <a:xfrm>
                <a:off x="11178535" y="2603399"/>
                <a:ext cx="16857" cy="55564"/>
              </a:xfrm>
              <a:custGeom>
                <a:avLst/>
                <a:gdLst/>
                <a:ahLst/>
                <a:cxnLst/>
                <a:rect l="0" t="0" r="0" b="0"/>
                <a:pathLst>
                  <a:path w="16857" h="55564">
                    <a:moveTo>
                      <a:pt x="2446" y="34925"/>
                    </a:moveTo>
                    <a:cubicBezTo>
                      <a:pt x="0" y="54134"/>
                      <a:pt x="121" y="55563"/>
                      <a:pt x="2713" y="38100"/>
                    </a:cubicBezTo>
                    <a:cubicBezTo>
                      <a:pt x="5306" y="20638"/>
                      <a:pt x="10165" y="4921"/>
                      <a:pt x="13510" y="3175"/>
                    </a:cubicBezTo>
                    <a:cubicBezTo>
                      <a:pt x="16856" y="1429"/>
                      <a:pt x="16736" y="0"/>
                      <a:pt x="13243" y="0"/>
                    </a:cubicBezTo>
                    <a:cubicBezTo>
                      <a:pt x="9750" y="0"/>
                      <a:pt x="4892" y="15716"/>
                      <a:pt x="2446"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0" name="任意多边形: 形状 609">
                <a:extLst>
                  <a:ext uri="{FF2B5EF4-FFF2-40B4-BE49-F238E27FC236}">
                    <a16:creationId xmlns:a16="http://schemas.microsoft.com/office/drawing/2014/main" id="{FC580970-5868-4633-BA6F-79CA80F03E7F}"/>
                  </a:ext>
                </a:extLst>
              </p:cNvPr>
              <p:cNvSpPr/>
              <p:nvPr/>
            </p:nvSpPr>
            <p:spPr>
              <a:xfrm>
                <a:off x="11769628" y="2606157"/>
                <a:ext cx="52108" cy="175043"/>
              </a:xfrm>
              <a:custGeom>
                <a:avLst/>
                <a:gdLst/>
                <a:ahLst/>
                <a:cxnLst/>
                <a:rect l="0" t="0" r="0" b="0"/>
                <a:pathLst>
                  <a:path w="52108" h="175043">
                    <a:moveTo>
                      <a:pt x="0" y="87331"/>
                    </a:moveTo>
                    <a:cubicBezTo>
                      <a:pt x="0" y="156830"/>
                      <a:pt x="3956" y="175042"/>
                      <a:pt x="19050" y="175042"/>
                    </a:cubicBezTo>
                    <a:cubicBezTo>
                      <a:pt x="33350" y="175042"/>
                      <a:pt x="36551" y="164749"/>
                      <a:pt x="31890" y="133767"/>
                    </a:cubicBezTo>
                    <a:cubicBezTo>
                      <a:pt x="28474" y="111066"/>
                      <a:pt x="31945" y="74745"/>
                      <a:pt x="39603" y="53055"/>
                    </a:cubicBezTo>
                    <a:cubicBezTo>
                      <a:pt x="52107" y="17639"/>
                      <a:pt x="50798" y="12904"/>
                      <a:pt x="26763" y="6619"/>
                    </a:cubicBezTo>
                    <a:cubicBezTo>
                      <a:pt x="1453" y="0"/>
                      <a:pt x="0" y="4383"/>
                      <a:pt x="0" y="8733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1" name="任意多边形: 形状 610">
                <a:extLst>
                  <a:ext uri="{FF2B5EF4-FFF2-40B4-BE49-F238E27FC236}">
                    <a16:creationId xmlns:a16="http://schemas.microsoft.com/office/drawing/2014/main" id="{C6C66D76-8122-4B0C-AE13-D954933BAE9D}"/>
                  </a:ext>
                </a:extLst>
              </p:cNvPr>
              <p:cNvSpPr/>
              <p:nvPr/>
            </p:nvSpPr>
            <p:spPr>
              <a:xfrm>
                <a:off x="5610584" y="2611590"/>
                <a:ext cx="63045" cy="48237"/>
              </a:xfrm>
              <a:custGeom>
                <a:avLst/>
                <a:gdLst/>
                <a:ahLst/>
                <a:cxnLst/>
                <a:rect l="0" t="0" r="0" b="0"/>
                <a:pathLst>
                  <a:path w="63045" h="48237">
                    <a:moveTo>
                      <a:pt x="5372" y="18054"/>
                    </a:moveTo>
                    <a:cubicBezTo>
                      <a:pt x="768" y="25504"/>
                      <a:pt x="0" y="34598"/>
                      <a:pt x="3665" y="38264"/>
                    </a:cubicBezTo>
                    <a:cubicBezTo>
                      <a:pt x="13638" y="48236"/>
                      <a:pt x="63044" y="30006"/>
                      <a:pt x="63044" y="16353"/>
                    </a:cubicBezTo>
                    <a:cubicBezTo>
                      <a:pt x="63044" y="0"/>
                      <a:pt x="15667" y="1397"/>
                      <a:pt x="5372" y="1805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2" name="任意多边形: 形状 611">
                <a:extLst>
                  <a:ext uri="{FF2B5EF4-FFF2-40B4-BE49-F238E27FC236}">
                    <a16:creationId xmlns:a16="http://schemas.microsoft.com/office/drawing/2014/main" id="{F95E0D73-BF0E-48ED-B45C-9890A564E63E}"/>
                  </a:ext>
                </a:extLst>
              </p:cNvPr>
              <p:cNvSpPr/>
              <p:nvPr/>
            </p:nvSpPr>
            <p:spPr>
              <a:xfrm>
                <a:off x="6398089" y="2610123"/>
                <a:ext cx="189940" cy="44077"/>
              </a:xfrm>
              <a:custGeom>
                <a:avLst/>
                <a:gdLst/>
                <a:ahLst/>
                <a:cxnLst/>
                <a:rect l="0" t="0" r="0" b="0"/>
                <a:pathLst>
                  <a:path w="189940" h="44077">
                    <a:moveTo>
                      <a:pt x="110" y="21851"/>
                    </a:moveTo>
                    <a:cubicBezTo>
                      <a:pt x="219" y="41023"/>
                      <a:pt x="13268" y="44076"/>
                      <a:pt x="95087" y="44076"/>
                    </a:cubicBezTo>
                    <a:cubicBezTo>
                      <a:pt x="171303" y="44076"/>
                      <a:pt x="189939" y="40300"/>
                      <a:pt x="189939" y="24858"/>
                    </a:cubicBezTo>
                    <a:cubicBezTo>
                      <a:pt x="189939" y="9681"/>
                      <a:pt x="169964" y="5007"/>
                      <a:pt x="94961" y="2633"/>
                    </a:cubicBezTo>
                    <a:cubicBezTo>
                      <a:pt x="11788" y="0"/>
                      <a:pt x="0" y="2388"/>
                      <a:pt x="110" y="2185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3" name="任意多边形: 形状 612">
                <a:extLst>
                  <a:ext uri="{FF2B5EF4-FFF2-40B4-BE49-F238E27FC236}">
                    <a16:creationId xmlns:a16="http://schemas.microsoft.com/office/drawing/2014/main" id="{8B330211-21D8-41FC-AC50-B6FED7802A35}"/>
                  </a:ext>
                </a:extLst>
              </p:cNvPr>
              <p:cNvSpPr/>
              <p:nvPr/>
            </p:nvSpPr>
            <p:spPr>
              <a:xfrm>
                <a:off x="6614038" y="2616099"/>
                <a:ext cx="216387" cy="32203"/>
              </a:xfrm>
              <a:custGeom>
                <a:avLst/>
                <a:gdLst/>
                <a:ahLst/>
                <a:cxnLst/>
                <a:rect l="0" t="0" r="0" b="0"/>
                <a:pathLst>
                  <a:path w="216387" h="32203">
                    <a:moveTo>
                      <a:pt x="20557" y="8467"/>
                    </a:moveTo>
                    <a:cubicBezTo>
                      <a:pt x="0" y="29023"/>
                      <a:pt x="17299" y="32202"/>
                      <a:pt x="91465" y="21495"/>
                    </a:cubicBezTo>
                    <a:cubicBezTo>
                      <a:pt x="211104" y="4224"/>
                      <a:pt x="216386" y="0"/>
                      <a:pt x="118346" y="0"/>
                    </a:cubicBezTo>
                    <a:cubicBezTo>
                      <a:pt x="69219" y="0"/>
                      <a:pt x="25213" y="3810"/>
                      <a:pt x="20557"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4" name="任意多边形: 形状 613">
                <a:extLst>
                  <a:ext uri="{FF2B5EF4-FFF2-40B4-BE49-F238E27FC236}">
                    <a16:creationId xmlns:a16="http://schemas.microsoft.com/office/drawing/2014/main" id="{3AA2A57B-2EFE-4062-8C8F-C1A5FDDCBF06}"/>
                  </a:ext>
                </a:extLst>
              </p:cNvPr>
              <p:cNvSpPr/>
              <p:nvPr/>
            </p:nvSpPr>
            <p:spPr>
              <a:xfrm>
                <a:off x="8177493" y="2616099"/>
                <a:ext cx="31399" cy="28576"/>
              </a:xfrm>
              <a:custGeom>
                <a:avLst/>
                <a:gdLst/>
                <a:ahLst/>
                <a:cxnLst/>
                <a:rect l="0" t="0" r="0" b="0"/>
                <a:pathLst>
                  <a:path w="31399" h="28576">
                    <a:moveTo>
                      <a:pt x="4771" y="15875"/>
                    </a:moveTo>
                    <a:cubicBezTo>
                      <a:pt x="0" y="28575"/>
                      <a:pt x="2667" y="28575"/>
                      <a:pt x="18102" y="15875"/>
                    </a:cubicBezTo>
                    <a:cubicBezTo>
                      <a:pt x="28715" y="7144"/>
                      <a:pt x="31398" y="0"/>
                      <a:pt x="24066" y="0"/>
                    </a:cubicBezTo>
                    <a:cubicBezTo>
                      <a:pt x="16734" y="0"/>
                      <a:pt x="8051" y="7144"/>
                      <a:pt x="477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5" name="任意多边形: 形状 614">
                <a:extLst>
                  <a:ext uri="{FF2B5EF4-FFF2-40B4-BE49-F238E27FC236}">
                    <a16:creationId xmlns:a16="http://schemas.microsoft.com/office/drawing/2014/main" id="{A757077D-D99A-4623-8E56-C07696FC5063}"/>
                  </a:ext>
                </a:extLst>
              </p:cNvPr>
              <p:cNvSpPr/>
              <p:nvPr/>
            </p:nvSpPr>
            <p:spPr>
              <a:xfrm>
                <a:off x="10398028" y="26160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6" name="任意多边形: 形状 615">
                <a:extLst>
                  <a:ext uri="{FF2B5EF4-FFF2-40B4-BE49-F238E27FC236}">
                    <a16:creationId xmlns:a16="http://schemas.microsoft.com/office/drawing/2014/main" id="{243E03C9-D4EA-42B0-AB95-4DBE080192DF}"/>
                  </a:ext>
                </a:extLst>
              </p:cNvPr>
              <p:cNvSpPr/>
              <p:nvPr/>
            </p:nvSpPr>
            <p:spPr>
              <a:xfrm>
                <a:off x="10474228" y="2618344"/>
                <a:ext cx="88901" cy="99104"/>
              </a:xfrm>
              <a:custGeom>
                <a:avLst/>
                <a:gdLst/>
                <a:ahLst/>
                <a:cxnLst/>
                <a:rect l="0" t="0" r="0" b="0"/>
                <a:pathLst>
                  <a:path w="88901" h="99104">
                    <a:moveTo>
                      <a:pt x="8861" y="5827"/>
                    </a:moveTo>
                    <a:cubicBezTo>
                      <a:pt x="3987" y="10701"/>
                      <a:pt x="0" y="30215"/>
                      <a:pt x="0" y="49191"/>
                    </a:cubicBezTo>
                    <a:cubicBezTo>
                      <a:pt x="0" y="76728"/>
                      <a:pt x="7037" y="85039"/>
                      <a:pt x="34853" y="90357"/>
                    </a:cubicBezTo>
                    <a:cubicBezTo>
                      <a:pt x="80607" y="99103"/>
                      <a:pt x="88900" y="92574"/>
                      <a:pt x="88900" y="47805"/>
                    </a:cubicBezTo>
                    <a:cubicBezTo>
                      <a:pt x="88900" y="24029"/>
                      <a:pt x="82354" y="10455"/>
                      <a:pt x="70889" y="10455"/>
                    </a:cubicBezTo>
                    <a:cubicBezTo>
                      <a:pt x="60982" y="10455"/>
                      <a:pt x="44968" y="7420"/>
                      <a:pt x="35300" y="3710"/>
                    </a:cubicBezTo>
                    <a:cubicBezTo>
                      <a:pt x="25633" y="0"/>
                      <a:pt x="13736" y="953"/>
                      <a:pt x="8861" y="58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7" name="任意多边形: 形状 616">
                <a:extLst>
                  <a:ext uri="{FF2B5EF4-FFF2-40B4-BE49-F238E27FC236}">
                    <a16:creationId xmlns:a16="http://schemas.microsoft.com/office/drawing/2014/main" id="{AE85A84F-8012-49C3-9C43-06515365FA32}"/>
                  </a:ext>
                </a:extLst>
              </p:cNvPr>
              <p:cNvSpPr/>
              <p:nvPr/>
            </p:nvSpPr>
            <p:spPr>
              <a:xfrm>
                <a:off x="10567286" y="2627827"/>
                <a:ext cx="19774" cy="82743"/>
              </a:xfrm>
              <a:custGeom>
                <a:avLst/>
                <a:gdLst/>
                <a:ahLst/>
                <a:cxnLst/>
                <a:rect l="0" t="0" r="0" b="0"/>
                <a:pathLst>
                  <a:path w="19774" h="82743">
                    <a:moveTo>
                      <a:pt x="15788" y="3985"/>
                    </a:moveTo>
                    <a:cubicBezTo>
                      <a:pt x="11802" y="0"/>
                      <a:pt x="6599" y="16266"/>
                      <a:pt x="4224" y="40131"/>
                    </a:cubicBezTo>
                    <a:cubicBezTo>
                      <a:pt x="0" y="82586"/>
                      <a:pt x="156" y="82742"/>
                      <a:pt x="11471" y="47377"/>
                    </a:cubicBezTo>
                    <a:cubicBezTo>
                      <a:pt x="17830" y="27497"/>
                      <a:pt x="19773" y="7970"/>
                      <a:pt x="15788" y="398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8" name="任意多边形: 形状 617">
                <a:extLst>
                  <a:ext uri="{FF2B5EF4-FFF2-40B4-BE49-F238E27FC236}">
                    <a16:creationId xmlns:a16="http://schemas.microsoft.com/office/drawing/2014/main" id="{192932E5-C478-4C8A-82CB-A3C37961935C}"/>
                  </a:ext>
                </a:extLst>
              </p:cNvPr>
              <p:cNvSpPr/>
              <p:nvPr/>
            </p:nvSpPr>
            <p:spPr>
              <a:xfrm>
                <a:off x="11048829" y="2597049"/>
                <a:ext cx="41350" cy="133073"/>
              </a:xfrm>
              <a:custGeom>
                <a:avLst/>
                <a:gdLst/>
                <a:ahLst/>
                <a:cxnLst/>
                <a:rect l="0" t="0" r="0" b="0"/>
                <a:pathLst>
                  <a:path w="41350" h="133073">
                    <a:moveTo>
                      <a:pt x="39137" y="62155"/>
                    </a:moveTo>
                    <a:cubicBezTo>
                      <a:pt x="37403" y="110888"/>
                      <a:pt x="31917" y="125434"/>
                      <a:pt x="13737" y="129513"/>
                    </a:cubicBezTo>
                    <a:cubicBezTo>
                      <a:pt x="0" y="132595"/>
                      <a:pt x="902" y="133072"/>
                      <a:pt x="15949" y="130684"/>
                    </a:cubicBezTo>
                    <a:cubicBezTo>
                      <a:pt x="37414" y="127277"/>
                      <a:pt x="41349" y="116842"/>
                      <a:pt x="41349" y="63326"/>
                    </a:cubicBezTo>
                    <a:lnTo>
                      <a:pt x="41349"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19" name="任意多边形: 形状 618">
                <a:extLst>
                  <a:ext uri="{FF2B5EF4-FFF2-40B4-BE49-F238E27FC236}">
                    <a16:creationId xmlns:a16="http://schemas.microsoft.com/office/drawing/2014/main" id="{1AB0279C-AA36-438E-8B90-F87D3896030E}"/>
                  </a:ext>
                </a:extLst>
              </p:cNvPr>
              <p:cNvSpPr/>
              <p:nvPr/>
            </p:nvSpPr>
            <p:spPr>
              <a:xfrm>
                <a:off x="11115525" y="2616099"/>
                <a:ext cx="16375" cy="85091"/>
              </a:xfrm>
              <a:custGeom>
                <a:avLst/>
                <a:gdLst/>
                <a:ahLst/>
                <a:cxnLst/>
                <a:rect l="0" t="0" r="0" b="0"/>
                <a:pathLst>
                  <a:path w="16375" h="85091">
                    <a:moveTo>
                      <a:pt x="2271" y="53975"/>
                    </a:moveTo>
                    <a:cubicBezTo>
                      <a:pt x="0" y="83661"/>
                      <a:pt x="129" y="85090"/>
                      <a:pt x="2559" y="57150"/>
                    </a:cubicBezTo>
                    <a:cubicBezTo>
                      <a:pt x="4989" y="29210"/>
                      <a:pt x="9706" y="4921"/>
                      <a:pt x="13041" y="3175"/>
                    </a:cubicBezTo>
                    <a:cubicBezTo>
                      <a:pt x="16374" y="1429"/>
                      <a:pt x="16246" y="0"/>
                      <a:pt x="12753" y="0"/>
                    </a:cubicBezTo>
                    <a:cubicBezTo>
                      <a:pt x="9260" y="0"/>
                      <a:pt x="4544" y="24289"/>
                      <a:pt x="2271" y="539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0" name="任意多边形: 形状 619">
                <a:extLst>
                  <a:ext uri="{FF2B5EF4-FFF2-40B4-BE49-F238E27FC236}">
                    <a16:creationId xmlns:a16="http://schemas.microsoft.com/office/drawing/2014/main" id="{449A95A2-BB36-451D-B2D0-B73C03D557AA}"/>
                  </a:ext>
                </a:extLst>
              </p:cNvPr>
              <p:cNvSpPr/>
              <p:nvPr/>
            </p:nvSpPr>
            <p:spPr>
              <a:xfrm>
                <a:off x="11645485" y="26160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1" name="任意多边形: 形状 620">
                <a:extLst>
                  <a:ext uri="{FF2B5EF4-FFF2-40B4-BE49-F238E27FC236}">
                    <a16:creationId xmlns:a16="http://schemas.microsoft.com/office/drawing/2014/main" id="{A81D0811-9DBC-4E44-9C4A-3EFD804D5B8F}"/>
                  </a:ext>
                </a:extLst>
              </p:cNvPr>
              <p:cNvSpPr/>
              <p:nvPr/>
            </p:nvSpPr>
            <p:spPr>
              <a:xfrm>
                <a:off x="5459499" y="2624963"/>
                <a:ext cx="74430" cy="29237"/>
              </a:xfrm>
              <a:custGeom>
                <a:avLst/>
                <a:gdLst/>
                <a:ahLst/>
                <a:cxnLst/>
                <a:rect l="0" t="0" r="0" b="0"/>
                <a:pathLst>
                  <a:path w="74430" h="29237">
                    <a:moveTo>
                      <a:pt x="4579" y="16536"/>
                    </a:moveTo>
                    <a:cubicBezTo>
                      <a:pt x="0" y="23945"/>
                      <a:pt x="12914" y="29236"/>
                      <a:pt x="35579" y="29236"/>
                    </a:cubicBezTo>
                    <a:cubicBezTo>
                      <a:pt x="56947" y="29236"/>
                      <a:pt x="74429" y="23521"/>
                      <a:pt x="74429" y="16536"/>
                    </a:cubicBezTo>
                    <a:cubicBezTo>
                      <a:pt x="74429" y="0"/>
                      <a:pt x="14799" y="0"/>
                      <a:pt x="4579" y="16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2" name="任意多边形: 形状 621">
                <a:extLst>
                  <a:ext uri="{FF2B5EF4-FFF2-40B4-BE49-F238E27FC236}">
                    <a16:creationId xmlns:a16="http://schemas.microsoft.com/office/drawing/2014/main" id="{1C713301-DBBA-4C9B-9EC7-06A14AA1B724}"/>
                  </a:ext>
                </a:extLst>
              </p:cNvPr>
              <p:cNvSpPr/>
              <p:nvPr/>
            </p:nvSpPr>
            <p:spPr>
              <a:xfrm>
                <a:off x="6207028" y="2628799"/>
                <a:ext cx="181097" cy="37749"/>
              </a:xfrm>
              <a:custGeom>
                <a:avLst/>
                <a:gdLst/>
                <a:ahLst/>
                <a:cxnLst/>
                <a:rect l="0" t="0" r="0" b="0"/>
                <a:pathLst>
                  <a:path w="181097" h="37749">
                    <a:moveTo>
                      <a:pt x="0" y="19656"/>
                    </a:moveTo>
                    <a:cubicBezTo>
                      <a:pt x="0" y="36278"/>
                      <a:pt x="11118" y="37748"/>
                      <a:pt x="72017" y="29181"/>
                    </a:cubicBezTo>
                    <a:cubicBezTo>
                      <a:pt x="175274" y="14655"/>
                      <a:pt x="181096" y="0"/>
                      <a:pt x="83608" y="0"/>
                    </a:cubicBezTo>
                    <a:cubicBezTo>
                      <a:pt x="16611" y="0"/>
                      <a:pt x="0" y="3905"/>
                      <a:pt x="0" y="196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3" name="任意多边形: 形状 622">
                <a:extLst>
                  <a:ext uri="{FF2B5EF4-FFF2-40B4-BE49-F238E27FC236}">
                    <a16:creationId xmlns:a16="http://schemas.microsoft.com/office/drawing/2014/main" id="{F792223F-B217-4257-B85D-D70382D3AFFE}"/>
                  </a:ext>
                </a:extLst>
              </p:cNvPr>
              <p:cNvSpPr/>
              <p:nvPr/>
            </p:nvSpPr>
            <p:spPr>
              <a:xfrm>
                <a:off x="11506054" y="2628799"/>
                <a:ext cx="31716" cy="76309"/>
              </a:xfrm>
              <a:custGeom>
                <a:avLst/>
                <a:gdLst/>
                <a:ahLst/>
                <a:cxnLst/>
                <a:rect l="0" t="0" r="0" b="0"/>
                <a:pathLst>
                  <a:path w="31716" h="76309">
                    <a:moveTo>
                      <a:pt x="4117" y="41275"/>
                    </a:moveTo>
                    <a:cubicBezTo>
                      <a:pt x="0" y="72406"/>
                      <a:pt x="1342" y="76308"/>
                      <a:pt x="9574" y="57150"/>
                    </a:cubicBezTo>
                    <a:cubicBezTo>
                      <a:pt x="15577" y="43180"/>
                      <a:pt x="23748" y="24606"/>
                      <a:pt x="27731" y="15875"/>
                    </a:cubicBezTo>
                    <a:cubicBezTo>
                      <a:pt x="31715" y="7144"/>
                      <a:pt x="29259" y="0"/>
                      <a:pt x="22274" y="0"/>
                    </a:cubicBezTo>
                    <a:cubicBezTo>
                      <a:pt x="15289" y="0"/>
                      <a:pt x="7118" y="18574"/>
                      <a:pt x="4117" y="412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4" name="任意多边形: 形状 623">
                <a:extLst>
                  <a:ext uri="{FF2B5EF4-FFF2-40B4-BE49-F238E27FC236}">
                    <a16:creationId xmlns:a16="http://schemas.microsoft.com/office/drawing/2014/main" id="{3A1FCE08-938B-4BDC-8409-26D5C77818A7}"/>
                  </a:ext>
                </a:extLst>
              </p:cNvPr>
              <p:cNvSpPr/>
              <p:nvPr/>
            </p:nvSpPr>
            <p:spPr>
              <a:xfrm>
                <a:off x="11953519" y="2627917"/>
                <a:ext cx="374143" cy="496184"/>
              </a:xfrm>
              <a:custGeom>
                <a:avLst/>
                <a:gdLst/>
                <a:ahLst/>
                <a:cxnLst/>
                <a:rect l="0" t="0" r="0" b="0"/>
                <a:pathLst>
                  <a:path w="374143" h="496184">
                    <a:moveTo>
                      <a:pt x="70109" y="50128"/>
                    </a:moveTo>
                    <a:cubicBezTo>
                      <a:pt x="70109" y="108359"/>
                      <a:pt x="55757" y="117123"/>
                      <a:pt x="31166" y="73908"/>
                    </a:cubicBezTo>
                    <a:cubicBezTo>
                      <a:pt x="16949" y="48924"/>
                      <a:pt x="13775" y="63634"/>
                      <a:pt x="5910" y="190962"/>
                    </a:cubicBezTo>
                    <a:cubicBezTo>
                      <a:pt x="0" y="286637"/>
                      <a:pt x="1844" y="356340"/>
                      <a:pt x="11286" y="394162"/>
                    </a:cubicBezTo>
                    <a:cubicBezTo>
                      <a:pt x="19191" y="425826"/>
                      <a:pt x="24745" y="440303"/>
                      <a:pt x="23628" y="426333"/>
                    </a:cubicBezTo>
                    <a:cubicBezTo>
                      <a:pt x="22512" y="412363"/>
                      <a:pt x="20183" y="372912"/>
                      <a:pt x="18454" y="338665"/>
                    </a:cubicBezTo>
                    <a:lnTo>
                      <a:pt x="15311" y="276397"/>
                    </a:lnTo>
                    <a:lnTo>
                      <a:pt x="68110" y="284840"/>
                    </a:lnTo>
                    <a:cubicBezTo>
                      <a:pt x="127242" y="294296"/>
                      <a:pt x="131542" y="286884"/>
                      <a:pt x="101092" y="228000"/>
                    </a:cubicBezTo>
                    <a:cubicBezTo>
                      <a:pt x="90192" y="206923"/>
                      <a:pt x="80388" y="177203"/>
                      <a:pt x="79305" y="161955"/>
                    </a:cubicBezTo>
                    <a:cubicBezTo>
                      <a:pt x="77600" y="137962"/>
                      <a:pt x="80510" y="139357"/>
                      <a:pt x="100943" y="172333"/>
                    </a:cubicBezTo>
                    <a:cubicBezTo>
                      <a:pt x="113926" y="193288"/>
                      <a:pt x="134259" y="224721"/>
                      <a:pt x="146125" y="242183"/>
                    </a:cubicBezTo>
                    <a:cubicBezTo>
                      <a:pt x="157990" y="259646"/>
                      <a:pt x="175744" y="296793"/>
                      <a:pt x="185579" y="324733"/>
                    </a:cubicBezTo>
                    <a:cubicBezTo>
                      <a:pt x="202075" y="371600"/>
                      <a:pt x="203642" y="372829"/>
                      <a:pt x="205822" y="340608"/>
                    </a:cubicBezTo>
                    <a:cubicBezTo>
                      <a:pt x="209338" y="288635"/>
                      <a:pt x="244867" y="295600"/>
                      <a:pt x="255123" y="350273"/>
                    </a:cubicBezTo>
                    <a:cubicBezTo>
                      <a:pt x="259724" y="374798"/>
                      <a:pt x="268649" y="398053"/>
                      <a:pt x="274956" y="401951"/>
                    </a:cubicBezTo>
                    <a:cubicBezTo>
                      <a:pt x="281263" y="405849"/>
                      <a:pt x="283077" y="414451"/>
                      <a:pt x="278988" y="421068"/>
                    </a:cubicBezTo>
                    <a:cubicBezTo>
                      <a:pt x="274900" y="427684"/>
                      <a:pt x="266233" y="429809"/>
                      <a:pt x="259732" y="425791"/>
                    </a:cubicBezTo>
                    <a:cubicBezTo>
                      <a:pt x="242339" y="415041"/>
                      <a:pt x="245318" y="463112"/>
                      <a:pt x="263149" y="480943"/>
                    </a:cubicBezTo>
                    <a:cubicBezTo>
                      <a:pt x="271531" y="489325"/>
                      <a:pt x="290999" y="496183"/>
                      <a:pt x="306410" y="496183"/>
                    </a:cubicBezTo>
                    <a:cubicBezTo>
                      <a:pt x="332567" y="496183"/>
                      <a:pt x="333523" y="493224"/>
                      <a:pt x="320790" y="451733"/>
                    </a:cubicBezTo>
                    <a:cubicBezTo>
                      <a:pt x="313286" y="427285"/>
                      <a:pt x="301780" y="407283"/>
                      <a:pt x="295219" y="407283"/>
                    </a:cubicBezTo>
                    <a:cubicBezTo>
                      <a:pt x="288659" y="407283"/>
                      <a:pt x="286552" y="398787"/>
                      <a:pt x="290537" y="388403"/>
                    </a:cubicBezTo>
                    <a:cubicBezTo>
                      <a:pt x="294521" y="378019"/>
                      <a:pt x="281578" y="331541"/>
                      <a:pt x="261775" y="285119"/>
                    </a:cubicBezTo>
                    <a:cubicBezTo>
                      <a:pt x="224808" y="198464"/>
                      <a:pt x="221801" y="139045"/>
                      <a:pt x="255810" y="167270"/>
                    </a:cubicBezTo>
                    <a:cubicBezTo>
                      <a:pt x="265434" y="175258"/>
                      <a:pt x="273309" y="188392"/>
                      <a:pt x="273309" y="196458"/>
                    </a:cubicBezTo>
                    <a:cubicBezTo>
                      <a:pt x="273309" y="204523"/>
                      <a:pt x="290614" y="230069"/>
                      <a:pt x="311765" y="253226"/>
                    </a:cubicBezTo>
                    <a:cubicBezTo>
                      <a:pt x="343503" y="287975"/>
                      <a:pt x="348879" y="302476"/>
                      <a:pt x="342544" y="336245"/>
                    </a:cubicBezTo>
                    <a:cubicBezTo>
                      <a:pt x="337106" y="365231"/>
                      <a:pt x="340706" y="382007"/>
                      <a:pt x="354889" y="393777"/>
                    </a:cubicBezTo>
                    <a:cubicBezTo>
                      <a:pt x="372600" y="408477"/>
                      <a:pt x="374142" y="405453"/>
                      <a:pt x="368257" y="367563"/>
                    </a:cubicBezTo>
                    <a:cubicBezTo>
                      <a:pt x="364600" y="344006"/>
                      <a:pt x="347480" y="290443"/>
                      <a:pt x="330216" y="248533"/>
                    </a:cubicBezTo>
                    <a:cubicBezTo>
                      <a:pt x="312952" y="206623"/>
                      <a:pt x="298770" y="155188"/>
                      <a:pt x="298702" y="134233"/>
                    </a:cubicBezTo>
                    <a:cubicBezTo>
                      <a:pt x="298586" y="98598"/>
                      <a:pt x="295739" y="96360"/>
                      <a:pt x="254719" y="99638"/>
                    </a:cubicBezTo>
                    <a:cubicBezTo>
                      <a:pt x="224081" y="102087"/>
                      <a:pt x="212835" y="108293"/>
                      <a:pt x="217414" y="120224"/>
                    </a:cubicBezTo>
                    <a:cubicBezTo>
                      <a:pt x="227547" y="146631"/>
                      <a:pt x="167683" y="146390"/>
                      <a:pt x="152659" y="119964"/>
                    </a:cubicBezTo>
                    <a:cubicBezTo>
                      <a:pt x="145674" y="107678"/>
                      <a:pt x="129849" y="86920"/>
                      <a:pt x="117491" y="73835"/>
                    </a:cubicBezTo>
                    <a:cubicBezTo>
                      <a:pt x="105134" y="60749"/>
                      <a:pt x="97927" y="45345"/>
                      <a:pt x="101476" y="39602"/>
                    </a:cubicBezTo>
                    <a:cubicBezTo>
                      <a:pt x="105025" y="33859"/>
                      <a:pt x="99420" y="22099"/>
                      <a:pt x="89019" y="13467"/>
                    </a:cubicBezTo>
                    <a:cubicBezTo>
                      <a:pt x="72793" y="0"/>
                      <a:pt x="70109" y="5202"/>
                      <a:pt x="70109" y="5012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5" name="任意多边形: 形状 624">
                <a:extLst>
                  <a:ext uri="{FF2B5EF4-FFF2-40B4-BE49-F238E27FC236}">
                    <a16:creationId xmlns:a16="http://schemas.microsoft.com/office/drawing/2014/main" id="{2C9962DB-C667-4543-A531-DDE2A39016C4}"/>
                  </a:ext>
                </a:extLst>
              </p:cNvPr>
              <p:cNvSpPr/>
              <p:nvPr/>
            </p:nvSpPr>
            <p:spPr>
              <a:xfrm>
                <a:off x="5332645" y="2641499"/>
                <a:ext cx="72367" cy="25401"/>
              </a:xfrm>
              <a:custGeom>
                <a:avLst/>
                <a:gdLst/>
                <a:ahLst/>
                <a:cxnLst/>
                <a:rect l="0" t="0" r="0" b="0"/>
                <a:pathLst>
                  <a:path w="72367" h="25401">
                    <a:moveTo>
                      <a:pt x="4433" y="12700"/>
                    </a:moveTo>
                    <a:cubicBezTo>
                      <a:pt x="0" y="19873"/>
                      <a:pt x="10401" y="25400"/>
                      <a:pt x="28334" y="25400"/>
                    </a:cubicBezTo>
                    <a:cubicBezTo>
                      <a:pt x="45796" y="25400"/>
                      <a:pt x="63616" y="19685"/>
                      <a:pt x="67933" y="12700"/>
                    </a:cubicBezTo>
                    <a:cubicBezTo>
                      <a:pt x="72366" y="5527"/>
                      <a:pt x="61965" y="0"/>
                      <a:pt x="44032" y="0"/>
                    </a:cubicBezTo>
                    <a:cubicBezTo>
                      <a:pt x="26570" y="0"/>
                      <a:pt x="8750" y="5715"/>
                      <a:pt x="4433"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6" name="任意多边形: 形状 625">
                <a:extLst>
                  <a:ext uri="{FF2B5EF4-FFF2-40B4-BE49-F238E27FC236}">
                    <a16:creationId xmlns:a16="http://schemas.microsoft.com/office/drawing/2014/main" id="{0E85750F-9046-402D-B1C1-0D732DCD463E}"/>
                  </a:ext>
                </a:extLst>
              </p:cNvPr>
              <p:cNvSpPr/>
              <p:nvPr/>
            </p:nvSpPr>
            <p:spPr>
              <a:xfrm>
                <a:off x="5997907" y="2629758"/>
                <a:ext cx="178840" cy="50993"/>
              </a:xfrm>
              <a:custGeom>
                <a:avLst/>
                <a:gdLst/>
                <a:ahLst/>
                <a:cxnLst/>
                <a:rect l="0" t="0" r="0" b="0"/>
                <a:pathLst>
                  <a:path w="178840" h="50993">
                    <a:moveTo>
                      <a:pt x="34496" y="14146"/>
                    </a:moveTo>
                    <a:cubicBezTo>
                      <a:pt x="0" y="40564"/>
                      <a:pt x="19373" y="50992"/>
                      <a:pt x="84293" y="40950"/>
                    </a:cubicBezTo>
                    <a:cubicBezTo>
                      <a:pt x="120412" y="35362"/>
                      <a:pt x="155178" y="26505"/>
                      <a:pt x="161551" y="21266"/>
                    </a:cubicBezTo>
                    <a:cubicBezTo>
                      <a:pt x="178839" y="7054"/>
                      <a:pt x="52966" y="0"/>
                      <a:pt x="34496" y="1414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7" name="任意多边形: 形状 626">
                <a:extLst>
                  <a:ext uri="{FF2B5EF4-FFF2-40B4-BE49-F238E27FC236}">
                    <a16:creationId xmlns:a16="http://schemas.microsoft.com/office/drawing/2014/main" id="{EFAA3106-ADF1-43B1-B5DC-0E6DE34A6119}"/>
                  </a:ext>
                </a:extLst>
              </p:cNvPr>
              <p:cNvSpPr/>
              <p:nvPr/>
            </p:nvSpPr>
            <p:spPr>
              <a:xfrm>
                <a:off x="7343581" y="2641499"/>
                <a:ext cx="25595" cy="63501"/>
              </a:xfrm>
              <a:custGeom>
                <a:avLst/>
                <a:gdLst/>
                <a:ahLst/>
                <a:cxnLst/>
                <a:rect l="0" t="0" r="0" b="0"/>
                <a:pathLst>
                  <a:path w="25595" h="63501">
                    <a:moveTo>
                      <a:pt x="3339" y="31750"/>
                    </a:moveTo>
                    <a:cubicBezTo>
                      <a:pt x="0" y="49213"/>
                      <a:pt x="1526" y="63500"/>
                      <a:pt x="6728" y="63500"/>
                    </a:cubicBezTo>
                    <a:cubicBezTo>
                      <a:pt x="11930" y="63500"/>
                      <a:pt x="18917" y="49213"/>
                      <a:pt x="22255" y="31750"/>
                    </a:cubicBezTo>
                    <a:cubicBezTo>
                      <a:pt x="25594" y="14288"/>
                      <a:pt x="24068" y="0"/>
                      <a:pt x="18866" y="0"/>
                    </a:cubicBezTo>
                    <a:cubicBezTo>
                      <a:pt x="13664" y="0"/>
                      <a:pt x="6677" y="14288"/>
                      <a:pt x="3339"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8" name="任意多边形: 形状 627">
                <a:extLst>
                  <a:ext uri="{FF2B5EF4-FFF2-40B4-BE49-F238E27FC236}">
                    <a16:creationId xmlns:a16="http://schemas.microsoft.com/office/drawing/2014/main" id="{A5E9E16D-E206-41DE-9EAD-9D60B55A5460}"/>
                  </a:ext>
                </a:extLst>
              </p:cNvPr>
              <p:cNvSpPr/>
              <p:nvPr/>
            </p:nvSpPr>
            <p:spPr>
              <a:xfrm>
                <a:off x="7566913" y="2630168"/>
                <a:ext cx="265716" cy="49433"/>
              </a:xfrm>
              <a:custGeom>
                <a:avLst/>
                <a:gdLst/>
                <a:ahLst/>
                <a:cxnLst/>
                <a:rect l="0" t="0" r="0" b="0"/>
                <a:pathLst>
                  <a:path w="265716" h="49433">
                    <a:moveTo>
                      <a:pt x="110140" y="14385"/>
                    </a:moveTo>
                    <a:cubicBezTo>
                      <a:pt x="0" y="30763"/>
                      <a:pt x="21987" y="49432"/>
                      <a:pt x="151415" y="49432"/>
                    </a:cubicBezTo>
                    <a:cubicBezTo>
                      <a:pt x="244548" y="49432"/>
                      <a:pt x="265715" y="45904"/>
                      <a:pt x="265715" y="30382"/>
                    </a:cubicBezTo>
                    <a:cubicBezTo>
                      <a:pt x="265715" y="6050"/>
                      <a:pt x="206877" y="0"/>
                      <a:pt x="110140" y="1438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29" name="任意多边形: 形状 628">
                <a:extLst>
                  <a:ext uri="{FF2B5EF4-FFF2-40B4-BE49-F238E27FC236}">
                    <a16:creationId xmlns:a16="http://schemas.microsoft.com/office/drawing/2014/main" id="{BA077399-5623-44EF-82EE-720AE120EE1F}"/>
                  </a:ext>
                </a:extLst>
              </p:cNvPr>
              <p:cNvSpPr/>
              <p:nvPr/>
            </p:nvSpPr>
            <p:spPr>
              <a:xfrm>
                <a:off x="7541341" y="2638314"/>
                <a:ext cx="862788" cy="103438"/>
              </a:xfrm>
              <a:custGeom>
                <a:avLst/>
                <a:gdLst/>
                <a:ahLst/>
                <a:cxnLst/>
                <a:rect l="0" t="0" r="0" b="0"/>
                <a:pathLst>
                  <a:path w="862788" h="103438">
                    <a:moveTo>
                      <a:pt x="335421" y="16397"/>
                    </a:moveTo>
                    <a:cubicBezTo>
                      <a:pt x="332329" y="21399"/>
                      <a:pt x="347342" y="29001"/>
                      <a:pt x="368785" y="33290"/>
                    </a:cubicBezTo>
                    <a:cubicBezTo>
                      <a:pt x="444070" y="48347"/>
                      <a:pt x="382812" y="60367"/>
                      <a:pt x="214047" y="63653"/>
                    </a:cubicBezTo>
                    <a:cubicBezTo>
                      <a:pt x="120321" y="65478"/>
                      <a:pt x="35065" y="71144"/>
                      <a:pt x="24587" y="76243"/>
                    </a:cubicBezTo>
                    <a:cubicBezTo>
                      <a:pt x="0" y="88209"/>
                      <a:pt x="210052" y="97732"/>
                      <a:pt x="573862" y="101146"/>
                    </a:cubicBezTo>
                    <a:cubicBezTo>
                      <a:pt x="818004" y="103437"/>
                      <a:pt x="862787" y="101026"/>
                      <a:pt x="862787" y="85586"/>
                    </a:cubicBezTo>
                    <a:cubicBezTo>
                      <a:pt x="862787" y="70809"/>
                      <a:pt x="822098" y="65432"/>
                      <a:pt x="650062" y="57475"/>
                    </a:cubicBezTo>
                    <a:cubicBezTo>
                      <a:pt x="523272" y="51610"/>
                      <a:pt x="437337" y="42504"/>
                      <a:pt x="437337" y="34935"/>
                    </a:cubicBezTo>
                    <a:cubicBezTo>
                      <a:pt x="437337" y="27397"/>
                      <a:pt x="474766" y="23290"/>
                      <a:pt x="529412" y="24830"/>
                    </a:cubicBezTo>
                    <a:cubicBezTo>
                      <a:pt x="584537" y="26383"/>
                      <a:pt x="621487" y="22287"/>
                      <a:pt x="621487" y="14622"/>
                    </a:cubicBezTo>
                    <a:cubicBezTo>
                      <a:pt x="621487" y="0"/>
                      <a:pt x="344492" y="1718"/>
                      <a:pt x="335421" y="1639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0" name="任意多边形: 形状 629">
                <a:extLst>
                  <a:ext uri="{FF2B5EF4-FFF2-40B4-BE49-F238E27FC236}">
                    <a16:creationId xmlns:a16="http://schemas.microsoft.com/office/drawing/2014/main" id="{CB4C063E-2D36-47BA-B0EB-62A183DC75C2}"/>
                  </a:ext>
                </a:extLst>
              </p:cNvPr>
              <p:cNvSpPr/>
              <p:nvPr/>
            </p:nvSpPr>
            <p:spPr>
              <a:xfrm>
                <a:off x="8214979" y="2637468"/>
                <a:ext cx="214550" cy="29433"/>
              </a:xfrm>
              <a:custGeom>
                <a:avLst/>
                <a:gdLst/>
                <a:ahLst/>
                <a:cxnLst/>
                <a:rect l="0" t="0" r="0" b="0"/>
                <a:pathLst>
                  <a:path w="214550" h="29433">
                    <a:moveTo>
                      <a:pt x="4999" y="16732"/>
                    </a:moveTo>
                    <a:cubicBezTo>
                      <a:pt x="0" y="24821"/>
                      <a:pt x="36617" y="29432"/>
                      <a:pt x="105849" y="29432"/>
                    </a:cubicBezTo>
                    <a:cubicBezTo>
                      <a:pt x="169849" y="29432"/>
                      <a:pt x="214549" y="24209"/>
                      <a:pt x="214549" y="16732"/>
                    </a:cubicBezTo>
                    <a:cubicBezTo>
                      <a:pt x="214549" y="0"/>
                      <a:pt x="15340" y="0"/>
                      <a:pt x="4999" y="167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1" name="任意多边形: 形状 630">
                <a:extLst>
                  <a:ext uri="{FF2B5EF4-FFF2-40B4-BE49-F238E27FC236}">
                    <a16:creationId xmlns:a16="http://schemas.microsoft.com/office/drawing/2014/main" id="{297F828A-1F6B-4BF4-8FB5-F291BAA4DA0B}"/>
                  </a:ext>
                </a:extLst>
              </p:cNvPr>
              <p:cNvSpPr/>
              <p:nvPr/>
            </p:nvSpPr>
            <p:spPr>
              <a:xfrm>
                <a:off x="8432592" y="2632590"/>
                <a:ext cx="23395" cy="95572"/>
              </a:xfrm>
              <a:custGeom>
                <a:avLst/>
                <a:gdLst/>
                <a:ahLst/>
                <a:cxnLst/>
                <a:rect l="0" t="0" r="0" b="0"/>
                <a:pathLst>
                  <a:path w="23395" h="95572">
                    <a:moveTo>
                      <a:pt x="6594" y="38455"/>
                    </a:moveTo>
                    <a:cubicBezTo>
                      <a:pt x="1429" y="59605"/>
                      <a:pt x="0" y="79707"/>
                      <a:pt x="3419" y="83126"/>
                    </a:cubicBezTo>
                    <a:cubicBezTo>
                      <a:pt x="15864" y="95571"/>
                      <a:pt x="23394" y="74623"/>
                      <a:pt x="19734" y="37749"/>
                    </a:cubicBezTo>
                    <a:lnTo>
                      <a:pt x="15986"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2" name="任意多边形: 形状 631">
                <a:extLst>
                  <a:ext uri="{FF2B5EF4-FFF2-40B4-BE49-F238E27FC236}">
                    <a16:creationId xmlns:a16="http://schemas.microsoft.com/office/drawing/2014/main" id="{292C27C6-E579-4608-87F2-16B027311261}"/>
                  </a:ext>
                </a:extLst>
              </p:cNvPr>
              <p:cNvSpPr/>
              <p:nvPr/>
            </p:nvSpPr>
            <p:spPr>
              <a:xfrm>
                <a:off x="10601228" y="2624875"/>
                <a:ext cx="89913" cy="67426"/>
              </a:xfrm>
              <a:custGeom>
                <a:avLst/>
                <a:gdLst/>
                <a:ahLst/>
                <a:cxnLst/>
                <a:rect l="0" t="0" r="0" b="0"/>
                <a:pathLst>
                  <a:path w="89913" h="67426">
                    <a:moveTo>
                      <a:pt x="0" y="41220"/>
                    </a:moveTo>
                    <a:cubicBezTo>
                      <a:pt x="0" y="62804"/>
                      <a:pt x="8002" y="67425"/>
                      <a:pt x="45381" y="67425"/>
                    </a:cubicBezTo>
                    <a:cubicBezTo>
                      <a:pt x="87106" y="67425"/>
                      <a:pt x="89912" y="65122"/>
                      <a:pt x="80202" y="38850"/>
                    </a:cubicBezTo>
                    <a:cubicBezTo>
                      <a:pt x="65845" y="0"/>
                      <a:pt x="0" y="1946"/>
                      <a:pt x="0" y="4122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3" name="任意多边形: 形状 632">
                <a:extLst>
                  <a:ext uri="{FF2B5EF4-FFF2-40B4-BE49-F238E27FC236}">
                    <a16:creationId xmlns:a16="http://schemas.microsoft.com/office/drawing/2014/main" id="{C0F8F575-6717-4597-853A-079476826CBF}"/>
                  </a:ext>
                </a:extLst>
              </p:cNvPr>
              <p:cNvSpPr/>
              <p:nvPr/>
            </p:nvSpPr>
            <p:spPr>
              <a:xfrm>
                <a:off x="10715528" y="2641499"/>
                <a:ext cx="25401" cy="88901"/>
              </a:xfrm>
              <a:custGeom>
                <a:avLst/>
                <a:gdLst/>
                <a:ahLst/>
                <a:cxnLst/>
                <a:rect l="0" t="0" r="0" b="0"/>
                <a:pathLst>
                  <a:path w="25401" h="88901">
                    <a:moveTo>
                      <a:pt x="0" y="44450"/>
                    </a:moveTo>
                    <a:cubicBezTo>
                      <a:pt x="0" y="68898"/>
                      <a:pt x="5715" y="88900"/>
                      <a:pt x="12700" y="88900"/>
                    </a:cubicBezTo>
                    <a:cubicBezTo>
                      <a:pt x="19685" y="88900"/>
                      <a:pt x="25400" y="68898"/>
                      <a:pt x="25400" y="44450"/>
                    </a:cubicBezTo>
                    <a:cubicBezTo>
                      <a:pt x="25400" y="20002"/>
                      <a:pt x="19685" y="0"/>
                      <a:pt x="12700" y="0"/>
                    </a:cubicBezTo>
                    <a:cubicBezTo>
                      <a:pt x="5715" y="0"/>
                      <a:pt x="0" y="20002"/>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4" name="任意多边形: 形状 633">
                <a:extLst>
                  <a:ext uri="{FF2B5EF4-FFF2-40B4-BE49-F238E27FC236}">
                    <a16:creationId xmlns:a16="http://schemas.microsoft.com/office/drawing/2014/main" id="{44373B29-6CB7-4515-9A6D-CB12A9F6CEB9}"/>
                  </a:ext>
                </a:extLst>
              </p:cNvPr>
              <p:cNvSpPr/>
              <p:nvPr/>
            </p:nvSpPr>
            <p:spPr>
              <a:xfrm>
                <a:off x="10792522" y="26339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5" name="任意多边形: 形状 634">
                <a:extLst>
                  <a:ext uri="{FF2B5EF4-FFF2-40B4-BE49-F238E27FC236}">
                    <a16:creationId xmlns:a16="http://schemas.microsoft.com/office/drawing/2014/main" id="{305E84BB-8AF3-4E14-AE7F-E0E2CFF54F29}"/>
                  </a:ext>
                </a:extLst>
              </p:cNvPr>
              <p:cNvSpPr/>
              <p:nvPr/>
            </p:nvSpPr>
            <p:spPr>
              <a:xfrm>
                <a:off x="11826594" y="2641499"/>
                <a:ext cx="16507" cy="75249"/>
              </a:xfrm>
              <a:custGeom>
                <a:avLst/>
                <a:gdLst/>
                <a:ahLst/>
                <a:cxnLst/>
                <a:rect l="0" t="0" r="0" b="0"/>
                <a:pathLst>
                  <a:path w="16507" h="75249">
                    <a:moveTo>
                      <a:pt x="2319" y="47625"/>
                    </a:moveTo>
                    <a:cubicBezTo>
                      <a:pt x="0" y="73819"/>
                      <a:pt x="131" y="75248"/>
                      <a:pt x="2607" y="50800"/>
                    </a:cubicBezTo>
                    <a:cubicBezTo>
                      <a:pt x="5084" y="26352"/>
                      <a:pt x="9838" y="4921"/>
                      <a:pt x="13172" y="3175"/>
                    </a:cubicBezTo>
                    <a:cubicBezTo>
                      <a:pt x="16506" y="1429"/>
                      <a:pt x="16377" y="0"/>
                      <a:pt x="12884" y="0"/>
                    </a:cubicBezTo>
                    <a:cubicBezTo>
                      <a:pt x="9391" y="0"/>
                      <a:pt x="4637" y="21431"/>
                      <a:pt x="2319" y="476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6" name="任意多边形: 形状 635">
                <a:extLst>
                  <a:ext uri="{FF2B5EF4-FFF2-40B4-BE49-F238E27FC236}">
                    <a16:creationId xmlns:a16="http://schemas.microsoft.com/office/drawing/2014/main" id="{5A523558-F218-4F9D-BDDE-DD10A2E8BFBE}"/>
                  </a:ext>
                </a:extLst>
              </p:cNvPr>
              <p:cNvSpPr/>
              <p:nvPr/>
            </p:nvSpPr>
            <p:spPr>
              <a:xfrm>
                <a:off x="5231553" y="2644658"/>
                <a:ext cx="35219" cy="28397"/>
              </a:xfrm>
              <a:custGeom>
                <a:avLst/>
                <a:gdLst/>
                <a:ahLst/>
                <a:cxnLst/>
                <a:rect l="0" t="0" r="0" b="0"/>
                <a:pathLst>
                  <a:path w="35219" h="28397">
                    <a:moveTo>
                      <a:pt x="3925" y="22241"/>
                    </a:moveTo>
                    <a:lnTo>
                      <a:pt x="0" y="28396"/>
                    </a:lnTo>
                    <a:cubicBezTo>
                      <a:pt x="2159" y="24797"/>
                      <a:pt x="12497" y="16312"/>
                      <a:pt x="22975" y="9541"/>
                    </a:cubicBezTo>
                    <a:cubicBezTo>
                      <a:pt x="33453" y="2770"/>
                      <a:pt x="35218" y="0"/>
                      <a:pt x="26900" y="3386"/>
                    </a:cubicBezTo>
                    <a:cubicBezTo>
                      <a:pt x="18580" y="6771"/>
                      <a:pt x="8242" y="15256"/>
                      <a:pt x="3925" y="222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7" name="任意多边形: 形状 636">
                <a:extLst>
                  <a:ext uri="{FF2B5EF4-FFF2-40B4-BE49-F238E27FC236}">
                    <a16:creationId xmlns:a16="http://schemas.microsoft.com/office/drawing/2014/main" id="{54439468-12B0-44B6-B275-A79A79EFF19E}"/>
                  </a:ext>
                </a:extLst>
              </p:cNvPr>
              <p:cNvSpPr/>
              <p:nvPr/>
            </p:nvSpPr>
            <p:spPr>
              <a:xfrm>
                <a:off x="5842961" y="2654199"/>
                <a:ext cx="149448" cy="31377"/>
              </a:xfrm>
              <a:custGeom>
                <a:avLst/>
                <a:gdLst/>
                <a:ahLst/>
                <a:cxnLst/>
                <a:rect l="0" t="0" r="0" b="0"/>
                <a:pathLst>
                  <a:path w="149448" h="31377">
                    <a:moveTo>
                      <a:pt x="4851" y="16505"/>
                    </a:moveTo>
                    <a:cubicBezTo>
                      <a:pt x="0" y="29145"/>
                      <a:pt x="12063" y="31376"/>
                      <a:pt x="56349" y="26030"/>
                    </a:cubicBezTo>
                    <a:cubicBezTo>
                      <a:pt x="138262" y="16143"/>
                      <a:pt x="149447" y="0"/>
                      <a:pt x="74384" y="0"/>
                    </a:cubicBezTo>
                    <a:cubicBezTo>
                      <a:pt x="34253" y="0"/>
                      <a:pt x="8873" y="6025"/>
                      <a:pt x="4851" y="165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8" name="任意多边形: 形状 637">
                <a:extLst>
                  <a:ext uri="{FF2B5EF4-FFF2-40B4-BE49-F238E27FC236}">
                    <a16:creationId xmlns:a16="http://schemas.microsoft.com/office/drawing/2014/main" id="{5AFE047B-5797-4E87-A16A-ABEEDDD32217}"/>
                  </a:ext>
                </a:extLst>
              </p:cNvPr>
              <p:cNvSpPr/>
              <p:nvPr/>
            </p:nvSpPr>
            <p:spPr>
              <a:xfrm>
                <a:off x="7057928" y="2648460"/>
                <a:ext cx="279662" cy="61623"/>
              </a:xfrm>
              <a:custGeom>
                <a:avLst/>
                <a:gdLst/>
                <a:ahLst/>
                <a:cxnLst/>
                <a:rect l="0" t="0" r="0" b="0"/>
                <a:pathLst>
                  <a:path w="279662" h="61623">
                    <a:moveTo>
                      <a:pt x="132" y="22654"/>
                    </a:moveTo>
                    <a:lnTo>
                      <a:pt x="0" y="53138"/>
                    </a:lnTo>
                    <a:cubicBezTo>
                      <a:pt x="0" y="61622"/>
                      <a:pt x="255775" y="46298"/>
                      <a:pt x="264800" y="37273"/>
                    </a:cubicBezTo>
                    <a:cubicBezTo>
                      <a:pt x="279661" y="22412"/>
                      <a:pt x="247545" y="15468"/>
                      <a:pt x="128030" y="7697"/>
                    </a:cubicBezTo>
                    <a:cubicBezTo>
                      <a:pt x="9646" y="0"/>
                      <a:pt x="253" y="1098"/>
                      <a:pt x="132" y="2265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39" name="任意多边形: 形状 638">
                <a:extLst>
                  <a:ext uri="{FF2B5EF4-FFF2-40B4-BE49-F238E27FC236}">
                    <a16:creationId xmlns:a16="http://schemas.microsoft.com/office/drawing/2014/main" id="{7AE8FF11-3AD0-4594-87ED-AAC6A9F8C26E}"/>
                  </a:ext>
                </a:extLst>
              </p:cNvPr>
              <p:cNvSpPr/>
              <p:nvPr/>
            </p:nvSpPr>
            <p:spPr>
              <a:xfrm>
                <a:off x="7388128" y="2654199"/>
                <a:ext cx="181096" cy="37749"/>
              </a:xfrm>
              <a:custGeom>
                <a:avLst/>
                <a:gdLst/>
                <a:ahLst/>
                <a:cxnLst/>
                <a:rect l="0" t="0" r="0" b="0"/>
                <a:pathLst>
                  <a:path w="181096" h="37749">
                    <a:moveTo>
                      <a:pt x="0" y="19656"/>
                    </a:moveTo>
                    <a:cubicBezTo>
                      <a:pt x="0" y="36278"/>
                      <a:pt x="11118" y="37748"/>
                      <a:pt x="72017" y="29181"/>
                    </a:cubicBezTo>
                    <a:cubicBezTo>
                      <a:pt x="175274" y="14655"/>
                      <a:pt x="181095" y="0"/>
                      <a:pt x="83608" y="0"/>
                    </a:cubicBezTo>
                    <a:cubicBezTo>
                      <a:pt x="16611" y="0"/>
                      <a:pt x="0" y="3905"/>
                      <a:pt x="0" y="196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0" name="任意多边形: 形状 639">
                <a:extLst>
                  <a:ext uri="{FF2B5EF4-FFF2-40B4-BE49-F238E27FC236}">
                    <a16:creationId xmlns:a16="http://schemas.microsoft.com/office/drawing/2014/main" id="{6D01DECA-C98B-45DE-8FAF-2440627152E4}"/>
                  </a:ext>
                </a:extLst>
              </p:cNvPr>
              <p:cNvSpPr/>
              <p:nvPr/>
            </p:nvSpPr>
            <p:spPr>
              <a:xfrm>
                <a:off x="10880628" y="2654199"/>
                <a:ext cx="63501" cy="76201"/>
              </a:xfrm>
              <a:custGeom>
                <a:avLst/>
                <a:gdLst/>
                <a:ahLst/>
                <a:cxnLst/>
                <a:rect l="0" t="0" r="0" b="0"/>
                <a:pathLst>
                  <a:path w="63501" h="76201">
                    <a:moveTo>
                      <a:pt x="0" y="38100"/>
                    </a:moveTo>
                    <a:cubicBezTo>
                      <a:pt x="0" y="70273"/>
                      <a:pt x="4939" y="76200"/>
                      <a:pt x="31750" y="76200"/>
                    </a:cubicBezTo>
                    <a:cubicBezTo>
                      <a:pt x="58561" y="76200"/>
                      <a:pt x="63500" y="70273"/>
                      <a:pt x="63500" y="38100"/>
                    </a:cubicBezTo>
                    <a:cubicBezTo>
                      <a:pt x="63500" y="5927"/>
                      <a:pt x="58561" y="0"/>
                      <a:pt x="31750" y="0"/>
                    </a:cubicBezTo>
                    <a:cubicBezTo>
                      <a:pt x="4939" y="0"/>
                      <a:pt x="0" y="5927"/>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1" name="任意多边形: 形状 640">
                <a:extLst>
                  <a:ext uri="{FF2B5EF4-FFF2-40B4-BE49-F238E27FC236}">
                    <a16:creationId xmlns:a16="http://schemas.microsoft.com/office/drawing/2014/main" id="{DCFD46AC-21E6-4C63-B55F-2499765FB24E}"/>
                  </a:ext>
                </a:extLst>
              </p:cNvPr>
              <p:cNvSpPr/>
              <p:nvPr/>
            </p:nvSpPr>
            <p:spPr>
              <a:xfrm>
                <a:off x="10982228" y="2654199"/>
                <a:ext cx="88901" cy="73266"/>
              </a:xfrm>
              <a:custGeom>
                <a:avLst/>
                <a:gdLst/>
                <a:ahLst/>
                <a:cxnLst/>
                <a:rect l="0" t="0" r="0" b="0"/>
                <a:pathLst>
                  <a:path w="88901" h="73266">
                    <a:moveTo>
                      <a:pt x="0" y="38100"/>
                    </a:moveTo>
                    <a:cubicBezTo>
                      <a:pt x="0" y="59055"/>
                      <a:pt x="4287" y="73265"/>
                      <a:pt x="9525" y="69677"/>
                    </a:cubicBezTo>
                    <a:cubicBezTo>
                      <a:pt x="14763" y="66089"/>
                      <a:pt x="34766" y="62565"/>
                      <a:pt x="53975" y="61845"/>
                    </a:cubicBezTo>
                    <a:cubicBezTo>
                      <a:pt x="81940" y="60798"/>
                      <a:pt x="88900" y="54506"/>
                      <a:pt x="88900" y="30269"/>
                    </a:cubicBezTo>
                    <a:cubicBezTo>
                      <a:pt x="88900" y="4143"/>
                      <a:pt x="82817" y="0"/>
                      <a:pt x="44450" y="0"/>
                    </a:cubicBezTo>
                    <a:cubicBezTo>
                      <a:pt x="3528" y="0"/>
                      <a:pt x="0" y="3024"/>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2" name="任意多边形: 形状 641">
                <a:extLst>
                  <a:ext uri="{FF2B5EF4-FFF2-40B4-BE49-F238E27FC236}">
                    <a16:creationId xmlns:a16="http://schemas.microsoft.com/office/drawing/2014/main" id="{BA84083E-95A8-4BA0-B8FF-0A5CA100EA7A}"/>
                  </a:ext>
                </a:extLst>
              </p:cNvPr>
              <p:cNvSpPr/>
              <p:nvPr/>
            </p:nvSpPr>
            <p:spPr>
              <a:xfrm>
                <a:off x="11194953" y="2644436"/>
                <a:ext cx="193676" cy="111364"/>
              </a:xfrm>
              <a:custGeom>
                <a:avLst/>
                <a:gdLst/>
                <a:ahLst/>
                <a:cxnLst/>
                <a:rect l="0" t="0" r="0" b="0"/>
                <a:pathLst>
                  <a:path w="193676" h="111364">
                    <a:moveTo>
                      <a:pt x="11557" y="11351"/>
                    </a:moveTo>
                    <a:cubicBezTo>
                      <a:pt x="13932" y="22701"/>
                      <a:pt x="12303" y="49847"/>
                      <a:pt x="7938" y="71676"/>
                    </a:cubicBezTo>
                    <a:lnTo>
                      <a:pt x="0" y="111363"/>
                    </a:lnTo>
                    <a:lnTo>
                      <a:pt x="96838" y="111363"/>
                    </a:lnTo>
                    <a:cubicBezTo>
                      <a:pt x="150098" y="111363"/>
                      <a:pt x="193675" y="106234"/>
                      <a:pt x="193675" y="99965"/>
                    </a:cubicBezTo>
                    <a:cubicBezTo>
                      <a:pt x="193675" y="86401"/>
                      <a:pt x="127388" y="76801"/>
                      <a:pt x="70655" y="82149"/>
                    </a:cubicBezTo>
                    <a:cubicBezTo>
                      <a:pt x="33339" y="85666"/>
                      <a:pt x="29290" y="82251"/>
                      <a:pt x="18712" y="38338"/>
                    </a:cubicBezTo>
                    <a:cubicBezTo>
                      <a:pt x="12402" y="12144"/>
                      <a:pt x="9183" y="0"/>
                      <a:pt x="11557" y="1135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3" name="任意多边形: 形状 642">
                <a:extLst>
                  <a:ext uri="{FF2B5EF4-FFF2-40B4-BE49-F238E27FC236}">
                    <a16:creationId xmlns:a16="http://schemas.microsoft.com/office/drawing/2014/main" id="{7A227491-C694-4577-9360-8D947AD936CD}"/>
                  </a:ext>
                </a:extLst>
              </p:cNvPr>
              <p:cNvSpPr/>
              <p:nvPr/>
            </p:nvSpPr>
            <p:spPr>
              <a:xfrm>
                <a:off x="11526630" y="2649678"/>
                <a:ext cx="179499" cy="118822"/>
              </a:xfrm>
              <a:custGeom>
                <a:avLst/>
                <a:gdLst/>
                <a:ahLst/>
                <a:cxnLst/>
                <a:rect l="0" t="0" r="0" b="0"/>
                <a:pathLst>
                  <a:path w="179499" h="118822">
                    <a:moveTo>
                      <a:pt x="15436" y="32044"/>
                    </a:moveTo>
                    <a:cubicBezTo>
                      <a:pt x="7216" y="48339"/>
                      <a:pt x="378" y="74530"/>
                      <a:pt x="239" y="90246"/>
                    </a:cubicBezTo>
                    <a:cubicBezTo>
                      <a:pt x="0" y="117208"/>
                      <a:pt x="5054" y="118821"/>
                      <a:pt x="89742" y="118821"/>
                    </a:cubicBezTo>
                    <a:lnTo>
                      <a:pt x="179498" y="118821"/>
                    </a:lnTo>
                    <a:lnTo>
                      <a:pt x="179498" y="68021"/>
                    </a:lnTo>
                    <a:cubicBezTo>
                      <a:pt x="179498" y="17746"/>
                      <a:pt x="178940" y="17154"/>
                      <a:pt x="125523" y="10698"/>
                    </a:cubicBezTo>
                    <a:cubicBezTo>
                      <a:pt x="37011" y="0"/>
                      <a:pt x="31012" y="1163"/>
                      <a:pt x="15436" y="3204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4" name="任意多边形: 形状 643">
                <a:extLst>
                  <a:ext uri="{FF2B5EF4-FFF2-40B4-BE49-F238E27FC236}">
                    <a16:creationId xmlns:a16="http://schemas.microsoft.com/office/drawing/2014/main" id="{D08591C4-53FD-410D-9A25-5C1CB8E4838A}"/>
                  </a:ext>
                </a:extLst>
              </p:cNvPr>
              <p:cNvSpPr/>
              <p:nvPr/>
            </p:nvSpPr>
            <p:spPr>
              <a:xfrm>
                <a:off x="5058332" y="2673249"/>
                <a:ext cx="65792" cy="76201"/>
              </a:xfrm>
              <a:custGeom>
                <a:avLst/>
                <a:gdLst/>
                <a:ahLst/>
                <a:cxnLst/>
                <a:rect l="0" t="0" r="0" b="0"/>
                <a:pathLst>
                  <a:path w="65792" h="76201">
                    <a:moveTo>
                      <a:pt x="30166" y="38100"/>
                    </a:moveTo>
                    <a:cubicBezTo>
                      <a:pt x="10572" y="59055"/>
                      <a:pt x="0" y="76200"/>
                      <a:pt x="6672" y="76200"/>
                    </a:cubicBezTo>
                    <a:cubicBezTo>
                      <a:pt x="13344" y="76200"/>
                      <a:pt x="29375" y="59055"/>
                      <a:pt x="42297" y="38100"/>
                    </a:cubicBezTo>
                    <a:lnTo>
                      <a:pt x="65791"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5" name="任意多边形: 形状 644">
                <a:extLst>
                  <a:ext uri="{FF2B5EF4-FFF2-40B4-BE49-F238E27FC236}">
                    <a16:creationId xmlns:a16="http://schemas.microsoft.com/office/drawing/2014/main" id="{C3DC0A7B-58F9-4A42-A3DC-B763F2FDC75C}"/>
                  </a:ext>
                </a:extLst>
              </p:cNvPr>
              <p:cNvSpPr/>
              <p:nvPr/>
            </p:nvSpPr>
            <p:spPr>
              <a:xfrm>
                <a:off x="5677371" y="2653665"/>
                <a:ext cx="123258" cy="45122"/>
              </a:xfrm>
              <a:custGeom>
                <a:avLst/>
                <a:gdLst/>
                <a:ahLst/>
                <a:cxnLst/>
                <a:rect l="0" t="0" r="0" b="0"/>
                <a:pathLst>
                  <a:path w="123258" h="45122">
                    <a:moveTo>
                      <a:pt x="18482" y="15296"/>
                    </a:moveTo>
                    <a:cubicBezTo>
                      <a:pt x="0" y="40046"/>
                      <a:pt x="9543" y="45121"/>
                      <a:pt x="66107" y="40623"/>
                    </a:cubicBezTo>
                    <a:cubicBezTo>
                      <a:pt x="97540" y="38123"/>
                      <a:pt x="123257" y="30938"/>
                      <a:pt x="123257" y="24656"/>
                    </a:cubicBezTo>
                    <a:cubicBezTo>
                      <a:pt x="123257" y="8340"/>
                      <a:pt x="29904" y="0"/>
                      <a:pt x="18482" y="1529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6" name="任意多边形: 形状 645">
                <a:extLst>
                  <a:ext uri="{FF2B5EF4-FFF2-40B4-BE49-F238E27FC236}">
                    <a16:creationId xmlns:a16="http://schemas.microsoft.com/office/drawing/2014/main" id="{66576F8B-1B61-4600-BA8C-BA676A77CFF7}"/>
                  </a:ext>
                </a:extLst>
              </p:cNvPr>
              <p:cNvSpPr/>
              <p:nvPr/>
            </p:nvSpPr>
            <p:spPr>
              <a:xfrm>
                <a:off x="6817041" y="2660901"/>
                <a:ext cx="237736" cy="44242"/>
              </a:xfrm>
              <a:custGeom>
                <a:avLst/>
                <a:gdLst/>
                <a:ahLst/>
                <a:cxnLst/>
                <a:rect l="0" t="0" r="0" b="0"/>
                <a:pathLst>
                  <a:path w="237736" h="44242">
                    <a:moveTo>
                      <a:pt x="78" y="22384"/>
                    </a:moveTo>
                    <a:cubicBezTo>
                      <a:pt x="0" y="43129"/>
                      <a:pt x="8504" y="44241"/>
                      <a:pt x="97193" y="35084"/>
                    </a:cubicBezTo>
                    <a:cubicBezTo>
                      <a:pt x="232581" y="21106"/>
                      <a:pt x="237735" y="6886"/>
                      <a:pt x="108838" y="2960"/>
                    </a:cubicBezTo>
                    <a:cubicBezTo>
                      <a:pt x="11669" y="0"/>
                      <a:pt x="154" y="2056"/>
                      <a:pt x="78" y="2238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7" name="任意多边形: 形状 646">
                <a:extLst>
                  <a:ext uri="{FF2B5EF4-FFF2-40B4-BE49-F238E27FC236}">
                    <a16:creationId xmlns:a16="http://schemas.microsoft.com/office/drawing/2014/main" id="{CB14F366-4757-4243-9A27-1974BAF0267E}"/>
                  </a:ext>
                </a:extLst>
              </p:cNvPr>
              <p:cNvSpPr/>
              <p:nvPr/>
            </p:nvSpPr>
            <p:spPr>
              <a:xfrm>
                <a:off x="5586761" y="2675811"/>
                <a:ext cx="48768" cy="29190"/>
              </a:xfrm>
              <a:custGeom>
                <a:avLst/>
                <a:gdLst/>
                <a:ahLst/>
                <a:cxnLst/>
                <a:rect l="0" t="0" r="0" b="0"/>
                <a:pathLst>
                  <a:path w="48768" h="29190">
                    <a:moveTo>
                      <a:pt x="4317" y="16489"/>
                    </a:moveTo>
                    <a:cubicBezTo>
                      <a:pt x="0" y="23474"/>
                      <a:pt x="8235" y="29189"/>
                      <a:pt x="22617" y="29189"/>
                    </a:cubicBezTo>
                    <a:cubicBezTo>
                      <a:pt x="37000" y="29189"/>
                      <a:pt x="48767" y="23474"/>
                      <a:pt x="48767" y="16489"/>
                    </a:cubicBezTo>
                    <a:cubicBezTo>
                      <a:pt x="48767" y="0"/>
                      <a:pt x="14508" y="0"/>
                      <a:pt x="4317" y="164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8" name="任意多边形: 形状 647">
                <a:extLst>
                  <a:ext uri="{FF2B5EF4-FFF2-40B4-BE49-F238E27FC236}">
                    <a16:creationId xmlns:a16="http://schemas.microsoft.com/office/drawing/2014/main" id="{F79119B9-9881-4C8A-BFEE-C6EC971DF500}"/>
                  </a:ext>
                </a:extLst>
              </p:cNvPr>
              <p:cNvSpPr/>
              <p:nvPr/>
            </p:nvSpPr>
            <p:spPr>
              <a:xfrm>
                <a:off x="6384828" y="2676467"/>
                <a:ext cx="187659" cy="56368"/>
              </a:xfrm>
              <a:custGeom>
                <a:avLst/>
                <a:gdLst/>
                <a:ahLst/>
                <a:cxnLst/>
                <a:rect l="0" t="0" r="0" b="0"/>
                <a:pathLst>
                  <a:path w="187659" h="56368">
                    <a:moveTo>
                      <a:pt x="73025" y="6913"/>
                    </a:moveTo>
                    <a:cubicBezTo>
                      <a:pt x="18966" y="14413"/>
                      <a:pt x="0" y="22292"/>
                      <a:pt x="0" y="37252"/>
                    </a:cubicBezTo>
                    <a:cubicBezTo>
                      <a:pt x="0" y="54226"/>
                      <a:pt x="12057" y="56367"/>
                      <a:pt x="75338" y="50628"/>
                    </a:cubicBezTo>
                    <a:cubicBezTo>
                      <a:pt x="164582" y="42536"/>
                      <a:pt x="187658" y="32167"/>
                      <a:pt x="163032" y="11224"/>
                    </a:cubicBezTo>
                    <a:cubicBezTo>
                      <a:pt x="151445" y="1370"/>
                      <a:pt x="122852" y="0"/>
                      <a:pt x="73025" y="691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49" name="任意多边形: 形状 648">
                <a:extLst>
                  <a:ext uri="{FF2B5EF4-FFF2-40B4-BE49-F238E27FC236}">
                    <a16:creationId xmlns:a16="http://schemas.microsoft.com/office/drawing/2014/main" id="{85E6F901-4D88-42B6-9BBE-7AEE4A7E68EE}"/>
                  </a:ext>
                </a:extLst>
              </p:cNvPr>
              <p:cNvSpPr/>
              <p:nvPr/>
            </p:nvSpPr>
            <p:spPr>
              <a:xfrm>
                <a:off x="6592828" y="2674336"/>
                <a:ext cx="185701" cy="33855"/>
              </a:xfrm>
              <a:custGeom>
                <a:avLst/>
                <a:gdLst/>
                <a:ahLst/>
                <a:cxnLst/>
                <a:rect l="0" t="0" r="0" b="0"/>
                <a:pathLst>
                  <a:path w="185701" h="33855">
                    <a:moveTo>
                      <a:pt x="11046" y="19897"/>
                    </a:moveTo>
                    <a:cubicBezTo>
                      <a:pt x="0" y="30943"/>
                      <a:pt x="19620" y="33854"/>
                      <a:pt x="91055" y="31768"/>
                    </a:cubicBezTo>
                    <a:cubicBezTo>
                      <a:pt x="143110" y="30248"/>
                      <a:pt x="185700" y="23663"/>
                      <a:pt x="185700" y="17134"/>
                    </a:cubicBezTo>
                    <a:cubicBezTo>
                      <a:pt x="185700" y="0"/>
                      <a:pt x="28455" y="2488"/>
                      <a:pt x="11046" y="1989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0" name="任意多边形: 形状 649">
                <a:extLst>
                  <a:ext uri="{FF2B5EF4-FFF2-40B4-BE49-F238E27FC236}">
                    <a16:creationId xmlns:a16="http://schemas.microsoft.com/office/drawing/2014/main" id="{6FEA9A09-2114-45F0-B8C3-1CCF5510ED00}"/>
                  </a:ext>
                </a:extLst>
              </p:cNvPr>
              <p:cNvSpPr/>
              <p:nvPr/>
            </p:nvSpPr>
            <p:spPr>
              <a:xfrm>
                <a:off x="10398028" y="26795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1" name="任意多边形: 形状 650">
                <a:extLst>
                  <a:ext uri="{FF2B5EF4-FFF2-40B4-BE49-F238E27FC236}">
                    <a16:creationId xmlns:a16="http://schemas.microsoft.com/office/drawing/2014/main" id="{8FA0F8DF-CA43-4512-AFAA-DD89A963CC81}"/>
                  </a:ext>
                </a:extLst>
              </p:cNvPr>
              <p:cNvSpPr/>
              <p:nvPr/>
            </p:nvSpPr>
            <p:spPr>
              <a:xfrm>
                <a:off x="5402746" y="2692299"/>
                <a:ext cx="93123" cy="43161"/>
              </a:xfrm>
              <a:custGeom>
                <a:avLst/>
                <a:gdLst/>
                <a:ahLst/>
                <a:cxnLst/>
                <a:rect l="0" t="0" r="0" b="0"/>
                <a:pathLst>
                  <a:path w="93123" h="43161">
                    <a:moveTo>
                      <a:pt x="10477" y="12790"/>
                    </a:moveTo>
                    <a:cubicBezTo>
                      <a:pt x="0" y="29741"/>
                      <a:pt x="36523" y="43160"/>
                      <a:pt x="56363" y="29649"/>
                    </a:cubicBezTo>
                    <a:cubicBezTo>
                      <a:pt x="93055" y="4663"/>
                      <a:pt x="93122" y="0"/>
                      <a:pt x="56790" y="0"/>
                    </a:cubicBezTo>
                    <a:cubicBezTo>
                      <a:pt x="35665" y="0"/>
                      <a:pt x="14824" y="5755"/>
                      <a:pt x="10477" y="1279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2" name="任意多边形: 形状 651">
                <a:extLst>
                  <a:ext uri="{FF2B5EF4-FFF2-40B4-BE49-F238E27FC236}">
                    <a16:creationId xmlns:a16="http://schemas.microsoft.com/office/drawing/2014/main" id="{DB746DC6-5FC9-4AE7-B070-866F093710E2}"/>
                  </a:ext>
                </a:extLst>
              </p:cNvPr>
              <p:cNvSpPr/>
              <p:nvPr/>
            </p:nvSpPr>
            <p:spPr>
              <a:xfrm>
                <a:off x="6161037" y="2679992"/>
                <a:ext cx="185884" cy="59333"/>
              </a:xfrm>
              <a:custGeom>
                <a:avLst/>
                <a:gdLst/>
                <a:ahLst/>
                <a:cxnLst/>
                <a:rect l="0" t="0" r="0" b="0"/>
                <a:pathLst>
                  <a:path w="185884" h="59333">
                    <a:moveTo>
                      <a:pt x="58691" y="8895"/>
                    </a:moveTo>
                    <a:cubicBezTo>
                      <a:pt x="34244" y="11767"/>
                      <a:pt x="11669" y="22283"/>
                      <a:pt x="8526" y="32262"/>
                    </a:cubicBezTo>
                    <a:cubicBezTo>
                      <a:pt x="0" y="59332"/>
                      <a:pt x="167192" y="58437"/>
                      <a:pt x="177584" y="31357"/>
                    </a:cubicBezTo>
                    <a:cubicBezTo>
                      <a:pt x="185883" y="9728"/>
                      <a:pt x="134391" y="0"/>
                      <a:pt x="58691" y="88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3" name="任意多边形: 形状 652">
                <a:extLst>
                  <a:ext uri="{FF2B5EF4-FFF2-40B4-BE49-F238E27FC236}">
                    <a16:creationId xmlns:a16="http://schemas.microsoft.com/office/drawing/2014/main" id="{45E34786-6AD9-4029-B5ED-993D7BBF6108}"/>
                  </a:ext>
                </a:extLst>
              </p:cNvPr>
              <p:cNvSpPr/>
              <p:nvPr/>
            </p:nvSpPr>
            <p:spPr>
              <a:xfrm>
                <a:off x="10804428" y="2685680"/>
                <a:ext cx="36479" cy="56066"/>
              </a:xfrm>
              <a:custGeom>
                <a:avLst/>
                <a:gdLst/>
                <a:ahLst/>
                <a:cxnLst/>
                <a:rect l="0" t="0" r="0" b="0"/>
                <a:pathLst>
                  <a:path w="36479" h="56066">
                    <a:moveTo>
                      <a:pt x="0" y="32019"/>
                    </a:moveTo>
                    <a:cubicBezTo>
                      <a:pt x="0" y="51032"/>
                      <a:pt x="4804" y="56065"/>
                      <a:pt x="15875" y="48651"/>
                    </a:cubicBezTo>
                    <a:cubicBezTo>
                      <a:pt x="36478" y="34856"/>
                      <a:pt x="36478" y="0"/>
                      <a:pt x="15875" y="2687"/>
                    </a:cubicBezTo>
                    <a:cubicBezTo>
                      <a:pt x="7144" y="3825"/>
                      <a:pt x="0" y="17025"/>
                      <a:pt x="0" y="320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4" name="任意多边形: 形状 653">
                <a:extLst>
                  <a:ext uri="{FF2B5EF4-FFF2-40B4-BE49-F238E27FC236}">
                    <a16:creationId xmlns:a16="http://schemas.microsoft.com/office/drawing/2014/main" id="{706502CA-828D-45B2-8D2D-B0971E0C8CCE}"/>
                  </a:ext>
                </a:extLst>
              </p:cNvPr>
              <p:cNvSpPr/>
              <p:nvPr/>
            </p:nvSpPr>
            <p:spPr>
              <a:xfrm>
                <a:off x="5292628" y="2704999"/>
                <a:ext cx="74430" cy="29237"/>
              </a:xfrm>
              <a:custGeom>
                <a:avLst/>
                <a:gdLst/>
                <a:ahLst/>
                <a:cxnLst/>
                <a:rect l="0" t="0" r="0" b="0"/>
                <a:pathLst>
                  <a:path w="74430" h="29237">
                    <a:moveTo>
                      <a:pt x="0" y="12700"/>
                    </a:moveTo>
                    <a:cubicBezTo>
                      <a:pt x="0" y="29236"/>
                      <a:pt x="59630" y="29236"/>
                      <a:pt x="69850" y="12700"/>
                    </a:cubicBezTo>
                    <a:cubicBezTo>
                      <a:pt x="74429" y="5291"/>
                      <a:pt x="61515" y="0"/>
                      <a:pt x="38850" y="0"/>
                    </a:cubicBezTo>
                    <a:cubicBezTo>
                      <a:pt x="1748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5" name="任意多边形: 形状 654">
                <a:extLst>
                  <a:ext uri="{FF2B5EF4-FFF2-40B4-BE49-F238E27FC236}">
                    <a16:creationId xmlns:a16="http://schemas.microsoft.com/office/drawing/2014/main" id="{4A22B225-8FA2-4E0E-803A-136B1BADD698}"/>
                  </a:ext>
                </a:extLst>
              </p:cNvPr>
              <p:cNvSpPr/>
              <p:nvPr/>
            </p:nvSpPr>
            <p:spPr>
              <a:xfrm>
                <a:off x="5809306" y="2712515"/>
                <a:ext cx="147635" cy="46008"/>
              </a:xfrm>
              <a:custGeom>
                <a:avLst/>
                <a:gdLst/>
                <a:ahLst/>
                <a:cxnLst/>
                <a:rect l="0" t="0" r="0" b="0"/>
                <a:pathLst>
                  <a:path w="147635" h="46008">
                    <a:moveTo>
                      <a:pt x="10243" y="16449"/>
                    </a:moveTo>
                    <a:cubicBezTo>
                      <a:pt x="0" y="43143"/>
                      <a:pt x="8945" y="46007"/>
                      <a:pt x="72708" y="36445"/>
                    </a:cubicBezTo>
                    <a:cubicBezTo>
                      <a:pt x="146981" y="25307"/>
                      <a:pt x="147634" y="9063"/>
                      <a:pt x="74042" y="3210"/>
                    </a:cubicBezTo>
                    <a:cubicBezTo>
                      <a:pt x="33686" y="0"/>
                      <a:pt x="15073" y="3863"/>
                      <a:pt x="10243" y="164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6" name="任意多边形: 形状 655">
                <a:extLst>
                  <a:ext uri="{FF2B5EF4-FFF2-40B4-BE49-F238E27FC236}">
                    <a16:creationId xmlns:a16="http://schemas.microsoft.com/office/drawing/2014/main" id="{03815F75-0766-450B-BF59-55D9077D8DDE}"/>
                  </a:ext>
                </a:extLst>
              </p:cNvPr>
              <p:cNvSpPr/>
              <p:nvPr/>
            </p:nvSpPr>
            <p:spPr>
              <a:xfrm>
                <a:off x="5976197" y="2697440"/>
                <a:ext cx="168252" cy="45660"/>
              </a:xfrm>
              <a:custGeom>
                <a:avLst/>
                <a:gdLst/>
                <a:ahLst/>
                <a:cxnLst/>
                <a:rect l="0" t="0" r="0" b="0"/>
                <a:pathLst>
                  <a:path w="168252" h="45660">
                    <a:moveTo>
                      <a:pt x="30806" y="9964"/>
                    </a:moveTo>
                    <a:cubicBezTo>
                      <a:pt x="0" y="33556"/>
                      <a:pt x="15620" y="45659"/>
                      <a:pt x="76876" y="45659"/>
                    </a:cubicBezTo>
                    <a:cubicBezTo>
                      <a:pt x="116445" y="45659"/>
                      <a:pt x="144532" y="38778"/>
                      <a:pt x="154631" y="26609"/>
                    </a:cubicBezTo>
                    <a:cubicBezTo>
                      <a:pt x="168251" y="10198"/>
                      <a:pt x="161868" y="6883"/>
                      <a:pt x="108561" y="2682"/>
                    </a:cubicBezTo>
                    <a:cubicBezTo>
                      <a:pt x="74527" y="0"/>
                      <a:pt x="39537" y="3277"/>
                      <a:pt x="30806" y="996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7" name="任意多边形: 形状 656">
                <a:extLst>
                  <a:ext uri="{FF2B5EF4-FFF2-40B4-BE49-F238E27FC236}">
                    <a16:creationId xmlns:a16="http://schemas.microsoft.com/office/drawing/2014/main" id="{6E10B6D7-AADE-45C9-A239-707337F9F3C3}"/>
                  </a:ext>
                </a:extLst>
              </p:cNvPr>
              <p:cNvSpPr/>
              <p:nvPr/>
            </p:nvSpPr>
            <p:spPr>
              <a:xfrm>
                <a:off x="9464290" y="2698460"/>
                <a:ext cx="730586" cy="26134"/>
              </a:xfrm>
              <a:custGeom>
                <a:avLst/>
                <a:gdLst/>
                <a:ahLst/>
                <a:cxnLst/>
                <a:rect l="0" t="0" r="0" b="0"/>
                <a:pathLst>
                  <a:path w="730586" h="26134">
                    <a:moveTo>
                      <a:pt x="63788" y="7170"/>
                    </a:moveTo>
                    <a:cubicBezTo>
                      <a:pt x="0" y="11552"/>
                      <a:pt x="84350" y="16279"/>
                      <a:pt x="290439" y="19870"/>
                    </a:cubicBezTo>
                    <a:cubicBezTo>
                      <a:pt x="649906" y="26133"/>
                      <a:pt x="730585" y="23064"/>
                      <a:pt x="486813" y="12401"/>
                    </a:cubicBezTo>
                    <a:cubicBezTo>
                      <a:pt x="217205" y="607"/>
                      <a:pt x="168139" y="0"/>
                      <a:pt x="63788" y="717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8" name="任意多边形: 形状 657">
                <a:extLst>
                  <a:ext uri="{FF2B5EF4-FFF2-40B4-BE49-F238E27FC236}">
                    <a16:creationId xmlns:a16="http://schemas.microsoft.com/office/drawing/2014/main" id="{F79D5B70-CCDE-48B7-AC9C-688751D0778D}"/>
                  </a:ext>
                </a:extLst>
              </p:cNvPr>
              <p:cNvSpPr/>
              <p:nvPr/>
            </p:nvSpPr>
            <p:spPr>
              <a:xfrm>
                <a:off x="10602022" y="26974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59" name="任意多边形: 形状 658">
                <a:extLst>
                  <a:ext uri="{FF2B5EF4-FFF2-40B4-BE49-F238E27FC236}">
                    <a16:creationId xmlns:a16="http://schemas.microsoft.com/office/drawing/2014/main" id="{C0DF2DF5-14A4-47F6-9A99-0E675540F345}"/>
                  </a:ext>
                </a:extLst>
              </p:cNvPr>
              <p:cNvSpPr/>
              <p:nvPr/>
            </p:nvSpPr>
            <p:spPr>
              <a:xfrm>
                <a:off x="5193105" y="2706848"/>
                <a:ext cx="39661" cy="31662"/>
              </a:xfrm>
              <a:custGeom>
                <a:avLst/>
                <a:gdLst/>
                <a:ahLst/>
                <a:cxnLst/>
                <a:rect l="0" t="0" r="0" b="0"/>
                <a:pathLst>
                  <a:path w="39661" h="31662">
                    <a:moveTo>
                      <a:pt x="4370" y="23708"/>
                    </a:moveTo>
                    <a:cubicBezTo>
                      <a:pt x="9285" y="31661"/>
                      <a:pt x="18049" y="29386"/>
                      <a:pt x="27345" y="17744"/>
                    </a:cubicBezTo>
                    <a:cubicBezTo>
                      <a:pt x="39660" y="2321"/>
                      <a:pt x="38226" y="0"/>
                      <a:pt x="19398" y="4887"/>
                    </a:cubicBezTo>
                    <a:cubicBezTo>
                      <a:pt x="6762" y="8167"/>
                      <a:pt x="0" y="16637"/>
                      <a:pt x="4370" y="2370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0" name="任意多边形: 形状 659">
                <a:extLst>
                  <a:ext uri="{FF2B5EF4-FFF2-40B4-BE49-F238E27FC236}">
                    <a16:creationId xmlns:a16="http://schemas.microsoft.com/office/drawing/2014/main" id="{77D35AB0-26AA-4C26-A9C2-D59BA30C18A5}"/>
                  </a:ext>
                </a:extLst>
              </p:cNvPr>
              <p:cNvSpPr/>
              <p:nvPr/>
            </p:nvSpPr>
            <p:spPr>
              <a:xfrm>
                <a:off x="7033581" y="2708916"/>
                <a:ext cx="494248" cy="59691"/>
              </a:xfrm>
              <a:custGeom>
                <a:avLst/>
                <a:gdLst/>
                <a:ahLst/>
                <a:cxnLst/>
                <a:rect l="0" t="0" r="0" b="0"/>
                <a:pathLst>
                  <a:path w="494248" h="59691">
                    <a:moveTo>
                      <a:pt x="219265" y="11931"/>
                    </a:moveTo>
                    <a:cubicBezTo>
                      <a:pt x="52845" y="20170"/>
                      <a:pt x="12719" y="25771"/>
                      <a:pt x="6640" y="41614"/>
                    </a:cubicBezTo>
                    <a:cubicBezTo>
                      <a:pt x="0" y="58916"/>
                      <a:pt x="14699" y="59690"/>
                      <a:pt x="135571" y="48397"/>
                    </a:cubicBezTo>
                    <a:cubicBezTo>
                      <a:pt x="210605" y="41387"/>
                      <a:pt x="322003" y="38179"/>
                      <a:pt x="383122" y="41267"/>
                    </a:cubicBezTo>
                    <a:cubicBezTo>
                      <a:pt x="475929" y="45957"/>
                      <a:pt x="494247" y="43743"/>
                      <a:pt x="494247" y="27833"/>
                    </a:cubicBezTo>
                    <a:cubicBezTo>
                      <a:pt x="494247" y="1964"/>
                      <a:pt x="460272" y="0"/>
                      <a:pt x="219265" y="1193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1" name="任意多边形: 形状 660">
                <a:extLst>
                  <a:ext uri="{FF2B5EF4-FFF2-40B4-BE49-F238E27FC236}">
                    <a16:creationId xmlns:a16="http://schemas.microsoft.com/office/drawing/2014/main" id="{3F4FF87C-EA01-4651-89B0-1B2B5E937B67}"/>
                  </a:ext>
                </a:extLst>
              </p:cNvPr>
              <p:cNvSpPr/>
              <p:nvPr/>
            </p:nvSpPr>
            <p:spPr>
              <a:xfrm>
                <a:off x="8737052" y="2710394"/>
                <a:ext cx="295727" cy="40797"/>
              </a:xfrm>
              <a:custGeom>
                <a:avLst/>
                <a:gdLst/>
                <a:ahLst/>
                <a:cxnLst/>
                <a:rect l="0" t="0" r="0" b="0"/>
                <a:pathLst>
                  <a:path w="295727" h="40797">
                    <a:moveTo>
                      <a:pt x="2305" y="26260"/>
                    </a:moveTo>
                    <a:cubicBezTo>
                      <a:pt x="4075" y="38318"/>
                      <a:pt x="9506" y="40796"/>
                      <a:pt x="17231" y="33071"/>
                    </a:cubicBezTo>
                    <a:cubicBezTo>
                      <a:pt x="23911" y="26391"/>
                      <a:pt x="89304" y="16218"/>
                      <a:pt x="162551" y="10463"/>
                    </a:cubicBezTo>
                    <a:lnTo>
                      <a:pt x="295726" y="0"/>
                    </a:lnTo>
                    <a:lnTo>
                      <a:pt x="147625" y="3653"/>
                    </a:lnTo>
                    <a:cubicBezTo>
                      <a:pt x="24897" y="6680"/>
                      <a:pt x="0" y="10553"/>
                      <a:pt x="2305" y="262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2" name="任意多边形: 形状 661">
                <a:extLst>
                  <a:ext uri="{FF2B5EF4-FFF2-40B4-BE49-F238E27FC236}">
                    <a16:creationId xmlns:a16="http://schemas.microsoft.com/office/drawing/2014/main" id="{6382139D-C828-40E2-B015-BAAEA67C6DEB}"/>
                  </a:ext>
                </a:extLst>
              </p:cNvPr>
              <p:cNvSpPr/>
              <p:nvPr/>
            </p:nvSpPr>
            <p:spPr>
              <a:xfrm>
                <a:off x="5515313" y="2721805"/>
                <a:ext cx="121345" cy="27672"/>
              </a:xfrm>
              <a:custGeom>
                <a:avLst/>
                <a:gdLst/>
                <a:ahLst/>
                <a:cxnLst/>
                <a:rect l="0" t="0" r="0" b="0"/>
                <a:pathLst>
                  <a:path w="121345" h="27672">
                    <a:moveTo>
                      <a:pt x="31315" y="12386"/>
                    </a:moveTo>
                    <a:cubicBezTo>
                      <a:pt x="0" y="27063"/>
                      <a:pt x="159" y="27269"/>
                      <a:pt x="42957" y="27456"/>
                    </a:cubicBezTo>
                    <a:cubicBezTo>
                      <a:pt x="92387" y="27671"/>
                      <a:pt x="121344" y="11384"/>
                      <a:pt x="86348" y="3050"/>
                    </a:cubicBezTo>
                    <a:cubicBezTo>
                      <a:pt x="73543" y="0"/>
                      <a:pt x="48778" y="4201"/>
                      <a:pt x="31315" y="1238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3" name="任意多边形: 形状 662">
                <a:extLst>
                  <a:ext uri="{FF2B5EF4-FFF2-40B4-BE49-F238E27FC236}">
                    <a16:creationId xmlns:a16="http://schemas.microsoft.com/office/drawing/2014/main" id="{AB8812AA-FB65-4E31-9EA4-58A02F2FB35D}"/>
                  </a:ext>
                </a:extLst>
              </p:cNvPr>
              <p:cNvSpPr/>
              <p:nvPr/>
            </p:nvSpPr>
            <p:spPr>
              <a:xfrm>
                <a:off x="5648673" y="2730399"/>
                <a:ext cx="126556" cy="39797"/>
              </a:xfrm>
              <a:custGeom>
                <a:avLst/>
                <a:gdLst/>
                <a:ahLst/>
                <a:cxnLst/>
                <a:rect l="0" t="0" r="0" b="0"/>
                <a:pathLst>
                  <a:path w="126556" h="39797">
                    <a:moveTo>
                      <a:pt x="7009" y="20753"/>
                    </a:moveTo>
                    <a:cubicBezTo>
                      <a:pt x="0" y="39018"/>
                      <a:pt x="4024" y="39796"/>
                      <a:pt x="40575" y="27243"/>
                    </a:cubicBezTo>
                    <a:cubicBezTo>
                      <a:pt x="63417" y="19398"/>
                      <a:pt x="92106" y="15774"/>
                      <a:pt x="104330" y="19190"/>
                    </a:cubicBezTo>
                    <a:cubicBezTo>
                      <a:pt x="116554" y="22605"/>
                      <a:pt x="126555" y="19685"/>
                      <a:pt x="126555" y="12700"/>
                    </a:cubicBezTo>
                    <a:cubicBezTo>
                      <a:pt x="126555" y="5715"/>
                      <a:pt x="101449" y="0"/>
                      <a:pt x="70764" y="0"/>
                    </a:cubicBezTo>
                    <a:cubicBezTo>
                      <a:pt x="30852" y="0"/>
                      <a:pt x="12706" y="5907"/>
                      <a:pt x="7009" y="207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4" name="任意多边形: 形状 663">
                <a:extLst>
                  <a:ext uri="{FF2B5EF4-FFF2-40B4-BE49-F238E27FC236}">
                    <a16:creationId xmlns:a16="http://schemas.microsoft.com/office/drawing/2014/main" id="{1302200C-DDA2-418C-A67F-00F5BACCA175}"/>
                  </a:ext>
                </a:extLst>
              </p:cNvPr>
              <p:cNvSpPr/>
              <p:nvPr/>
            </p:nvSpPr>
            <p:spPr>
              <a:xfrm>
                <a:off x="6786307" y="2718323"/>
                <a:ext cx="225336" cy="50241"/>
              </a:xfrm>
              <a:custGeom>
                <a:avLst/>
                <a:gdLst/>
                <a:ahLst/>
                <a:cxnLst/>
                <a:rect l="0" t="0" r="0" b="0"/>
                <a:pathLst>
                  <a:path w="225336" h="50241">
                    <a:moveTo>
                      <a:pt x="62071" y="10897"/>
                    </a:moveTo>
                    <a:cubicBezTo>
                      <a:pt x="27146" y="15039"/>
                      <a:pt x="0" y="24142"/>
                      <a:pt x="1746" y="31127"/>
                    </a:cubicBezTo>
                    <a:cubicBezTo>
                      <a:pt x="6524" y="50240"/>
                      <a:pt x="199075" y="47333"/>
                      <a:pt x="212053" y="27952"/>
                    </a:cubicBezTo>
                    <a:cubicBezTo>
                      <a:pt x="225335" y="8116"/>
                      <a:pt x="153965" y="0"/>
                      <a:pt x="62071" y="1089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5" name="任意多边形: 形状 664">
                <a:extLst>
                  <a:ext uri="{FF2B5EF4-FFF2-40B4-BE49-F238E27FC236}">
                    <a16:creationId xmlns:a16="http://schemas.microsoft.com/office/drawing/2014/main" id="{68F68F5C-0AE7-4142-9856-5B2A385545E7}"/>
                  </a:ext>
                </a:extLst>
              </p:cNvPr>
              <p:cNvSpPr/>
              <p:nvPr/>
            </p:nvSpPr>
            <p:spPr>
              <a:xfrm>
                <a:off x="9050933" y="2719928"/>
                <a:ext cx="721250" cy="249770"/>
              </a:xfrm>
              <a:custGeom>
                <a:avLst/>
                <a:gdLst/>
                <a:ahLst/>
                <a:cxnLst/>
                <a:rect l="0" t="0" r="0" b="0"/>
                <a:pathLst>
                  <a:path w="721250" h="249770">
                    <a:moveTo>
                      <a:pt x="14016" y="17522"/>
                    </a:moveTo>
                    <a:cubicBezTo>
                      <a:pt x="19912" y="24893"/>
                      <a:pt x="19983" y="51999"/>
                      <a:pt x="14173" y="77757"/>
                    </a:cubicBezTo>
                    <a:cubicBezTo>
                      <a:pt x="8364" y="103516"/>
                      <a:pt x="8274" y="121709"/>
                      <a:pt x="13976" y="118186"/>
                    </a:cubicBezTo>
                    <a:cubicBezTo>
                      <a:pt x="19677" y="114663"/>
                      <a:pt x="28092" y="94700"/>
                      <a:pt x="32677" y="73825"/>
                    </a:cubicBezTo>
                    <a:lnTo>
                      <a:pt x="41013" y="35871"/>
                    </a:lnTo>
                    <a:lnTo>
                      <a:pt x="198754" y="35871"/>
                    </a:lnTo>
                    <a:cubicBezTo>
                      <a:pt x="326459" y="35871"/>
                      <a:pt x="356495" y="39301"/>
                      <a:pt x="356495" y="53882"/>
                    </a:cubicBezTo>
                    <a:cubicBezTo>
                      <a:pt x="356495" y="63788"/>
                      <a:pt x="359964" y="80934"/>
                      <a:pt x="364204" y="91982"/>
                    </a:cubicBezTo>
                    <a:cubicBezTo>
                      <a:pt x="370175" y="107542"/>
                      <a:pt x="365163" y="110865"/>
                      <a:pt x="341979" y="106724"/>
                    </a:cubicBezTo>
                    <a:cubicBezTo>
                      <a:pt x="318407" y="102513"/>
                      <a:pt x="316364" y="103953"/>
                      <a:pt x="332365" y="113497"/>
                    </a:cubicBezTo>
                    <a:cubicBezTo>
                      <a:pt x="348050" y="122853"/>
                      <a:pt x="351320" y="139827"/>
                      <a:pt x="346699" y="187908"/>
                    </a:cubicBezTo>
                    <a:cubicBezTo>
                      <a:pt x="341080" y="246397"/>
                      <a:pt x="342359" y="249769"/>
                      <a:pt x="367655" y="243154"/>
                    </a:cubicBezTo>
                    <a:cubicBezTo>
                      <a:pt x="388412" y="237726"/>
                      <a:pt x="394595" y="226247"/>
                      <a:pt x="394595" y="193140"/>
                    </a:cubicBezTo>
                    <a:cubicBezTo>
                      <a:pt x="394595" y="159492"/>
                      <a:pt x="400793" y="148381"/>
                      <a:pt x="423170" y="141918"/>
                    </a:cubicBezTo>
                    <a:cubicBezTo>
                      <a:pt x="450606" y="133994"/>
                      <a:pt x="450660" y="133713"/>
                      <a:pt x="424514" y="134854"/>
                    </a:cubicBezTo>
                    <a:cubicBezTo>
                      <a:pt x="404606" y="135724"/>
                      <a:pt x="393769" y="125136"/>
                      <a:pt x="384216" y="95482"/>
                    </a:cubicBezTo>
                    <a:cubicBezTo>
                      <a:pt x="377029" y="73174"/>
                      <a:pt x="374995" y="50952"/>
                      <a:pt x="379697" y="46100"/>
                    </a:cubicBezTo>
                    <a:cubicBezTo>
                      <a:pt x="384399" y="41249"/>
                      <a:pt x="453967" y="36249"/>
                      <a:pt x="534295" y="34990"/>
                    </a:cubicBezTo>
                    <a:cubicBezTo>
                      <a:pt x="673966" y="32800"/>
                      <a:pt x="680576" y="33879"/>
                      <a:pt x="685637" y="59686"/>
                    </a:cubicBezTo>
                    <a:cubicBezTo>
                      <a:pt x="696647" y="115836"/>
                      <a:pt x="688300" y="137778"/>
                      <a:pt x="658120" y="132014"/>
                    </a:cubicBezTo>
                    <a:cubicBezTo>
                      <a:pt x="632749" y="127168"/>
                      <a:pt x="632393" y="127672"/>
                      <a:pt x="654945" y="136510"/>
                    </a:cubicBezTo>
                    <a:cubicBezTo>
                      <a:pt x="676628" y="145007"/>
                      <a:pt x="683338" y="138342"/>
                      <a:pt x="700797" y="90965"/>
                    </a:cubicBezTo>
                    <a:lnTo>
                      <a:pt x="721249" y="35465"/>
                    </a:lnTo>
                    <a:lnTo>
                      <a:pt x="688097" y="22878"/>
                    </a:lnTo>
                    <a:cubicBezTo>
                      <a:pt x="641258" y="5095"/>
                      <a:pt x="0" y="0"/>
                      <a:pt x="14016" y="1752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6" name="任意多边形: 形状 665">
                <a:extLst>
                  <a:ext uri="{FF2B5EF4-FFF2-40B4-BE49-F238E27FC236}">
                    <a16:creationId xmlns:a16="http://schemas.microsoft.com/office/drawing/2014/main" id="{172D3ACA-CCEB-4535-8E67-4B63DE17FBD5}"/>
                  </a:ext>
                </a:extLst>
              </p:cNvPr>
              <p:cNvSpPr/>
              <p:nvPr/>
            </p:nvSpPr>
            <p:spPr>
              <a:xfrm>
                <a:off x="5241828" y="2743099"/>
                <a:ext cx="27094" cy="27094"/>
              </a:xfrm>
              <a:custGeom>
                <a:avLst/>
                <a:gdLst/>
                <a:ahLst/>
                <a:cxnLst/>
                <a:rect l="0" t="0" r="0" b="0"/>
                <a:pathLst>
                  <a:path w="27094" h="27094">
                    <a:moveTo>
                      <a:pt x="0" y="15240"/>
                    </a:moveTo>
                    <a:cubicBezTo>
                      <a:pt x="0" y="27093"/>
                      <a:pt x="3387" y="27093"/>
                      <a:pt x="15240" y="15240"/>
                    </a:cubicBezTo>
                    <a:cubicBezTo>
                      <a:pt x="27093" y="3387"/>
                      <a:pt x="27093" y="0"/>
                      <a:pt x="15240" y="0"/>
                    </a:cubicBezTo>
                    <a:cubicBezTo>
                      <a:pt x="6858" y="0"/>
                      <a:pt x="0" y="6858"/>
                      <a:pt x="0" y="15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7" name="任意多边形: 形状 666">
                <a:extLst>
                  <a:ext uri="{FF2B5EF4-FFF2-40B4-BE49-F238E27FC236}">
                    <a16:creationId xmlns:a16="http://schemas.microsoft.com/office/drawing/2014/main" id="{EDF68FBA-BE95-4E35-B33E-5E9F8549E94E}"/>
                  </a:ext>
                </a:extLst>
              </p:cNvPr>
              <p:cNvSpPr/>
              <p:nvPr/>
            </p:nvSpPr>
            <p:spPr>
              <a:xfrm>
                <a:off x="6122540" y="2743099"/>
                <a:ext cx="18131" cy="26036"/>
              </a:xfrm>
              <a:custGeom>
                <a:avLst/>
                <a:gdLst/>
                <a:ahLst/>
                <a:cxnLst/>
                <a:rect l="0" t="0" r="0" b="0"/>
                <a:pathLst>
                  <a:path w="18131" h="26036">
                    <a:moveTo>
                      <a:pt x="2941" y="15875"/>
                    </a:moveTo>
                    <a:cubicBezTo>
                      <a:pt x="0" y="24606"/>
                      <a:pt x="0" y="26035"/>
                      <a:pt x="2941" y="19050"/>
                    </a:cubicBezTo>
                    <a:cubicBezTo>
                      <a:pt x="5882" y="12065"/>
                      <a:pt x="11146" y="4921"/>
                      <a:pt x="14638" y="3175"/>
                    </a:cubicBezTo>
                    <a:cubicBezTo>
                      <a:pt x="18130" y="1429"/>
                      <a:pt x="18130" y="0"/>
                      <a:pt x="14638" y="0"/>
                    </a:cubicBezTo>
                    <a:cubicBezTo>
                      <a:pt x="11146" y="0"/>
                      <a:pt x="5882"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8" name="任意多边形: 形状 667">
                <a:extLst>
                  <a:ext uri="{FF2B5EF4-FFF2-40B4-BE49-F238E27FC236}">
                    <a16:creationId xmlns:a16="http://schemas.microsoft.com/office/drawing/2014/main" id="{3179F8FA-54F5-49FD-899C-AA2BAD02E84E}"/>
                  </a:ext>
                </a:extLst>
              </p:cNvPr>
              <p:cNvSpPr/>
              <p:nvPr/>
            </p:nvSpPr>
            <p:spPr>
              <a:xfrm>
                <a:off x="6563470" y="2737012"/>
                <a:ext cx="204511" cy="44188"/>
              </a:xfrm>
              <a:custGeom>
                <a:avLst/>
                <a:gdLst/>
                <a:ahLst/>
                <a:cxnLst/>
                <a:rect l="0" t="0" r="0" b="0"/>
                <a:pathLst>
                  <a:path w="204511" h="44188">
                    <a:moveTo>
                      <a:pt x="5617" y="21962"/>
                    </a:moveTo>
                    <a:cubicBezTo>
                      <a:pt x="10725" y="40153"/>
                      <a:pt x="26559" y="44187"/>
                      <a:pt x="92853" y="44187"/>
                    </a:cubicBezTo>
                    <a:cubicBezTo>
                      <a:pt x="150351" y="44187"/>
                      <a:pt x="178565" y="38503"/>
                      <a:pt x="190108" y="24595"/>
                    </a:cubicBezTo>
                    <a:cubicBezTo>
                      <a:pt x="204510" y="7242"/>
                      <a:pt x="194541" y="4702"/>
                      <a:pt x="102873" y="2370"/>
                    </a:cubicBezTo>
                    <a:cubicBezTo>
                      <a:pt x="9712" y="0"/>
                      <a:pt x="0" y="1956"/>
                      <a:pt x="5617" y="219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69" name="任意多边形: 形状 668">
                <a:extLst>
                  <a:ext uri="{FF2B5EF4-FFF2-40B4-BE49-F238E27FC236}">
                    <a16:creationId xmlns:a16="http://schemas.microsoft.com/office/drawing/2014/main" id="{4E5C06AB-7A77-4247-AA2C-C6C5AA749F58}"/>
                  </a:ext>
                </a:extLst>
              </p:cNvPr>
              <p:cNvSpPr/>
              <p:nvPr/>
            </p:nvSpPr>
            <p:spPr>
              <a:xfrm>
                <a:off x="8770651" y="2740886"/>
                <a:ext cx="281178" cy="65714"/>
              </a:xfrm>
              <a:custGeom>
                <a:avLst/>
                <a:gdLst/>
                <a:ahLst/>
                <a:cxnLst/>
                <a:rect l="0" t="0" r="0" b="0"/>
                <a:pathLst>
                  <a:path w="281178" h="65714">
                    <a:moveTo>
                      <a:pt x="666" y="7505"/>
                    </a:moveTo>
                    <a:cubicBezTo>
                      <a:pt x="1277" y="13908"/>
                      <a:pt x="1777" y="29624"/>
                      <a:pt x="1777" y="42430"/>
                    </a:cubicBezTo>
                    <a:cubicBezTo>
                      <a:pt x="1777" y="63596"/>
                      <a:pt x="14477" y="65713"/>
                      <a:pt x="141477" y="65713"/>
                    </a:cubicBezTo>
                    <a:cubicBezTo>
                      <a:pt x="271163" y="65713"/>
                      <a:pt x="281177" y="63951"/>
                      <a:pt x="281177" y="41130"/>
                    </a:cubicBezTo>
                    <a:cubicBezTo>
                      <a:pt x="281177" y="18920"/>
                      <a:pt x="267588" y="15549"/>
                      <a:pt x="140366" y="6205"/>
                    </a:cubicBezTo>
                    <a:cubicBezTo>
                      <a:pt x="55887" y="0"/>
                      <a:pt x="0" y="520"/>
                      <a:pt x="666" y="75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0" name="任意多边形: 形状 669">
                <a:extLst>
                  <a:ext uri="{FF2B5EF4-FFF2-40B4-BE49-F238E27FC236}">
                    <a16:creationId xmlns:a16="http://schemas.microsoft.com/office/drawing/2014/main" id="{A7676B12-D97B-4B62-8CA5-D0225E357BC9}"/>
                  </a:ext>
                </a:extLst>
              </p:cNvPr>
              <p:cNvSpPr/>
              <p:nvPr/>
            </p:nvSpPr>
            <p:spPr>
              <a:xfrm>
                <a:off x="10150378" y="2735255"/>
                <a:ext cx="322160" cy="12766"/>
              </a:xfrm>
              <a:custGeom>
                <a:avLst/>
                <a:gdLst/>
                <a:ahLst/>
                <a:cxnLst/>
                <a:rect l="0" t="0" r="0" b="0"/>
                <a:pathLst>
                  <a:path w="322160" h="12766">
                    <a:moveTo>
                      <a:pt x="160750" y="7097"/>
                    </a:moveTo>
                    <a:cubicBezTo>
                      <a:pt x="249162" y="11000"/>
                      <a:pt x="321691" y="12765"/>
                      <a:pt x="321925" y="11019"/>
                    </a:cubicBezTo>
                    <a:cubicBezTo>
                      <a:pt x="322159" y="9273"/>
                      <a:pt x="249822" y="6079"/>
                      <a:pt x="161175" y="3922"/>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1" name="任意多边形: 形状 670">
                <a:extLst>
                  <a:ext uri="{FF2B5EF4-FFF2-40B4-BE49-F238E27FC236}">
                    <a16:creationId xmlns:a16="http://schemas.microsoft.com/office/drawing/2014/main" id="{A27D983E-ABB7-4624-9DAF-2328ABC88B57}"/>
                  </a:ext>
                </a:extLst>
              </p:cNvPr>
              <p:cNvSpPr/>
              <p:nvPr/>
            </p:nvSpPr>
            <p:spPr>
              <a:xfrm>
                <a:off x="225328" y="2753625"/>
                <a:ext cx="597646" cy="707948"/>
              </a:xfrm>
              <a:custGeom>
                <a:avLst/>
                <a:gdLst/>
                <a:ahLst/>
                <a:cxnLst/>
                <a:rect l="0" t="0" r="0" b="0"/>
                <a:pathLst>
                  <a:path w="597646" h="707948">
                    <a:moveTo>
                      <a:pt x="69803" y="143962"/>
                    </a:moveTo>
                    <a:cubicBezTo>
                      <a:pt x="66094" y="227414"/>
                      <a:pt x="55369" y="308152"/>
                      <a:pt x="44286" y="336048"/>
                    </a:cubicBezTo>
                    <a:cubicBezTo>
                      <a:pt x="25476" y="383392"/>
                      <a:pt x="29990" y="446674"/>
                      <a:pt x="52177" y="446674"/>
                    </a:cubicBezTo>
                    <a:cubicBezTo>
                      <a:pt x="58405" y="446674"/>
                      <a:pt x="63500" y="485762"/>
                      <a:pt x="63500" y="533535"/>
                    </a:cubicBezTo>
                    <a:cubicBezTo>
                      <a:pt x="63500" y="613863"/>
                      <a:pt x="61112" y="621485"/>
                      <a:pt x="31750" y="634863"/>
                    </a:cubicBezTo>
                    <a:cubicBezTo>
                      <a:pt x="13125" y="643349"/>
                      <a:pt x="0" y="659942"/>
                      <a:pt x="0" y="675002"/>
                    </a:cubicBezTo>
                    <a:cubicBezTo>
                      <a:pt x="0" y="703447"/>
                      <a:pt x="13047" y="707947"/>
                      <a:pt x="34197" y="686798"/>
                    </a:cubicBezTo>
                    <a:cubicBezTo>
                      <a:pt x="44232" y="676762"/>
                      <a:pt x="55250" y="676762"/>
                      <a:pt x="74002" y="686798"/>
                    </a:cubicBezTo>
                    <a:cubicBezTo>
                      <a:pt x="106745" y="704321"/>
                      <a:pt x="118132" y="704449"/>
                      <a:pt x="107455" y="687174"/>
                    </a:cubicBezTo>
                    <a:cubicBezTo>
                      <a:pt x="102866" y="679749"/>
                      <a:pt x="109130" y="662604"/>
                      <a:pt x="121374" y="649074"/>
                    </a:cubicBezTo>
                    <a:cubicBezTo>
                      <a:pt x="142113" y="626157"/>
                      <a:pt x="142199" y="622885"/>
                      <a:pt x="122618" y="601249"/>
                    </a:cubicBezTo>
                    <a:cubicBezTo>
                      <a:pt x="93958" y="569579"/>
                      <a:pt x="94943" y="568011"/>
                      <a:pt x="149225" y="558902"/>
                    </a:cubicBezTo>
                    <a:cubicBezTo>
                      <a:pt x="186853" y="552587"/>
                      <a:pt x="202848" y="556378"/>
                      <a:pt x="225425" y="576960"/>
                    </a:cubicBezTo>
                    <a:cubicBezTo>
                      <a:pt x="241141" y="591288"/>
                      <a:pt x="254000" y="610698"/>
                      <a:pt x="254000" y="620092"/>
                    </a:cubicBezTo>
                    <a:cubicBezTo>
                      <a:pt x="254000" y="629487"/>
                      <a:pt x="255429" y="634229"/>
                      <a:pt x="257175" y="630629"/>
                    </a:cubicBezTo>
                    <a:cubicBezTo>
                      <a:pt x="258921" y="627030"/>
                      <a:pt x="266065" y="619886"/>
                      <a:pt x="273050" y="614754"/>
                    </a:cubicBezTo>
                    <a:cubicBezTo>
                      <a:pt x="308503" y="588708"/>
                      <a:pt x="330200" y="558712"/>
                      <a:pt x="330200" y="535746"/>
                    </a:cubicBezTo>
                    <a:cubicBezTo>
                      <a:pt x="330200" y="511715"/>
                      <a:pt x="338362" y="510174"/>
                      <a:pt x="465667" y="510174"/>
                    </a:cubicBezTo>
                    <a:cubicBezTo>
                      <a:pt x="540173" y="510174"/>
                      <a:pt x="597645" y="506686"/>
                      <a:pt x="593382" y="502422"/>
                    </a:cubicBezTo>
                    <a:cubicBezTo>
                      <a:pt x="589118" y="498159"/>
                      <a:pt x="526730" y="488158"/>
                      <a:pt x="454740" y="480197"/>
                    </a:cubicBezTo>
                    <a:lnTo>
                      <a:pt x="323850" y="465724"/>
                    </a:lnTo>
                    <a:lnTo>
                      <a:pt x="328468" y="395874"/>
                    </a:lnTo>
                    <a:cubicBezTo>
                      <a:pt x="334619" y="302853"/>
                      <a:pt x="338030" y="270750"/>
                      <a:pt x="356468" y="132349"/>
                    </a:cubicBezTo>
                    <a:lnTo>
                      <a:pt x="372118" y="14874"/>
                    </a:lnTo>
                    <a:lnTo>
                      <a:pt x="341634" y="7932"/>
                    </a:lnTo>
                    <a:cubicBezTo>
                      <a:pt x="324868" y="4115"/>
                      <a:pt x="258286" y="768"/>
                      <a:pt x="193675" y="495"/>
                    </a:cubicBezTo>
                    <a:lnTo>
                      <a:pt x="762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2" name="任意多边形: 形状 671">
                <a:extLst>
                  <a:ext uri="{FF2B5EF4-FFF2-40B4-BE49-F238E27FC236}">
                    <a16:creationId xmlns:a16="http://schemas.microsoft.com/office/drawing/2014/main" id="{9E693CC0-0BF5-4282-AE08-E7A68DAA8BCA}"/>
                  </a:ext>
                </a:extLst>
              </p:cNvPr>
              <p:cNvSpPr/>
              <p:nvPr/>
            </p:nvSpPr>
            <p:spPr>
              <a:xfrm>
                <a:off x="5356717" y="2755799"/>
                <a:ext cx="121751" cy="38893"/>
              </a:xfrm>
              <a:custGeom>
                <a:avLst/>
                <a:gdLst/>
                <a:ahLst/>
                <a:cxnLst/>
                <a:rect l="0" t="0" r="0" b="0"/>
                <a:pathLst>
                  <a:path w="121751" h="38893">
                    <a:moveTo>
                      <a:pt x="20578" y="8467"/>
                    </a:moveTo>
                    <a:cubicBezTo>
                      <a:pt x="0" y="29044"/>
                      <a:pt x="15014" y="38892"/>
                      <a:pt x="52404" y="29342"/>
                    </a:cubicBezTo>
                    <a:cubicBezTo>
                      <a:pt x="112134" y="14086"/>
                      <a:pt x="121750" y="0"/>
                      <a:pt x="72436" y="0"/>
                    </a:cubicBezTo>
                    <a:cubicBezTo>
                      <a:pt x="48570" y="0"/>
                      <a:pt x="25234" y="3810"/>
                      <a:pt x="20578"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3" name="任意多边形: 形状 672">
                <a:extLst>
                  <a:ext uri="{FF2B5EF4-FFF2-40B4-BE49-F238E27FC236}">
                    <a16:creationId xmlns:a16="http://schemas.microsoft.com/office/drawing/2014/main" id="{67B19CC0-4F25-4DA6-8685-B1BD797AC9ED}"/>
                  </a:ext>
                </a:extLst>
              </p:cNvPr>
              <p:cNvSpPr/>
              <p:nvPr/>
            </p:nvSpPr>
            <p:spPr>
              <a:xfrm>
                <a:off x="6348128" y="2751861"/>
                <a:ext cx="176401" cy="29340"/>
              </a:xfrm>
              <a:custGeom>
                <a:avLst/>
                <a:gdLst/>
                <a:ahLst/>
                <a:cxnLst/>
                <a:rect l="0" t="0" r="0" b="0"/>
                <a:pathLst>
                  <a:path w="176401" h="29340">
                    <a:moveTo>
                      <a:pt x="4950" y="16639"/>
                    </a:moveTo>
                    <a:cubicBezTo>
                      <a:pt x="0" y="24648"/>
                      <a:pt x="30218" y="29339"/>
                      <a:pt x="86750" y="29339"/>
                    </a:cubicBezTo>
                    <a:cubicBezTo>
                      <a:pt x="138050" y="29339"/>
                      <a:pt x="176400" y="23906"/>
                      <a:pt x="176400" y="16639"/>
                    </a:cubicBezTo>
                    <a:cubicBezTo>
                      <a:pt x="176400" y="0"/>
                      <a:pt x="15233" y="0"/>
                      <a:pt x="4950" y="166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4" name="任意多边形: 形状 673">
                <a:extLst>
                  <a:ext uri="{FF2B5EF4-FFF2-40B4-BE49-F238E27FC236}">
                    <a16:creationId xmlns:a16="http://schemas.microsoft.com/office/drawing/2014/main" id="{761FB7EB-F20E-495B-B1F0-1824BFA339C6}"/>
                  </a:ext>
                </a:extLst>
              </p:cNvPr>
              <p:cNvSpPr/>
              <p:nvPr/>
            </p:nvSpPr>
            <p:spPr>
              <a:xfrm>
                <a:off x="7519231" y="2767719"/>
                <a:ext cx="20491" cy="28485"/>
              </a:xfrm>
              <a:custGeom>
                <a:avLst/>
                <a:gdLst/>
                <a:ahLst/>
                <a:cxnLst/>
                <a:rect l="0" t="0" r="0" b="0"/>
                <a:pathLst>
                  <a:path w="20491" h="28485">
                    <a:moveTo>
                      <a:pt x="16270" y="4221"/>
                    </a:moveTo>
                    <a:cubicBezTo>
                      <a:pt x="12050" y="0"/>
                      <a:pt x="6191" y="4644"/>
                      <a:pt x="3249" y="14539"/>
                    </a:cubicBezTo>
                    <a:cubicBezTo>
                      <a:pt x="0" y="25475"/>
                      <a:pt x="3009" y="28484"/>
                      <a:pt x="10922" y="22212"/>
                    </a:cubicBezTo>
                    <a:cubicBezTo>
                      <a:pt x="18084" y="16537"/>
                      <a:pt x="20490" y="8441"/>
                      <a:pt x="16270" y="422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5" name="任意多边形: 形状 674">
                <a:extLst>
                  <a:ext uri="{FF2B5EF4-FFF2-40B4-BE49-F238E27FC236}">
                    <a16:creationId xmlns:a16="http://schemas.microsoft.com/office/drawing/2014/main" id="{62F0478A-D5B5-49AF-B6A5-D4A1E809C939}"/>
                  </a:ext>
                </a:extLst>
              </p:cNvPr>
              <p:cNvSpPr/>
              <p:nvPr/>
            </p:nvSpPr>
            <p:spPr>
              <a:xfrm>
                <a:off x="9934815" y="2755799"/>
                <a:ext cx="171829" cy="44451"/>
              </a:xfrm>
              <a:custGeom>
                <a:avLst/>
                <a:gdLst/>
                <a:ahLst/>
                <a:cxnLst/>
                <a:rect l="0" t="0" r="0" b="0"/>
                <a:pathLst>
                  <a:path w="171829" h="44451">
                    <a:moveTo>
                      <a:pt x="1954" y="22225"/>
                    </a:moveTo>
                    <a:cubicBezTo>
                      <a:pt x="0" y="41177"/>
                      <a:pt x="10886" y="44450"/>
                      <a:pt x="75863" y="44450"/>
                    </a:cubicBezTo>
                    <a:cubicBezTo>
                      <a:pt x="136003" y="44450"/>
                      <a:pt x="154257" y="39766"/>
                      <a:pt x="162472" y="22225"/>
                    </a:cubicBezTo>
                    <a:cubicBezTo>
                      <a:pt x="171828" y="2245"/>
                      <a:pt x="164363" y="0"/>
                      <a:pt x="88563" y="0"/>
                    </a:cubicBezTo>
                    <a:cubicBezTo>
                      <a:pt x="17601" y="0"/>
                      <a:pt x="3884" y="3520"/>
                      <a:pt x="1954"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6" name="任意多边形: 形状 675">
                <a:extLst>
                  <a:ext uri="{FF2B5EF4-FFF2-40B4-BE49-F238E27FC236}">
                    <a16:creationId xmlns:a16="http://schemas.microsoft.com/office/drawing/2014/main" id="{CEBF96A9-3E13-4D07-BE39-BCD68123F5C1}"/>
                  </a:ext>
                </a:extLst>
              </p:cNvPr>
              <p:cNvSpPr/>
              <p:nvPr/>
            </p:nvSpPr>
            <p:spPr>
              <a:xfrm>
                <a:off x="10502357" y="2755799"/>
                <a:ext cx="251272" cy="50801"/>
              </a:xfrm>
              <a:custGeom>
                <a:avLst/>
                <a:gdLst/>
                <a:ahLst/>
                <a:cxnLst/>
                <a:rect l="0" t="0" r="0" b="0"/>
                <a:pathLst>
                  <a:path w="251272" h="50801">
                    <a:moveTo>
                      <a:pt x="6291" y="25400"/>
                    </a:moveTo>
                    <a:cubicBezTo>
                      <a:pt x="12338" y="48523"/>
                      <a:pt x="23614" y="50800"/>
                      <a:pt x="132102" y="50800"/>
                    </a:cubicBezTo>
                    <a:cubicBezTo>
                      <a:pt x="197645" y="50800"/>
                      <a:pt x="251271" y="48410"/>
                      <a:pt x="251271" y="45489"/>
                    </a:cubicBezTo>
                    <a:cubicBezTo>
                      <a:pt x="251271" y="6507"/>
                      <a:pt x="232171" y="0"/>
                      <a:pt x="117751" y="0"/>
                    </a:cubicBezTo>
                    <a:cubicBezTo>
                      <a:pt x="5901" y="0"/>
                      <a:pt x="0" y="1345"/>
                      <a:pt x="6291"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7" name="任意多边形: 形状 676">
                <a:extLst>
                  <a:ext uri="{FF2B5EF4-FFF2-40B4-BE49-F238E27FC236}">
                    <a16:creationId xmlns:a16="http://schemas.microsoft.com/office/drawing/2014/main" id="{541FF3AE-1F28-41FE-B0EA-AF5A559216D5}"/>
                  </a:ext>
                </a:extLst>
              </p:cNvPr>
              <p:cNvSpPr/>
              <p:nvPr/>
            </p:nvSpPr>
            <p:spPr>
              <a:xfrm>
                <a:off x="10804428" y="2756231"/>
                <a:ext cx="292323" cy="59507"/>
              </a:xfrm>
              <a:custGeom>
                <a:avLst/>
                <a:gdLst/>
                <a:ahLst/>
                <a:cxnLst/>
                <a:rect l="0" t="0" r="0" b="0"/>
                <a:pathLst>
                  <a:path w="292323" h="59507">
                    <a:moveTo>
                      <a:pt x="0" y="23253"/>
                    </a:moveTo>
                    <a:cubicBezTo>
                      <a:pt x="0" y="44035"/>
                      <a:pt x="15460" y="47378"/>
                      <a:pt x="142549" y="54083"/>
                    </a:cubicBezTo>
                    <a:cubicBezTo>
                      <a:pt x="220951" y="58219"/>
                      <a:pt x="287196" y="59506"/>
                      <a:pt x="289759" y="56943"/>
                    </a:cubicBezTo>
                    <a:cubicBezTo>
                      <a:pt x="292322" y="54379"/>
                      <a:pt x="290771" y="40788"/>
                      <a:pt x="286312" y="26739"/>
                    </a:cubicBezTo>
                    <a:cubicBezTo>
                      <a:pt x="278857" y="3250"/>
                      <a:pt x="267021" y="1146"/>
                      <a:pt x="139102" y="570"/>
                    </a:cubicBezTo>
                    <a:cubicBezTo>
                      <a:pt x="12398" y="0"/>
                      <a:pt x="0" y="2021"/>
                      <a:pt x="0" y="232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8" name="任意多边形: 形状 677">
                <a:extLst>
                  <a:ext uri="{FF2B5EF4-FFF2-40B4-BE49-F238E27FC236}">
                    <a16:creationId xmlns:a16="http://schemas.microsoft.com/office/drawing/2014/main" id="{CF9EA366-E54E-42F5-8CB9-5CE71B370DFD}"/>
                  </a:ext>
                </a:extLst>
              </p:cNvPr>
              <p:cNvSpPr/>
              <p:nvPr/>
            </p:nvSpPr>
            <p:spPr>
              <a:xfrm>
                <a:off x="11098367" y="2736749"/>
                <a:ext cx="40890" cy="307711"/>
              </a:xfrm>
              <a:custGeom>
                <a:avLst/>
                <a:gdLst/>
                <a:ahLst/>
                <a:cxnLst/>
                <a:rect l="0" t="0" r="0" b="0"/>
                <a:pathLst>
                  <a:path w="40890" h="307711">
                    <a:moveTo>
                      <a:pt x="7174" y="120650"/>
                    </a:moveTo>
                    <a:cubicBezTo>
                      <a:pt x="11121" y="187008"/>
                      <a:pt x="18918" y="252730"/>
                      <a:pt x="24500" y="266700"/>
                    </a:cubicBezTo>
                    <a:cubicBezTo>
                      <a:pt x="40889" y="307710"/>
                      <a:pt x="36928" y="218436"/>
                      <a:pt x="17176" y="101600"/>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79" name="任意多边形: 形状 678">
                <a:extLst>
                  <a:ext uri="{FF2B5EF4-FFF2-40B4-BE49-F238E27FC236}">
                    <a16:creationId xmlns:a16="http://schemas.microsoft.com/office/drawing/2014/main" id="{07D87859-EBD8-413E-BF6C-7B68CE47963C}"/>
                  </a:ext>
                </a:extLst>
              </p:cNvPr>
              <p:cNvSpPr/>
              <p:nvPr/>
            </p:nvSpPr>
            <p:spPr>
              <a:xfrm>
                <a:off x="5251584" y="2760250"/>
                <a:ext cx="53613" cy="32260"/>
              </a:xfrm>
              <a:custGeom>
                <a:avLst/>
                <a:gdLst/>
                <a:ahLst/>
                <a:cxnLst/>
                <a:rect l="0" t="0" r="0" b="0"/>
                <a:pathLst>
                  <a:path w="53613" h="32260">
                    <a:moveTo>
                      <a:pt x="15644" y="8462"/>
                    </a:moveTo>
                    <a:cubicBezTo>
                      <a:pt x="0" y="18397"/>
                      <a:pt x="1892" y="21730"/>
                      <a:pt x="26227" y="27104"/>
                    </a:cubicBezTo>
                    <a:cubicBezTo>
                      <a:pt x="49565" y="32259"/>
                      <a:pt x="53612" y="29688"/>
                      <a:pt x="45277" y="15006"/>
                    </a:cubicBezTo>
                    <a:cubicBezTo>
                      <a:pt x="37875" y="1967"/>
                      <a:pt x="28968" y="0"/>
                      <a:pt x="15644" y="84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0" name="任意多边形: 形状 679">
                <a:extLst>
                  <a:ext uri="{FF2B5EF4-FFF2-40B4-BE49-F238E27FC236}">
                    <a16:creationId xmlns:a16="http://schemas.microsoft.com/office/drawing/2014/main" id="{3162F035-7ED0-4AB7-9217-3B1D6E848286}"/>
                  </a:ext>
                </a:extLst>
              </p:cNvPr>
              <p:cNvSpPr/>
              <p:nvPr/>
            </p:nvSpPr>
            <p:spPr>
              <a:xfrm>
                <a:off x="5953126" y="2768499"/>
                <a:ext cx="152303" cy="38101"/>
              </a:xfrm>
              <a:custGeom>
                <a:avLst/>
                <a:gdLst/>
                <a:ahLst/>
                <a:cxnLst/>
                <a:rect l="0" t="0" r="0" b="0"/>
                <a:pathLst>
                  <a:path w="152303" h="38101">
                    <a:moveTo>
                      <a:pt x="21069" y="8467"/>
                    </a:moveTo>
                    <a:cubicBezTo>
                      <a:pt x="0" y="29535"/>
                      <a:pt x="17743" y="38100"/>
                      <a:pt x="82452" y="38100"/>
                    </a:cubicBezTo>
                    <a:cubicBezTo>
                      <a:pt x="136074" y="38100"/>
                      <a:pt x="152302" y="33674"/>
                      <a:pt x="152302" y="19050"/>
                    </a:cubicBezTo>
                    <a:cubicBezTo>
                      <a:pt x="152302" y="4744"/>
                      <a:pt x="137015" y="0"/>
                      <a:pt x="90919" y="0"/>
                    </a:cubicBezTo>
                    <a:cubicBezTo>
                      <a:pt x="57158" y="0"/>
                      <a:pt x="25725" y="3810"/>
                      <a:pt x="21069"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1" name="任意多边形: 形状 680">
                <a:extLst>
                  <a:ext uri="{FF2B5EF4-FFF2-40B4-BE49-F238E27FC236}">
                    <a16:creationId xmlns:a16="http://schemas.microsoft.com/office/drawing/2014/main" id="{7CD531E8-D98D-4C63-941D-ADA297792F6A}"/>
                  </a:ext>
                </a:extLst>
              </p:cNvPr>
              <p:cNvSpPr/>
              <p:nvPr/>
            </p:nvSpPr>
            <p:spPr>
              <a:xfrm>
                <a:off x="6156228" y="2759312"/>
                <a:ext cx="139907" cy="31402"/>
              </a:xfrm>
              <a:custGeom>
                <a:avLst/>
                <a:gdLst/>
                <a:ahLst/>
                <a:cxnLst/>
                <a:rect l="0" t="0" r="0" b="0"/>
                <a:pathLst>
                  <a:path w="139907" h="31402">
                    <a:moveTo>
                      <a:pt x="0" y="21888"/>
                    </a:moveTo>
                    <a:cubicBezTo>
                      <a:pt x="0" y="28873"/>
                      <a:pt x="10001" y="31401"/>
                      <a:pt x="22225" y="27506"/>
                    </a:cubicBezTo>
                    <a:cubicBezTo>
                      <a:pt x="34449" y="23611"/>
                      <a:pt x="67310" y="15696"/>
                      <a:pt x="95250" y="9917"/>
                    </a:cubicBezTo>
                    <a:cubicBezTo>
                      <a:pt x="139906" y="680"/>
                      <a:pt x="137218" y="0"/>
                      <a:pt x="73025" y="4299"/>
                    </a:cubicBezTo>
                    <a:cubicBezTo>
                      <a:pt x="32861" y="6988"/>
                      <a:pt x="0" y="14903"/>
                      <a:pt x="0" y="2188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2" name="任意多边形: 形状 681">
                <a:extLst>
                  <a:ext uri="{FF2B5EF4-FFF2-40B4-BE49-F238E27FC236}">
                    <a16:creationId xmlns:a16="http://schemas.microsoft.com/office/drawing/2014/main" id="{370B7819-BEB7-4C7F-AEBC-0B9EE8A08ABB}"/>
                  </a:ext>
                </a:extLst>
              </p:cNvPr>
              <p:cNvSpPr/>
              <p:nvPr/>
            </p:nvSpPr>
            <p:spPr>
              <a:xfrm>
                <a:off x="8413867" y="2769265"/>
                <a:ext cx="307188" cy="37867"/>
              </a:xfrm>
              <a:custGeom>
                <a:avLst/>
                <a:gdLst/>
                <a:ahLst/>
                <a:cxnLst/>
                <a:rect l="0" t="0" r="0" b="0"/>
                <a:pathLst>
                  <a:path w="307188" h="37867">
                    <a:moveTo>
                      <a:pt x="9386" y="17101"/>
                    </a:moveTo>
                    <a:cubicBezTo>
                      <a:pt x="0" y="37866"/>
                      <a:pt x="284862" y="36085"/>
                      <a:pt x="298934" y="15290"/>
                    </a:cubicBezTo>
                    <a:cubicBezTo>
                      <a:pt x="307187" y="3093"/>
                      <a:pt x="276817" y="0"/>
                      <a:pt x="162607" y="1407"/>
                    </a:cubicBezTo>
                    <a:cubicBezTo>
                      <a:pt x="70268" y="2545"/>
                      <a:pt x="13329" y="8376"/>
                      <a:pt x="9386" y="1710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3" name="任意多边形: 形状 682">
                <a:extLst>
                  <a:ext uri="{FF2B5EF4-FFF2-40B4-BE49-F238E27FC236}">
                    <a16:creationId xmlns:a16="http://schemas.microsoft.com/office/drawing/2014/main" id="{08D6B311-6F0A-4E80-9FA2-1FAB0E29F131}"/>
                  </a:ext>
                </a:extLst>
              </p:cNvPr>
              <p:cNvSpPr/>
              <p:nvPr/>
            </p:nvSpPr>
            <p:spPr>
              <a:xfrm>
                <a:off x="9757029" y="2756979"/>
                <a:ext cx="172867" cy="75021"/>
              </a:xfrm>
              <a:custGeom>
                <a:avLst/>
                <a:gdLst/>
                <a:ahLst/>
                <a:cxnLst/>
                <a:rect l="0" t="0" r="0" b="0"/>
                <a:pathLst>
                  <a:path w="172867" h="75021">
                    <a:moveTo>
                      <a:pt x="34574" y="18562"/>
                    </a:moveTo>
                    <a:cubicBezTo>
                      <a:pt x="0" y="61293"/>
                      <a:pt x="14881" y="75020"/>
                      <a:pt x="95783" y="75020"/>
                    </a:cubicBezTo>
                    <a:lnTo>
                      <a:pt x="172866" y="75020"/>
                    </a:lnTo>
                    <a:lnTo>
                      <a:pt x="162458" y="40095"/>
                    </a:lnTo>
                    <a:cubicBezTo>
                      <a:pt x="153601" y="10377"/>
                      <a:pt x="144474" y="4706"/>
                      <a:pt x="101249" y="2056"/>
                    </a:cubicBezTo>
                    <a:cubicBezTo>
                      <a:pt x="67714" y="0"/>
                      <a:pt x="45054" y="5609"/>
                      <a:pt x="34574" y="185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4" name="任意多边形: 形状 683">
                <a:extLst>
                  <a:ext uri="{FF2B5EF4-FFF2-40B4-BE49-F238E27FC236}">
                    <a16:creationId xmlns:a16="http://schemas.microsoft.com/office/drawing/2014/main" id="{3D976AEE-1E33-4B88-A692-259E67580C7B}"/>
                  </a:ext>
                </a:extLst>
              </p:cNvPr>
              <p:cNvSpPr/>
              <p:nvPr/>
            </p:nvSpPr>
            <p:spPr>
              <a:xfrm>
                <a:off x="10113266" y="2768499"/>
                <a:ext cx="157763" cy="51489"/>
              </a:xfrm>
              <a:custGeom>
                <a:avLst/>
                <a:gdLst/>
                <a:ahLst/>
                <a:cxnLst/>
                <a:rect l="0" t="0" r="0" b="0"/>
                <a:pathLst>
                  <a:path w="157763" h="51489">
                    <a:moveTo>
                      <a:pt x="1379" y="15875"/>
                    </a:moveTo>
                    <a:cubicBezTo>
                      <a:pt x="0" y="26206"/>
                      <a:pt x="26937" y="35298"/>
                      <a:pt x="78510" y="41909"/>
                    </a:cubicBezTo>
                    <a:cubicBezTo>
                      <a:pt x="153242" y="51488"/>
                      <a:pt x="157762" y="50583"/>
                      <a:pt x="157762" y="26034"/>
                    </a:cubicBezTo>
                    <a:cubicBezTo>
                      <a:pt x="157762" y="2647"/>
                      <a:pt x="149921" y="0"/>
                      <a:pt x="80631" y="0"/>
                    </a:cubicBezTo>
                    <a:cubicBezTo>
                      <a:pt x="28523" y="0"/>
                      <a:pt x="2812" y="5150"/>
                      <a:pt x="1379"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5" name="任意多边形: 形状 684">
                <a:extLst>
                  <a:ext uri="{FF2B5EF4-FFF2-40B4-BE49-F238E27FC236}">
                    <a16:creationId xmlns:a16="http://schemas.microsoft.com/office/drawing/2014/main" id="{DE4FBCE8-7C3A-4EA3-AED1-0208137C4E84}"/>
                  </a:ext>
                </a:extLst>
              </p:cNvPr>
              <p:cNvSpPr/>
              <p:nvPr/>
            </p:nvSpPr>
            <p:spPr>
              <a:xfrm>
                <a:off x="11185428" y="2768499"/>
                <a:ext cx="203201" cy="55958"/>
              </a:xfrm>
              <a:custGeom>
                <a:avLst/>
                <a:gdLst/>
                <a:ahLst/>
                <a:cxnLst/>
                <a:rect l="0" t="0" r="0" b="0"/>
                <a:pathLst>
                  <a:path w="203201" h="55958">
                    <a:moveTo>
                      <a:pt x="0" y="17324"/>
                    </a:moveTo>
                    <a:cubicBezTo>
                      <a:pt x="0" y="28306"/>
                      <a:pt x="21570" y="37604"/>
                      <a:pt x="58923" y="42724"/>
                    </a:cubicBezTo>
                    <a:cubicBezTo>
                      <a:pt x="155469" y="55957"/>
                      <a:pt x="203200" y="52776"/>
                      <a:pt x="203200" y="33109"/>
                    </a:cubicBezTo>
                    <a:cubicBezTo>
                      <a:pt x="203200" y="7841"/>
                      <a:pt x="174381" y="0"/>
                      <a:pt x="81511" y="0"/>
                    </a:cubicBezTo>
                    <a:cubicBezTo>
                      <a:pt x="21134" y="0"/>
                      <a:pt x="0" y="4492"/>
                      <a:pt x="0" y="1732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6" name="任意多边形: 形状 685">
                <a:extLst>
                  <a:ext uri="{FF2B5EF4-FFF2-40B4-BE49-F238E27FC236}">
                    <a16:creationId xmlns:a16="http://schemas.microsoft.com/office/drawing/2014/main" id="{A510BA23-75DC-4A9F-9F94-11CAA0069945}"/>
                  </a:ext>
                </a:extLst>
              </p:cNvPr>
              <p:cNvSpPr/>
              <p:nvPr/>
            </p:nvSpPr>
            <p:spPr>
              <a:xfrm>
                <a:off x="11928325" y="2768499"/>
                <a:ext cx="16375" cy="85091"/>
              </a:xfrm>
              <a:custGeom>
                <a:avLst/>
                <a:gdLst/>
                <a:ahLst/>
                <a:cxnLst/>
                <a:rect l="0" t="0" r="0" b="0"/>
                <a:pathLst>
                  <a:path w="16375" h="85091">
                    <a:moveTo>
                      <a:pt x="2271" y="53975"/>
                    </a:moveTo>
                    <a:cubicBezTo>
                      <a:pt x="0" y="83661"/>
                      <a:pt x="129" y="85090"/>
                      <a:pt x="2559" y="57150"/>
                    </a:cubicBezTo>
                    <a:cubicBezTo>
                      <a:pt x="4989" y="29210"/>
                      <a:pt x="9706" y="4921"/>
                      <a:pt x="13041" y="3175"/>
                    </a:cubicBezTo>
                    <a:cubicBezTo>
                      <a:pt x="16374" y="1429"/>
                      <a:pt x="16246" y="0"/>
                      <a:pt x="12753" y="0"/>
                    </a:cubicBezTo>
                    <a:cubicBezTo>
                      <a:pt x="9260" y="0"/>
                      <a:pt x="4544" y="24289"/>
                      <a:pt x="2271" y="539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7" name="任意多边形: 形状 686">
                <a:extLst>
                  <a:ext uri="{FF2B5EF4-FFF2-40B4-BE49-F238E27FC236}">
                    <a16:creationId xmlns:a16="http://schemas.microsoft.com/office/drawing/2014/main" id="{692DF934-0667-4565-AC67-AC4E54ECDF14}"/>
                  </a:ext>
                </a:extLst>
              </p:cNvPr>
              <p:cNvSpPr/>
              <p:nvPr/>
            </p:nvSpPr>
            <p:spPr>
              <a:xfrm>
                <a:off x="5165628" y="27811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8" name="任意多边形: 形状 687">
                <a:extLst>
                  <a:ext uri="{FF2B5EF4-FFF2-40B4-BE49-F238E27FC236}">
                    <a16:creationId xmlns:a16="http://schemas.microsoft.com/office/drawing/2014/main" id="{3910F0DC-340C-4181-B937-B69467F7E1FA}"/>
                  </a:ext>
                </a:extLst>
              </p:cNvPr>
              <p:cNvSpPr/>
              <p:nvPr/>
            </p:nvSpPr>
            <p:spPr>
              <a:xfrm>
                <a:off x="5777193" y="2772912"/>
                <a:ext cx="148038" cy="46389"/>
              </a:xfrm>
              <a:custGeom>
                <a:avLst/>
                <a:gdLst/>
                <a:ahLst/>
                <a:cxnLst/>
                <a:rect l="0" t="0" r="0" b="0"/>
                <a:pathLst>
                  <a:path w="148038" h="46389">
                    <a:moveTo>
                      <a:pt x="20260" y="10349"/>
                    </a:moveTo>
                    <a:cubicBezTo>
                      <a:pt x="0" y="37480"/>
                      <a:pt x="13006" y="46388"/>
                      <a:pt x="72876" y="46388"/>
                    </a:cubicBezTo>
                    <a:cubicBezTo>
                      <a:pt x="116397" y="46388"/>
                      <a:pt x="137208" y="40680"/>
                      <a:pt x="142328" y="27338"/>
                    </a:cubicBezTo>
                    <a:cubicBezTo>
                      <a:pt x="148037" y="12459"/>
                      <a:pt x="136518" y="7117"/>
                      <a:pt x="89712" y="2941"/>
                    </a:cubicBezTo>
                    <a:cubicBezTo>
                      <a:pt x="56752" y="0"/>
                      <a:pt x="25499" y="3333"/>
                      <a:pt x="20260" y="103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89" name="任意多边形: 形状 688">
                <a:extLst>
                  <a:ext uri="{FF2B5EF4-FFF2-40B4-BE49-F238E27FC236}">
                    <a16:creationId xmlns:a16="http://schemas.microsoft.com/office/drawing/2014/main" id="{39284463-7DCF-4EFE-9E70-0C1C569EC168}"/>
                  </a:ext>
                </a:extLst>
              </p:cNvPr>
              <p:cNvSpPr/>
              <p:nvPr/>
            </p:nvSpPr>
            <p:spPr>
              <a:xfrm>
                <a:off x="7543377" y="2775815"/>
                <a:ext cx="846855" cy="37136"/>
              </a:xfrm>
              <a:custGeom>
                <a:avLst/>
                <a:gdLst/>
                <a:ahLst/>
                <a:cxnLst/>
                <a:rect l="0" t="0" r="0" b="0"/>
                <a:pathLst>
                  <a:path w="846855" h="37136">
                    <a:moveTo>
                      <a:pt x="8820" y="10677"/>
                    </a:moveTo>
                    <a:cubicBezTo>
                      <a:pt x="9387" y="17080"/>
                      <a:pt x="6991" y="25652"/>
                      <a:pt x="3496" y="29727"/>
                    </a:cubicBezTo>
                    <a:cubicBezTo>
                      <a:pt x="0" y="33801"/>
                      <a:pt x="185735" y="37135"/>
                      <a:pt x="416238" y="37135"/>
                    </a:cubicBezTo>
                    <a:cubicBezTo>
                      <a:pt x="750713" y="37135"/>
                      <a:pt x="836619" y="33765"/>
                      <a:pt x="841693" y="20447"/>
                    </a:cubicBezTo>
                    <a:cubicBezTo>
                      <a:pt x="846854" y="6900"/>
                      <a:pt x="768971" y="3314"/>
                      <a:pt x="427920" y="1397"/>
                    </a:cubicBezTo>
                    <a:cubicBezTo>
                      <a:pt x="179450" y="0"/>
                      <a:pt x="8211" y="3792"/>
                      <a:pt x="8820" y="106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0" name="任意多边形: 形状 689">
                <a:extLst>
                  <a:ext uri="{FF2B5EF4-FFF2-40B4-BE49-F238E27FC236}">
                    <a16:creationId xmlns:a16="http://schemas.microsoft.com/office/drawing/2014/main" id="{C8CF4EC7-CA05-4967-9078-DA1B779BE4B7}"/>
                  </a:ext>
                </a:extLst>
              </p:cNvPr>
              <p:cNvSpPr/>
              <p:nvPr/>
            </p:nvSpPr>
            <p:spPr>
              <a:xfrm>
                <a:off x="10296428" y="2781199"/>
                <a:ext cx="165101" cy="38101"/>
              </a:xfrm>
              <a:custGeom>
                <a:avLst/>
                <a:gdLst/>
                <a:ahLst/>
                <a:cxnLst/>
                <a:rect l="0" t="0" r="0" b="0"/>
                <a:pathLst>
                  <a:path w="165101" h="38101">
                    <a:moveTo>
                      <a:pt x="0" y="19050"/>
                    </a:moveTo>
                    <a:cubicBezTo>
                      <a:pt x="0" y="34030"/>
                      <a:pt x="17639" y="38100"/>
                      <a:pt x="82550" y="38100"/>
                    </a:cubicBezTo>
                    <a:cubicBezTo>
                      <a:pt x="147461" y="38100"/>
                      <a:pt x="165100" y="34030"/>
                      <a:pt x="165100" y="19050"/>
                    </a:cubicBezTo>
                    <a:cubicBezTo>
                      <a:pt x="165100" y="4070"/>
                      <a:pt x="147461" y="0"/>
                      <a:pt x="82550" y="0"/>
                    </a:cubicBezTo>
                    <a:cubicBezTo>
                      <a:pt x="17639" y="0"/>
                      <a:pt x="0" y="4070"/>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1" name="任意多边形: 形状 690">
                <a:extLst>
                  <a:ext uri="{FF2B5EF4-FFF2-40B4-BE49-F238E27FC236}">
                    <a16:creationId xmlns:a16="http://schemas.microsoft.com/office/drawing/2014/main" id="{5B5AD738-5884-4CA1-BAE1-BD26635176D5}"/>
                  </a:ext>
                </a:extLst>
              </p:cNvPr>
              <p:cNvSpPr/>
              <p:nvPr/>
            </p:nvSpPr>
            <p:spPr>
              <a:xfrm>
                <a:off x="11385625" y="2763499"/>
                <a:ext cx="53651" cy="289537"/>
              </a:xfrm>
              <a:custGeom>
                <a:avLst/>
                <a:gdLst/>
                <a:ahLst/>
                <a:cxnLst/>
                <a:rect l="0" t="0" r="0" b="0"/>
                <a:pathLst>
                  <a:path w="53651" h="289537">
                    <a:moveTo>
                      <a:pt x="10659" y="24050"/>
                    </a:moveTo>
                    <a:cubicBezTo>
                      <a:pt x="16925" y="38020"/>
                      <a:pt x="22878" y="92313"/>
                      <a:pt x="23886" y="144700"/>
                    </a:cubicBezTo>
                    <a:cubicBezTo>
                      <a:pt x="26274" y="268789"/>
                      <a:pt x="30259" y="289536"/>
                      <a:pt x="39740" y="227250"/>
                    </a:cubicBezTo>
                    <a:cubicBezTo>
                      <a:pt x="53650" y="135856"/>
                      <a:pt x="45386" y="42202"/>
                      <a:pt x="21414" y="19565"/>
                    </a:cubicBezTo>
                    <a:cubicBezTo>
                      <a:pt x="695" y="0"/>
                      <a:pt x="0" y="290"/>
                      <a:pt x="10659" y="24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2" name="任意多边形: 形状 691">
                <a:extLst>
                  <a:ext uri="{FF2B5EF4-FFF2-40B4-BE49-F238E27FC236}">
                    <a16:creationId xmlns:a16="http://schemas.microsoft.com/office/drawing/2014/main" id="{E5827055-9DFB-431C-BDC8-BF3E9CA262B2}"/>
                  </a:ext>
                </a:extLst>
              </p:cNvPr>
              <p:cNvSpPr/>
              <p:nvPr/>
            </p:nvSpPr>
            <p:spPr>
              <a:xfrm>
                <a:off x="11431139" y="27811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3" name="任意多边形: 形状 692">
                <a:extLst>
                  <a:ext uri="{FF2B5EF4-FFF2-40B4-BE49-F238E27FC236}">
                    <a16:creationId xmlns:a16="http://schemas.microsoft.com/office/drawing/2014/main" id="{F4AFCD54-303C-4900-A1E4-50CBAB0E2F10}"/>
                  </a:ext>
                </a:extLst>
              </p:cNvPr>
              <p:cNvSpPr/>
              <p:nvPr/>
            </p:nvSpPr>
            <p:spPr>
              <a:xfrm>
                <a:off x="1469928" y="2793899"/>
                <a:ext cx="497076" cy="788795"/>
              </a:xfrm>
              <a:custGeom>
                <a:avLst/>
                <a:gdLst/>
                <a:ahLst/>
                <a:cxnLst/>
                <a:rect l="0" t="0" r="0" b="0"/>
                <a:pathLst>
                  <a:path w="497076" h="788795">
                    <a:moveTo>
                      <a:pt x="325209" y="20089"/>
                    </a:moveTo>
                    <a:cubicBezTo>
                      <a:pt x="307849" y="65326"/>
                      <a:pt x="316296" y="74864"/>
                      <a:pt x="371475" y="72329"/>
                    </a:cubicBezTo>
                    <a:lnTo>
                      <a:pt x="425450" y="69850"/>
                    </a:lnTo>
                    <a:lnTo>
                      <a:pt x="421983" y="114300"/>
                    </a:lnTo>
                    <a:cubicBezTo>
                      <a:pt x="420075" y="138748"/>
                      <a:pt x="412932" y="167953"/>
                      <a:pt x="406108" y="179200"/>
                    </a:cubicBezTo>
                    <a:cubicBezTo>
                      <a:pt x="399283" y="190448"/>
                      <a:pt x="390203" y="253313"/>
                      <a:pt x="385929" y="318900"/>
                    </a:cubicBezTo>
                    <a:cubicBezTo>
                      <a:pt x="381654" y="384488"/>
                      <a:pt x="374006" y="492442"/>
                      <a:pt x="368933" y="558800"/>
                    </a:cubicBezTo>
                    <a:cubicBezTo>
                      <a:pt x="363860" y="625158"/>
                      <a:pt x="361642" y="658019"/>
                      <a:pt x="364004" y="631825"/>
                    </a:cubicBezTo>
                    <a:lnTo>
                      <a:pt x="368300" y="584200"/>
                    </a:lnTo>
                    <a:lnTo>
                      <a:pt x="244475" y="577207"/>
                    </a:lnTo>
                    <a:cubicBezTo>
                      <a:pt x="97368" y="568900"/>
                      <a:pt x="13509" y="572617"/>
                      <a:pt x="4087" y="587861"/>
                    </a:cubicBezTo>
                    <a:cubicBezTo>
                      <a:pt x="313" y="593968"/>
                      <a:pt x="12137" y="614529"/>
                      <a:pt x="30363" y="633552"/>
                    </a:cubicBezTo>
                    <a:cubicBezTo>
                      <a:pt x="71633" y="676629"/>
                      <a:pt x="71877" y="685800"/>
                      <a:pt x="31750" y="685800"/>
                    </a:cubicBezTo>
                    <a:cubicBezTo>
                      <a:pt x="14288" y="685800"/>
                      <a:pt x="0" y="691927"/>
                      <a:pt x="0" y="699415"/>
                    </a:cubicBezTo>
                    <a:cubicBezTo>
                      <a:pt x="0" y="708956"/>
                      <a:pt x="55113" y="709906"/>
                      <a:pt x="184168" y="702590"/>
                    </a:cubicBezTo>
                    <a:lnTo>
                      <a:pt x="368335" y="692150"/>
                    </a:lnTo>
                    <a:lnTo>
                      <a:pt x="374668" y="732636"/>
                    </a:lnTo>
                    <a:cubicBezTo>
                      <a:pt x="378795" y="759023"/>
                      <a:pt x="386528" y="770595"/>
                      <a:pt x="396875" y="765865"/>
                    </a:cubicBezTo>
                    <a:cubicBezTo>
                      <a:pt x="405606" y="761874"/>
                      <a:pt x="424833" y="765400"/>
                      <a:pt x="439600" y="773701"/>
                    </a:cubicBezTo>
                    <a:lnTo>
                      <a:pt x="466451" y="788794"/>
                    </a:lnTo>
                    <a:lnTo>
                      <a:pt x="468709" y="422972"/>
                    </a:lnTo>
                    <a:cubicBezTo>
                      <a:pt x="470072" y="202138"/>
                      <a:pt x="476189" y="45825"/>
                      <a:pt x="484143" y="28575"/>
                    </a:cubicBezTo>
                    <a:cubicBezTo>
                      <a:pt x="497075" y="528"/>
                      <a:pt x="495800" y="0"/>
                      <a:pt x="415118" y="0"/>
                    </a:cubicBezTo>
                    <a:cubicBezTo>
                      <a:pt x="351878" y="0"/>
                      <a:pt x="331139" y="4634"/>
                      <a:pt x="325209" y="200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4" name="任意多边形: 形状 693">
                <a:extLst>
                  <a:ext uri="{FF2B5EF4-FFF2-40B4-BE49-F238E27FC236}">
                    <a16:creationId xmlns:a16="http://schemas.microsoft.com/office/drawing/2014/main" id="{0DA29F76-412B-40A9-8EA0-C0221307109D}"/>
                  </a:ext>
                </a:extLst>
              </p:cNvPr>
              <p:cNvSpPr/>
              <p:nvPr/>
            </p:nvSpPr>
            <p:spPr>
              <a:xfrm>
                <a:off x="2181128" y="2793899"/>
                <a:ext cx="179791" cy="779464"/>
              </a:xfrm>
              <a:custGeom>
                <a:avLst/>
                <a:gdLst/>
                <a:ahLst/>
                <a:cxnLst/>
                <a:rect l="0" t="0" r="0" b="0"/>
                <a:pathLst>
                  <a:path w="179791" h="779464">
                    <a:moveTo>
                      <a:pt x="0" y="12700"/>
                    </a:moveTo>
                    <a:cubicBezTo>
                      <a:pt x="0" y="19685"/>
                      <a:pt x="31433" y="25400"/>
                      <a:pt x="69850" y="25400"/>
                    </a:cubicBezTo>
                    <a:lnTo>
                      <a:pt x="139700" y="25400"/>
                    </a:lnTo>
                    <a:lnTo>
                      <a:pt x="139700" y="88900"/>
                    </a:lnTo>
                    <a:cubicBezTo>
                      <a:pt x="139700" y="134498"/>
                      <a:pt x="134747" y="152400"/>
                      <a:pt x="122131" y="152400"/>
                    </a:cubicBezTo>
                    <a:cubicBezTo>
                      <a:pt x="96900" y="152400"/>
                      <a:pt x="75508" y="192042"/>
                      <a:pt x="82723" y="225425"/>
                    </a:cubicBezTo>
                    <a:cubicBezTo>
                      <a:pt x="86625" y="243474"/>
                      <a:pt x="98256" y="254000"/>
                      <a:pt x="114300" y="254000"/>
                    </a:cubicBezTo>
                    <a:cubicBezTo>
                      <a:pt x="135394" y="254000"/>
                      <a:pt x="139700" y="262467"/>
                      <a:pt x="139700" y="303944"/>
                    </a:cubicBezTo>
                    <a:cubicBezTo>
                      <a:pt x="139700" y="342735"/>
                      <a:pt x="134027" y="355689"/>
                      <a:pt x="114300" y="361950"/>
                    </a:cubicBezTo>
                    <a:cubicBezTo>
                      <a:pt x="78940" y="373173"/>
                      <a:pt x="78940" y="438933"/>
                      <a:pt x="114300" y="448180"/>
                    </a:cubicBezTo>
                    <a:cubicBezTo>
                      <a:pt x="149559" y="457400"/>
                      <a:pt x="149559" y="520500"/>
                      <a:pt x="114300" y="529720"/>
                    </a:cubicBezTo>
                    <a:cubicBezTo>
                      <a:pt x="82975" y="537912"/>
                      <a:pt x="77276" y="609600"/>
                      <a:pt x="107950" y="609600"/>
                    </a:cubicBezTo>
                    <a:cubicBezTo>
                      <a:pt x="127506" y="609600"/>
                      <a:pt x="132971" y="642761"/>
                      <a:pt x="119291" y="678411"/>
                    </a:cubicBezTo>
                    <a:cubicBezTo>
                      <a:pt x="115052" y="689460"/>
                      <a:pt x="103621" y="698500"/>
                      <a:pt x="93891" y="698500"/>
                    </a:cubicBezTo>
                    <a:cubicBezTo>
                      <a:pt x="82736" y="698500"/>
                      <a:pt x="74493" y="716095"/>
                      <a:pt x="71580" y="746125"/>
                    </a:cubicBezTo>
                    <a:cubicBezTo>
                      <a:pt x="69038" y="772319"/>
                      <a:pt x="69442" y="779463"/>
                      <a:pt x="72478" y="762000"/>
                    </a:cubicBezTo>
                    <a:cubicBezTo>
                      <a:pt x="75513" y="744538"/>
                      <a:pt x="89767" y="726218"/>
                      <a:pt x="104154" y="721290"/>
                    </a:cubicBezTo>
                    <a:cubicBezTo>
                      <a:pt x="127564" y="713270"/>
                      <a:pt x="130306" y="701936"/>
                      <a:pt x="130270" y="613340"/>
                    </a:cubicBezTo>
                    <a:cubicBezTo>
                      <a:pt x="130248" y="558895"/>
                      <a:pt x="134496" y="508635"/>
                      <a:pt x="139711" y="501650"/>
                    </a:cubicBezTo>
                    <a:cubicBezTo>
                      <a:pt x="144925" y="494665"/>
                      <a:pt x="156076" y="378936"/>
                      <a:pt x="164491" y="244475"/>
                    </a:cubicBezTo>
                    <a:lnTo>
                      <a:pt x="179790" y="0"/>
                    </a:lnTo>
                    <a:lnTo>
                      <a:pt x="89895" y="0"/>
                    </a:lnTo>
                    <a:cubicBezTo>
                      <a:pt x="38432" y="0"/>
                      <a:pt x="0" y="5430"/>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5" name="任意多边形: 形状 694">
                <a:extLst>
                  <a:ext uri="{FF2B5EF4-FFF2-40B4-BE49-F238E27FC236}">
                    <a16:creationId xmlns:a16="http://schemas.microsoft.com/office/drawing/2014/main" id="{ED7F83B1-6FF5-45CD-9ED0-52D07F6D55F8}"/>
                  </a:ext>
                </a:extLst>
              </p:cNvPr>
              <p:cNvSpPr/>
              <p:nvPr/>
            </p:nvSpPr>
            <p:spPr>
              <a:xfrm>
                <a:off x="5066061" y="2790166"/>
                <a:ext cx="36068" cy="29134"/>
              </a:xfrm>
              <a:custGeom>
                <a:avLst/>
                <a:gdLst/>
                <a:ahLst/>
                <a:cxnLst/>
                <a:rect l="0" t="0" r="0" b="0"/>
                <a:pathLst>
                  <a:path w="36068" h="29134">
                    <a:moveTo>
                      <a:pt x="4317" y="16433"/>
                    </a:moveTo>
                    <a:cubicBezTo>
                      <a:pt x="0" y="23418"/>
                      <a:pt x="5378" y="29133"/>
                      <a:pt x="16267" y="29133"/>
                    </a:cubicBezTo>
                    <a:cubicBezTo>
                      <a:pt x="27157" y="29133"/>
                      <a:pt x="36067" y="23418"/>
                      <a:pt x="36067" y="16433"/>
                    </a:cubicBezTo>
                    <a:cubicBezTo>
                      <a:pt x="36067" y="0"/>
                      <a:pt x="14473" y="0"/>
                      <a:pt x="4317" y="164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6" name="任意多边形: 形状 695">
                <a:extLst>
                  <a:ext uri="{FF2B5EF4-FFF2-40B4-BE49-F238E27FC236}">
                    <a16:creationId xmlns:a16="http://schemas.microsoft.com/office/drawing/2014/main" id="{D20153FD-CBCE-495D-AB6F-058E614FCF9E}"/>
                  </a:ext>
                </a:extLst>
              </p:cNvPr>
              <p:cNvSpPr/>
              <p:nvPr/>
            </p:nvSpPr>
            <p:spPr>
              <a:xfrm>
                <a:off x="5067015" y="2781096"/>
                <a:ext cx="70993" cy="143840"/>
              </a:xfrm>
              <a:custGeom>
                <a:avLst/>
                <a:gdLst/>
                <a:ahLst/>
                <a:cxnLst/>
                <a:rect l="0" t="0" r="0" b="0"/>
                <a:pathLst>
                  <a:path w="70993" h="143840">
                    <a:moveTo>
                      <a:pt x="30971" y="55938"/>
                    </a:moveTo>
                    <a:cubicBezTo>
                      <a:pt x="1077" y="132007"/>
                      <a:pt x="0" y="143839"/>
                      <a:pt x="27673" y="92178"/>
                    </a:cubicBezTo>
                    <a:cubicBezTo>
                      <a:pt x="39834" y="69477"/>
                      <a:pt x="55474" y="50903"/>
                      <a:pt x="62429" y="50903"/>
                    </a:cubicBezTo>
                    <a:cubicBezTo>
                      <a:pt x="70137" y="50903"/>
                      <a:pt x="70992" y="40364"/>
                      <a:pt x="64619" y="23913"/>
                    </a:cubicBezTo>
                    <a:cubicBezTo>
                      <a:pt x="55355" y="0"/>
                      <a:pt x="51519" y="3650"/>
                      <a:pt x="30971" y="559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7" name="任意多边形: 形状 696">
                <a:extLst>
                  <a:ext uri="{FF2B5EF4-FFF2-40B4-BE49-F238E27FC236}">
                    <a16:creationId xmlns:a16="http://schemas.microsoft.com/office/drawing/2014/main" id="{84BAE1B9-5A84-48B7-AAEC-328221A0DEFA}"/>
                  </a:ext>
                </a:extLst>
              </p:cNvPr>
              <p:cNvSpPr/>
              <p:nvPr/>
            </p:nvSpPr>
            <p:spPr>
              <a:xfrm>
                <a:off x="5173002" y="2796265"/>
                <a:ext cx="67731" cy="111614"/>
              </a:xfrm>
              <a:custGeom>
                <a:avLst/>
                <a:gdLst/>
                <a:ahLst/>
                <a:cxnLst/>
                <a:rect l="0" t="0" r="0" b="0"/>
                <a:pathLst>
                  <a:path w="67731" h="111614">
                    <a:moveTo>
                      <a:pt x="30159" y="39068"/>
                    </a:moveTo>
                    <a:cubicBezTo>
                      <a:pt x="13372" y="61682"/>
                      <a:pt x="0" y="88654"/>
                      <a:pt x="441" y="99007"/>
                    </a:cubicBezTo>
                    <a:cubicBezTo>
                      <a:pt x="979" y="111613"/>
                      <a:pt x="5113" y="109516"/>
                      <a:pt x="12958" y="92657"/>
                    </a:cubicBezTo>
                    <a:cubicBezTo>
                      <a:pt x="19401" y="78812"/>
                      <a:pt x="34821" y="53887"/>
                      <a:pt x="47225" y="37268"/>
                    </a:cubicBezTo>
                    <a:cubicBezTo>
                      <a:pt x="59628" y="20649"/>
                      <a:pt x="67730" y="5004"/>
                      <a:pt x="65228" y="2502"/>
                    </a:cubicBezTo>
                    <a:cubicBezTo>
                      <a:pt x="62726" y="0"/>
                      <a:pt x="46944" y="16455"/>
                      <a:pt x="30159" y="390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8" name="任意多边形: 形状 697">
                <a:extLst>
                  <a:ext uri="{FF2B5EF4-FFF2-40B4-BE49-F238E27FC236}">
                    <a16:creationId xmlns:a16="http://schemas.microsoft.com/office/drawing/2014/main" id="{5BCA90B9-B529-4945-AF96-CE6B1F126B5A}"/>
                  </a:ext>
                </a:extLst>
              </p:cNvPr>
              <p:cNvSpPr/>
              <p:nvPr/>
            </p:nvSpPr>
            <p:spPr>
              <a:xfrm>
                <a:off x="5625381" y="2798133"/>
                <a:ext cx="126014" cy="33868"/>
              </a:xfrm>
              <a:custGeom>
                <a:avLst/>
                <a:gdLst/>
                <a:ahLst/>
                <a:cxnLst/>
                <a:rect l="0" t="0" r="0" b="0"/>
                <a:pathLst>
                  <a:path w="126014" h="33868">
                    <a:moveTo>
                      <a:pt x="4742" y="16934"/>
                    </a:moveTo>
                    <a:cubicBezTo>
                      <a:pt x="0" y="29292"/>
                      <a:pt x="11862" y="33867"/>
                      <a:pt x="48645" y="33867"/>
                    </a:cubicBezTo>
                    <a:cubicBezTo>
                      <a:pt x="76366" y="33867"/>
                      <a:pt x="100397" y="32438"/>
                      <a:pt x="102048" y="30692"/>
                    </a:cubicBezTo>
                    <a:cubicBezTo>
                      <a:pt x="126013" y="5338"/>
                      <a:pt x="120155" y="0"/>
                      <a:pt x="68367" y="0"/>
                    </a:cubicBezTo>
                    <a:cubicBezTo>
                      <a:pt x="32477" y="0"/>
                      <a:pt x="8825" y="6295"/>
                      <a:pt x="4742" y="1693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699" name="任意多边形: 形状 698">
                <a:extLst>
                  <a:ext uri="{FF2B5EF4-FFF2-40B4-BE49-F238E27FC236}">
                    <a16:creationId xmlns:a16="http://schemas.microsoft.com/office/drawing/2014/main" id="{AE628E28-1C29-46E1-9BC8-8AB4C93E0A71}"/>
                  </a:ext>
                </a:extLst>
              </p:cNvPr>
              <p:cNvSpPr/>
              <p:nvPr/>
            </p:nvSpPr>
            <p:spPr>
              <a:xfrm>
                <a:off x="7019828" y="2789494"/>
                <a:ext cx="249382" cy="54657"/>
              </a:xfrm>
              <a:custGeom>
                <a:avLst/>
                <a:gdLst/>
                <a:ahLst/>
                <a:cxnLst/>
                <a:rect l="0" t="0" r="0" b="0"/>
                <a:pathLst>
                  <a:path w="249382" h="54657">
                    <a:moveTo>
                      <a:pt x="47625" y="8310"/>
                    </a:moveTo>
                    <a:cubicBezTo>
                      <a:pt x="18624" y="14555"/>
                      <a:pt x="0" y="25927"/>
                      <a:pt x="0" y="37390"/>
                    </a:cubicBezTo>
                    <a:cubicBezTo>
                      <a:pt x="0" y="53289"/>
                      <a:pt x="15772" y="54656"/>
                      <a:pt x="101485" y="46185"/>
                    </a:cubicBezTo>
                    <a:cubicBezTo>
                      <a:pt x="217782" y="34691"/>
                      <a:pt x="249381" y="9099"/>
                      <a:pt x="155575" y="2378"/>
                    </a:cubicBezTo>
                    <a:cubicBezTo>
                      <a:pt x="122396" y="0"/>
                      <a:pt x="73819" y="2670"/>
                      <a:pt x="47625" y="83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0" name="任意多边形: 形状 699">
                <a:extLst>
                  <a:ext uri="{FF2B5EF4-FFF2-40B4-BE49-F238E27FC236}">
                    <a16:creationId xmlns:a16="http://schemas.microsoft.com/office/drawing/2014/main" id="{FBD422ED-F719-41B3-B4A1-60E157FCDD52}"/>
                  </a:ext>
                </a:extLst>
              </p:cNvPr>
              <p:cNvSpPr/>
              <p:nvPr/>
            </p:nvSpPr>
            <p:spPr>
              <a:xfrm>
                <a:off x="7286528" y="2793253"/>
                <a:ext cx="215901" cy="38747"/>
              </a:xfrm>
              <a:custGeom>
                <a:avLst/>
                <a:gdLst/>
                <a:ahLst/>
                <a:cxnLst/>
                <a:rect l="0" t="0" r="0" b="0"/>
                <a:pathLst>
                  <a:path w="215901" h="38747">
                    <a:moveTo>
                      <a:pt x="0" y="21319"/>
                    </a:moveTo>
                    <a:cubicBezTo>
                      <a:pt x="0" y="34721"/>
                      <a:pt x="24930" y="38746"/>
                      <a:pt x="107950" y="38746"/>
                    </a:cubicBezTo>
                    <a:cubicBezTo>
                      <a:pt x="196674" y="38746"/>
                      <a:pt x="215900" y="35263"/>
                      <a:pt x="215900" y="19193"/>
                    </a:cubicBezTo>
                    <a:cubicBezTo>
                      <a:pt x="215900" y="2955"/>
                      <a:pt x="197595" y="0"/>
                      <a:pt x="107950" y="1766"/>
                    </a:cubicBezTo>
                    <a:cubicBezTo>
                      <a:pt x="25964" y="3381"/>
                      <a:pt x="0" y="8084"/>
                      <a:pt x="0" y="213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1" name="任意多边形: 形状 700">
                <a:extLst>
                  <a:ext uri="{FF2B5EF4-FFF2-40B4-BE49-F238E27FC236}">
                    <a16:creationId xmlns:a16="http://schemas.microsoft.com/office/drawing/2014/main" id="{9034ACD2-F422-4865-AB56-9EC546625DD8}"/>
                  </a:ext>
                </a:extLst>
              </p:cNvPr>
              <p:cNvSpPr/>
              <p:nvPr/>
            </p:nvSpPr>
            <p:spPr>
              <a:xfrm>
                <a:off x="8718928" y="2769513"/>
                <a:ext cx="37060" cy="298020"/>
              </a:xfrm>
              <a:custGeom>
                <a:avLst/>
                <a:gdLst/>
                <a:ahLst/>
                <a:cxnLst/>
                <a:rect l="0" t="0" r="0" b="0"/>
                <a:pathLst>
                  <a:path w="37060" h="298020">
                    <a:moveTo>
                      <a:pt x="10817" y="43410"/>
                    </a:moveTo>
                    <a:cubicBezTo>
                      <a:pt x="662" y="69874"/>
                      <a:pt x="0" y="298019"/>
                      <a:pt x="10108" y="287911"/>
                    </a:cubicBezTo>
                    <a:cubicBezTo>
                      <a:pt x="14183" y="283836"/>
                      <a:pt x="14641" y="250023"/>
                      <a:pt x="11127" y="212769"/>
                    </a:cubicBezTo>
                    <a:cubicBezTo>
                      <a:pt x="7420" y="173479"/>
                      <a:pt x="11544" y="125447"/>
                      <a:pt x="20946" y="98387"/>
                    </a:cubicBezTo>
                    <a:cubicBezTo>
                      <a:pt x="37059" y="52018"/>
                      <a:pt x="27475" y="0"/>
                      <a:pt x="10817" y="434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2" name="任意多边形: 形状 701">
                <a:extLst>
                  <a:ext uri="{FF2B5EF4-FFF2-40B4-BE49-F238E27FC236}">
                    <a16:creationId xmlns:a16="http://schemas.microsoft.com/office/drawing/2014/main" id="{C7657FDD-FEAD-4CC5-8F61-037704011D1F}"/>
                  </a:ext>
                </a:extLst>
              </p:cNvPr>
              <p:cNvSpPr/>
              <p:nvPr/>
            </p:nvSpPr>
            <p:spPr>
              <a:xfrm>
                <a:off x="11502928" y="2793899"/>
                <a:ext cx="139701" cy="38877"/>
              </a:xfrm>
              <a:custGeom>
                <a:avLst/>
                <a:gdLst/>
                <a:ahLst/>
                <a:cxnLst/>
                <a:rect l="0" t="0" r="0" b="0"/>
                <a:pathLst>
                  <a:path w="139701" h="38877">
                    <a:moveTo>
                      <a:pt x="0" y="12700"/>
                    </a:moveTo>
                    <a:cubicBezTo>
                      <a:pt x="0" y="19685"/>
                      <a:pt x="15716" y="22621"/>
                      <a:pt x="34925" y="19223"/>
                    </a:cubicBezTo>
                    <a:cubicBezTo>
                      <a:pt x="54134" y="15826"/>
                      <a:pt x="85566" y="19350"/>
                      <a:pt x="104775" y="27055"/>
                    </a:cubicBezTo>
                    <a:cubicBezTo>
                      <a:pt x="134249" y="38876"/>
                      <a:pt x="139700" y="37858"/>
                      <a:pt x="139700" y="20531"/>
                    </a:cubicBezTo>
                    <a:cubicBezTo>
                      <a:pt x="139700" y="4112"/>
                      <a:pt x="125712" y="0"/>
                      <a:pt x="69850" y="0"/>
                    </a:cubicBezTo>
                    <a:cubicBezTo>
                      <a:pt x="31432"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3" name="任意多边形: 形状 702">
                <a:extLst>
                  <a:ext uri="{FF2B5EF4-FFF2-40B4-BE49-F238E27FC236}">
                    <a16:creationId xmlns:a16="http://schemas.microsoft.com/office/drawing/2014/main" id="{C0BF9D89-CD9A-4881-AD60-409A8BFD6314}"/>
                  </a:ext>
                </a:extLst>
              </p:cNvPr>
              <p:cNvSpPr/>
              <p:nvPr/>
            </p:nvSpPr>
            <p:spPr>
              <a:xfrm>
                <a:off x="11680728" y="2795933"/>
                <a:ext cx="25401" cy="34035"/>
              </a:xfrm>
              <a:custGeom>
                <a:avLst/>
                <a:gdLst/>
                <a:ahLst/>
                <a:cxnLst/>
                <a:rect l="0" t="0" r="0" b="0"/>
                <a:pathLst>
                  <a:path w="25401" h="34035">
                    <a:moveTo>
                      <a:pt x="0" y="9168"/>
                    </a:moveTo>
                    <a:cubicBezTo>
                      <a:pt x="0" y="16153"/>
                      <a:pt x="5715" y="25400"/>
                      <a:pt x="12700" y="29717"/>
                    </a:cubicBezTo>
                    <a:cubicBezTo>
                      <a:pt x="19685" y="34034"/>
                      <a:pt x="25400" y="31851"/>
                      <a:pt x="25400" y="24866"/>
                    </a:cubicBezTo>
                    <a:cubicBezTo>
                      <a:pt x="25400" y="17881"/>
                      <a:pt x="19685" y="8634"/>
                      <a:pt x="12700" y="4317"/>
                    </a:cubicBezTo>
                    <a:cubicBezTo>
                      <a:pt x="5715" y="0"/>
                      <a:pt x="0" y="2183"/>
                      <a:pt x="0" y="91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4" name="任意多边形: 形状 703">
                <a:extLst>
                  <a:ext uri="{FF2B5EF4-FFF2-40B4-BE49-F238E27FC236}">
                    <a16:creationId xmlns:a16="http://schemas.microsoft.com/office/drawing/2014/main" id="{57004C25-FA01-4F7F-A914-2EDCA320D637}"/>
                  </a:ext>
                </a:extLst>
              </p:cNvPr>
              <p:cNvSpPr/>
              <p:nvPr/>
            </p:nvSpPr>
            <p:spPr>
              <a:xfrm>
                <a:off x="11754903" y="2796214"/>
                <a:ext cx="125297" cy="52461"/>
              </a:xfrm>
              <a:custGeom>
                <a:avLst/>
                <a:gdLst/>
                <a:ahLst/>
                <a:cxnLst/>
                <a:rect l="0" t="0" r="0" b="0"/>
                <a:pathLst>
                  <a:path w="125297" h="52461">
                    <a:moveTo>
                      <a:pt x="9580" y="18175"/>
                    </a:moveTo>
                    <a:cubicBezTo>
                      <a:pt x="0" y="43139"/>
                      <a:pt x="28853" y="52460"/>
                      <a:pt x="76534" y="39806"/>
                    </a:cubicBezTo>
                    <a:cubicBezTo>
                      <a:pt x="125296" y="26866"/>
                      <a:pt x="112900" y="2002"/>
                      <a:pt x="56991" y="608"/>
                    </a:cubicBezTo>
                    <a:cubicBezTo>
                      <a:pt x="32621" y="0"/>
                      <a:pt x="13891" y="6940"/>
                      <a:pt x="9580" y="181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5" name="任意多边形: 形状 704">
                <a:extLst>
                  <a:ext uri="{FF2B5EF4-FFF2-40B4-BE49-F238E27FC236}">
                    <a16:creationId xmlns:a16="http://schemas.microsoft.com/office/drawing/2014/main" id="{D7F0CF0C-E242-41E4-8DCE-FBE02006361E}"/>
                  </a:ext>
                </a:extLst>
              </p:cNvPr>
              <p:cNvSpPr/>
              <p:nvPr/>
            </p:nvSpPr>
            <p:spPr>
              <a:xfrm>
                <a:off x="4918489" y="2811239"/>
                <a:ext cx="110721" cy="26888"/>
              </a:xfrm>
              <a:custGeom>
                <a:avLst/>
                <a:gdLst/>
                <a:ahLst/>
                <a:cxnLst/>
                <a:rect l="0" t="0" r="0" b="0"/>
                <a:pathLst>
                  <a:path w="110721" h="26888">
                    <a:moveTo>
                      <a:pt x="17183" y="11111"/>
                    </a:moveTo>
                    <a:cubicBezTo>
                      <a:pt x="0" y="24640"/>
                      <a:pt x="4911" y="26887"/>
                      <a:pt x="48975" y="25661"/>
                    </a:cubicBezTo>
                    <a:cubicBezTo>
                      <a:pt x="77638" y="24863"/>
                      <a:pt x="103470" y="17719"/>
                      <a:pt x="106381" y="9786"/>
                    </a:cubicBezTo>
                    <a:cubicBezTo>
                      <a:pt x="109291" y="1852"/>
                      <a:pt x="110720" y="1076"/>
                      <a:pt x="109556" y="8061"/>
                    </a:cubicBezTo>
                    <a:cubicBezTo>
                      <a:pt x="106785" y="24683"/>
                      <a:pt x="47326" y="24573"/>
                      <a:pt x="41781" y="7936"/>
                    </a:cubicBezTo>
                    <a:cubicBezTo>
                      <a:pt x="39135" y="0"/>
                      <a:pt x="29757" y="1211"/>
                      <a:pt x="17183" y="1111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6" name="任意多边形: 形状 705">
                <a:extLst>
                  <a:ext uri="{FF2B5EF4-FFF2-40B4-BE49-F238E27FC236}">
                    <a16:creationId xmlns:a16="http://schemas.microsoft.com/office/drawing/2014/main" id="{639C530F-0434-4E48-9039-A90BAF0DC9BF}"/>
                  </a:ext>
                </a:extLst>
              </p:cNvPr>
              <p:cNvSpPr/>
              <p:nvPr/>
            </p:nvSpPr>
            <p:spPr>
              <a:xfrm>
                <a:off x="5339951" y="2794941"/>
                <a:ext cx="105078" cy="63503"/>
              </a:xfrm>
              <a:custGeom>
                <a:avLst/>
                <a:gdLst/>
                <a:ahLst/>
                <a:cxnLst/>
                <a:rect l="0" t="0" r="0" b="0"/>
                <a:pathLst>
                  <a:path w="105078" h="63503">
                    <a:moveTo>
                      <a:pt x="36275" y="9986"/>
                    </a:moveTo>
                    <a:cubicBezTo>
                      <a:pt x="13536" y="14909"/>
                      <a:pt x="0" y="25501"/>
                      <a:pt x="1234" y="37405"/>
                    </a:cubicBezTo>
                    <a:cubicBezTo>
                      <a:pt x="3941" y="63502"/>
                      <a:pt x="105077" y="55681"/>
                      <a:pt x="105077" y="29374"/>
                    </a:cubicBezTo>
                    <a:cubicBezTo>
                      <a:pt x="105077" y="6392"/>
                      <a:pt x="82394" y="0"/>
                      <a:pt x="36275" y="998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7" name="任意多边形: 形状 706">
                <a:extLst>
                  <a:ext uri="{FF2B5EF4-FFF2-40B4-BE49-F238E27FC236}">
                    <a16:creationId xmlns:a16="http://schemas.microsoft.com/office/drawing/2014/main" id="{17EF945F-930A-46B6-9BBE-7A11352A0177}"/>
                  </a:ext>
                </a:extLst>
              </p:cNvPr>
              <p:cNvSpPr/>
              <p:nvPr/>
            </p:nvSpPr>
            <p:spPr>
              <a:xfrm>
                <a:off x="5472182" y="2806599"/>
                <a:ext cx="122040" cy="36269"/>
              </a:xfrm>
              <a:custGeom>
                <a:avLst/>
                <a:gdLst/>
                <a:ahLst/>
                <a:cxnLst/>
                <a:rect l="0" t="0" r="0" b="0"/>
                <a:pathLst>
                  <a:path w="122040" h="36269">
                    <a:moveTo>
                      <a:pt x="6318" y="19142"/>
                    </a:moveTo>
                    <a:cubicBezTo>
                      <a:pt x="0" y="35607"/>
                      <a:pt x="5582" y="36268"/>
                      <a:pt x="46234" y="23868"/>
                    </a:cubicBezTo>
                    <a:cubicBezTo>
                      <a:pt x="72228" y="15940"/>
                      <a:pt x="101783" y="7326"/>
                      <a:pt x="111911" y="4726"/>
                    </a:cubicBezTo>
                    <a:cubicBezTo>
                      <a:pt x="122039" y="2127"/>
                      <a:pt x="104077" y="0"/>
                      <a:pt x="71995" y="0"/>
                    </a:cubicBezTo>
                    <a:cubicBezTo>
                      <a:pt x="31736" y="0"/>
                      <a:pt x="11388" y="5931"/>
                      <a:pt x="6318" y="1914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8" name="任意多边形: 形状 707">
                <a:extLst>
                  <a:ext uri="{FF2B5EF4-FFF2-40B4-BE49-F238E27FC236}">
                    <a16:creationId xmlns:a16="http://schemas.microsoft.com/office/drawing/2014/main" id="{35246007-24B9-4AE6-B4BA-5442ECCA2393}"/>
                  </a:ext>
                </a:extLst>
              </p:cNvPr>
              <p:cNvSpPr/>
              <p:nvPr/>
            </p:nvSpPr>
            <p:spPr>
              <a:xfrm>
                <a:off x="6549928" y="2806354"/>
                <a:ext cx="188758" cy="47370"/>
              </a:xfrm>
              <a:custGeom>
                <a:avLst/>
                <a:gdLst/>
                <a:ahLst/>
                <a:cxnLst/>
                <a:rect l="0" t="0" r="0" b="0"/>
                <a:pathLst>
                  <a:path w="188758" h="47370">
                    <a:moveTo>
                      <a:pt x="0" y="20869"/>
                    </a:moveTo>
                    <a:cubicBezTo>
                      <a:pt x="0" y="47369"/>
                      <a:pt x="172286" y="45634"/>
                      <a:pt x="182494" y="19031"/>
                    </a:cubicBezTo>
                    <a:cubicBezTo>
                      <a:pt x="188757" y="2711"/>
                      <a:pt x="175179" y="0"/>
                      <a:pt x="94953" y="1554"/>
                    </a:cubicBezTo>
                    <a:cubicBezTo>
                      <a:pt x="23706" y="2933"/>
                      <a:pt x="0" y="7755"/>
                      <a:pt x="0" y="2086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09" name="任意多边形: 形状 708">
                <a:extLst>
                  <a:ext uri="{FF2B5EF4-FFF2-40B4-BE49-F238E27FC236}">
                    <a16:creationId xmlns:a16="http://schemas.microsoft.com/office/drawing/2014/main" id="{62C1F8E4-25FB-4BF0-ACE3-E034F85737BD}"/>
                  </a:ext>
                </a:extLst>
              </p:cNvPr>
              <p:cNvSpPr/>
              <p:nvPr/>
            </p:nvSpPr>
            <p:spPr>
              <a:xfrm>
                <a:off x="6758581" y="2806599"/>
                <a:ext cx="222603" cy="41593"/>
              </a:xfrm>
              <a:custGeom>
                <a:avLst/>
                <a:gdLst/>
                <a:ahLst/>
                <a:cxnLst/>
                <a:rect l="0" t="0" r="0" b="0"/>
                <a:pathLst>
                  <a:path w="222603" h="41593">
                    <a:moveTo>
                      <a:pt x="19947" y="11661"/>
                    </a:moveTo>
                    <a:cubicBezTo>
                      <a:pt x="19947" y="18075"/>
                      <a:pt x="14156" y="28076"/>
                      <a:pt x="7078" y="33886"/>
                    </a:cubicBezTo>
                    <a:cubicBezTo>
                      <a:pt x="0" y="39696"/>
                      <a:pt x="41379" y="41592"/>
                      <a:pt x="99031" y="38100"/>
                    </a:cubicBezTo>
                    <a:cubicBezTo>
                      <a:pt x="162307" y="34267"/>
                      <a:pt x="208046" y="25458"/>
                      <a:pt x="214431" y="15875"/>
                    </a:cubicBezTo>
                    <a:cubicBezTo>
                      <a:pt x="222602" y="3612"/>
                      <a:pt x="201679" y="0"/>
                      <a:pt x="122478" y="0"/>
                    </a:cubicBezTo>
                    <a:cubicBezTo>
                      <a:pt x="66086" y="0"/>
                      <a:pt x="19947" y="5248"/>
                      <a:pt x="19947" y="1166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0" name="任意多边形: 形状 709">
                <a:extLst>
                  <a:ext uri="{FF2B5EF4-FFF2-40B4-BE49-F238E27FC236}">
                    <a16:creationId xmlns:a16="http://schemas.microsoft.com/office/drawing/2014/main" id="{2F3E350C-BB29-4AEE-BFAB-F57106D9F415}"/>
                  </a:ext>
                </a:extLst>
              </p:cNvPr>
              <p:cNvSpPr/>
              <p:nvPr/>
            </p:nvSpPr>
            <p:spPr>
              <a:xfrm>
                <a:off x="10443483" y="2789869"/>
                <a:ext cx="34166" cy="267887"/>
              </a:xfrm>
              <a:custGeom>
                <a:avLst/>
                <a:gdLst/>
                <a:ahLst/>
                <a:cxnLst/>
                <a:rect l="0" t="0" r="0" b="0"/>
                <a:pathLst>
                  <a:path w="34166" h="267887">
                    <a:moveTo>
                      <a:pt x="10785" y="54830"/>
                    </a:moveTo>
                    <a:cubicBezTo>
                      <a:pt x="0" y="101208"/>
                      <a:pt x="970" y="114726"/>
                      <a:pt x="15930" y="126548"/>
                    </a:cubicBezTo>
                    <a:cubicBezTo>
                      <a:pt x="29960" y="137635"/>
                      <a:pt x="32310" y="156600"/>
                      <a:pt x="25767" y="205923"/>
                    </a:cubicBezTo>
                    <a:cubicBezTo>
                      <a:pt x="21039" y="241567"/>
                      <a:pt x="21653" y="267886"/>
                      <a:pt x="27133" y="264409"/>
                    </a:cubicBezTo>
                    <a:cubicBezTo>
                      <a:pt x="32612" y="260932"/>
                      <a:pt x="34165" y="199496"/>
                      <a:pt x="30585" y="127884"/>
                    </a:cubicBezTo>
                    <a:cubicBezTo>
                      <a:pt x="24338" y="2966"/>
                      <a:pt x="23535" y="0"/>
                      <a:pt x="10785" y="548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1" name="任意多边形: 形状 710">
                <a:extLst>
                  <a:ext uri="{FF2B5EF4-FFF2-40B4-BE49-F238E27FC236}">
                    <a16:creationId xmlns:a16="http://schemas.microsoft.com/office/drawing/2014/main" id="{E7339A95-207D-4EE6-A367-E40BCB8F3D80}"/>
                  </a:ext>
                </a:extLst>
              </p:cNvPr>
              <p:cNvSpPr/>
              <p:nvPr/>
            </p:nvSpPr>
            <p:spPr>
              <a:xfrm>
                <a:off x="6307752" y="2807778"/>
                <a:ext cx="204077" cy="33970"/>
              </a:xfrm>
              <a:custGeom>
                <a:avLst/>
                <a:gdLst/>
                <a:ahLst/>
                <a:cxnLst/>
                <a:rect l="0" t="0" r="0" b="0"/>
                <a:pathLst>
                  <a:path w="204077" h="33970">
                    <a:moveTo>
                      <a:pt x="45326" y="11522"/>
                    </a:moveTo>
                    <a:cubicBezTo>
                      <a:pt x="0" y="19638"/>
                      <a:pt x="5816" y="21496"/>
                      <a:pt x="99301" y="28770"/>
                    </a:cubicBezTo>
                    <a:cubicBezTo>
                      <a:pt x="166119" y="33969"/>
                      <a:pt x="204076" y="32321"/>
                      <a:pt x="204076" y="24222"/>
                    </a:cubicBezTo>
                    <a:cubicBezTo>
                      <a:pt x="204076" y="7552"/>
                      <a:pt x="109677" y="0"/>
                      <a:pt x="45326" y="1152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2" name="任意多边形: 形状 711">
                <a:extLst>
                  <a:ext uri="{FF2B5EF4-FFF2-40B4-BE49-F238E27FC236}">
                    <a16:creationId xmlns:a16="http://schemas.microsoft.com/office/drawing/2014/main" id="{C6958C06-CCD9-464A-8A83-733836700B48}"/>
                  </a:ext>
                </a:extLst>
              </p:cNvPr>
              <p:cNvSpPr/>
              <p:nvPr/>
            </p:nvSpPr>
            <p:spPr>
              <a:xfrm>
                <a:off x="10512328" y="2819299"/>
                <a:ext cx="266701" cy="38101"/>
              </a:xfrm>
              <a:custGeom>
                <a:avLst/>
                <a:gdLst/>
                <a:ahLst/>
                <a:cxnLst/>
                <a:rect l="0" t="0" r="0" b="0"/>
                <a:pathLst>
                  <a:path w="266701" h="38101">
                    <a:moveTo>
                      <a:pt x="0" y="19050"/>
                    </a:moveTo>
                    <a:cubicBezTo>
                      <a:pt x="0" y="34774"/>
                      <a:pt x="23283" y="38100"/>
                      <a:pt x="133350" y="38100"/>
                    </a:cubicBezTo>
                    <a:cubicBezTo>
                      <a:pt x="206693" y="38100"/>
                      <a:pt x="266700" y="33099"/>
                      <a:pt x="266700" y="26988"/>
                    </a:cubicBezTo>
                    <a:cubicBezTo>
                      <a:pt x="266700" y="10508"/>
                      <a:pt x="199327" y="0"/>
                      <a:pt x="93663" y="0"/>
                    </a:cubicBezTo>
                    <a:cubicBezTo>
                      <a:pt x="18873" y="0"/>
                      <a:pt x="0" y="3839"/>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3" name="任意多边形: 形状 712">
                <a:extLst>
                  <a:ext uri="{FF2B5EF4-FFF2-40B4-BE49-F238E27FC236}">
                    <a16:creationId xmlns:a16="http://schemas.microsoft.com/office/drawing/2014/main" id="{DFC516AA-10C3-4BAD-8C8F-B7BCD14892CB}"/>
                  </a:ext>
                </a:extLst>
              </p:cNvPr>
              <p:cNvSpPr/>
              <p:nvPr/>
            </p:nvSpPr>
            <p:spPr>
              <a:xfrm>
                <a:off x="5749092" y="2825649"/>
                <a:ext cx="153137" cy="72947"/>
              </a:xfrm>
              <a:custGeom>
                <a:avLst/>
                <a:gdLst/>
                <a:ahLst/>
                <a:cxnLst/>
                <a:rect l="0" t="0" r="0" b="0"/>
                <a:pathLst>
                  <a:path w="153137" h="72947">
                    <a:moveTo>
                      <a:pt x="7169" y="36612"/>
                    </a:moveTo>
                    <a:cubicBezTo>
                      <a:pt x="0" y="71958"/>
                      <a:pt x="1132" y="72946"/>
                      <a:pt x="39927" y="65187"/>
                    </a:cubicBezTo>
                    <a:cubicBezTo>
                      <a:pt x="62028" y="60766"/>
                      <a:pt x="96542" y="57150"/>
                      <a:pt x="116624" y="57150"/>
                    </a:cubicBezTo>
                    <a:cubicBezTo>
                      <a:pt x="139497" y="57150"/>
                      <a:pt x="153136" y="50492"/>
                      <a:pt x="153136" y="39326"/>
                    </a:cubicBezTo>
                    <a:cubicBezTo>
                      <a:pt x="153136" y="27519"/>
                      <a:pt x="129749" y="17872"/>
                      <a:pt x="83865" y="10751"/>
                    </a:cubicBezTo>
                    <a:lnTo>
                      <a:pt x="14594"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4" name="任意多边形: 形状 713">
                <a:extLst>
                  <a:ext uri="{FF2B5EF4-FFF2-40B4-BE49-F238E27FC236}">
                    <a16:creationId xmlns:a16="http://schemas.microsoft.com/office/drawing/2014/main" id="{970A35E9-E440-4262-8664-B4CA257A02EB}"/>
                  </a:ext>
                </a:extLst>
              </p:cNvPr>
              <p:cNvSpPr/>
              <p:nvPr/>
            </p:nvSpPr>
            <p:spPr>
              <a:xfrm>
                <a:off x="6130828" y="2825042"/>
                <a:ext cx="169340" cy="55074"/>
              </a:xfrm>
              <a:custGeom>
                <a:avLst/>
                <a:gdLst/>
                <a:ahLst/>
                <a:cxnLst/>
                <a:rect l="0" t="0" r="0" b="0"/>
                <a:pathLst>
                  <a:path w="169340" h="55074">
                    <a:moveTo>
                      <a:pt x="0" y="30860"/>
                    </a:moveTo>
                    <a:cubicBezTo>
                      <a:pt x="0" y="54367"/>
                      <a:pt x="4140" y="55073"/>
                      <a:pt x="66675" y="42231"/>
                    </a:cubicBezTo>
                    <a:cubicBezTo>
                      <a:pt x="164147" y="22214"/>
                      <a:pt x="169339" y="0"/>
                      <a:pt x="75796" y="3203"/>
                    </a:cubicBezTo>
                    <a:cubicBezTo>
                      <a:pt x="9683" y="5466"/>
                      <a:pt x="0" y="8999"/>
                      <a:pt x="0" y="308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5" name="任意多边形: 形状 714">
                <a:extLst>
                  <a:ext uri="{FF2B5EF4-FFF2-40B4-BE49-F238E27FC236}">
                    <a16:creationId xmlns:a16="http://schemas.microsoft.com/office/drawing/2014/main" id="{BAC6DD78-BE46-4EDF-B976-6632E70F39FD}"/>
                  </a:ext>
                </a:extLst>
              </p:cNvPr>
              <p:cNvSpPr/>
              <p:nvPr/>
            </p:nvSpPr>
            <p:spPr>
              <a:xfrm>
                <a:off x="7515128" y="2830307"/>
                <a:ext cx="27095" cy="27094"/>
              </a:xfrm>
              <a:custGeom>
                <a:avLst/>
                <a:gdLst/>
                <a:ahLst/>
                <a:cxnLst/>
                <a:rect l="0" t="0" r="0" b="0"/>
                <a:pathLst>
                  <a:path w="27095" h="27094">
                    <a:moveTo>
                      <a:pt x="0" y="11853"/>
                    </a:moveTo>
                    <a:cubicBezTo>
                      <a:pt x="0" y="20235"/>
                      <a:pt x="6858" y="27093"/>
                      <a:pt x="15240" y="27093"/>
                    </a:cubicBezTo>
                    <a:cubicBezTo>
                      <a:pt x="27094" y="27093"/>
                      <a:pt x="27094" y="23706"/>
                      <a:pt x="15240" y="11853"/>
                    </a:cubicBezTo>
                    <a:cubicBezTo>
                      <a:pt x="3387" y="0"/>
                      <a:pt x="0" y="0"/>
                      <a:pt x="0" y="118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6" name="任意多边形: 形状 715">
                <a:extLst>
                  <a:ext uri="{FF2B5EF4-FFF2-40B4-BE49-F238E27FC236}">
                    <a16:creationId xmlns:a16="http://schemas.microsoft.com/office/drawing/2014/main" id="{71F0D1F8-204B-4993-8C27-BF3F1189E030}"/>
                  </a:ext>
                </a:extLst>
              </p:cNvPr>
              <p:cNvSpPr/>
              <p:nvPr/>
            </p:nvSpPr>
            <p:spPr>
              <a:xfrm>
                <a:off x="9929726" y="2826743"/>
                <a:ext cx="188903" cy="57750"/>
              </a:xfrm>
              <a:custGeom>
                <a:avLst/>
                <a:gdLst/>
                <a:ahLst/>
                <a:cxnLst/>
                <a:rect l="0" t="0" r="0" b="0"/>
                <a:pathLst>
                  <a:path w="188903" h="57750">
                    <a:moveTo>
                      <a:pt x="4798" y="14781"/>
                    </a:moveTo>
                    <a:cubicBezTo>
                      <a:pt x="8828" y="24932"/>
                      <a:pt x="37663" y="30656"/>
                      <a:pt x="84762" y="30656"/>
                    </a:cubicBezTo>
                    <a:cubicBezTo>
                      <a:pt x="125275" y="30656"/>
                      <a:pt x="165280" y="37514"/>
                      <a:pt x="173662" y="45896"/>
                    </a:cubicBezTo>
                    <a:cubicBezTo>
                      <a:pt x="185515" y="57749"/>
                      <a:pt x="188902" y="55239"/>
                      <a:pt x="188902" y="34600"/>
                    </a:cubicBezTo>
                    <a:cubicBezTo>
                      <a:pt x="188902" y="10453"/>
                      <a:pt x="180333" y="7652"/>
                      <a:pt x="93698" y="3485"/>
                    </a:cubicBezTo>
                    <a:cubicBezTo>
                      <a:pt x="21237" y="0"/>
                      <a:pt x="0" y="2698"/>
                      <a:pt x="4798" y="1478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7" name="任意多边形: 形状 716">
                <a:extLst>
                  <a:ext uri="{FF2B5EF4-FFF2-40B4-BE49-F238E27FC236}">
                    <a16:creationId xmlns:a16="http://schemas.microsoft.com/office/drawing/2014/main" id="{3680CDC2-AEE6-4F5B-BDB3-94D6448FB244}"/>
                  </a:ext>
                </a:extLst>
              </p:cNvPr>
              <p:cNvSpPr/>
              <p:nvPr/>
            </p:nvSpPr>
            <p:spPr>
              <a:xfrm>
                <a:off x="10800076" y="2821225"/>
                <a:ext cx="293823" cy="46267"/>
              </a:xfrm>
              <a:custGeom>
                <a:avLst/>
                <a:gdLst/>
                <a:ahLst/>
                <a:cxnLst/>
                <a:rect l="0" t="0" r="0" b="0"/>
                <a:pathLst>
                  <a:path w="293823" h="46267">
                    <a:moveTo>
                      <a:pt x="1130" y="20300"/>
                    </a:moveTo>
                    <a:cubicBezTo>
                      <a:pt x="0" y="30031"/>
                      <a:pt x="262910" y="46266"/>
                      <a:pt x="286630" y="37930"/>
                    </a:cubicBezTo>
                    <a:cubicBezTo>
                      <a:pt x="293822" y="35403"/>
                      <a:pt x="288973" y="25489"/>
                      <a:pt x="275854" y="15899"/>
                    </a:cubicBezTo>
                    <a:cubicBezTo>
                      <a:pt x="257954" y="2815"/>
                      <a:pt x="220836" y="0"/>
                      <a:pt x="127119" y="4620"/>
                    </a:cubicBezTo>
                    <a:cubicBezTo>
                      <a:pt x="58433" y="8005"/>
                      <a:pt x="1738" y="15061"/>
                      <a:pt x="1130" y="203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8" name="任意多边形: 形状 717">
                <a:extLst>
                  <a:ext uri="{FF2B5EF4-FFF2-40B4-BE49-F238E27FC236}">
                    <a16:creationId xmlns:a16="http://schemas.microsoft.com/office/drawing/2014/main" id="{96A257E4-442D-4100-AD7E-8C874C1C863D}"/>
                  </a:ext>
                </a:extLst>
              </p:cNvPr>
              <p:cNvSpPr/>
              <p:nvPr/>
            </p:nvSpPr>
            <p:spPr>
              <a:xfrm>
                <a:off x="11198128" y="2829986"/>
                <a:ext cx="208253" cy="156309"/>
              </a:xfrm>
              <a:custGeom>
                <a:avLst/>
                <a:gdLst/>
                <a:ahLst/>
                <a:cxnLst/>
                <a:rect l="0" t="0" r="0" b="0"/>
                <a:pathLst>
                  <a:path w="208253" h="156309">
                    <a:moveTo>
                      <a:pt x="34020" y="10328"/>
                    </a:moveTo>
                    <a:cubicBezTo>
                      <a:pt x="29279" y="15068"/>
                      <a:pt x="25400" y="40219"/>
                      <a:pt x="25400" y="66217"/>
                    </a:cubicBezTo>
                    <a:cubicBezTo>
                      <a:pt x="25400" y="109514"/>
                      <a:pt x="28877" y="114140"/>
                      <a:pt x="66768" y="121248"/>
                    </a:cubicBezTo>
                    <a:cubicBezTo>
                      <a:pt x="89521" y="125516"/>
                      <a:pt x="126668" y="123694"/>
                      <a:pt x="149318" y="117198"/>
                    </a:cubicBezTo>
                    <a:cubicBezTo>
                      <a:pt x="190545" y="105374"/>
                      <a:pt x="208252" y="119484"/>
                      <a:pt x="170411" y="134005"/>
                    </a:cubicBezTo>
                    <a:cubicBezTo>
                      <a:pt x="138579" y="146221"/>
                      <a:pt x="51482" y="142973"/>
                      <a:pt x="24565" y="128567"/>
                    </a:cubicBezTo>
                    <a:cubicBezTo>
                      <a:pt x="10716" y="121155"/>
                      <a:pt x="0" y="120509"/>
                      <a:pt x="0" y="127086"/>
                    </a:cubicBezTo>
                    <a:cubicBezTo>
                      <a:pt x="0" y="133502"/>
                      <a:pt x="10001" y="139340"/>
                      <a:pt x="22225" y="140059"/>
                    </a:cubicBezTo>
                    <a:cubicBezTo>
                      <a:pt x="34449" y="140779"/>
                      <a:pt x="73311" y="144303"/>
                      <a:pt x="108585" y="147891"/>
                    </a:cubicBezTo>
                    <a:cubicBezTo>
                      <a:pt x="191340" y="156308"/>
                      <a:pt x="205468" y="143030"/>
                      <a:pt x="187696" y="73541"/>
                    </a:cubicBezTo>
                    <a:cubicBezTo>
                      <a:pt x="180315" y="44678"/>
                      <a:pt x="172265" y="17686"/>
                      <a:pt x="169808" y="13557"/>
                    </a:cubicBezTo>
                    <a:cubicBezTo>
                      <a:pt x="163425" y="2832"/>
                      <a:pt x="44348" y="0"/>
                      <a:pt x="34020" y="1032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19" name="任意多边形: 形状 718">
                <a:extLst>
                  <a:ext uri="{FF2B5EF4-FFF2-40B4-BE49-F238E27FC236}">
                    <a16:creationId xmlns:a16="http://schemas.microsoft.com/office/drawing/2014/main" id="{0E80E43C-07FD-44B1-9935-ABAD04F5A0C5}"/>
                  </a:ext>
                </a:extLst>
              </p:cNvPr>
              <p:cNvSpPr/>
              <p:nvPr/>
            </p:nvSpPr>
            <p:spPr>
              <a:xfrm>
                <a:off x="1977928" y="2844699"/>
                <a:ext cx="317501" cy="76201"/>
              </a:xfrm>
              <a:custGeom>
                <a:avLst/>
                <a:gdLst/>
                <a:ahLst/>
                <a:cxnLst/>
                <a:rect l="0" t="0" r="0" b="0"/>
                <a:pathLst>
                  <a:path w="317501" h="76201">
                    <a:moveTo>
                      <a:pt x="0" y="0"/>
                    </a:moveTo>
                    <a:lnTo>
                      <a:pt x="0" y="76200"/>
                    </a:lnTo>
                    <a:lnTo>
                      <a:pt x="317500" y="76200"/>
                    </a:lnTo>
                    <a:lnTo>
                      <a:pt x="3175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0" name="任意多边形: 形状 719">
                <a:extLst>
                  <a:ext uri="{FF2B5EF4-FFF2-40B4-BE49-F238E27FC236}">
                    <a16:creationId xmlns:a16="http://schemas.microsoft.com/office/drawing/2014/main" id="{84F62370-B403-4978-AE40-471286DBC177}"/>
                  </a:ext>
                </a:extLst>
              </p:cNvPr>
              <p:cNvSpPr/>
              <p:nvPr/>
            </p:nvSpPr>
            <p:spPr>
              <a:xfrm>
                <a:off x="5129561" y="2844699"/>
                <a:ext cx="46735" cy="25401"/>
              </a:xfrm>
              <a:custGeom>
                <a:avLst/>
                <a:gdLst/>
                <a:ahLst/>
                <a:cxnLst/>
                <a:rect l="0" t="0" r="0" b="0"/>
                <a:pathLst>
                  <a:path w="46735" h="25401">
                    <a:moveTo>
                      <a:pt x="4317" y="12700"/>
                    </a:moveTo>
                    <a:cubicBezTo>
                      <a:pt x="0" y="19685"/>
                      <a:pt x="5041" y="25400"/>
                      <a:pt x="15518" y="25400"/>
                    </a:cubicBezTo>
                    <a:cubicBezTo>
                      <a:pt x="25996" y="25400"/>
                      <a:pt x="38100" y="19685"/>
                      <a:pt x="42417" y="12700"/>
                    </a:cubicBezTo>
                    <a:cubicBezTo>
                      <a:pt x="46734" y="5715"/>
                      <a:pt x="41693" y="0"/>
                      <a:pt x="31216" y="0"/>
                    </a:cubicBezTo>
                    <a:cubicBezTo>
                      <a:pt x="20738" y="0"/>
                      <a:pt x="8634" y="5715"/>
                      <a:pt x="4317"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1" name="任意多边形: 形状 720">
                <a:extLst>
                  <a:ext uri="{FF2B5EF4-FFF2-40B4-BE49-F238E27FC236}">
                    <a16:creationId xmlns:a16="http://schemas.microsoft.com/office/drawing/2014/main" id="{0D233E11-3A60-49A1-9F24-87489AF0353B}"/>
                  </a:ext>
                </a:extLst>
              </p:cNvPr>
              <p:cNvSpPr/>
              <p:nvPr/>
            </p:nvSpPr>
            <p:spPr>
              <a:xfrm>
                <a:off x="5229922" y="28371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2" name="任意多边形: 形状 721">
                <a:extLst>
                  <a:ext uri="{FF2B5EF4-FFF2-40B4-BE49-F238E27FC236}">
                    <a16:creationId xmlns:a16="http://schemas.microsoft.com/office/drawing/2014/main" id="{FEB155C9-5AEF-4DB2-8A80-7E42C55D9131}"/>
                  </a:ext>
                </a:extLst>
              </p:cNvPr>
              <p:cNvSpPr/>
              <p:nvPr/>
            </p:nvSpPr>
            <p:spPr>
              <a:xfrm>
                <a:off x="5940328" y="2844699"/>
                <a:ext cx="135468" cy="38101"/>
              </a:xfrm>
              <a:custGeom>
                <a:avLst/>
                <a:gdLst/>
                <a:ahLst/>
                <a:cxnLst/>
                <a:rect l="0" t="0" r="0" b="0"/>
                <a:pathLst>
                  <a:path w="135468" h="38101">
                    <a:moveTo>
                      <a:pt x="0" y="19050"/>
                    </a:moveTo>
                    <a:cubicBezTo>
                      <a:pt x="0" y="33602"/>
                      <a:pt x="15992" y="38100"/>
                      <a:pt x="67733" y="38100"/>
                    </a:cubicBezTo>
                    <a:cubicBezTo>
                      <a:pt x="119474" y="38100"/>
                      <a:pt x="135467" y="33602"/>
                      <a:pt x="135467" y="19050"/>
                    </a:cubicBezTo>
                    <a:cubicBezTo>
                      <a:pt x="135467" y="4498"/>
                      <a:pt x="119474" y="0"/>
                      <a:pt x="67733" y="0"/>
                    </a:cubicBezTo>
                    <a:cubicBezTo>
                      <a:pt x="15992" y="0"/>
                      <a:pt x="0" y="4498"/>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3" name="任意多边形: 形状 722">
                <a:extLst>
                  <a:ext uri="{FF2B5EF4-FFF2-40B4-BE49-F238E27FC236}">
                    <a16:creationId xmlns:a16="http://schemas.microsoft.com/office/drawing/2014/main" id="{D627F4D3-2B42-489E-809F-F64D7C076DD6}"/>
                  </a:ext>
                </a:extLst>
              </p:cNvPr>
              <p:cNvSpPr/>
              <p:nvPr/>
            </p:nvSpPr>
            <p:spPr>
              <a:xfrm>
                <a:off x="8404197" y="2838356"/>
                <a:ext cx="304732" cy="57144"/>
              </a:xfrm>
              <a:custGeom>
                <a:avLst/>
                <a:gdLst/>
                <a:ahLst/>
                <a:cxnLst/>
                <a:rect l="0" t="0" r="0" b="0"/>
                <a:pathLst>
                  <a:path w="304732" h="57144">
                    <a:moveTo>
                      <a:pt x="6305" y="28568"/>
                    </a:moveTo>
                    <a:cubicBezTo>
                      <a:pt x="12392" y="56065"/>
                      <a:pt x="17849" y="57143"/>
                      <a:pt x="150972" y="57143"/>
                    </a:cubicBezTo>
                    <a:cubicBezTo>
                      <a:pt x="287361" y="57143"/>
                      <a:pt x="304731" y="51868"/>
                      <a:pt x="304731" y="10452"/>
                    </a:cubicBezTo>
                    <a:cubicBezTo>
                      <a:pt x="304731" y="6869"/>
                      <a:pt x="236162" y="3050"/>
                      <a:pt x="152355" y="1965"/>
                    </a:cubicBezTo>
                    <a:cubicBezTo>
                      <a:pt x="490" y="0"/>
                      <a:pt x="0" y="89"/>
                      <a:pt x="6305" y="285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4" name="任意多边形: 形状 723">
                <a:extLst>
                  <a:ext uri="{FF2B5EF4-FFF2-40B4-BE49-F238E27FC236}">
                    <a16:creationId xmlns:a16="http://schemas.microsoft.com/office/drawing/2014/main" id="{69276E57-C5A9-49AD-A526-870ADEB1A815}"/>
                  </a:ext>
                </a:extLst>
              </p:cNvPr>
              <p:cNvSpPr/>
              <p:nvPr/>
            </p:nvSpPr>
            <p:spPr>
              <a:xfrm>
                <a:off x="8743337" y="2836715"/>
                <a:ext cx="276742" cy="46085"/>
              </a:xfrm>
              <a:custGeom>
                <a:avLst/>
                <a:gdLst/>
                <a:ahLst/>
                <a:cxnLst/>
                <a:rect l="0" t="0" r="0" b="0"/>
                <a:pathLst>
                  <a:path w="276742" h="46085">
                    <a:moveTo>
                      <a:pt x="25274" y="16035"/>
                    </a:moveTo>
                    <a:cubicBezTo>
                      <a:pt x="0" y="41310"/>
                      <a:pt x="27636" y="46084"/>
                      <a:pt x="146566" y="36990"/>
                    </a:cubicBezTo>
                    <a:cubicBezTo>
                      <a:pt x="218246" y="31508"/>
                      <a:pt x="276741" y="21328"/>
                      <a:pt x="276741" y="14335"/>
                    </a:cubicBezTo>
                    <a:cubicBezTo>
                      <a:pt x="276741" y="0"/>
                      <a:pt x="39707" y="1602"/>
                      <a:pt x="25274" y="1603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5" name="任意多边形: 形状 724">
                <a:extLst>
                  <a:ext uri="{FF2B5EF4-FFF2-40B4-BE49-F238E27FC236}">
                    <a16:creationId xmlns:a16="http://schemas.microsoft.com/office/drawing/2014/main" id="{C1B10590-0A95-40B0-A06D-E67DF417F69F}"/>
                  </a:ext>
                </a:extLst>
              </p:cNvPr>
              <p:cNvSpPr/>
              <p:nvPr/>
            </p:nvSpPr>
            <p:spPr>
              <a:xfrm>
                <a:off x="9763234" y="2831055"/>
                <a:ext cx="152195" cy="163731"/>
              </a:xfrm>
              <a:custGeom>
                <a:avLst/>
                <a:gdLst/>
                <a:ahLst/>
                <a:cxnLst/>
                <a:rect l="0" t="0" r="0" b="0"/>
                <a:pathLst>
                  <a:path w="152195" h="163731">
                    <a:moveTo>
                      <a:pt x="66469" y="16630"/>
                    </a:moveTo>
                    <a:cubicBezTo>
                      <a:pt x="13506" y="27528"/>
                      <a:pt x="12377" y="28855"/>
                      <a:pt x="6247" y="87366"/>
                    </a:cubicBezTo>
                    <a:lnTo>
                      <a:pt x="0" y="146995"/>
                    </a:lnTo>
                    <a:lnTo>
                      <a:pt x="152194" y="163730"/>
                    </a:lnTo>
                    <a:lnTo>
                      <a:pt x="152194" y="88688"/>
                    </a:lnTo>
                    <a:cubicBezTo>
                      <a:pt x="152194" y="4127"/>
                      <a:pt x="147284" y="0"/>
                      <a:pt x="66469" y="166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6" name="任意多边形: 形状 725">
                <a:extLst>
                  <a:ext uri="{FF2B5EF4-FFF2-40B4-BE49-F238E27FC236}">
                    <a16:creationId xmlns:a16="http://schemas.microsoft.com/office/drawing/2014/main" id="{D6FB709A-5508-42EF-8369-D2F61CBC1A30}"/>
                  </a:ext>
                </a:extLst>
              </p:cNvPr>
              <p:cNvSpPr/>
              <p:nvPr/>
            </p:nvSpPr>
            <p:spPr>
              <a:xfrm>
                <a:off x="11497438" y="2831610"/>
                <a:ext cx="208691" cy="127390"/>
              </a:xfrm>
              <a:custGeom>
                <a:avLst/>
                <a:gdLst/>
                <a:ahLst/>
                <a:cxnLst/>
                <a:rect l="0" t="0" r="0" b="0"/>
                <a:pathLst>
                  <a:path w="208691" h="127390">
                    <a:moveTo>
                      <a:pt x="21337" y="22623"/>
                    </a:moveTo>
                    <a:cubicBezTo>
                      <a:pt x="2113" y="29032"/>
                      <a:pt x="0" y="76589"/>
                      <a:pt x="18940" y="76589"/>
                    </a:cubicBezTo>
                    <a:cubicBezTo>
                      <a:pt x="26337" y="76589"/>
                      <a:pt x="29227" y="71473"/>
                      <a:pt x="25362" y="65220"/>
                    </a:cubicBezTo>
                    <a:cubicBezTo>
                      <a:pt x="21498" y="58967"/>
                      <a:pt x="26462" y="50732"/>
                      <a:pt x="36393" y="46922"/>
                    </a:cubicBezTo>
                    <a:cubicBezTo>
                      <a:pt x="50605" y="41468"/>
                      <a:pt x="52940" y="49296"/>
                      <a:pt x="47358" y="83691"/>
                    </a:cubicBezTo>
                    <a:lnTo>
                      <a:pt x="40267" y="127389"/>
                    </a:lnTo>
                    <a:lnTo>
                      <a:pt x="124478" y="127389"/>
                    </a:lnTo>
                    <a:cubicBezTo>
                      <a:pt x="170795" y="127389"/>
                      <a:pt x="208690" y="124235"/>
                      <a:pt x="208690" y="120380"/>
                    </a:cubicBezTo>
                    <a:cubicBezTo>
                      <a:pt x="208690" y="116525"/>
                      <a:pt x="192974" y="87820"/>
                      <a:pt x="173765" y="56592"/>
                    </a:cubicBezTo>
                    <a:cubicBezTo>
                      <a:pt x="139590" y="1031"/>
                      <a:pt x="137749" y="0"/>
                      <a:pt x="88012" y="8576"/>
                    </a:cubicBezTo>
                    <a:cubicBezTo>
                      <a:pt x="60056" y="13397"/>
                      <a:pt x="30053" y="19718"/>
                      <a:pt x="21337" y="226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7" name="任意多边形: 形状 726">
                <a:extLst>
                  <a:ext uri="{FF2B5EF4-FFF2-40B4-BE49-F238E27FC236}">
                    <a16:creationId xmlns:a16="http://schemas.microsoft.com/office/drawing/2014/main" id="{243139BD-14DC-432C-9211-9D171CFC4EF7}"/>
                  </a:ext>
                </a:extLst>
              </p:cNvPr>
              <p:cNvSpPr/>
              <p:nvPr/>
            </p:nvSpPr>
            <p:spPr>
              <a:xfrm>
                <a:off x="12302664" y="2844541"/>
                <a:ext cx="22733" cy="27960"/>
              </a:xfrm>
              <a:custGeom>
                <a:avLst/>
                <a:gdLst/>
                <a:ahLst/>
                <a:cxnLst/>
                <a:rect l="0" t="0" r="0" b="0"/>
                <a:pathLst>
                  <a:path w="22733" h="27960">
                    <a:moveTo>
                      <a:pt x="4722" y="14291"/>
                    </a:moveTo>
                    <a:cubicBezTo>
                      <a:pt x="8885" y="23980"/>
                      <a:pt x="15323" y="27959"/>
                      <a:pt x="19028" y="23133"/>
                    </a:cubicBezTo>
                    <a:cubicBezTo>
                      <a:pt x="22732" y="18306"/>
                      <a:pt x="19326" y="10378"/>
                      <a:pt x="11458" y="5515"/>
                    </a:cubicBezTo>
                    <a:cubicBezTo>
                      <a:pt x="2534" y="0"/>
                      <a:pt x="0" y="3301"/>
                      <a:pt x="4722" y="142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8" name="任意多边形: 形状 727">
                <a:extLst>
                  <a:ext uri="{FF2B5EF4-FFF2-40B4-BE49-F238E27FC236}">
                    <a16:creationId xmlns:a16="http://schemas.microsoft.com/office/drawing/2014/main" id="{1C29FC28-150D-44AE-B302-55446017DCA9}"/>
                  </a:ext>
                </a:extLst>
              </p:cNvPr>
              <p:cNvSpPr/>
              <p:nvPr/>
            </p:nvSpPr>
            <p:spPr>
              <a:xfrm>
                <a:off x="5592874" y="2857399"/>
                <a:ext cx="128433" cy="21940"/>
              </a:xfrm>
              <a:custGeom>
                <a:avLst/>
                <a:gdLst/>
                <a:ahLst/>
                <a:cxnLst/>
                <a:rect l="0" t="0" r="0" b="0"/>
                <a:pathLst>
                  <a:path w="128433" h="21940">
                    <a:moveTo>
                      <a:pt x="1379" y="9525"/>
                    </a:moveTo>
                    <a:cubicBezTo>
                      <a:pt x="0" y="21939"/>
                      <a:pt x="106856" y="21939"/>
                      <a:pt x="122029" y="9525"/>
                    </a:cubicBezTo>
                    <a:cubicBezTo>
                      <a:pt x="128432" y="4286"/>
                      <a:pt x="104143" y="0"/>
                      <a:pt x="68054" y="0"/>
                    </a:cubicBezTo>
                    <a:cubicBezTo>
                      <a:pt x="31965" y="0"/>
                      <a:pt x="1961" y="4286"/>
                      <a:pt x="1379" y="95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29" name="任意多边形: 形状 728">
                <a:extLst>
                  <a:ext uri="{FF2B5EF4-FFF2-40B4-BE49-F238E27FC236}">
                    <a16:creationId xmlns:a16="http://schemas.microsoft.com/office/drawing/2014/main" id="{1652F05A-6C36-49EF-B324-C551C531C662}"/>
                  </a:ext>
                </a:extLst>
              </p:cNvPr>
              <p:cNvSpPr/>
              <p:nvPr/>
            </p:nvSpPr>
            <p:spPr>
              <a:xfrm>
                <a:off x="6085169" y="2857399"/>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0" name="任意多边形: 形状 729">
                <a:extLst>
                  <a:ext uri="{FF2B5EF4-FFF2-40B4-BE49-F238E27FC236}">
                    <a16:creationId xmlns:a16="http://schemas.microsoft.com/office/drawing/2014/main" id="{3CD43DD7-950F-4070-B013-D90B1C7D03EB}"/>
                  </a:ext>
                </a:extLst>
              </p:cNvPr>
              <p:cNvSpPr/>
              <p:nvPr/>
            </p:nvSpPr>
            <p:spPr>
              <a:xfrm>
                <a:off x="6400386" y="2857399"/>
                <a:ext cx="91440" cy="5293"/>
              </a:xfrm>
              <a:custGeom>
                <a:avLst/>
                <a:gdLst/>
                <a:ahLst/>
                <a:cxnLst/>
                <a:rect l="0" t="0" r="0" b="0"/>
                <a:pathLst>
                  <a:path w="91440" h="5293">
                    <a:moveTo>
                      <a:pt x="54292" y="5292"/>
                    </a:moveTo>
                    <a:cubicBezTo>
                      <a:pt x="85725" y="5292"/>
                      <a:pt x="91439" y="4101"/>
                      <a:pt x="66992" y="2646"/>
                    </a:cubicBezTo>
                    <a:cubicBezTo>
                      <a:pt x="42545" y="1191"/>
                      <a:pt x="19684" y="0"/>
                      <a:pt x="16192" y="0"/>
                    </a:cubicBezTo>
                    <a:cubicBezTo>
                      <a:pt x="12700" y="0"/>
                      <a:pt x="6984" y="1191"/>
                      <a:pt x="3492" y="2646"/>
                    </a:cubicBezTo>
                    <a:cubicBezTo>
                      <a:pt x="0" y="4101"/>
                      <a:pt x="22859" y="5292"/>
                      <a:pt x="54292" y="529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1" name="任意多边形: 形状 730">
                <a:extLst>
                  <a:ext uri="{FF2B5EF4-FFF2-40B4-BE49-F238E27FC236}">
                    <a16:creationId xmlns:a16="http://schemas.microsoft.com/office/drawing/2014/main" id="{18F0E905-9C9A-49B1-9F6E-5C44D11BE6A5}"/>
                  </a:ext>
                </a:extLst>
              </p:cNvPr>
              <p:cNvSpPr/>
              <p:nvPr/>
            </p:nvSpPr>
            <p:spPr>
              <a:xfrm>
                <a:off x="7524051" y="2846010"/>
                <a:ext cx="262389" cy="57137"/>
              </a:xfrm>
              <a:custGeom>
                <a:avLst/>
                <a:gdLst/>
                <a:ahLst/>
                <a:cxnLst/>
                <a:rect l="0" t="0" r="0" b="0"/>
                <a:pathLst>
                  <a:path w="262389" h="57137">
                    <a:moveTo>
                      <a:pt x="86327" y="10457"/>
                    </a:moveTo>
                    <a:cubicBezTo>
                      <a:pt x="33459" y="14787"/>
                      <a:pt x="0" y="22886"/>
                      <a:pt x="3777" y="30439"/>
                    </a:cubicBezTo>
                    <a:cubicBezTo>
                      <a:pt x="11367" y="45619"/>
                      <a:pt x="206831" y="57136"/>
                      <a:pt x="240114" y="44364"/>
                    </a:cubicBezTo>
                    <a:cubicBezTo>
                      <a:pt x="262388" y="35817"/>
                      <a:pt x="262312" y="34622"/>
                      <a:pt x="238371" y="17250"/>
                    </a:cubicBezTo>
                    <a:cubicBezTo>
                      <a:pt x="224597" y="7256"/>
                      <a:pt x="204755" y="0"/>
                      <a:pt x="194277" y="1126"/>
                    </a:cubicBezTo>
                    <a:cubicBezTo>
                      <a:pt x="183799" y="2253"/>
                      <a:pt x="135222" y="6451"/>
                      <a:pt x="86327" y="1045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2" name="任意多边形: 形状 731">
                <a:extLst>
                  <a:ext uri="{FF2B5EF4-FFF2-40B4-BE49-F238E27FC236}">
                    <a16:creationId xmlns:a16="http://schemas.microsoft.com/office/drawing/2014/main" id="{6B06D157-F2C6-4B33-8E17-11557287AA67}"/>
                  </a:ext>
                </a:extLst>
              </p:cNvPr>
              <p:cNvSpPr/>
              <p:nvPr/>
            </p:nvSpPr>
            <p:spPr>
              <a:xfrm>
                <a:off x="7792277" y="2857399"/>
                <a:ext cx="281652" cy="38101"/>
              </a:xfrm>
              <a:custGeom>
                <a:avLst/>
                <a:gdLst/>
                <a:ahLst/>
                <a:cxnLst/>
                <a:rect l="0" t="0" r="0" b="0"/>
                <a:pathLst>
                  <a:path w="281652" h="38101">
                    <a:moveTo>
                      <a:pt x="23418" y="8467"/>
                    </a:moveTo>
                    <a:cubicBezTo>
                      <a:pt x="0" y="31885"/>
                      <a:pt x="26193" y="38100"/>
                      <a:pt x="148301" y="38100"/>
                    </a:cubicBezTo>
                    <a:cubicBezTo>
                      <a:pt x="258368" y="38100"/>
                      <a:pt x="281651" y="34774"/>
                      <a:pt x="281651" y="19050"/>
                    </a:cubicBezTo>
                    <a:cubicBezTo>
                      <a:pt x="281651" y="3408"/>
                      <a:pt x="259308" y="0"/>
                      <a:pt x="156768" y="0"/>
                    </a:cubicBezTo>
                    <a:cubicBezTo>
                      <a:pt x="88082" y="0"/>
                      <a:pt x="28074" y="3810"/>
                      <a:pt x="23418"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3" name="任意多边形: 形状 732">
                <a:extLst>
                  <a:ext uri="{FF2B5EF4-FFF2-40B4-BE49-F238E27FC236}">
                    <a16:creationId xmlns:a16="http://schemas.microsoft.com/office/drawing/2014/main" id="{D928481D-8840-4D10-9DEB-73C0F14C5897}"/>
                  </a:ext>
                </a:extLst>
              </p:cNvPr>
              <p:cNvSpPr/>
              <p:nvPr/>
            </p:nvSpPr>
            <p:spPr>
              <a:xfrm>
                <a:off x="9077228" y="2857399"/>
                <a:ext cx="304801" cy="38101"/>
              </a:xfrm>
              <a:custGeom>
                <a:avLst/>
                <a:gdLst/>
                <a:ahLst/>
                <a:cxnLst/>
                <a:rect l="0" t="0" r="0" b="0"/>
                <a:pathLst>
                  <a:path w="304801" h="38101">
                    <a:moveTo>
                      <a:pt x="0" y="19050"/>
                    </a:moveTo>
                    <a:cubicBezTo>
                      <a:pt x="0" y="34925"/>
                      <a:pt x="25400" y="38100"/>
                      <a:pt x="152400" y="38100"/>
                    </a:cubicBezTo>
                    <a:cubicBezTo>
                      <a:pt x="279400" y="38100"/>
                      <a:pt x="304800" y="34925"/>
                      <a:pt x="304800" y="19050"/>
                    </a:cubicBezTo>
                    <a:cubicBezTo>
                      <a:pt x="304800" y="3175"/>
                      <a:pt x="279400" y="0"/>
                      <a:pt x="152400" y="0"/>
                    </a:cubicBezTo>
                    <a:cubicBezTo>
                      <a:pt x="25400" y="0"/>
                      <a:pt x="0" y="3175"/>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4" name="任意多边形: 形状 733">
                <a:extLst>
                  <a:ext uri="{FF2B5EF4-FFF2-40B4-BE49-F238E27FC236}">
                    <a16:creationId xmlns:a16="http://schemas.microsoft.com/office/drawing/2014/main" id="{684A2CD7-1F13-4056-AF1D-CC012DAD1003}"/>
                  </a:ext>
                </a:extLst>
              </p:cNvPr>
              <p:cNvSpPr/>
              <p:nvPr/>
            </p:nvSpPr>
            <p:spPr>
              <a:xfrm>
                <a:off x="10131328" y="2857399"/>
                <a:ext cx="304801" cy="38964"/>
              </a:xfrm>
              <a:custGeom>
                <a:avLst/>
                <a:gdLst/>
                <a:ahLst/>
                <a:cxnLst/>
                <a:rect l="0" t="0" r="0" b="0"/>
                <a:pathLst>
                  <a:path w="304801" h="38964">
                    <a:moveTo>
                      <a:pt x="0" y="11341"/>
                    </a:moveTo>
                    <a:cubicBezTo>
                      <a:pt x="0" y="17579"/>
                      <a:pt x="4287" y="22335"/>
                      <a:pt x="9525" y="21911"/>
                    </a:cubicBezTo>
                    <a:cubicBezTo>
                      <a:pt x="14763" y="21487"/>
                      <a:pt x="83344" y="25407"/>
                      <a:pt x="161925" y="30621"/>
                    </a:cubicBezTo>
                    <a:cubicBezTo>
                      <a:pt x="287633" y="38963"/>
                      <a:pt x="304800" y="37693"/>
                      <a:pt x="304800" y="20051"/>
                    </a:cubicBezTo>
                    <a:cubicBezTo>
                      <a:pt x="304800" y="2897"/>
                      <a:pt x="282783" y="0"/>
                      <a:pt x="152400" y="0"/>
                    </a:cubicBezTo>
                    <a:cubicBezTo>
                      <a:pt x="68580" y="0"/>
                      <a:pt x="0" y="5104"/>
                      <a:pt x="0" y="113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5" name="任意多边形: 形状 734">
                <a:extLst>
                  <a:ext uri="{FF2B5EF4-FFF2-40B4-BE49-F238E27FC236}">
                    <a16:creationId xmlns:a16="http://schemas.microsoft.com/office/drawing/2014/main" id="{57030CA7-C5D0-4159-B845-50AD37787C45}"/>
                  </a:ext>
                </a:extLst>
              </p:cNvPr>
              <p:cNvSpPr/>
              <p:nvPr/>
            </p:nvSpPr>
            <p:spPr>
              <a:xfrm>
                <a:off x="11680728" y="2858034"/>
                <a:ext cx="27162" cy="41365"/>
              </a:xfrm>
              <a:custGeom>
                <a:avLst/>
                <a:gdLst/>
                <a:ahLst/>
                <a:cxnLst/>
                <a:rect l="0" t="0" r="0" b="0"/>
                <a:pathLst>
                  <a:path w="27162" h="41365">
                    <a:moveTo>
                      <a:pt x="0" y="7684"/>
                    </a:moveTo>
                    <a:cubicBezTo>
                      <a:pt x="0" y="15368"/>
                      <a:pt x="6871" y="26641"/>
                      <a:pt x="15269" y="32735"/>
                    </a:cubicBezTo>
                    <a:cubicBezTo>
                      <a:pt x="27161" y="41364"/>
                      <a:pt x="27161" y="38274"/>
                      <a:pt x="15269" y="18764"/>
                    </a:cubicBezTo>
                    <a:cubicBezTo>
                      <a:pt x="6871" y="4986"/>
                      <a:pt x="0" y="0"/>
                      <a:pt x="0" y="768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6" name="任意多边形: 形状 735">
                <a:extLst>
                  <a:ext uri="{FF2B5EF4-FFF2-40B4-BE49-F238E27FC236}">
                    <a16:creationId xmlns:a16="http://schemas.microsoft.com/office/drawing/2014/main" id="{5EEA0990-F2B0-4B96-B7E2-E43962A211BA}"/>
                  </a:ext>
                </a:extLst>
              </p:cNvPr>
              <p:cNvSpPr/>
              <p:nvPr/>
            </p:nvSpPr>
            <p:spPr>
              <a:xfrm>
                <a:off x="11737623" y="2852795"/>
                <a:ext cx="92855" cy="144305"/>
              </a:xfrm>
              <a:custGeom>
                <a:avLst/>
                <a:gdLst/>
                <a:ahLst/>
                <a:cxnLst/>
                <a:rect l="0" t="0" r="0" b="0"/>
                <a:pathLst>
                  <a:path w="92855" h="144305">
                    <a:moveTo>
                      <a:pt x="27772" y="13071"/>
                    </a:moveTo>
                    <a:cubicBezTo>
                      <a:pt x="0" y="40842"/>
                      <a:pt x="33082" y="144304"/>
                      <a:pt x="69734" y="144304"/>
                    </a:cubicBezTo>
                    <a:cubicBezTo>
                      <a:pt x="80431" y="144304"/>
                      <a:pt x="92854" y="41102"/>
                      <a:pt x="84996" y="17526"/>
                    </a:cubicBezTo>
                    <a:cubicBezTo>
                      <a:pt x="80174" y="3062"/>
                      <a:pt x="40842" y="0"/>
                      <a:pt x="27772" y="130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7" name="任意多边形: 形状 736">
                <a:extLst>
                  <a:ext uri="{FF2B5EF4-FFF2-40B4-BE49-F238E27FC236}">
                    <a16:creationId xmlns:a16="http://schemas.microsoft.com/office/drawing/2014/main" id="{B34FDB60-0882-486F-BA10-11390D32AA12}"/>
                  </a:ext>
                </a:extLst>
              </p:cNvPr>
              <p:cNvSpPr/>
              <p:nvPr/>
            </p:nvSpPr>
            <p:spPr>
              <a:xfrm>
                <a:off x="11845828" y="2862008"/>
                <a:ext cx="45421" cy="133592"/>
              </a:xfrm>
              <a:custGeom>
                <a:avLst/>
                <a:gdLst/>
                <a:ahLst/>
                <a:cxnLst/>
                <a:rect l="0" t="0" r="0" b="0"/>
                <a:pathLst>
                  <a:path w="45421" h="133592">
                    <a:moveTo>
                      <a:pt x="0" y="16380"/>
                    </a:moveTo>
                    <a:cubicBezTo>
                      <a:pt x="0" y="26616"/>
                      <a:pt x="5646" y="31502"/>
                      <a:pt x="12547" y="27237"/>
                    </a:cubicBezTo>
                    <a:cubicBezTo>
                      <a:pt x="20548" y="22291"/>
                      <a:pt x="22138" y="41042"/>
                      <a:pt x="16936" y="78999"/>
                    </a:cubicBezTo>
                    <a:cubicBezTo>
                      <a:pt x="12044" y="114687"/>
                      <a:pt x="13377" y="133591"/>
                      <a:pt x="20264" y="126214"/>
                    </a:cubicBezTo>
                    <a:cubicBezTo>
                      <a:pt x="26581" y="119448"/>
                      <a:pt x="35102" y="90525"/>
                      <a:pt x="39198" y="61940"/>
                    </a:cubicBezTo>
                    <a:cubicBezTo>
                      <a:pt x="45420" y="18518"/>
                      <a:pt x="42809" y="8965"/>
                      <a:pt x="23323" y="3869"/>
                    </a:cubicBezTo>
                    <a:cubicBezTo>
                      <a:pt x="8528" y="0"/>
                      <a:pt x="0" y="4575"/>
                      <a:pt x="0" y="163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8" name="任意多边形: 形状 737">
                <a:extLst>
                  <a:ext uri="{FF2B5EF4-FFF2-40B4-BE49-F238E27FC236}">
                    <a16:creationId xmlns:a16="http://schemas.microsoft.com/office/drawing/2014/main" id="{9919191A-A751-46A1-935A-FC0B9970846B}"/>
                  </a:ext>
                </a:extLst>
              </p:cNvPr>
              <p:cNvSpPr/>
              <p:nvPr/>
            </p:nvSpPr>
            <p:spPr>
              <a:xfrm>
                <a:off x="609797" y="2867841"/>
                <a:ext cx="1279232" cy="57232"/>
              </a:xfrm>
              <a:custGeom>
                <a:avLst/>
                <a:gdLst/>
                <a:ahLst/>
                <a:cxnLst/>
                <a:rect l="0" t="0" r="0" b="0"/>
                <a:pathLst>
                  <a:path w="1279232" h="57232">
                    <a:moveTo>
                      <a:pt x="5849" y="18155"/>
                    </a:moveTo>
                    <a:cubicBezTo>
                      <a:pt x="0" y="33396"/>
                      <a:pt x="28188" y="37939"/>
                      <a:pt x="171122" y="44794"/>
                    </a:cubicBezTo>
                    <a:cubicBezTo>
                      <a:pt x="430434" y="57231"/>
                      <a:pt x="1279231" y="54845"/>
                      <a:pt x="1279231" y="41679"/>
                    </a:cubicBezTo>
                    <a:cubicBezTo>
                      <a:pt x="1279231" y="20884"/>
                      <a:pt x="910221" y="2691"/>
                      <a:pt x="458740" y="1227"/>
                    </a:cubicBezTo>
                    <a:cubicBezTo>
                      <a:pt x="80502" y="0"/>
                      <a:pt x="11830" y="2567"/>
                      <a:pt x="5849" y="181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39" name="任意多边形: 形状 738">
                <a:extLst>
                  <a:ext uri="{FF2B5EF4-FFF2-40B4-BE49-F238E27FC236}">
                    <a16:creationId xmlns:a16="http://schemas.microsoft.com/office/drawing/2014/main" id="{5EBEF916-FEFA-499B-9E71-CD40502D6EF9}"/>
                  </a:ext>
                </a:extLst>
              </p:cNvPr>
              <p:cNvSpPr/>
              <p:nvPr/>
            </p:nvSpPr>
            <p:spPr>
              <a:xfrm>
                <a:off x="5446590" y="2870099"/>
                <a:ext cx="123877" cy="25401"/>
              </a:xfrm>
              <a:custGeom>
                <a:avLst/>
                <a:gdLst/>
                <a:ahLst/>
                <a:cxnLst/>
                <a:rect l="0" t="0" r="0" b="0"/>
                <a:pathLst>
                  <a:path w="123877" h="25401">
                    <a:moveTo>
                      <a:pt x="4788" y="12700"/>
                    </a:moveTo>
                    <a:cubicBezTo>
                      <a:pt x="0" y="20448"/>
                      <a:pt x="19223" y="25400"/>
                      <a:pt x="54089" y="25400"/>
                    </a:cubicBezTo>
                    <a:cubicBezTo>
                      <a:pt x="85521" y="25400"/>
                      <a:pt x="114771" y="19685"/>
                      <a:pt x="119088" y="12700"/>
                    </a:cubicBezTo>
                    <a:cubicBezTo>
                      <a:pt x="123876" y="4952"/>
                      <a:pt x="104653" y="0"/>
                      <a:pt x="69787" y="0"/>
                    </a:cubicBezTo>
                    <a:cubicBezTo>
                      <a:pt x="38355" y="0"/>
                      <a:pt x="9105" y="5715"/>
                      <a:pt x="4788"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0" name="任意多边形: 形状 739">
                <a:extLst>
                  <a:ext uri="{FF2B5EF4-FFF2-40B4-BE49-F238E27FC236}">
                    <a16:creationId xmlns:a16="http://schemas.microsoft.com/office/drawing/2014/main" id="{8304C761-D26C-4DB7-80A3-53A37E0BDAA5}"/>
                  </a:ext>
                </a:extLst>
              </p:cNvPr>
              <p:cNvSpPr/>
              <p:nvPr/>
            </p:nvSpPr>
            <p:spPr>
              <a:xfrm>
                <a:off x="6533418" y="2874333"/>
                <a:ext cx="7621" cy="42335"/>
              </a:xfrm>
              <a:custGeom>
                <a:avLst/>
                <a:gdLst/>
                <a:ahLst/>
                <a:cxnLst/>
                <a:rect l="0" t="0" r="0" b="0"/>
                <a:pathLst>
                  <a:path w="7621" h="42335">
                    <a:moveTo>
                      <a:pt x="3810" y="8467"/>
                    </a:moveTo>
                    <a:cubicBezTo>
                      <a:pt x="1714" y="15452"/>
                      <a:pt x="0" y="26882"/>
                      <a:pt x="0" y="33867"/>
                    </a:cubicBezTo>
                    <a:cubicBezTo>
                      <a:pt x="0" y="42334"/>
                      <a:pt x="1270" y="42334"/>
                      <a:pt x="3810" y="33867"/>
                    </a:cubicBezTo>
                    <a:cubicBezTo>
                      <a:pt x="5906" y="26882"/>
                      <a:pt x="7620" y="15452"/>
                      <a:pt x="7620" y="8467"/>
                    </a:cubicBezTo>
                    <a:cubicBezTo>
                      <a:pt x="7620" y="0"/>
                      <a:pt x="6350" y="0"/>
                      <a:pt x="3810"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1" name="任意多边形: 形状 740">
                <a:extLst>
                  <a:ext uri="{FF2B5EF4-FFF2-40B4-BE49-F238E27FC236}">
                    <a16:creationId xmlns:a16="http://schemas.microsoft.com/office/drawing/2014/main" id="{FB4F1EFD-9EC1-4DDD-9143-85B6BC17FCCB}"/>
                  </a:ext>
                </a:extLst>
              </p:cNvPr>
              <p:cNvSpPr/>
              <p:nvPr/>
            </p:nvSpPr>
            <p:spPr>
              <a:xfrm>
                <a:off x="7007128" y="2859754"/>
                <a:ext cx="221744" cy="60635"/>
              </a:xfrm>
              <a:custGeom>
                <a:avLst/>
                <a:gdLst/>
                <a:ahLst/>
                <a:cxnLst/>
                <a:rect l="0" t="0" r="0" b="0"/>
                <a:pathLst>
                  <a:path w="221744" h="60635">
                    <a:moveTo>
                      <a:pt x="79375" y="13413"/>
                    </a:moveTo>
                    <a:cubicBezTo>
                      <a:pt x="22223" y="21184"/>
                      <a:pt x="0" y="29521"/>
                      <a:pt x="0" y="43189"/>
                    </a:cubicBezTo>
                    <a:cubicBezTo>
                      <a:pt x="0" y="59263"/>
                      <a:pt x="15063" y="60634"/>
                      <a:pt x="98285" y="52134"/>
                    </a:cubicBezTo>
                    <a:cubicBezTo>
                      <a:pt x="152341" y="46612"/>
                      <a:pt x="201337" y="34951"/>
                      <a:pt x="207166" y="26220"/>
                    </a:cubicBezTo>
                    <a:cubicBezTo>
                      <a:pt x="221743" y="4382"/>
                      <a:pt x="178018" y="0"/>
                      <a:pt x="79375" y="1341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2" name="任意多边形: 形状 741">
                <a:extLst>
                  <a:ext uri="{FF2B5EF4-FFF2-40B4-BE49-F238E27FC236}">
                    <a16:creationId xmlns:a16="http://schemas.microsoft.com/office/drawing/2014/main" id="{C46009E8-3B9D-4DF3-AD02-64A10EBE2BB8}"/>
                  </a:ext>
                </a:extLst>
              </p:cNvPr>
              <p:cNvSpPr/>
              <p:nvPr/>
            </p:nvSpPr>
            <p:spPr>
              <a:xfrm>
                <a:off x="7261128" y="2870099"/>
                <a:ext cx="228601" cy="38101"/>
              </a:xfrm>
              <a:custGeom>
                <a:avLst/>
                <a:gdLst/>
                <a:ahLst/>
                <a:cxnLst/>
                <a:rect l="0" t="0" r="0" b="0"/>
                <a:pathLst>
                  <a:path w="228601" h="38101">
                    <a:moveTo>
                      <a:pt x="0" y="19050"/>
                    </a:moveTo>
                    <a:cubicBezTo>
                      <a:pt x="0" y="34572"/>
                      <a:pt x="21167" y="38100"/>
                      <a:pt x="114300" y="38100"/>
                    </a:cubicBezTo>
                    <a:cubicBezTo>
                      <a:pt x="207433" y="38100"/>
                      <a:pt x="228600" y="34572"/>
                      <a:pt x="228600" y="19050"/>
                    </a:cubicBezTo>
                    <a:cubicBezTo>
                      <a:pt x="228600" y="3528"/>
                      <a:pt x="207433" y="0"/>
                      <a:pt x="114300" y="0"/>
                    </a:cubicBezTo>
                    <a:cubicBezTo>
                      <a:pt x="21167" y="0"/>
                      <a:pt x="0" y="3528"/>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3" name="任意多边形: 形状 742">
                <a:extLst>
                  <a:ext uri="{FF2B5EF4-FFF2-40B4-BE49-F238E27FC236}">
                    <a16:creationId xmlns:a16="http://schemas.microsoft.com/office/drawing/2014/main" id="{EF0B450A-5561-4A68-B6F2-A138312ABBAE}"/>
                  </a:ext>
                </a:extLst>
              </p:cNvPr>
              <p:cNvSpPr/>
              <p:nvPr/>
            </p:nvSpPr>
            <p:spPr>
              <a:xfrm>
                <a:off x="8086628" y="2864416"/>
                <a:ext cx="303569" cy="55919"/>
              </a:xfrm>
              <a:custGeom>
                <a:avLst/>
                <a:gdLst/>
                <a:ahLst/>
                <a:cxnLst/>
                <a:rect l="0" t="0" r="0" b="0"/>
                <a:pathLst>
                  <a:path w="303569" h="55919">
                    <a:moveTo>
                      <a:pt x="0" y="32829"/>
                    </a:moveTo>
                    <a:cubicBezTo>
                      <a:pt x="0" y="54425"/>
                      <a:pt x="8565" y="55918"/>
                      <a:pt x="98425" y="49993"/>
                    </a:cubicBezTo>
                    <a:cubicBezTo>
                      <a:pt x="152559" y="46424"/>
                      <a:pt x="221138" y="42819"/>
                      <a:pt x="250825" y="41982"/>
                    </a:cubicBezTo>
                    <a:cubicBezTo>
                      <a:pt x="294341" y="40755"/>
                      <a:pt x="303568" y="36475"/>
                      <a:pt x="298441" y="19896"/>
                    </a:cubicBezTo>
                    <a:cubicBezTo>
                      <a:pt x="292944" y="2120"/>
                      <a:pt x="272287" y="0"/>
                      <a:pt x="146041" y="4254"/>
                    </a:cubicBezTo>
                    <a:cubicBezTo>
                      <a:pt x="13821" y="8709"/>
                      <a:pt x="0" y="11413"/>
                      <a:pt x="0" y="3282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4" name="任意多边形: 形状 743">
                <a:extLst>
                  <a:ext uri="{FF2B5EF4-FFF2-40B4-BE49-F238E27FC236}">
                    <a16:creationId xmlns:a16="http://schemas.microsoft.com/office/drawing/2014/main" id="{4DB6A65A-BE22-4D1E-9F28-9866A21DF9E3}"/>
                  </a:ext>
                </a:extLst>
              </p:cNvPr>
              <p:cNvSpPr/>
              <p:nvPr/>
            </p:nvSpPr>
            <p:spPr>
              <a:xfrm>
                <a:off x="9043539" y="28700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5" name="任意多边形: 形状 744">
                <a:extLst>
                  <a:ext uri="{FF2B5EF4-FFF2-40B4-BE49-F238E27FC236}">
                    <a16:creationId xmlns:a16="http://schemas.microsoft.com/office/drawing/2014/main" id="{51623D15-76E9-465E-91D8-84ECCA4C51CE}"/>
                  </a:ext>
                </a:extLst>
              </p:cNvPr>
              <p:cNvSpPr/>
              <p:nvPr/>
            </p:nvSpPr>
            <p:spPr>
              <a:xfrm>
                <a:off x="4987828" y="2884925"/>
                <a:ext cx="23750" cy="37192"/>
              </a:xfrm>
              <a:custGeom>
                <a:avLst/>
                <a:gdLst/>
                <a:ahLst/>
                <a:cxnLst/>
                <a:rect l="0" t="0" r="0" b="0"/>
                <a:pathLst>
                  <a:path w="23750" h="37192">
                    <a:moveTo>
                      <a:pt x="0" y="18715"/>
                    </a:moveTo>
                    <a:cubicBezTo>
                      <a:pt x="0" y="34802"/>
                      <a:pt x="3864" y="37191"/>
                      <a:pt x="13807" y="27248"/>
                    </a:cubicBezTo>
                    <a:cubicBezTo>
                      <a:pt x="23749" y="17306"/>
                      <a:pt x="23749" y="11053"/>
                      <a:pt x="13807" y="4909"/>
                    </a:cubicBezTo>
                    <a:cubicBezTo>
                      <a:pt x="5863" y="0"/>
                      <a:pt x="0" y="5863"/>
                      <a:pt x="0" y="187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6" name="任意多边形: 形状 745">
                <a:extLst>
                  <a:ext uri="{FF2B5EF4-FFF2-40B4-BE49-F238E27FC236}">
                    <a16:creationId xmlns:a16="http://schemas.microsoft.com/office/drawing/2014/main" id="{B8E743EC-98EE-4DAE-B366-8C2F733D81F6}"/>
                  </a:ext>
                </a:extLst>
              </p:cNvPr>
              <p:cNvSpPr/>
              <p:nvPr/>
            </p:nvSpPr>
            <p:spPr>
              <a:xfrm>
                <a:off x="5318028" y="2872295"/>
                <a:ext cx="89658" cy="37344"/>
              </a:xfrm>
              <a:custGeom>
                <a:avLst/>
                <a:gdLst/>
                <a:ahLst/>
                <a:cxnLst/>
                <a:rect l="0" t="0" r="0" b="0"/>
                <a:pathLst>
                  <a:path w="89658" h="37344">
                    <a:moveTo>
                      <a:pt x="0" y="23204"/>
                    </a:moveTo>
                    <a:cubicBezTo>
                      <a:pt x="0" y="37343"/>
                      <a:pt x="46718" y="29557"/>
                      <a:pt x="76200" y="10504"/>
                    </a:cubicBezTo>
                    <a:cubicBezTo>
                      <a:pt x="89657" y="1807"/>
                      <a:pt x="81269" y="0"/>
                      <a:pt x="47625" y="4349"/>
                    </a:cubicBezTo>
                    <a:cubicBezTo>
                      <a:pt x="21431" y="7734"/>
                      <a:pt x="0" y="16219"/>
                      <a:pt x="0" y="2320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7" name="任意多边形: 形状 746">
                <a:extLst>
                  <a:ext uri="{FF2B5EF4-FFF2-40B4-BE49-F238E27FC236}">
                    <a16:creationId xmlns:a16="http://schemas.microsoft.com/office/drawing/2014/main" id="{B7B9517F-94D9-4DF0-8F35-9DB79245FE52}"/>
                  </a:ext>
                </a:extLst>
              </p:cNvPr>
              <p:cNvSpPr/>
              <p:nvPr/>
            </p:nvSpPr>
            <p:spPr>
              <a:xfrm>
                <a:off x="6294639" y="2876935"/>
                <a:ext cx="178910" cy="57654"/>
              </a:xfrm>
              <a:custGeom>
                <a:avLst/>
                <a:gdLst/>
                <a:ahLst/>
                <a:cxnLst/>
                <a:rect l="0" t="0" r="0" b="0"/>
                <a:pathLst>
                  <a:path w="178910" h="57654">
                    <a:moveTo>
                      <a:pt x="14015" y="31215"/>
                    </a:moveTo>
                    <a:cubicBezTo>
                      <a:pt x="0" y="57402"/>
                      <a:pt x="1098" y="57653"/>
                      <a:pt x="86126" y="47711"/>
                    </a:cubicBezTo>
                    <a:cubicBezTo>
                      <a:pt x="147159" y="40574"/>
                      <a:pt x="173513" y="32030"/>
                      <a:pt x="176028" y="18564"/>
                    </a:cubicBezTo>
                    <a:cubicBezTo>
                      <a:pt x="178909" y="3141"/>
                      <a:pt x="165179" y="0"/>
                      <a:pt x="103916" y="2069"/>
                    </a:cubicBezTo>
                    <a:cubicBezTo>
                      <a:pt x="41625" y="4172"/>
                      <a:pt x="25730" y="9325"/>
                      <a:pt x="14015" y="312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8" name="任意多边形: 形状 747">
                <a:extLst>
                  <a:ext uri="{FF2B5EF4-FFF2-40B4-BE49-F238E27FC236}">
                    <a16:creationId xmlns:a16="http://schemas.microsoft.com/office/drawing/2014/main" id="{ED0B5F31-EE28-4C2E-B483-5968AFA5B4D3}"/>
                  </a:ext>
                </a:extLst>
              </p:cNvPr>
              <p:cNvSpPr/>
              <p:nvPr/>
            </p:nvSpPr>
            <p:spPr>
              <a:xfrm>
                <a:off x="6547913" y="2882799"/>
                <a:ext cx="167116" cy="53119"/>
              </a:xfrm>
              <a:custGeom>
                <a:avLst/>
                <a:gdLst/>
                <a:ahLst/>
                <a:cxnLst/>
                <a:rect l="0" t="0" r="0" b="0"/>
                <a:pathLst>
                  <a:path w="167116" h="53119">
                    <a:moveTo>
                      <a:pt x="14036" y="26670"/>
                    </a:moveTo>
                    <a:cubicBezTo>
                      <a:pt x="0" y="52896"/>
                      <a:pt x="891" y="53118"/>
                      <a:pt x="67564" y="40044"/>
                    </a:cubicBezTo>
                    <a:cubicBezTo>
                      <a:pt x="104854" y="32732"/>
                      <a:pt x="142509" y="29303"/>
                      <a:pt x="151240" y="32424"/>
                    </a:cubicBezTo>
                    <a:cubicBezTo>
                      <a:pt x="159971" y="35546"/>
                      <a:pt x="167115" y="29527"/>
                      <a:pt x="167115" y="19050"/>
                    </a:cubicBezTo>
                    <a:cubicBezTo>
                      <a:pt x="167115" y="4441"/>
                      <a:pt x="150937" y="0"/>
                      <a:pt x="97711" y="0"/>
                    </a:cubicBezTo>
                    <a:cubicBezTo>
                      <a:pt x="40205" y="0"/>
                      <a:pt x="25862" y="4571"/>
                      <a:pt x="14036" y="2667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49" name="任意多边形: 形状 748">
                <a:extLst>
                  <a:ext uri="{FF2B5EF4-FFF2-40B4-BE49-F238E27FC236}">
                    <a16:creationId xmlns:a16="http://schemas.microsoft.com/office/drawing/2014/main" id="{6202B564-FED8-4411-B001-F4E4C5220E89}"/>
                  </a:ext>
                </a:extLst>
              </p:cNvPr>
              <p:cNvSpPr/>
              <p:nvPr/>
            </p:nvSpPr>
            <p:spPr>
              <a:xfrm>
                <a:off x="6753128" y="2882799"/>
                <a:ext cx="239154" cy="37705"/>
              </a:xfrm>
              <a:custGeom>
                <a:avLst/>
                <a:gdLst/>
                <a:ahLst/>
                <a:cxnLst/>
                <a:rect l="0" t="0" r="0" b="0"/>
                <a:pathLst>
                  <a:path w="239154" h="37705">
                    <a:moveTo>
                      <a:pt x="0" y="19564"/>
                    </a:moveTo>
                    <a:cubicBezTo>
                      <a:pt x="0" y="36354"/>
                      <a:pt x="13808" y="37704"/>
                      <a:pt x="97403" y="29089"/>
                    </a:cubicBezTo>
                    <a:cubicBezTo>
                      <a:pt x="233128" y="15100"/>
                      <a:pt x="239153" y="0"/>
                      <a:pt x="109008" y="0"/>
                    </a:cubicBezTo>
                    <a:cubicBezTo>
                      <a:pt x="19307" y="0"/>
                      <a:pt x="0" y="3465"/>
                      <a:pt x="0" y="1956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0" name="任意多边形: 形状 749">
                <a:extLst>
                  <a:ext uri="{FF2B5EF4-FFF2-40B4-BE49-F238E27FC236}">
                    <a16:creationId xmlns:a16="http://schemas.microsoft.com/office/drawing/2014/main" id="{C2F25BF6-9727-443F-8B98-02DCE0BC3960}"/>
                  </a:ext>
                </a:extLst>
              </p:cNvPr>
              <p:cNvSpPr/>
              <p:nvPr/>
            </p:nvSpPr>
            <p:spPr>
              <a:xfrm>
                <a:off x="9458228" y="2885044"/>
                <a:ext cx="266701" cy="60405"/>
              </a:xfrm>
              <a:custGeom>
                <a:avLst/>
                <a:gdLst/>
                <a:ahLst/>
                <a:cxnLst/>
                <a:rect l="0" t="0" r="0" b="0"/>
                <a:pathLst>
                  <a:path w="266701" h="60405">
                    <a:moveTo>
                      <a:pt x="8861" y="5827"/>
                    </a:moveTo>
                    <a:cubicBezTo>
                      <a:pt x="3987" y="10701"/>
                      <a:pt x="0" y="25166"/>
                      <a:pt x="0" y="37972"/>
                    </a:cubicBezTo>
                    <a:cubicBezTo>
                      <a:pt x="0" y="58188"/>
                      <a:pt x="7945" y="60404"/>
                      <a:pt x="60325" y="54795"/>
                    </a:cubicBezTo>
                    <a:cubicBezTo>
                      <a:pt x="93504" y="51241"/>
                      <a:pt x="153512" y="47588"/>
                      <a:pt x="193675" y="46676"/>
                    </a:cubicBezTo>
                    <a:cubicBezTo>
                      <a:pt x="245984" y="45488"/>
                      <a:pt x="266700" y="40115"/>
                      <a:pt x="266700" y="27736"/>
                    </a:cubicBezTo>
                    <a:cubicBezTo>
                      <a:pt x="266700" y="14530"/>
                      <a:pt x="241490" y="10455"/>
                      <a:pt x="159789" y="10455"/>
                    </a:cubicBezTo>
                    <a:cubicBezTo>
                      <a:pt x="100988" y="10455"/>
                      <a:pt x="44968" y="7420"/>
                      <a:pt x="35300" y="3710"/>
                    </a:cubicBezTo>
                    <a:cubicBezTo>
                      <a:pt x="25633" y="0"/>
                      <a:pt x="13736" y="953"/>
                      <a:pt x="8861" y="58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1" name="任意多边形: 形状 750">
                <a:extLst>
                  <a:ext uri="{FF2B5EF4-FFF2-40B4-BE49-F238E27FC236}">
                    <a16:creationId xmlns:a16="http://schemas.microsoft.com/office/drawing/2014/main" id="{44ED6074-84D5-455E-91C1-57A7A5953080}"/>
                  </a:ext>
                </a:extLst>
              </p:cNvPr>
              <p:cNvSpPr/>
              <p:nvPr/>
            </p:nvSpPr>
            <p:spPr>
              <a:xfrm>
                <a:off x="9952044" y="2882799"/>
                <a:ext cx="142669" cy="76201"/>
              </a:xfrm>
              <a:custGeom>
                <a:avLst/>
                <a:gdLst/>
                <a:ahLst/>
                <a:cxnLst/>
                <a:rect l="0" t="0" r="0" b="0"/>
                <a:pathLst>
                  <a:path w="142669" h="76201">
                    <a:moveTo>
                      <a:pt x="14184" y="18011"/>
                    </a:moveTo>
                    <a:cubicBezTo>
                      <a:pt x="14184" y="27917"/>
                      <a:pt x="10715" y="45063"/>
                      <a:pt x="6475" y="56111"/>
                    </a:cubicBezTo>
                    <a:cubicBezTo>
                      <a:pt x="0" y="72985"/>
                      <a:pt x="10380" y="76200"/>
                      <a:pt x="71334" y="76200"/>
                    </a:cubicBezTo>
                    <a:cubicBezTo>
                      <a:pt x="132288" y="76200"/>
                      <a:pt x="142668" y="72985"/>
                      <a:pt x="136193" y="56111"/>
                    </a:cubicBezTo>
                    <a:cubicBezTo>
                      <a:pt x="131953" y="45063"/>
                      <a:pt x="128484" y="27917"/>
                      <a:pt x="128484" y="18011"/>
                    </a:cubicBezTo>
                    <a:cubicBezTo>
                      <a:pt x="128484" y="5131"/>
                      <a:pt x="112203" y="0"/>
                      <a:pt x="71334" y="0"/>
                    </a:cubicBezTo>
                    <a:cubicBezTo>
                      <a:pt x="30465" y="0"/>
                      <a:pt x="14184" y="5131"/>
                      <a:pt x="14184" y="1801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2" name="任意多边形: 形状 751">
                <a:extLst>
                  <a:ext uri="{FF2B5EF4-FFF2-40B4-BE49-F238E27FC236}">
                    <a16:creationId xmlns:a16="http://schemas.microsoft.com/office/drawing/2014/main" id="{F21CAD29-314F-46AF-A0F0-AFC78FE37EA7}"/>
                  </a:ext>
                </a:extLst>
              </p:cNvPr>
              <p:cNvSpPr/>
              <p:nvPr/>
            </p:nvSpPr>
            <p:spPr>
              <a:xfrm>
                <a:off x="10512328" y="2882799"/>
                <a:ext cx="286621" cy="167180"/>
              </a:xfrm>
              <a:custGeom>
                <a:avLst/>
                <a:gdLst/>
                <a:ahLst/>
                <a:cxnLst/>
                <a:rect l="0" t="0" r="0" b="0"/>
                <a:pathLst>
                  <a:path w="286621" h="167180">
                    <a:moveTo>
                      <a:pt x="0" y="0"/>
                    </a:moveTo>
                    <a:lnTo>
                      <a:pt x="0" y="152400"/>
                    </a:lnTo>
                    <a:lnTo>
                      <a:pt x="106363" y="152400"/>
                    </a:lnTo>
                    <a:cubicBezTo>
                      <a:pt x="164862" y="152400"/>
                      <a:pt x="229351" y="155725"/>
                      <a:pt x="249672" y="159789"/>
                    </a:cubicBezTo>
                    <a:lnTo>
                      <a:pt x="286620" y="167179"/>
                    </a:lnTo>
                    <a:lnTo>
                      <a:pt x="276103" y="105814"/>
                    </a:lnTo>
                    <a:cubicBezTo>
                      <a:pt x="270318" y="72064"/>
                      <a:pt x="265727" y="34449"/>
                      <a:pt x="265901" y="22225"/>
                    </a:cubicBezTo>
                    <a:cubicBezTo>
                      <a:pt x="266181" y="2452"/>
                      <a:pt x="251531" y="0"/>
                      <a:pt x="133108" y="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3" name="任意多边形: 形状 752">
                <a:extLst>
                  <a:ext uri="{FF2B5EF4-FFF2-40B4-BE49-F238E27FC236}">
                    <a16:creationId xmlns:a16="http://schemas.microsoft.com/office/drawing/2014/main" id="{F101BB32-96A2-4190-B1FF-F2FDA05C9AE8}"/>
                  </a:ext>
                </a:extLst>
              </p:cNvPr>
              <p:cNvSpPr/>
              <p:nvPr/>
            </p:nvSpPr>
            <p:spPr>
              <a:xfrm>
                <a:off x="4640040" y="2895499"/>
                <a:ext cx="436689" cy="900878"/>
              </a:xfrm>
              <a:custGeom>
                <a:avLst/>
                <a:gdLst/>
                <a:ahLst/>
                <a:cxnLst/>
                <a:rect l="0" t="0" r="0" b="0"/>
                <a:pathLst>
                  <a:path w="436689" h="900878">
                    <a:moveTo>
                      <a:pt x="185458" y="47625"/>
                    </a:moveTo>
                    <a:cubicBezTo>
                      <a:pt x="70420" y="192780"/>
                      <a:pt x="18512" y="378200"/>
                      <a:pt x="10630" y="672116"/>
                    </a:cubicBezTo>
                    <a:cubicBezTo>
                      <a:pt x="7553" y="786827"/>
                      <a:pt x="3575" y="879157"/>
                      <a:pt x="1787" y="877292"/>
                    </a:cubicBezTo>
                    <a:cubicBezTo>
                      <a:pt x="0" y="875428"/>
                      <a:pt x="97122" y="880921"/>
                      <a:pt x="217613" y="889499"/>
                    </a:cubicBezTo>
                    <a:cubicBezTo>
                      <a:pt x="365800" y="900049"/>
                      <a:pt x="436688" y="900877"/>
                      <a:pt x="436688" y="892057"/>
                    </a:cubicBezTo>
                    <a:cubicBezTo>
                      <a:pt x="436688" y="861574"/>
                      <a:pt x="386625" y="854746"/>
                      <a:pt x="223203" y="862940"/>
                    </a:cubicBezTo>
                    <a:cubicBezTo>
                      <a:pt x="130233" y="867601"/>
                      <a:pt x="51477" y="867062"/>
                      <a:pt x="48189" y="861741"/>
                    </a:cubicBezTo>
                    <a:cubicBezTo>
                      <a:pt x="44901" y="856421"/>
                      <a:pt x="45694" y="838191"/>
                      <a:pt x="49951" y="821230"/>
                    </a:cubicBezTo>
                    <a:cubicBezTo>
                      <a:pt x="57409" y="791513"/>
                      <a:pt x="63079" y="790045"/>
                      <a:pt x="205914" y="780837"/>
                    </a:cubicBezTo>
                    <a:cubicBezTo>
                      <a:pt x="287437" y="775582"/>
                      <a:pt x="372712" y="774088"/>
                      <a:pt x="395413" y="777518"/>
                    </a:cubicBezTo>
                    <a:cubicBezTo>
                      <a:pt x="418114" y="780948"/>
                      <a:pt x="436688" y="778860"/>
                      <a:pt x="436688" y="772877"/>
                    </a:cubicBezTo>
                    <a:cubicBezTo>
                      <a:pt x="436688" y="755060"/>
                      <a:pt x="371425" y="745910"/>
                      <a:pt x="300163" y="753736"/>
                    </a:cubicBezTo>
                    <a:cubicBezTo>
                      <a:pt x="235520" y="760836"/>
                      <a:pt x="233270" y="760009"/>
                      <a:pt x="226333" y="726604"/>
                    </a:cubicBezTo>
                    <a:lnTo>
                      <a:pt x="219178" y="692150"/>
                    </a:lnTo>
                    <a:lnTo>
                      <a:pt x="214042" y="727075"/>
                    </a:lnTo>
                    <a:cubicBezTo>
                      <a:pt x="209702" y="756592"/>
                      <a:pt x="202788" y="762000"/>
                      <a:pt x="169388" y="762000"/>
                    </a:cubicBezTo>
                    <a:cubicBezTo>
                      <a:pt x="132029" y="762000"/>
                      <a:pt x="129919" y="759397"/>
                      <a:pt x="130768" y="714375"/>
                    </a:cubicBezTo>
                    <a:lnTo>
                      <a:pt x="131666" y="666750"/>
                    </a:lnTo>
                    <a:lnTo>
                      <a:pt x="114834" y="711200"/>
                    </a:lnTo>
                    <a:cubicBezTo>
                      <a:pt x="105576" y="735648"/>
                      <a:pt x="87666" y="760441"/>
                      <a:pt x="75033" y="766296"/>
                    </a:cubicBezTo>
                    <a:cubicBezTo>
                      <a:pt x="54692" y="775724"/>
                      <a:pt x="52998" y="772274"/>
                      <a:pt x="60226" y="736133"/>
                    </a:cubicBezTo>
                    <a:cubicBezTo>
                      <a:pt x="64715" y="713689"/>
                      <a:pt x="68388" y="687824"/>
                      <a:pt x="68388" y="678656"/>
                    </a:cubicBezTo>
                    <a:cubicBezTo>
                      <a:pt x="68388" y="666608"/>
                      <a:pt x="91268" y="661988"/>
                      <a:pt x="150938" y="661988"/>
                    </a:cubicBezTo>
                    <a:cubicBezTo>
                      <a:pt x="208932" y="661988"/>
                      <a:pt x="232037" y="666474"/>
                      <a:pt x="228611" y="677069"/>
                    </a:cubicBezTo>
                    <a:cubicBezTo>
                      <a:pt x="225256" y="687444"/>
                      <a:pt x="227528" y="687197"/>
                      <a:pt x="235893" y="676275"/>
                    </a:cubicBezTo>
                    <a:cubicBezTo>
                      <a:pt x="242579" y="667544"/>
                      <a:pt x="265231" y="660400"/>
                      <a:pt x="286228" y="660400"/>
                    </a:cubicBezTo>
                    <a:cubicBezTo>
                      <a:pt x="322697" y="660400"/>
                      <a:pt x="323799" y="661963"/>
                      <a:pt x="310846" y="695325"/>
                    </a:cubicBezTo>
                    <a:cubicBezTo>
                      <a:pt x="297495" y="729715"/>
                      <a:pt x="297593" y="729812"/>
                      <a:pt x="317246" y="701675"/>
                    </a:cubicBezTo>
                    <a:cubicBezTo>
                      <a:pt x="331213" y="681678"/>
                      <a:pt x="350006" y="673100"/>
                      <a:pt x="379847" y="673100"/>
                    </a:cubicBezTo>
                    <a:cubicBezTo>
                      <a:pt x="403300" y="673100"/>
                      <a:pt x="425494" y="668237"/>
                      <a:pt x="429168" y="662293"/>
                    </a:cubicBezTo>
                    <a:cubicBezTo>
                      <a:pt x="432842" y="656349"/>
                      <a:pt x="378710" y="648005"/>
                      <a:pt x="308876" y="643750"/>
                    </a:cubicBezTo>
                    <a:cubicBezTo>
                      <a:pt x="239042" y="639496"/>
                      <a:pt x="176366" y="632592"/>
                      <a:pt x="169596" y="628408"/>
                    </a:cubicBezTo>
                    <a:cubicBezTo>
                      <a:pt x="162827" y="624224"/>
                      <a:pt x="157288" y="589086"/>
                      <a:pt x="157288" y="550324"/>
                    </a:cubicBezTo>
                    <a:cubicBezTo>
                      <a:pt x="157288" y="480470"/>
                      <a:pt x="156991" y="479921"/>
                      <a:pt x="123716" y="488273"/>
                    </a:cubicBezTo>
                    <a:cubicBezTo>
                      <a:pt x="90335" y="496650"/>
                      <a:pt x="90161" y="496315"/>
                      <a:pt x="93082" y="429324"/>
                    </a:cubicBezTo>
                    <a:cubicBezTo>
                      <a:pt x="97903" y="318778"/>
                      <a:pt x="105262" y="285539"/>
                      <a:pt x="124300" y="288316"/>
                    </a:cubicBezTo>
                    <a:cubicBezTo>
                      <a:pt x="135887" y="290006"/>
                      <a:pt x="139692" y="282472"/>
                      <a:pt x="135449" y="266245"/>
                    </a:cubicBezTo>
                    <a:cubicBezTo>
                      <a:pt x="131502" y="251154"/>
                      <a:pt x="136635" y="238681"/>
                      <a:pt x="148695" y="234053"/>
                    </a:cubicBezTo>
                    <a:cubicBezTo>
                      <a:pt x="159524" y="229898"/>
                      <a:pt x="165248" y="218326"/>
                      <a:pt x="161415" y="208337"/>
                    </a:cubicBezTo>
                    <a:cubicBezTo>
                      <a:pt x="157583" y="198349"/>
                      <a:pt x="160751" y="182580"/>
                      <a:pt x="168457" y="173295"/>
                    </a:cubicBezTo>
                    <a:cubicBezTo>
                      <a:pt x="176163" y="164010"/>
                      <a:pt x="179197" y="153142"/>
                      <a:pt x="175199" y="149144"/>
                    </a:cubicBezTo>
                    <a:cubicBezTo>
                      <a:pt x="167101" y="141046"/>
                      <a:pt x="182573" y="76720"/>
                      <a:pt x="197243" y="57498"/>
                    </a:cubicBezTo>
                    <a:cubicBezTo>
                      <a:pt x="218689" y="29398"/>
                      <a:pt x="250947" y="13539"/>
                      <a:pt x="264232" y="24565"/>
                    </a:cubicBezTo>
                    <a:cubicBezTo>
                      <a:pt x="272697" y="31591"/>
                      <a:pt x="287502" y="29059"/>
                      <a:pt x="302626" y="18000"/>
                    </a:cubicBezTo>
                    <a:cubicBezTo>
                      <a:pt x="325342" y="1390"/>
                      <a:pt x="323226" y="0"/>
                      <a:pt x="275222" y="0"/>
                    </a:cubicBezTo>
                    <a:cubicBezTo>
                      <a:pt x="230286" y="0"/>
                      <a:pt x="218061" y="6486"/>
                      <a:pt x="185458" y="476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4" name="任意多边形: 形状 753">
                <a:extLst>
                  <a:ext uri="{FF2B5EF4-FFF2-40B4-BE49-F238E27FC236}">
                    <a16:creationId xmlns:a16="http://schemas.microsoft.com/office/drawing/2014/main" id="{FE8524C6-270B-42D2-9525-C92BEC57C31C}"/>
                  </a:ext>
                </a:extLst>
              </p:cNvPr>
              <p:cNvSpPr/>
              <p:nvPr/>
            </p:nvSpPr>
            <p:spPr>
              <a:xfrm>
                <a:off x="5205645" y="2895499"/>
                <a:ext cx="72367" cy="25401"/>
              </a:xfrm>
              <a:custGeom>
                <a:avLst/>
                <a:gdLst/>
                <a:ahLst/>
                <a:cxnLst/>
                <a:rect l="0" t="0" r="0" b="0"/>
                <a:pathLst>
                  <a:path w="72367" h="25401">
                    <a:moveTo>
                      <a:pt x="4433" y="12700"/>
                    </a:moveTo>
                    <a:cubicBezTo>
                      <a:pt x="0" y="19873"/>
                      <a:pt x="10401" y="25400"/>
                      <a:pt x="28334" y="25400"/>
                    </a:cubicBezTo>
                    <a:cubicBezTo>
                      <a:pt x="45796" y="25400"/>
                      <a:pt x="63616" y="19685"/>
                      <a:pt x="67933" y="12700"/>
                    </a:cubicBezTo>
                    <a:cubicBezTo>
                      <a:pt x="72366" y="5527"/>
                      <a:pt x="61965" y="0"/>
                      <a:pt x="44032" y="0"/>
                    </a:cubicBezTo>
                    <a:cubicBezTo>
                      <a:pt x="26570" y="0"/>
                      <a:pt x="8750" y="5715"/>
                      <a:pt x="4433"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5" name="任意多边形: 形状 754">
                <a:extLst>
                  <a:ext uri="{FF2B5EF4-FFF2-40B4-BE49-F238E27FC236}">
                    <a16:creationId xmlns:a16="http://schemas.microsoft.com/office/drawing/2014/main" id="{CA7ED351-9F59-45A9-9ACA-901F63000671}"/>
                  </a:ext>
                </a:extLst>
              </p:cNvPr>
              <p:cNvSpPr/>
              <p:nvPr/>
            </p:nvSpPr>
            <p:spPr>
              <a:xfrm>
                <a:off x="6118128" y="2884965"/>
                <a:ext cx="152401" cy="58906"/>
              </a:xfrm>
              <a:custGeom>
                <a:avLst/>
                <a:gdLst/>
                <a:ahLst/>
                <a:cxnLst/>
                <a:rect l="0" t="0" r="0" b="0"/>
                <a:pathLst>
                  <a:path w="152401" h="58906">
                    <a:moveTo>
                      <a:pt x="53975" y="13519"/>
                    </a:moveTo>
                    <a:cubicBezTo>
                      <a:pt x="20497" y="20408"/>
                      <a:pt x="0" y="31596"/>
                      <a:pt x="0" y="42980"/>
                    </a:cubicBezTo>
                    <a:cubicBezTo>
                      <a:pt x="0" y="54466"/>
                      <a:pt x="8317" y="58905"/>
                      <a:pt x="22225" y="54844"/>
                    </a:cubicBezTo>
                    <a:cubicBezTo>
                      <a:pt x="34449" y="51275"/>
                      <a:pt x="68739" y="47670"/>
                      <a:pt x="98425" y="46833"/>
                    </a:cubicBezTo>
                    <a:cubicBezTo>
                      <a:pt x="134903" y="45804"/>
                      <a:pt x="152400" y="39674"/>
                      <a:pt x="152400" y="27922"/>
                    </a:cubicBezTo>
                    <a:cubicBezTo>
                      <a:pt x="152400" y="4789"/>
                      <a:pt x="119673" y="0"/>
                      <a:pt x="53975" y="135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6" name="任意多边形: 形状 755">
                <a:extLst>
                  <a:ext uri="{FF2B5EF4-FFF2-40B4-BE49-F238E27FC236}">
                    <a16:creationId xmlns:a16="http://schemas.microsoft.com/office/drawing/2014/main" id="{BD3507F9-D372-4D35-9BE0-D087B0E04E85}"/>
                  </a:ext>
                </a:extLst>
              </p:cNvPr>
              <p:cNvSpPr/>
              <p:nvPr/>
            </p:nvSpPr>
            <p:spPr>
              <a:xfrm>
                <a:off x="10815040" y="2889149"/>
                <a:ext cx="303826" cy="156502"/>
              </a:xfrm>
              <a:custGeom>
                <a:avLst/>
                <a:gdLst/>
                <a:ahLst/>
                <a:cxnLst/>
                <a:rect l="0" t="0" r="0" b="0"/>
                <a:pathLst>
                  <a:path w="303826" h="156502">
                    <a:moveTo>
                      <a:pt x="6914" y="26008"/>
                    </a:moveTo>
                    <a:cubicBezTo>
                      <a:pt x="11245" y="37294"/>
                      <a:pt x="14788" y="70962"/>
                      <a:pt x="14788" y="100827"/>
                    </a:cubicBezTo>
                    <a:lnTo>
                      <a:pt x="14788" y="155126"/>
                    </a:lnTo>
                    <a:lnTo>
                      <a:pt x="159356" y="155817"/>
                    </a:lnTo>
                    <a:cubicBezTo>
                      <a:pt x="302661" y="156501"/>
                      <a:pt x="303825" y="156267"/>
                      <a:pt x="292628" y="129054"/>
                    </a:cubicBezTo>
                    <a:cubicBezTo>
                      <a:pt x="286415" y="113954"/>
                      <a:pt x="279829" y="78740"/>
                      <a:pt x="277994" y="50800"/>
                    </a:cubicBezTo>
                    <a:lnTo>
                      <a:pt x="274656" y="0"/>
                    </a:lnTo>
                    <a:lnTo>
                      <a:pt x="136848" y="2745"/>
                    </a:lnTo>
                    <a:cubicBezTo>
                      <a:pt x="15838" y="5155"/>
                      <a:pt x="0" y="7991"/>
                      <a:pt x="6914" y="2600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7" name="任意多边形: 形状 756">
                <a:extLst>
                  <a:ext uri="{FF2B5EF4-FFF2-40B4-BE49-F238E27FC236}">
                    <a16:creationId xmlns:a16="http://schemas.microsoft.com/office/drawing/2014/main" id="{C96AE569-B0BA-420A-824F-054525A5E5F5}"/>
                  </a:ext>
                </a:extLst>
              </p:cNvPr>
              <p:cNvSpPr/>
              <p:nvPr/>
            </p:nvSpPr>
            <p:spPr>
              <a:xfrm>
                <a:off x="5079910" y="2908199"/>
                <a:ext cx="70084" cy="88901"/>
              </a:xfrm>
              <a:custGeom>
                <a:avLst/>
                <a:gdLst/>
                <a:ahLst/>
                <a:cxnLst/>
                <a:rect l="0" t="0" r="0" b="0"/>
                <a:pathLst>
                  <a:path w="70084" h="88901">
                    <a:moveTo>
                      <a:pt x="12838" y="44450"/>
                    </a:moveTo>
                    <a:cubicBezTo>
                      <a:pt x="0" y="86280"/>
                      <a:pt x="909" y="88900"/>
                      <a:pt x="28275" y="88900"/>
                    </a:cubicBezTo>
                    <a:cubicBezTo>
                      <a:pt x="51215" y="88900"/>
                      <a:pt x="57632" y="81526"/>
                      <a:pt x="58663" y="53975"/>
                    </a:cubicBezTo>
                    <a:cubicBezTo>
                      <a:pt x="59383" y="34766"/>
                      <a:pt x="62907" y="14764"/>
                      <a:pt x="66495" y="9525"/>
                    </a:cubicBezTo>
                    <a:cubicBezTo>
                      <a:pt x="70083" y="4286"/>
                      <a:pt x="62547" y="0"/>
                      <a:pt x="49749" y="0"/>
                    </a:cubicBezTo>
                    <a:cubicBezTo>
                      <a:pt x="34221" y="0"/>
                      <a:pt x="21941" y="14787"/>
                      <a:pt x="12838"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8" name="任意多边形: 形状 757">
                <a:extLst>
                  <a:ext uri="{FF2B5EF4-FFF2-40B4-BE49-F238E27FC236}">
                    <a16:creationId xmlns:a16="http://schemas.microsoft.com/office/drawing/2014/main" id="{05ACA011-F6C4-422F-AE95-34D8A690A1A5}"/>
                  </a:ext>
                </a:extLst>
              </p:cNvPr>
              <p:cNvSpPr/>
              <p:nvPr/>
            </p:nvSpPr>
            <p:spPr>
              <a:xfrm>
                <a:off x="5884782" y="2896840"/>
                <a:ext cx="189852" cy="63807"/>
              </a:xfrm>
              <a:custGeom>
                <a:avLst/>
                <a:gdLst/>
                <a:ahLst/>
                <a:cxnLst/>
                <a:rect l="0" t="0" r="0" b="0"/>
                <a:pathLst>
                  <a:path w="189852" h="63807">
                    <a:moveTo>
                      <a:pt x="55546" y="7815"/>
                    </a:moveTo>
                    <a:cubicBezTo>
                      <a:pt x="0" y="17780"/>
                      <a:pt x="10367" y="45515"/>
                      <a:pt x="73158" y="54930"/>
                    </a:cubicBezTo>
                    <a:cubicBezTo>
                      <a:pt x="132343" y="63806"/>
                      <a:pt x="189851" y="46153"/>
                      <a:pt x="175802" y="23423"/>
                    </a:cubicBezTo>
                    <a:cubicBezTo>
                      <a:pt x="166753" y="8780"/>
                      <a:pt x="99105" y="0"/>
                      <a:pt x="55546" y="78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59" name="任意多边形: 形状 758">
                <a:extLst>
                  <a:ext uri="{FF2B5EF4-FFF2-40B4-BE49-F238E27FC236}">
                    <a16:creationId xmlns:a16="http://schemas.microsoft.com/office/drawing/2014/main" id="{133ED753-C406-47F8-9C01-F8FB7A6BBC98}"/>
                  </a:ext>
                </a:extLst>
              </p:cNvPr>
              <p:cNvSpPr/>
              <p:nvPr/>
            </p:nvSpPr>
            <p:spPr>
              <a:xfrm>
                <a:off x="9916888" y="2898368"/>
                <a:ext cx="203211" cy="187224"/>
              </a:xfrm>
              <a:custGeom>
                <a:avLst/>
                <a:gdLst/>
                <a:ahLst/>
                <a:cxnLst/>
                <a:rect l="0" t="0" r="0" b="0"/>
                <a:pathLst>
                  <a:path w="203211" h="187224">
                    <a:moveTo>
                      <a:pt x="189040" y="48974"/>
                    </a:moveTo>
                    <a:lnTo>
                      <a:pt x="189040" y="88116"/>
                    </a:lnTo>
                    <a:lnTo>
                      <a:pt x="93761" y="77549"/>
                    </a:lnTo>
                    <a:cubicBezTo>
                      <a:pt x="21147" y="69496"/>
                      <a:pt x="0" y="70614"/>
                      <a:pt x="4861" y="82251"/>
                    </a:cubicBezTo>
                    <a:cubicBezTo>
                      <a:pt x="8970" y="92086"/>
                      <a:pt x="37230" y="96606"/>
                      <a:pt x="84265" y="94951"/>
                    </a:cubicBezTo>
                    <a:cubicBezTo>
                      <a:pt x="156805" y="92399"/>
                      <a:pt x="157359" y="92656"/>
                      <a:pt x="167658" y="133657"/>
                    </a:cubicBezTo>
                    <a:cubicBezTo>
                      <a:pt x="181115" y="187223"/>
                      <a:pt x="203210" y="187223"/>
                      <a:pt x="196804" y="133657"/>
                    </a:cubicBezTo>
                    <a:cubicBezTo>
                      <a:pt x="194089" y="110956"/>
                      <a:pt x="192660" y="70954"/>
                      <a:pt x="193629" y="44764"/>
                    </a:cubicBezTo>
                    <a:cubicBezTo>
                      <a:pt x="194597" y="18574"/>
                      <a:pt x="193961" y="0"/>
                      <a:pt x="192215" y="3489"/>
                    </a:cubicBezTo>
                    <a:cubicBezTo>
                      <a:pt x="190469" y="6978"/>
                      <a:pt x="189040" y="27446"/>
                      <a:pt x="189040" y="489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0" name="任意多边形: 形状 759">
                <a:extLst>
                  <a:ext uri="{FF2B5EF4-FFF2-40B4-BE49-F238E27FC236}">
                    <a16:creationId xmlns:a16="http://schemas.microsoft.com/office/drawing/2014/main" id="{E888EE9F-150E-4AF8-BC13-29B904AE13A8}"/>
                  </a:ext>
                </a:extLst>
              </p:cNvPr>
              <p:cNvSpPr/>
              <p:nvPr/>
            </p:nvSpPr>
            <p:spPr>
              <a:xfrm>
                <a:off x="10299285" y="2908199"/>
                <a:ext cx="61914" cy="4940"/>
              </a:xfrm>
              <a:custGeom>
                <a:avLst/>
                <a:gdLst/>
                <a:ahLst/>
                <a:cxnLst/>
                <a:rect l="0" t="0" r="0" b="0"/>
                <a:pathLst>
                  <a:path w="61914" h="4940">
                    <a:moveTo>
                      <a:pt x="35243" y="4939"/>
                    </a:moveTo>
                    <a:cubicBezTo>
                      <a:pt x="56198" y="4939"/>
                      <a:pt x="61913" y="3828"/>
                      <a:pt x="47943" y="2469"/>
                    </a:cubicBezTo>
                    <a:cubicBezTo>
                      <a:pt x="33973" y="1111"/>
                      <a:pt x="19686" y="0"/>
                      <a:pt x="16193" y="0"/>
                    </a:cubicBezTo>
                    <a:cubicBezTo>
                      <a:pt x="12700" y="0"/>
                      <a:pt x="6986" y="1111"/>
                      <a:pt x="3493" y="2469"/>
                    </a:cubicBezTo>
                    <a:cubicBezTo>
                      <a:pt x="0" y="3828"/>
                      <a:pt x="14288" y="4939"/>
                      <a:pt x="35243" y="49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1" name="任意多边形: 形状 760">
                <a:extLst>
                  <a:ext uri="{FF2B5EF4-FFF2-40B4-BE49-F238E27FC236}">
                    <a16:creationId xmlns:a16="http://schemas.microsoft.com/office/drawing/2014/main" id="{2E971366-CCF7-45A4-B464-CCE29A0B82D2}"/>
                  </a:ext>
                </a:extLst>
              </p:cNvPr>
              <p:cNvSpPr/>
              <p:nvPr/>
            </p:nvSpPr>
            <p:spPr>
              <a:xfrm>
                <a:off x="5001322" y="29133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2" name="任意多边形: 形状 761">
                <a:extLst>
                  <a:ext uri="{FF2B5EF4-FFF2-40B4-BE49-F238E27FC236}">
                    <a16:creationId xmlns:a16="http://schemas.microsoft.com/office/drawing/2014/main" id="{B8D06677-0EA4-4D6D-B7E1-5DCBE45950F7}"/>
                  </a:ext>
                </a:extLst>
              </p:cNvPr>
              <p:cNvSpPr/>
              <p:nvPr/>
            </p:nvSpPr>
            <p:spPr>
              <a:xfrm>
                <a:off x="5358986" y="2920899"/>
                <a:ext cx="52071" cy="4764"/>
              </a:xfrm>
              <a:custGeom>
                <a:avLst/>
                <a:gdLst/>
                <a:ahLst/>
                <a:cxnLst/>
                <a:rect l="0" t="0" r="0" b="0"/>
                <a:pathLst>
                  <a:path w="52071" h="4764">
                    <a:moveTo>
                      <a:pt x="28892" y="4763"/>
                    </a:moveTo>
                    <a:cubicBezTo>
                      <a:pt x="46355" y="4763"/>
                      <a:pt x="52070" y="3691"/>
                      <a:pt x="41592" y="2381"/>
                    </a:cubicBezTo>
                    <a:cubicBezTo>
                      <a:pt x="31114" y="1072"/>
                      <a:pt x="19684" y="0"/>
                      <a:pt x="16192" y="0"/>
                    </a:cubicBezTo>
                    <a:cubicBezTo>
                      <a:pt x="12700" y="0"/>
                      <a:pt x="6984" y="1072"/>
                      <a:pt x="3492" y="2381"/>
                    </a:cubicBezTo>
                    <a:cubicBezTo>
                      <a:pt x="0" y="3691"/>
                      <a:pt x="11430" y="4763"/>
                      <a:pt x="28892"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3" name="任意多边形: 形状 762">
                <a:extLst>
                  <a:ext uri="{FF2B5EF4-FFF2-40B4-BE49-F238E27FC236}">
                    <a16:creationId xmlns:a16="http://schemas.microsoft.com/office/drawing/2014/main" id="{29E0CA02-B35F-4CB6-B6B1-38964E4B40FF}"/>
                  </a:ext>
                </a:extLst>
              </p:cNvPr>
              <p:cNvSpPr/>
              <p:nvPr/>
            </p:nvSpPr>
            <p:spPr>
              <a:xfrm>
                <a:off x="5584728" y="2920899"/>
                <a:ext cx="115450" cy="61036"/>
              </a:xfrm>
              <a:custGeom>
                <a:avLst/>
                <a:gdLst/>
                <a:ahLst/>
                <a:cxnLst/>
                <a:rect l="0" t="0" r="0" b="0"/>
                <a:pathLst>
                  <a:path w="115450" h="61036">
                    <a:moveTo>
                      <a:pt x="0" y="18808"/>
                    </a:moveTo>
                    <a:cubicBezTo>
                      <a:pt x="0" y="57983"/>
                      <a:pt x="104408" y="61035"/>
                      <a:pt x="111910" y="22079"/>
                    </a:cubicBezTo>
                    <a:cubicBezTo>
                      <a:pt x="115449" y="3706"/>
                      <a:pt x="106414" y="0"/>
                      <a:pt x="58081" y="0"/>
                    </a:cubicBezTo>
                    <a:cubicBezTo>
                      <a:pt x="15252" y="0"/>
                      <a:pt x="0" y="4939"/>
                      <a:pt x="0" y="1880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4" name="任意多边形: 形状 763">
                <a:extLst>
                  <a:ext uri="{FF2B5EF4-FFF2-40B4-BE49-F238E27FC236}">
                    <a16:creationId xmlns:a16="http://schemas.microsoft.com/office/drawing/2014/main" id="{2F09FA37-1503-4C22-ACFB-410967393183}"/>
                  </a:ext>
                </a:extLst>
              </p:cNvPr>
              <p:cNvSpPr/>
              <p:nvPr/>
            </p:nvSpPr>
            <p:spPr>
              <a:xfrm>
                <a:off x="5737128" y="2920899"/>
                <a:ext cx="152087" cy="37746"/>
              </a:xfrm>
              <a:custGeom>
                <a:avLst/>
                <a:gdLst/>
                <a:ahLst/>
                <a:cxnLst/>
                <a:rect l="0" t="0" r="0" b="0"/>
                <a:pathLst>
                  <a:path w="152087" h="37746">
                    <a:moveTo>
                      <a:pt x="0" y="19714"/>
                    </a:moveTo>
                    <a:cubicBezTo>
                      <a:pt x="0" y="36173"/>
                      <a:pt x="9795" y="37745"/>
                      <a:pt x="59327" y="29239"/>
                    </a:cubicBezTo>
                    <a:cubicBezTo>
                      <a:pt x="146429" y="14280"/>
                      <a:pt x="152086" y="0"/>
                      <a:pt x="70908" y="0"/>
                    </a:cubicBezTo>
                    <a:cubicBezTo>
                      <a:pt x="15284" y="0"/>
                      <a:pt x="0" y="4249"/>
                      <a:pt x="0" y="1971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5" name="任意多边形: 形状 764">
                <a:extLst>
                  <a:ext uri="{FF2B5EF4-FFF2-40B4-BE49-F238E27FC236}">
                    <a16:creationId xmlns:a16="http://schemas.microsoft.com/office/drawing/2014/main" id="{A3C41363-E3A4-4194-A3D2-6ECBF7A1BBC3}"/>
                  </a:ext>
                </a:extLst>
              </p:cNvPr>
              <p:cNvSpPr/>
              <p:nvPr/>
            </p:nvSpPr>
            <p:spPr>
              <a:xfrm>
                <a:off x="7778327" y="2920899"/>
                <a:ext cx="38035" cy="45070"/>
              </a:xfrm>
              <a:custGeom>
                <a:avLst/>
                <a:gdLst/>
                <a:ahLst/>
                <a:cxnLst/>
                <a:rect l="0" t="0" r="0" b="0"/>
                <a:pathLst>
                  <a:path w="38035" h="45070">
                    <a:moveTo>
                      <a:pt x="3653" y="15875"/>
                    </a:moveTo>
                    <a:cubicBezTo>
                      <a:pt x="0" y="43550"/>
                      <a:pt x="4615" y="45069"/>
                      <a:pt x="22947" y="22225"/>
                    </a:cubicBezTo>
                    <a:cubicBezTo>
                      <a:pt x="37983" y="3488"/>
                      <a:pt x="38034" y="0"/>
                      <a:pt x="23266" y="0"/>
                    </a:cubicBezTo>
                    <a:cubicBezTo>
                      <a:pt x="13631" y="0"/>
                      <a:pt x="4806" y="7144"/>
                      <a:pt x="3653"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6" name="任意多边形: 形状 765">
                <a:extLst>
                  <a:ext uri="{FF2B5EF4-FFF2-40B4-BE49-F238E27FC236}">
                    <a16:creationId xmlns:a16="http://schemas.microsoft.com/office/drawing/2014/main" id="{510F36B1-6D38-4BFD-8E8A-912C09A8282D}"/>
                  </a:ext>
                </a:extLst>
              </p:cNvPr>
              <p:cNvSpPr/>
              <p:nvPr/>
            </p:nvSpPr>
            <p:spPr>
              <a:xfrm>
                <a:off x="8759728" y="2905452"/>
                <a:ext cx="279401" cy="66248"/>
              </a:xfrm>
              <a:custGeom>
                <a:avLst/>
                <a:gdLst/>
                <a:ahLst/>
                <a:cxnLst/>
                <a:rect l="0" t="0" r="0" b="0"/>
                <a:pathLst>
                  <a:path w="279401" h="66248">
                    <a:moveTo>
                      <a:pt x="0" y="40847"/>
                    </a:moveTo>
                    <a:cubicBezTo>
                      <a:pt x="0" y="64708"/>
                      <a:pt x="8467" y="66247"/>
                      <a:pt x="139700" y="66247"/>
                    </a:cubicBezTo>
                    <a:cubicBezTo>
                      <a:pt x="248787" y="66247"/>
                      <a:pt x="279400" y="62475"/>
                      <a:pt x="279400" y="49034"/>
                    </a:cubicBezTo>
                    <a:cubicBezTo>
                      <a:pt x="279400" y="27830"/>
                      <a:pt x="117521" y="0"/>
                      <a:pt x="47625" y="9187"/>
                    </a:cubicBezTo>
                    <a:cubicBezTo>
                      <a:pt x="10554" y="14060"/>
                      <a:pt x="0" y="21075"/>
                      <a:pt x="0" y="4084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7" name="任意多边形: 形状 766">
                <a:extLst>
                  <a:ext uri="{FF2B5EF4-FFF2-40B4-BE49-F238E27FC236}">
                    <a16:creationId xmlns:a16="http://schemas.microsoft.com/office/drawing/2014/main" id="{03E601ED-C287-47DC-AD5E-389B17C3DCFA}"/>
                  </a:ext>
                </a:extLst>
              </p:cNvPr>
              <p:cNvSpPr/>
              <p:nvPr/>
            </p:nvSpPr>
            <p:spPr>
              <a:xfrm>
                <a:off x="9616978" y="2914708"/>
                <a:ext cx="134551" cy="64643"/>
              </a:xfrm>
              <a:custGeom>
                <a:avLst/>
                <a:gdLst/>
                <a:ahLst/>
                <a:cxnLst/>
                <a:rect l="0" t="0" r="0" b="0"/>
                <a:pathLst>
                  <a:path w="134551" h="64643">
                    <a:moveTo>
                      <a:pt x="116203" y="15716"/>
                    </a:moveTo>
                    <a:cubicBezTo>
                      <a:pt x="120368" y="42480"/>
                      <a:pt x="116827" y="43996"/>
                      <a:pt x="60325" y="39638"/>
                    </a:cubicBezTo>
                    <a:lnTo>
                      <a:pt x="0" y="34985"/>
                    </a:lnTo>
                    <a:lnTo>
                      <a:pt x="134550" y="64642"/>
                    </a:lnTo>
                    <a:lnTo>
                      <a:pt x="123153" y="25891"/>
                    </a:lnTo>
                    <a:cubicBezTo>
                      <a:pt x="116884" y="4579"/>
                      <a:pt x="113757" y="0"/>
                      <a:pt x="116203" y="157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8" name="任意多边形: 形状 767">
                <a:extLst>
                  <a:ext uri="{FF2B5EF4-FFF2-40B4-BE49-F238E27FC236}">
                    <a16:creationId xmlns:a16="http://schemas.microsoft.com/office/drawing/2014/main" id="{C63DB81F-3D5D-4FE8-8C47-BC9ADBCE0F09}"/>
                  </a:ext>
                </a:extLst>
              </p:cNvPr>
              <p:cNvSpPr/>
              <p:nvPr/>
            </p:nvSpPr>
            <p:spPr>
              <a:xfrm>
                <a:off x="11506734" y="2901849"/>
                <a:ext cx="193045" cy="95251"/>
              </a:xfrm>
              <a:custGeom>
                <a:avLst/>
                <a:gdLst/>
                <a:ahLst/>
                <a:cxnLst/>
                <a:rect l="0" t="0" r="0" b="0"/>
                <a:pathLst>
                  <a:path w="193045" h="95251">
                    <a:moveTo>
                      <a:pt x="4447" y="47625"/>
                    </a:moveTo>
                    <a:lnTo>
                      <a:pt x="8894" y="95250"/>
                    </a:lnTo>
                    <a:lnTo>
                      <a:pt x="193044" y="77503"/>
                    </a:lnTo>
                    <a:lnTo>
                      <a:pt x="23177" y="81469"/>
                    </a:ln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69" name="任意多边形: 形状 768">
                <a:extLst>
                  <a:ext uri="{FF2B5EF4-FFF2-40B4-BE49-F238E27FC236}">
                    <a16:creationId xmlns:a16="http://schemas.microsoft.com/office/drawing/2014/main" id="{C26C5389-2C0F-46D9-B31F-DB06DA26F1DF}"/>
                  </a:ext>
                </a:extLst>
              </p:cNvPr>
              <p:cNvSpPr/>
              <p:nvPr/>
            </p:nvSpPr>
            <p:spPr>
              <a:xfrm>
                <a:off x="621885" y="2933599"/>
                <a:ext cx="644844" cy="6116"/>
              </a:xfrm>
              <a:custGeom>
                <a:avLst/>
                <a:gdLst/>
                <a:ahLst/>
                <a:cxnLst/>
                <a:rect l="0" t="0" r="0" b="0"/>
                <a:pathLst>
                  <a:path w="644844" h="6116">
                    <a:moveTo>
                      <a:pt x="320993" y="6115"/>
                    </a:moveTo>
                    <a:lnTo>
                      <a:pt x="644843" y="6115"/>
                    </a:lnTo>
                    <a:lnTo>
                      <a:pt x="333693" y="3057"/>
                    </a:lnTo>
                    <a:cubicBezTo>
                      <a:pt x="162561" y="1376"/>
                      <a:pt x="19686" y="0"/>
                      <a:pt x="16193" y="0"/>
                    </a:cubicBezTo>
                    <a:cubicBezTo>
                      <a:pt x="12700" y="0"/>
                      <a:pt x="6986" y="1376"/>
                      <a:pt x="3493" y="3057"/>
                    </a:cubicBezTo>
                    <a:cubicBezTo>
                      <a:pt x="0" y="4739"/>
                      <a:pt x="142875" y="6115"/>
                      <a:pt x="320993" y="61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0" name="任意多边形: 形状 769">
                <a:extLst>
                  <a:ext uri="{FF2B5EF4-FFF2-40B4-BE49-F238E27FC236}">
                    <a16:creationId xmlns:a16="http://schemas.microsoft.com/office/drawing/2014/main" id="{965208FC-84FC-40C7-AD93-205CA14A3378}"/>
                  </a:ext>
                </a:extLst>
              </p:cNvPr>
              <p:cNvSpPr/>
              <p:nvPr/>
            </p:nvSpPr>
            <p:spPr>
              <a:xfrm>
                <a:off x="4937028" y="2933599"/>
                <a:ext cx="27094" cy="27094"/>
              </a:xfrm>
              <a:custGeom>
                <a:avLst/>
                <a:gdLst/>
                <a:ahLst/>
                <a:cxnLst/>
                <a:rect l="0" t="0" r="0" b="0"/>
                <a:pathLst>
                  <a:path w="27094" h="27094">
                    <a:moveTo>
                      <a:pt x="0" y="15240"/>
                    </a:moveTo>
                    <a:cubicBezTo>
                      <a:pt x="0" y="27093"/>
                      <a:pt x="3387" y="27093"/>
                      <a:pt x="15240" y="15240"/>
                    </a:cubicBezTo>
                    <a:cubicBezTo>
                      <a:pt x="27093" y="3387"/>
                      <a:pt x="27093" y="0"/>
                      <a:pt x="15240" y="0"/>
                    </a:cubicBezTo>
                    <a:cubicBezTo>
                      <a:pt x="6858" y="0"/>
                      <a:pt x="0" y="6858"/>
                      <a:pt x="0" y="15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1" name="任意多边形: 形状 770">
                <a:extLst>
                  <a:ext uri="{FF2B5EF4-FFF2-40B4-BE49-F238E27FC236}">
                    <a16:creationId xmlns:a16="http://schemas.microsoft.com/office/drawing/2014/main" id="{09893166-8BF5-40E2-B328-C150934B77C1}"/>
                  </a:ext>
                </a:extLst>
              </p:cNvPr>
              <p:cNvSpPr/>
              <p:nvPr/>
            </p:nvSpPr>
            <p:spPr>
              <a:xfrm>
                <a:off x="5416004" y="2929232"/>
                <a:ext cx="118383" cy="42469"/>
              </a:xfrm>
              <a:custGeom>
                <a:avLst/>
                <a:gdLst/>
                <a:ahLst/>
                <a:cxnLst/>
                <a:rect l="0" t="0" r="0" b="0"/>
                <a:pathLst>
                  <a:path w="118383" h="42469">
                    <a:moveTo>
                      <a:pt x="57599" y="8310"/>
                    </a:moveTo>
                    <a:cubicBezTo>
                      <a:pt x="0" y="22672"/>
                      <a:pt x="6060" y="42468"/>
                      <a:pt x="68055" y="42468"/>
                    </a:cubicBezTo>
                    <a:cubicBezTo>
                      <a:pt x="112840" y="42468"/>
                      <a:pt x="118382" y="39483"/>
                      <a:pt x="109330" y="20243"/>
                    </a:cubicBezTo>
                    <a:cubicBezTo>
                      <a:pt x="100887" y="2298"/>
                      <a:pt x="90926" y="0"/>
                      <a:pt x="57599" y="83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2" name="任意多边形: 形状 771">
                <a:extLst>
                  <a:ext uri="{FF2B5EF4-FFF2-40B4-BE49-F238E27FC236}">
                    <a16:creationId xmlns:a16="http://schemas.microsoft.com/office/drawing/2014/main" id="{AA21329F-7E43-430E-919B-0EACB72BEA52}"/>
                  </a:ext>
                </a:extLst>
              </p:cNvPr>
              <p:cNvSpPr/>
              <p:nvPr/>
            </p:nvSpPr>
            <p:spPr>
              <a:xfrm>
                <a:off x="7822326" y="2922959"/>
                <a:ext cx="214354" cy="24650"/>
              </a:xfrm>
              <a:custGeom>
                <a:avLst/>
                <a:gdLst/>
                <a:ahLst/>
                <a:cxnLst/>
                <a:rect l="0" t="0" r="0" b="0"/>
                <a:pathLst>
                  <a:path w="214354" h="24650">
                    <a:moveTo>
                      <a:pt x="29352" y="10640"/>
                    </a:moveTo>
                    <a:cubicBezTo>
                      <a:pt x="84408" y="24649"/>
                      <a:pt x="214353" y="24649"/>
                      <a:pt x="181752" y="10640"/>
                    </a:cubicBezTo>
                    <a:cubicBezTo>
                      <a:pt x="167782" y="4637"/>
                      <a:pt x="119205" y="0"/>
                      <a:pt x="73802" y="335"/>
                    </a:cubicBezTo>
                    <a:cubicBezTo>
                      <a:pt x="10204" y="805"/>
                      <a:pt x="0" y="3171"/>
                      <a:pt x="29352" y="106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3" name="任意多边形: 形状 772">
                <a:extLst>
                  <a:ext uri="{FF2B5EF4-FFF2-40B4-BE49-F238E27FC236}">
                    <a16:creationId xmlns:a16="http://schemas.microsoft.com/office/drawing/2014/main" id="{A38BAB91-7486-412B-982F-F648207F0E73}"/>
                  </a:ext>
                </a:extLst>
              </p:cNvPr>
              <p:cNvSpPr/>
              <p:nvPr/>
            </p:nvSpPr>
            <p:spPr>
              <a:xfrm>
                <a:off x="8058160" y="2924281"/>
                <a:ext cx="327675" cy="45821"/>
              </a:xfrm>
              <a:custGeom>
                <a:avLst/>
                <a:gdLst/>
                <a:ahLst/>
                <a:cxnLst/>
                <a:rect l="0" t="0" r="0" b="0"/>
                <a:pathLst>
                  <a:path w="327675" h="45821">
                    <a:moveTo>
                      <a:pt x="98318" y="8777"/>
                    </a:moveTo>
                    <a:cubicBezTo>
                      <a:pt x="9417" y="15340"/>
                      <a:pt x="0" y="18282"/>
                      <a:pt x="22977" y="32318"/>
                    </a:cubicBezTo>
                    <a:cubicBezTo>
                      <a:pt x="42566" y="44285"/>
                      <a:pt x="81010" y="45820"/>
                      <a:pt x="174345" y="38364"/>
                    </a:cubicBezTo>
                    <a:cubicBezTo>
                      <a:pt x="243156" y="32867"/>
                      <a:pt x="304682" y="24083"/>
                      <a:pt x="311070" y="18844"/>
                    </a:cubicBezTo>
                    <a:cubicBezTo>
                      <a:pt x="327674" y="5227"/>
                      <a:pt x="217208" y="0"/>
                      <a:pt x="98318" y="87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4" name="任意多边形: 形状 773">
                <a:extLst>
                  <a:ext uri="{FF2B5EF4-FFF2-40B4-BE49-F238E27FC236}">
                    <a16:creationId xmlns:a16="http://schemas.microsoft.com/office/drawing/2014/main" id="{9FDAFAE1-D8F7-4EE0-B2E9-D7E8F9A07BCC}"/>
                  </a:ext>
                </a:extLst>
              </p:cNvPr>
              <p:cNvSpPr/>
              <p:nvPr/>
            </p:nvSpPr>
            <p:spPr>
              <a:xfrm>
                <a:off x="8404128" y="2933599"/>
                <a:ext cx="25401" cy="3810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5" name="任意多边形: 形状 774">
                <a:extLst>
                  <a:ext uri="{FF2B5EF4-FFF2-40B4-BE49-F238E27FC236}">
                    <a16:creationId xmlns:a16="http://schemas.microsoft.com/office/drawing/2014/main" id="{606D0462-5B30-4032-BB0C-2A89C1FE03F3}"/>
                  </a:ext>
                </a:extLst>
              </p:cNvPr>
              <p:cNvSpPr/>
              <p:nvPr/>
            </p:nvSpPr>
            <p:spPr>
              <a:xfrm>
                <a:off x="8480328" y="2928314"/>
                <a:ext cx="209551" cy="43078"/>
              </a:xfrm>
              <a:custGeom>
                <a:avLst/>
                <a:gdLst/>
                <a:ahLst/>
                <a:cxnLst/>
                <a:rect l="0" t="0" r="0" b="0"/>
                <a:pathLst>
                  <a:path w="209551" h="43078">
                    <a:moveTo>
                      <a:pt x="0" y="24336"/>
                    </a:moveTo>
                    <a:cubicBezTo>
                      <a:pt x="0" y="41778"/>
                      <a:pt x="13577" y="43077"/>
                      <a:pt x="104775" y="34356"/>
                    </a:cubicBezTo>
                    <a:cubicBezTo>
                      <a:pt x="162401" y="28845"/>
                      <a:pt x="209550" y="18621"/>
                      <a:pt x="209550" y="11636"/>
                    </a:cubicBezTo>
                    <a:cubicBezTo>
                      <a:pt x="209550" y="3979"/>
                      <a:pt x="167946" y="0"/>
                      <a:pt x="104775" y="1616"/>
                    </a:cubicBezTo>
                    <a:cubicBezTo>
                      <a:pt x="18943" y="3812"/>
                      <a:pt x="0" y="7920"/>
                      <a:pt x="0" y="243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6" name="任意多边形: 形状 775">
                <a:extLst>
                  <a:ext uri="{FF2B5EF4-FFF2-40B4-BE49-F238E27FC236}">
                    <a16:creationId xmlns:a16="http://schemas.microsoft.com/office/drawing/2014/main" id="{8D089897-83BA-46BC-AFF9-025D8D82DD64}"/>
                  </a:ext>
                </a:extLst>
              </p:cNvPr>
              <p:cNvSpPr/>
              <p:nvPr/>
            </p:nvSpPr>
            <p:spPr>
              <a:xfrm>
                <a:off x="9064528" y="2928301"/>
                <a:ext cx="298451" cy="42973"/>
              </a:xfrm>
              <a:custGeom>
                <a:avLst/>
                <a:gdLst/>
                <a:ahLst/>
                <a:cxnLst/>
                <a:rect l="0" t="0" r="0" b="0"/>
                <a:pathLst>
                  <a:path w="298451" h="42973">
                    <a:moveTo>
                      <a:pt x="0" y="24349"/>
                    </a:moveTo>
                    <a:cubicBezTo>
                      <a:pt x="0" y="41762"/>
                      <a:pt x="18200" y="42972"/>
                      <a:pt x="149225" y="34265"/>
                    </a:cubicBezTo>
                    <a:cubicBezTo>
                      <a:pt x="233631" y="28656"/>
                      <a:pt x="298450" y="18832"/>
                      <a:pt x="298450" y="11649"/>
                    </a:cubicBezTo>
                    <a:cubicBezTo>
                      <a:pt x="298450" y="3745"/>
                      <a:pt x="242098" y="0"/>
                      <a:pt x="149225" y="1733"/>
                    </a:cubicBezTo>
                    <a:cubicBezTo>
                      <a:pt x="23621" y="4077"/>
                      <a:pt x="0" y="7656"/>
                      <a:pt x="0" y="243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7" name="任意多边形: 形状 776">
                <a:extLst>
                  <a:ext uri="{FF2B5EF4-FFF2-40B4-BE49-F238E27FC236}">
                    <a16:creationId xmlns:a16="http://schemas.microsoft.com/office/drawing/2014/main" id="{2176D13E-DEB5-4DDA-9A13-D18D86CA7EB9}"/>
                  </a:ext>
                </a:extLst>
              </p:cNvPr>
              <p:cNvSpPr/>
              <p:nvPr/>
            </p:nvSpPr>
            <p:spPr>
              <a:xfrm>
                <a:off x="10144028" y="2928545"/>
                <a:ext cx="317501" cy="54531"/>
              </a:xfrm>
              <a:custGeom>
                <a:avLst/>
                <a:gdLst/>
                <a:ahLst/>
                <a:cxnLst/>
                <a:rect l="0" t="0" r="0" b="0"/>
                <a:pathLst>
                  <a:path w="317501" h="54531">
                    <a:moveTo>
                      <a:pt x="0" y="22443"/>
                    </a:moveTo>
                    <a:cubicBezTo>
                      <a:pt x="0" y="33282"/>
                      <a:pt x="15547" y="40405"/>
                      <a:pt x="41275" y="41354"/>
                    </a:cubicBezTo>
                    <a:cubicBezTo>
                      <a:pt x="63976" y="42191"/>
                      <a:pt x="135413" y="45796"/>
                      <a:pt x="200025" y="49365"/>
                    </a:cubicBezTo>
                    <a:cubicBezTo>
                      <a:pt x="293516" y="54530"/>
                      <a:pt x="317500" y="52346"/>
                      <a:pt x="317500" y="38668"/>
                    </a:cubicBezTo>
                    <a:cubicBezTo>
                      <a:pt x="317500" y="26433"/>
                      <a:pt x="289508" y="19116"/>
                      <a:pt x="220334" y="13268"/>
                    </a:cubicBezTo>
                    <a:cubicBezTo>
                      <a:pt x="63371" y="0"/>
                      <a:pt x="0" y="2639"/>
                      <a:pt x="0" y="2244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8" name="任意多边形: 形状 777">
                <a:extLst>
                  <a:ext uri="{FF2B5EF4-FFF2-40B4-BE49-F238E27FC236}">
                    <a16:creationId xmlns:a16="http://schemas.microsoft.com/office/drawing/2014/main" id="{C8366BB7-CC17-4ECB-AC43-48CB31EE79BF}"/>
                  </a:ext>
                </a:extLst>
              </p:cNvPr>
              <p:cNvSpPr/>
              <p:nvPr/>
            </p:nvSpPr>
            <p:spPr>
              <a:xfrm>
                <a:off x="11987350" y="2917262"/>
                <a:ext cx="151828" cy="168739"/>
              </a:xfrm>
              <a:custGeom>
                <a:avLst/>
                <a:gdLst/>
                <a:ahLst/>
                <a:cxnLst/>
                <a:rect l="0" t="0" r="0" b="0"/>
                <a:pathLst>
                  <a:path w="151828" h="168739">
                    <a:moveTo>
                      <a:pt x="844" y="57613"/>
                    </a:moveTo>
                    <a:cubicBezTo>
                      <a:pt x="2627" y="126505"/>
                      <a:pt x="30060" y="168738"/>
                      <a:pt x="73025" y="168738"/>
                    </a:cubicBezTo>
                    <a:cubicBezTo>
                      <a:pt x="133791" y="168738"/>
                      <a:pt x="151827" y="157693"/>
                      <a:pt x="135017" y="130776"/>
                    </a:cubicBezTo>
                    <a:cubicBezTo>
                      <a:pt x="127116" y="118124"/>
                      <a:pt x="113119" y="110662"/>
                      <a:pt x="103914" y="114195"/>
                    </a:cubicBezTo>
                    <a:cubicBezTo>
                      <a:pt x="91257" y="119052"/>
                      <a:pt x="89162" y="110690"/>
                      <a:pt x="95322" y="79892"/>
                    </a:cubicBezTo>
                    <a:cubicBezTo>
                      <a:pt x="104851" y="32247"/>
                      <a:pt x="73501" y="0"/>
                      <a:pt x="27551" y="10183"/>
                    </a:cubicBezTo>
                    <a:cubicBezTo>
                      <a:pt x="5637" y="15039"/>
                      <a:pt x="0" y="25049"/>
                      <a:pt x="844" y="5761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79" name="任意多边形: 形状 778">
                <a:extLst>
                  <a:ext uri="{FF2B5EF4-FFF2-40B4-BE49-F238E27FC236}">
                    <a16:creationId xmlns:a16="http://schemas.microsoft.com/office/drawing/2014/main" id="{A415DF82-FF76-40A4-AA20-39C69C02AACC}"/>
                  </a:ext>
                </a:extLst>
              </p:cNvPr>
              <p:cNvSpPr/>
              <p:nvPr/>
            </p:nvSpPr>
            <p:spPr>
              <a:xfrm>
                <a:off x="1421985" y="2946299"/>
                <a:ext cx="454344" cy="6025"/>
              </a:xfrm>
              <a:custGeom>
                <a:avLst/>
                <a:gdLst/>
                <a:ahLst/>
                <a:cxnLst/>
                <a:rect l="0" t="0" r="0" b="0"/>
                <a:pathLst>
                  <a:path w="454344" h="6025">
                    <a:moveTo>
                      <a:pt x="225743" y="6024"/>
                    </a:moveTo>
                    <a:lnTo>
                      <a:pt x="454343" y="6024"/>
                    </a:lnTo>
                    <a:lnTo>
                      <a:pt x="238443" y="3012"/>
                    </a:lnTo>
                    <a:cubicBezTo>
                      <a:pt x="119698" y="1356"/>
                      <a:pt x="19686" y="0"/>
                      <a:pt x="16193" y="0"/>
                    </a:cubicBezTo>
                    <a:cubicBezTo>
                      <a:pt x="12700" y="0"/>
                      <a:pt x="6986" y="1356"/>
                      <a:pt x="3493" y="3012"/>
                    </a:cubicBezTo>
                    <a:cubicBezTo>
                      <a:pt x="0" y="4669"/>
                      <a:pt x="100013" y="6024"/>
                      <a:pt x="225743" y="602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0" name="任意多边形: 形状 779">
                <a:extLst>
                  <a:ext uri="{FF2B5EF4-FFF2-40B4-BE49-F238E27FC236}">
                    <a16:creationId xmlns:a16="http://schemas.microsoft.com/office/drawing/2014/main" id="{DD02A74B-8F05-41E3-BDBA-A088D1C61DDE}"/>
                  </a:ext>
                </a:extLst>
              </p:cNvPr>
              <p:cNvSpPr/>
              <p:nvPr/>
            </p:nvSpPr>
            <p:spPr>
              <a:xfrm>
                <a:off x="2003328" y="2946299"/>
                <a:ext cx="254001" cy="101601"/>
              </a:xfrm>
              <a:custGeom>
                <a:avLst/>
                <a:gdLst/>
                <a:ahLst/>
                <a:cxnLst/>
                <a:rect l="0" t="0" r="0" b="0"/>
                <a:pathLst>
                  <a:path w="254001" h="101601">
                    <a:moveTo>
                      <a:pt x="0" y="0"/>
                    </a:moveTo>
                    <a:lnTo>
                      <a:pt x="0" y="101600"/>
                    </a:lnTo>
                    <a:lnTo>
                      <a:pt x="254000" y="101600"/>
                    </a:lnTo>
                    <a:lnTo>
                      <a:pt x="2540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1" name="任意多边形: 形状 780">
                <a:extLst>
                  <a:ext uri="{FF2B5EF4-FFF2-40B4-BE49-F238E27FC236}">
                    <a16:creationId xmlns:a16="http://schemas.microsoft.com/office/drawing/2014/main" id="{48101220-D98C-4605-9A44-E7678A70E5F9}"/>
                  </a:ext>
                </a:extLst>
              </p:cNvPr>
              <p:cNvSpPr/>
              <p:nvPr/>
            </p:nvSpPr>
            <p:spPr>
              <a:xfrm>
                <a:off x="5293105" y="2944951"/>
                <a:ext cx="88424" cy="44297"/>
              </a:xfrm>
              <a:custGeom>
                <a:avLst/>
                <a:gdLst/>
                <a:ahLst/>
                <a:cxnLst/>
                <a:rect l="0" t="0" r="0" b="0"/>
                <a:pathLst>
                  <a:path w="88424" h="44297">
                    <a:moveTo>
                      <a:pt x="5436" y="14756"/>
                    </a:moveTo>
                    <a:cubicBezTo>
                      <a:pt x="785" y="22281"/>
                      <a:pt x="0" y="31460"/>
                      <a:pt x="3693" y="35153"/>
                    </a:cubicBezTo>
                    <a:cubicBezTo>
                      <a:pt x="12837" y="44296"/>
                      <a:pt x="88423" y="26980"/>
                      <a:pt x="88423" y="15741"/>
                    </a:cubicBezTo>
                    <a:cubicBezTo>
                      <a:pt x="88423" y="877"/>
                      <a:pt x="14556" y="0"/>
                      <a:pt x="5436" y="147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2" name="任意多边形: 形状 781">
                <a:extLst>
                  <a:ext uri="{FF2B5EF4-FFF2-40B4-BE49-F238E27FC236}">
                    <a16:creationId xmlns:a16="http://schemas.microsoft.com/office/drawing/2014/main" id="{44FDEA67-2385-4575-9891-74F6E6841A7A}"/>
                  </a:ext>
                </a:extLst>
              </p:cNvPr>
              <p:cNvSpPr/>
              <p:nvPr/>
            </p:nvSpPr>
            <p:spPr>
              <a:xfrm>
                <a:off x="6979910" y="2935110"/>
                <a:ext cx="217719" cy="33618"/>
              </a:xfrm>
              <a:custGeom>
                <a:avLst/>
                <a:gdLst/>
                <a:ahLst/>
                <a:cxnLst/>
                <a:rect l="0" t="0" r="0" b="0"/>
                <a:pathLst>
                  <a:path w="217719" h="33618">
                    <a:moveTo>
                      <a:pt x="52618" y="11189"/>
                    </a:moveTo>
                    <a:cubicBezTo>
                      <a:pt x="0" y="19370"/>
                      <a:pt x="4279" y="20729"/>
                      <a:pt x="106593" y="28332"/>
                    </a:cubicBezTo>
                    <a:cubicBezTo>
                      <a:pt x="177715" y="33617"/>
                      <a:pt x="217718" y="32017"/>
                      <a:pt x="217718" y="23889"/>
                    </a:cubicBezTo>
                    <a:cubicBezTo>
                      <a:pt x="217718" y="7164"/>
                      <a:pt x="124587" y="0"/>
                      <a:pt x="52618" y="111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3" name="任意多边形: 形状 782">
                <a:extLst>
                  <a:ext uri="{FF2B5EF4-FFF2-40B4-BE49-F238E27FC236}">
                    <a16:creationId xmlns:a16="http://schemas.microsoft.com/office/drawing/2014/main" id="{8D3A0BE6-3431-4AB5-AEB6-2C2ECDFC73BA}"/>
                  </a:ext>
                </a:extLst>
              </p:cNvPr>
              <p:cNvSpPr/>
              <p:nvPr/>
            </p:nvSpPr>
            <p:spPr>
              <a:xfrm>
                <a:off x="7246590" y="2946299"/>
                <a:ext cx="243299" cy="18341"/>
              </a:xfrm>
              <a:custGeom>
                <a:avLst/>
                <a:gdLst/>
                <a:ahLst/>
                <a:cxnLst/>
                <a:rect l="0" t="0" r="0" b="0"/>
                <a:pathLst>
                  <a:path w="243299" h="18341">
                    <a:moveTo>
                      <a:pt x="2928" y="5323"/>
                    </a:moveTo>
                    <a:cubicBezTo>
                      <a:pt x="12513" y="14909"/>
                      <a:pt x="229032" y="18340"/>
                      <a:pt x="238318" y="9053"/>
                    </a:cubicBezTo>
                    <a:cubicBezTo>
                      <a:pt x="243298" y="4074"/>
                      <a:pt x="191174" y="0"/>
                      <a:pt x="122488" y="0"/>
                    </a:cubicBezTo>
                    <a:cubicBezTo>
                      <a:pt x="53802" y="0"/>
                      <a:pt x="0" y="2395"/>
                      <a:pt x="2928" y="532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4" name="任意多边形: 形状 783">
                <a:extLst>
                  <a:ext uri="{FF2B5EF4-FFF2-40B4-BE49-F238E27FC236}">
                    <a16:creationId xmlns:a16="http://schemas.microsoft.com/office/drawing/2014/main" id="{CD051B61-18E9-48F0-AEEA-FB6F381836DD}"/>
                  </a:ext>
                </a:extLst>
              </p:cNvPr>
              <p:cNvSpPr/>
              <p:nvPr/>
            </p:nvSpPr>
            <p:spPr>
              <a:xfrm>
                <a:off x="7527828" y="2938064"/>
                <a:ext cx="219524" cy="33662"/>
              </a:xfrm>
              <a:custGeom>
                <a:avLst/>
                <a:gdLst/>
                <a:ahLst/>
                <a:cxnLst/>
                <a:rect l="0" t="0" r="0" b="0"/>
                <a:pathLst>
                  <a:path w="219524" h="33662">
                    <a:moveTo>
                      <a:pt x="0" y="20936"/>
                    </a:moveTo>
                    <a:cubicBezTo>
                      <a:pt x="0" y="33661"/>
                      <a:pt x="62281" y="29439"/>
                      <a:pt x="177800" y="8884"/>
                    </a:cubicBezTo>
                    <a:cubicBezTo>
                      <a:pt x="219523" y="1460"/>
                      <a:pt x="203240" y="0"/>
                      <a:pt x="117475" y="3476"/>
                    </a:cubicBezTo>
                    <a:cubicBezTo>
                      <a:pt x="50798" y="6178"/>
                      <a:pt x="0" y="13728"/>
                      <a:pt x="0" y="209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5" name="任意多边形: 形状 784">
                <a:extLst>
                  <a:ext uri="{FF2B5EF4-FFF2-40B4-BE49-F238E27FC236}">
                    <a16:creationId xmlns:a16="http://schemas.microsoft.com/office/drawing/2014/main" id="{B1A1EC9A-25B7-4B75-82C5-2916C549F2AB}"/>
                  </a:ext>
                </a:extLst>
              </p:cNvPr>
              <p:cNvSpPr/>
              <p:nvPr/>
            </p:nvSpPr>
            <p:spPr>
              <a:xfrm>
                <a:off x="11719419" y="2936119"/>
                <a:ext cx="63787" cy="175916"/>
              </a:xfrm>
              <a:custGeom>
                <a:avLst/>
                <a:gdLst/>
                <a:ahLst/>
                <a:cxnLst/>
                <a:rect l="0" t="0" r="0" b="0"/>
                <a:pathLst>
                  <a:path w="63787" h="175916">
                    <a:moveTo>
                      <a:pt x="4296" y="26055"/>
                    </a:moveTo>
                    <a:cubicBezTo>
                      <a:pt x="0" y="34786"/>
                      <a:pt x="534" y="55822"/>
                      <a:pt x="5484" y="72801"/>
                    </a:cubicBezTo>
                    <a:cubicBezTo>
                      <a:pt x="20969" y="125917"/>
                      <a:pt x="28953" y="155772"/>
                      <a:pt x="31192" y="168930"/>
                    </a:cubicBezTo>
                    <a:cubicBezTo>
                      <a:pt x="32380" y="175915"/>
                      <a:pt x="40851" y="173868"/>
                      <a:pt x="50017" y="164381"/>
                    </a:cubicBezTo>
                    <a:cubicBezTo>
                      <a:pt x="63786" y="150129"/>
                      <a:pt x="62930" y="135232"/>
                      <a:pt x="45096" y="78656"/>
                    </a:cubicBezTo>
                    <a:cubicBezTo>
                      <a:pt x="22481" y="6914"/>
                      <a:pt x="17119" y="0"/>
                      <a:pt x="4296" y="260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6" name="任意多边形: 形状 785">
                <a:extLst>
                  <a:ext uri="{FF2B5EF4-FFF2-40B4-BE49-F238E27FC236}">
                    <a16:creationId xmlns:a16="http://schemas.microsoft.com/office/drawing/2014/main" id="{F060E7D5-DB60-414E-843A-A8DCF01011E1}"/>
                  </a:ext>
                </a:extLst>
              </p:cNvPr>
              <p:cNvSpPr/>
              <p:nvPr/>
            </p:nvSpPr>
            <p:spPr>
              <a:xfrm>
                <a:off x="606328" y="2950774"/>
                <a:ext cx="385092" cy="175894"/>
              </a:xfrm>
              <a:custGeom>
                <a:avLst/>
                <a:gdLst/>
                <a:ahLst/>
                <a:cxnLst/>
                <a:rect l="0" t="0" r="0" b="0"/>
                <a:pathLst>
                  <a:path w="385092" h="175894">
                    <a:moveTo>
                      <a:pt x="0" y="6499"/>
                    </a:moveTo>
                    <a:lnTo>
                      <a:pt x="0" y="97126"/>
                    </a:lnTo>
                    <a:lnTo>
                      <a:pt x="110520" y="97126"/>
                    </a:lnTo>
                    <a:cubicBezTo>
                      <a:pt x="217051" y="97126"/>
                      <a:pt x="222516" y="98556"/>
                      <a:pt x="261900" y="136729"/>
                    </a:cubicBezTo>
                    <a:cubicBezTo>
                      <a:pt x="301829" y="175430"/>
                      <a:pt x="303724" y="175893"/>
                      <a:pt x="345055" y="157091"/>
                    </a:cubicBezTo>
                    <a:cubicBezTo>
                      <a:pt x="384615" y="139096"/>
                      <a:pt x="385091" y="138177"/>
                      <a:pt x="352425" y="142889"/>
                    </a:cubicBezTo>
                    <a:cubicBezTo>
                      <a:pt x="318401" y="147796"/>
                      <a:pt x="317500" y="146325"/>
                      <a:pt x="317500" y="85839"/>
                    </a:cubicBezTo>
                    <a:cubicBezTo>
                      <a:pt x="317500" y="24840"/>
                      <a:pt x="316666" y="23528"/>
                      <a:pt x="269875" y="10933"/>
                    </a:cubicBezTo>
                    <a:cubicBezTo>
                      <a:pt x="243681" y="3882"/>
                      <a:pt x="172244" y="0"/>
                      <a:pt x="111125" y="230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7" name="任意多边形: 形状 786">
                <a:extLst>
                  <a:ext uri="{FF2B5EF4-FFF2-40B4-BE49-F238E27FC236}">
                    <a16:creationId xmlns:a16="http://schemas.microsoft.com/office/drawing/2014/main" id="{BF547452-2A45-4FEA-9CF6-8AC582ED0216}"/>
                  </a:ext>
                </a:extLst>
              </p:cNvPr>
              <p:cNvSpPr/>
              <p:nvPr/>
            </p:nvSpPr>
            <p:spPr>
              <a:xfrm>
                <a:off x="5178328" y="2958999"/>
                <a:ext cx="76201" cy="25401"/>
              </a:xfrm>
              <a:custGeom>
                <a:avLst/>
                <a:gdLst/>
                <a:ahLst/>
                <a:cxnLst/>
                <a:rect l="0" t="0" r="0" b="0"/>
                <a:pathLst>
                  <a:path w="76201" h="25401">
                    <a:moveTo>
                      <a:pt x="0" y="12700"/>
                    </a:moveTo>
                    <a:cubicBezTo>
                      <a:pt x="0" y="19685"/>
                      <a:pt x="17145" y="25400"/>
                      <a:pt x="38100" y="25400"/>
                    </a:cubicBezTo>
                    <a:cubicBezTo>
                      <a:pt x="59055" y="25400"/>
                      <a:pt x="76200" y="19685"/>
                      <a:pt x="76200" y="12700"/>
                    </a:cubicBezTo>
                    <a:cubicBezTo>
                      <a:pt x="76200" y="5715"/>
                      <a:pt x="59055" y="0"/>
                      <a:pt x="38100" y="0"/>
                    </a:cubicBezTo>
                    <a:cubicBezTo>
                      <a:pt x="1714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8" name="任意多边形: 形状 787">
                <a:extLst>
                  <a:ext uri="{FF2B5EF4-FFF2-40B4-BE49-F238E27FC236}">
                    <a16:creationId xmlns:a16="http://schemas.microsoft.com/office/drawing/2014/main" id="{60E6AEFC-BAE2-4AD9-A642-48BA15146F72}"/>
                  </a:ext>
                </a:extLst>
              </p:cNvPr>
              <p:cNvSpPr/>
              <p:nvPr/>
            </p:nvSpPr>
            <p:spPr>
              <a:xfrm>
                <a:off x="6043375" y="2958999"/>
                <a:ext cx="33709" cy="41176"/>
              </a:xfrm>
              <a:custGeom>
                <a:avLst/>
                <a:gdLst/>
                <a:ahLst/>
                <a:cxnLst/>
                <a:rect l="0" t="0" r="0" b="0"/>
                <a:pathLst>
                  <a:path w="33709" h="41176">
                    <a:moveTo>
                      <a:pt x="5098" y="22225"/>
                    </a:moveTo>
                    <a:cubicBezTo>
                      <a:pt x="0" y="40629"/>
                      <a:pt x="1059" y="41175"/>
                      <a:pt x="11253" y="25400"/>
                    </a:cubicBezTo>
                    <a:cubicBezTo>
                      <a:pt x="18024" y="14923"/>
                      <a:pt x="26509" y="4921"/>
                      <a:pt x="30108" y="3175"/>
                    </a:cubicBezTo>
                    <a:cubicBezTo>
                      <a:pt x="33708" y="1429"/>
                      <a:pt x="30938" y="0"/>
                      <a:pt x="23953" y="0"/>
                    </a:cubicBezTo>
                    <a:cubicBezTo>
                      <a:pt x="16968" y="0"/>
                      <a:pt x="8483" y="10001"/>
                      <a:pt x="5098"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89" name="任意多边形: 形状 788">
                <a:extLst>
                  <a:ext uri="{FF2B5EF4-FFF2-40B4-BE49-F238E27FC236}">
                    <a16:creationId xmlns:a16="http://schemas.microsoft.com/office/drawing/2014/main" id="{59B9DEE9-4453-48AE-B304-3A241AC84931}"/>
                  </a:ext>
                </a:extLst>
              </p:cNvPr>
              <p:cNvSpPr/>
              <p:nvPr/>
            </p:nvSpPr>
            <p:spPr>
              <a:xfrm>
                <a:off x="6540086" y="2958999"/>
                <a:ext cx="145612" cy="5557"/>
              </a:xfrm>
              <a:custGeom>
                <a:avLst/>
                <a:gdLst/>
                <a:ahLst/>
                <a:cxnLst/>
                <a:rect l="0" t="0" r="0" b="0"/>
                <a:pathLst>
                  <a:path w="145612" h="5557">
                    <a:moveTo>
                      <a:pt x="79692" y="5556"/>
                    </a:moveTo>
                    <a:cubicBezTo>
                      <a:pt x="142587" y="5556"/>
                      <a:pt x="145611" y="4895"/>
                      <a:pt x="92392" y="2778"/>
                    </a:cubicBezTo>
                    <a:cubicBezTo>
                      <a:pt x="53974" y="1250"/>
                      <a:pt x="19684" y="0"/>
                      <a:pt x="16192" y="0"/>
                    </a:cubicBezTo>
                    <a:cubicBezTo>
                      <a:pt x="12700" y="0"/>
                      <a:pt x="6984" y="1250"/>
                      <a:pt x="3492" y="2778"/>
                    </a:cubicBezTo>
                    <a:cubicBezTo>
                      <a:pt x="0" y="4306"/>
                      <a:pt x="34289" y="5556"/>
                      <a:pt x="79692" y="55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0" name="任意多边形: 形状 789">
                <a:extLst>
                  <a:ext uri="{FF2B5EF4-FFF2-40B4-BE49-F238E27FC236}">
                    <a16:creationId xmlns:a16="http://schemas.microsoft.com/office/drawing/2014/main" id="{04721048-0B85-4FF8-AA91-FE2DB315A814}"/>
                  </a:ext>
                </a:extLst>
              </p:cNvPr>
              <p:cNvSpPr/>
              <p:nvPr/>
            </p:nvSpPr>
            <p:spPr>
              <a:xfrm>
                <a:off x="6728522" y="29514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1" name="任意多边形: 形状 790">
                <a:extLst>
                  <a:ext uri="{FF2B5EF4-FFF2-40B4-BE49-F238E27FC236}">
                    <a16:creationId xmlns:a16="http://schemas.microsoft.com/office/drawing/2014/main" id="{66631109-33A5-4657-A168-8576CA27FA02}"/>
                  </a:ext>
                </a:extLst>
              </p:cNvPr>
              <p:cNvSpPr/>
              <p:nvPr/>
            </p:nvSpPr>
            <p:spPr>
              <a:xfrm>
                <a:off x="6832185" y="2958999"/>
                <a:ext cx="71757" cy="5081"/>
              </a:xfrm>
              <a:custGeom>
                <a:avLst/>
                <a:gdLst/>
                <a:ahLst/>
                <a:cxnLst/>
                <a:rect l="0" t="0" r="0" b="0"/>
                <a:pathLst>
                  <a:path w="71757" h="5081">
                    <a:moveTo>
                      <a:pt x="41593" y="5080"/>
                    </a:moveTo>
                    <a:cubicBezTo>
                      <a:pt x="66040" y="5080"/>
                      <a:pt x="71756" y="3937"/>
                      <a:pt x="54293" y="2540"/>
                    </a:cubicBezTo>
                    <a:cubicBezTo>
                      <a:pt x="36831" y="1143"/>
                      <a:pt x="19686" y="0"/>
                      <a:pt x="16193" y="0"/>
                    </a:cubicBezTo>
                    <a:cubicBezTo>
                      <a:pt x="12700" y="0"/>
                      <a:pt x="6986" y="1143"/>
                      <a:pt x="3493" y="2540"/>
                    </a:cubicBezTo>
                    <a:cubicBezTo>
                      <a:pt x="0" y="3937"/>
                      <a:pt x="17146" y="5080"/>
                      <a:pt x="41593" y="50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2" name="任意多边形: 形状 791">
                <a:extLst>
                  <a:ext uri="{FF2B5EF4-FFF2-40B4-BE49-F238E27FC236}">
                    <a16:creationId xmlns:a16="http://schemas.microsoft.com/office/drawing/2014/main" id="{F50AD003-A4AB-4320-B3BB-728138C9A011}"/>
                  </a:ext>
                </a:extLst>
              </p:cNvPr>
              <p:cNvSpPr/>
              <p:nvPr/>
            </p:nvSpPr>
            <p:spPr>
              <a:xfrm>
                <a:off x="975531" y="2971699"/>
                <a:ext cx="150241" cy="279128"/>
              </a:xfrm>
              <a:custGeom>
                <a:avLst/>
                <a:gdLst/>
                <a:ahLst/>
                <a:cxnLst/>
                <a:rect l="0" t="0" r="0" b="0"/>
                <a:pathLst>
                  <a:path w="150241" h="279128">
                    <a:moveTo>
                      <a:pt x="41598" y="57544"/>
                    </a:moveTo>
                    <a:cubicBezTo>
                      <a:pt x="31079" y="113846"/>
                      <a:pt x="31532" y="115010"/>
                      <a:pt x="62597" y="111519"/>
                    </a:cubicBezTo>
                    <a:cubicBezTo>
                      <a:pt x="107084" y="106518"/>
                      <a:pt x="114388" y="131179"/>
                      <a:pt x="72122" y="143680"/>
                    </a:cubicBezTo>
                    <a:cubicBezTo>
                      <a:pt x="52913" y="149361"/>
                      <a:pt x="37197" y="160161"/>
                      <a:pt x="37197" y="167679"/>
                    </a:cubicBezTo>
                    <a:cubicBezTo>
                      <a:pt x="37197" y="175198"/>
                      <a:pt x="28156" y="187961"/>
                      <a:pt x="17107" y="196040"/>
                    </a:cubicBezTo>
                    <a:cubicBezTo>
                      <a:pt x="0" y="208549"/>
                      <a:pt x="6347" y="215809"/>
                      <a:pt x="59849" y="244929"/>
                    </a:cubicBezTo>
                    <a:lnTo>
                      <a:pt x="122682" y="279127"/>
                    </a:lnTo>
                    <a:lnTo>
                      <a:pt x="125551" y="212588"/>
                    </a:lnTo>
                    <a:cubicBezTo>
                      <a:pt x="127128" y="175992"/>
                      <a:pt x="133329" y="113189"/>
                      <a:pt x="139329" y="73025"/>
                    </a:cubicBezTo>
                    <a:lnTo>
                      <a:pt x="150240" y="0"/>
                    </a:lnTo>
                    <a:lnTo>
                      <a:pt x="101294" y="0"/>
                    </a:lnTo>
                    <a:cubicBezTo>
                      <a:pt x="53283" y="0"/>
                      <a:pt x="52143" y="1099"/>
                      <a:pt x="41598" y="5754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3" name="任意多边形: 形状 792">
                <a:extLst>
                  <a:ext uri="{FF2B5EF4-FFF2-40B4-BE49-F238E27FC236}">
                    <a16:creationId xmlns:a16="http://schemas.microsoft.com/office/drawing/2014/main" id="{0CF85598-56E9-40A0-9C72-0BD177B95D6B}"/>
                  </a:ext>
                </a:extLst>
              </p:cNvPr>
              <p:cNvSpPr/>
              <p:nvPr/>
            </p:nvSpPr>
            <p:spPr>
              <a:xfrm>
                <a:off x="1281743" y="2971699"/>
                <a:ext cx="558955" cy="292101"/>
              </a:xfrm>
              <a:custGeom>
                <a:avLst/>
                <a:gdLst/>
                <a:ahLst/>
                <a:cxnLst/>
                <a:rect l="0" t="0" r="0" b="0"/>
                <a:pathLst>
                  <a:path w="558955" h="292101">
                    <a:moveTo>
                      <a:pt x="99285" y="64689"/>
                    </a:moveTo>
                    <a:cubicBezTo>
                      <a:pt x="99285" y="118575"/>
                      <a:pt x="95067" y="130481"/>
                      <a:pt x="74028" y="135983"/>
                    </a:cubicBezTo>
                    <a:cubicBezTo>
                      <a:pt x="60136" y="139616"/>
                      <a:pt x="51657" y="147258"/>
                      <a:pt x="55185" y="152966"/>
                    </a:cubicBezTo>
                    <a:cubicBezTo>
                      <a:pt x="58713" y="158675"/>
                      <a:pt x="55791" y="166935"/>
                      <a:pt x="48692" y="171322"/>
                    </a:cubicBezTo>
                    <a:cubicBezTo>
                      <a:pt x="41593" y="175709"/>
                      <a:pt x="35785" y="192106"/>
                      <a:pt x="35785" y="207760"/>
                    </a:cubicBezTo>
                    <a:cubicBezTo>
                      <a:pt x="35785" y="223413"/>
                      <a:pt x="28689" y="243316"/>
                      <a:pt x="20016" y="251989"/>
                    </a:cubicBezTo>
                    <a:cubicBezTo>
                      <a:pt x="0" y="272005"/>
                      <a:pt x="12004" y="277300"/>
                      <a:pt x="96110" y="285555"/>
                    </a:cubicBezTo>
                    <a:lnTo>
                      <a:pt x="162785" y="292100"/>
                    </a:lnTo>
                    <a:lnTo>
                      <a:pt x="162785" y="248400"/>
                    </a:lnTo>
                    <a:cubicBezTo>
                      <a:pt x="162785" y="224364"/>
                      <a:pt x="167594" y="201727"/>
                      <a:pt x="173473" y="198094"/>
                    </a:cubicBezTo>
                    <a:cubicBezTo>
                      <a:pt x="179351" y="194461"/>
                      <a:pt x="265074" y="190724"/>
                      <a:pt x="363968" y="189789"/>
                    </a:cubicBezTo>
                    <a:cubicBezTo>
                      <a:pt x="462862" y="188854"/>
                      <a:pt x="547146" y="182636"/>
                      <a:pt x="551265" y="175971"/>
                    </a:cubicBezTo>
                    <a:cubicBezTo>
                      <a:pt x="558954" y="163531"/>
                      <a:pt x="227382" y="148528"/>
                      <a:pt x="185010" y="159398"/>
                    </a:cubicBezTo>
                    <a:cubicBezTo>
                      <a:pt x="165538" y="164394"/>
                      <a:pt x="162785" y="154874"/>
                      <a:pt x="162785" y="82550"/>
                    </a:cubicBezTo>
                    <a:cubicBezTo>
                      <a:pt x="162785" y="2963"/>
                      <a:pt x="161645" y="0"/>
                      <a:pt x="131035" y="0"/>
                    </a:cubicBezTo>
                    <a:cubicBezTo>
                      <a:pt x="101324" y="0"/>
                      <a:pt x="99285" y="4154"/>
                      <a:pt x="99285" y="646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4" name="任意多边形: 形状 793">
                <a:extLst>
                  <a:ext uri="{FF2B5EF4-FFF2-40B4-BE49-F238E27FC236}">
                    <a16:creationId xmlns:a16="http://schemas.microsoft.com/office/drawing/2014/main" id="{AD18E6C4-73C6-42A4-BB15-5768636625F3}"/>
                  </a:ext>
                </a:extLst>
              </p:cNvPr>
              <p:cNvSpPr/>
              <p:nvPr/>
            </p:nvSpPr>
            <p:spPr>
              <a:xfrm>
                <a:off x="1463578" y="2962029"/>
                <a:ext cx="374651" cy="151833"/>
              </a:xfrm>
              <a:custGeom>
                <a:avLst/>
                <a:gdLst/>
                <a:ahLst/>
                <a:cxnLst/>
                <a:rect l="0" t="0" r="0" b="0"/>
                <a:pathLst>
                  <a:path w="374651" h="151833">
                    <a:moveTo>
                      <a:pt x="2541" y="76346"/>
                    </a:moveTo>
                    <a:lnTo>
                      <a:pt x="0" y="143021"/>
                    </a:lnTo>
                    <a:lnTo>
                      <a:pt x="66675" y="147784"/>
                    </a:lnTo>
                    <a:cubicBezTo>
                      <a:pt x="103346" y="150403"/>
                      <a:pt x="187643" y="151832"/>
                      <a:pt x="254000" y="150959"/>
                    </a:cubicBezTo>
                    <a:lnTo>
                      <a:pt x="374650" y="149371"/>
                    </a:lnTo>
                    <a:lnTo>
                      <a:pt x="374650" y="25909"/>
                    </a:lnTo>
                    <a:lnTo>
                      <a:pt x="301625" y="11550"/>
                    </a:lnTo>
                    <a:cubicBezTo>
                      <a:pt x="261461" y="3653"/>
                      <a:pt x="178309" y="0"/>
                      <a:pt x="116841" y="3431"/>
                    </a:cubicBezTo>
                    <a:lnTo>
                      <a:pt x="5082" y="9671"/>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5" name="任意多边形: 形状 794">
                <a:extLst>
                  <a:ext uri="{FF2B5EF4-FFF2-40B4-BE49-F238E27FC236}">
                    <a16:creationId xmlns:a16="http://schemas.microsoft.com/office/drawing/2014/main" id="{C10AC005-E92A-4A12-93C8-7F22CC618024}"/>
                  </a:ext>
                </a:extLst>
              </p:cNvPr>
              <p:cNvSpPr/>
              <p:nvPr/>
            </p:nvSpPr>
            <p:spPr>
              <a:xfrm>
                <a:off x="6283228" y="2971699"/>
                <a:ext cx="190501" cy="25401"/>
              </a:xfrm>
              <a:custGeom>
                <a:avLst/>
                <a:gdLst/>
                <a:ahLst/>
                <a:cxnLst/>
                <a:rect l="0" t="0" r="0" b="0"/>
                <a:pathLst>
                  <a:path w="190501" h="25401">
                    <a:moveTo>
                      <a:pt x="0" y="12700"/>
                    </a:moveTo>
                    <a:cubicBezTo>
                      <a:pt x="0" y="20038"/>
                      <a:pt x="40217" y="25400"/>
                      <a:pt x="95250" y="25400"/>
                    </a:cubicBezTo>
                    <a:cubicBezTo>
                      <a:pt x="150283" y="25400"/>
                      <a:pt x="190500" y="20038"/>
                      <a:pt x="190500" y="12700"/>
                    </a:cubicBezTo>
                    <a:cubicBezTo>
                      <a:pt x="190500" y="5362"/>
                      <a:pt x="150283" y="0"/>
                      <a:pt x="95250" y="0"/>
                    </a:cubicBezTo>
                    <a:cubicBezTo>
                      <a:pt x="40217" y="0"/>
                      <a:pt x="0" y="5362"/>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6" name="任意多边形: 形状 795">
                <a:extLst>
                  <a:ext uri="{FF2B5EF4-FFF2-40B4-BE49-F238E27FC236}">
                    <a16:creationId xmlns:a16="http://schemas.microsoft.com/office/drawing/2014/main" id="{3C7E4732-6C1E-490E-B844-1279D86769BC}"/>
                  </a:ext>
                </a:extLst>
              </p:cNvPr>
              <p:cNvSpPr/>
              <p:nvPr/>
            </p:nvSpPr>
            <p:spPr>
              <a:xfrm>
                <a:off x="7868168" y="2964948"/>
                <a:ext cx="216056" cy="132959"/>
              </a:xfrm>
              <a:custGeom>
                <a:avLst/>
                <a:gdLst/>
                <a:ahLst/>
                <a:cxnLst/>
                <a:rect l="0" t="0" r="0" b="0"/>
                <a:pathLst>
                  <a:path w="216056" h="132959">
                    <a:moveTo>
                      <a:pt x="3162" y="12398"/>
                    </a:moveTo>
                    <a:cubicBezTo>
                      <a:pt x="6323" y="15540"/>
                      <a:pt x="46057" y="19841"/>
                      <a:pt x="91460" y="21956"/>
                    </a:cubicBezTo>
                    <a:cubicBezTo>
                      <a:pt x="169085" y="25573"/>
                      <a:pt x="174630" y="27881"/>
                      <a:pt x="184407" y="60639"/>
                    </a:cubicBezTo>
                    <a:lnTo>
                      <a:pt x="194803" y="95475"/>
                    </a:lnTo>
                    <a:lnTo>
                      <a:pt x="98682" y="87350"/>
                    </a:lnTo>
                    <a:cubicBezTo>
                      <a:pt x="30144" y="81557"/>
                      <a:pt x="2560" y="83404"/>
                      <a:pt x="2560" y="93789"/>
                    </a:cubicBezTo>
                    <a:cubicBezTo>
                      <a:pt x="2560" y="103445"/>
                      <a:pt x="34651" y="108352"/>
                      <a:pt x="97810" y="108352"/>
                    </a:cubicBezTo>
                    <a:cubicBezTo>
                      <a:pt x="168237" y="108352"/>
                      <a:pt x="191744" y="112489"/>
                      <a:pt x="188010" y="124227"/>
                    </a:cubicBezTo>
                    <a:cubicBezTo>
                      <a:pt x="185233" y="132958"/>
                      <a:pt x="188002" y="120100"/>
                      <a:pt x="194165" y="95652"/>
                    </a:cubicBezTo>
                    <a:cubicBezTo>
                      <a:pt x="216055" y="8816"/>
                      <a:pt x="206633" y="0"/>
                      <a:pt x="95733" y="3543"/>
                    </a:cubicBezTo>
                    <a:cubicBezTo>
                      <a:pt x="41657" y="5271"/>
                      <a:pt x="0" y="9256"/>
                      <a:pt x="3162" y="123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7" name="任意多边形: 形状 796">
                <a:extLst>
                  <a:ext uri="{FF2B5EF4-FFF2-40B4-BE49-F238E27FC236}">
                    <a16:creationId xmlns:a16="http://schemas.microsoft.com/office/drawing/2014/main" id="{5F18208A-922A-4198-8DF0-5948A2112B35}"/>
                  </a:ext>
                </a:extLst>
              </p:cNvPr>
              <p:cNvSpPr/>
              <p:nvPr/>
            </p:nvSpPr>
            <p:spPr>
              <a:xfrm>
                <a:off x="11140318" y="2971637"/>
                <a:ext cx="261011" cy="62212"/>
              </a:xfrm>
              <a:custGeom>
                <a:avLst/>
                <a:gdLst/>
                <a:ahLst/>
                <a:cxnLst/>
                <a:rect l="0" t="0" r="0" b="0"/>
                <a:pathLst>
                  <a:path w="261011" h="62212">
                    <a:moveTo>
                      <a:pt x="13555" y="7048"/>
                    </a:moveTo>
                    <a:cubicBezTo>
                      <a:pt x="0" y="33614"/>
                      <a:pt x="31315" y="44940"/>
                      <a:pt x="143535" y="54062"/>
                    </a:cubicBezTo>
                    <a:cubicBezTo>
                      <a:pt x="243795" y="62211"/>
                      <a:pt x="261010" y="60815"/>
                      <a:pt x="261010" y="44537"/>
                    </a:cubicBezTo>
                    <a:cubicBezTo>
                      <a:pt x="261010" y="29104"/>
                      <a:pt x="240890" y="25463"/>
                      <a:pt x="155600" y="25463"/>
                    </a:cubicBezTo>
                    <a:cubicBezTo>
                      <a:pt x="90548" y="25463"/>
                      <a:pt x="44355" y="19628"/>
                      <a:pt x="34950" y="10223"/>
                    </a:cubicBezTo>
                    <a:cubicBezTo>
                      <a:pt x="26048" y="1320"/>
                      <a:pt x="17150" y="0"/>
                      <a:pt x="13555" y="704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8" name="任意多边形: 形状 797">
                <a:extLst>
                  <a:ext uri="{FF2B5EF4-FFF2-40B4-BE49-F238E27FC236}">
                    <a16:creationId xmlns:a16="http://schemas.microsoft.com/office/drawing/2014/main" id="{4BF59740-59B7-4557-8B6B-22434BD4B926}"/>
                  </a:ext>
                </a:extLst>
              </p:cNvPr>
              <p:cNvSpPr/>
              <p:nvPr/>
            </p:nvSpPr>
            <p:spPr>
              <a:xfrm>
                <a:off x="949228" y="2984399"/>
                <a:ext cx="50801" cy="88901"/>
              </a:xfrm>
              <a:custGeom>
                <a:avLst/>
                <a:gdLst/>
                <a:ahLst/>
                <a:cxnLst/>
                <a:rect l="0" t="0" r="0" b="0"/>
                <a:pathLst>
                  <a:path w="50801" h="88901">
                    <a:moveTo>
                      <a:pt x="0" y="44450"/>
                    </a:moveTo>
                    <a:cubicBezTo>
                      <a:pt x="0" y="80433"/>
                      <a:pt x="4838" y="88900"/>
                      <a:pt x="25400" y="88900"/>
                    </a:cubicBezTo>
                    <a:cubicBezTo>
                      <a:pt x="45962" y="88900"/>
                      <a:pt x="50800" y="80433"/>
                      <a:pt x="50800" y="44450"/>
                    </a:cubicBezTo>
                    <a:cubicBezTo>
                      <a:pt x="50800" y="8467"/>
                      <a:pt x="45962" y="0"/>
                      <a:pt x="25400" y="0"/>
                    </a:cubicBezTo>
                    <a:cubicBezTo>
                      <a:pt x="4838" y="0"/>
                      <a:pt x="0" y="8467"/>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799" name="任意多边形: 形状 798">
                <a:extLst>
                  <a:ext uri="{FF2B5EF4-FFF2-40B4-BE49-F238E27FC236}">
                    <a16:creationId xmlns:a16="http://schemas.microsoft.com/office/drawing/2014/main" id="{05632095-401C-4F04-8ED0-48914F0B58BD}"/>
                  </a:ext>
                </a:extLst>
              </p:cNvPr>
              <p:cNvSpPr/>
              <p:nvPr/>
            </p:nvSpPr>
            <p:spPr>
              <a:xfrm>
                <a:off x="2844037" y="2974969"/>
                <a:ext cx="1343692" cy="72788"/>
              </a:xfrm>
              <a:custGeom>
                <a:avLst/>
                <a:gdLst/>
                <a:ahLst/>
                <a:cxnLst/>
                <a:rect l="0" t="0" r="0" b="0"/>
                <a:pathLst>
                  <a:path w="1343692" h="72788">
                    <a:moveTo>
                      <a:pt x="1134141" y="4927"/>
                    </a:moveTo>
                    <a:cubicBezTo>
                      <a:pt x="847385" y="17700"/>
                      <a:pt x="249006" y="51161"/>
                      <a:pt x="143541" y="60320"/>
                    </a:cubicBezTo>
                    <a:cubicBezTo>
                      <a:pt x="0" y="72787"/>
                      <a:pt x="91613" y="71020"/>
                      <a:pt x="797591" y="47705"/>
                    </a:cubicBezTo>
                    <a:cubicBezTo>
                      <a:pt x="1003649" y="40900"/>
                      <a:pt x="1210817" y="34764"/>
                      <a:pt x="1257966" y="34070"/>
                    </a:cubicBezTo>
                    <a:cubicBezTo>
                      <a:pt x="1305115" y="33376"/>
                      <a:pt x="1343691" y="27548"/>
                      <a:pt x="1343691" y="21119"/>
                    </a:cubicBezTo>
                    <a:cubicBezTo>
                      <a:pt x="1343691" y="7645"/>
                      <a:pt x="1244751" y="0"/>
                      <a:pt x="1134141" y="49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0" name="任意多边形: 形状 799">
                <a:extLst>
                  <a:ext uri="{FF2B5EF4-FFF2-40B4-BE49-F238E27FC236}">
                    <a16:creationId xmlns:a16="http://schemas.microsoft.com/office/drawing/2014/main" id="{FD28BEBB-C323-46FD-97B9-A248C39F595F}"/>
                  </a:ext>
                </a:extLst>
              </p:cNvPr>
              <p:cNvSpPr/>
              <p:nvPr/>
            </p:nvSpPr>
            <p:spPr>
              <a:xfrm>
                <a:off x="4213128" y="2984399"/>
                <a:ext cx="127001" cy="25401"/>
              </a:xfrm>
              <a:custGeom>
                <a:avLst/>
                <a:gdLst/>
                <a:ahLst/>
                <a:cxnLst/>
                <a:rect l="0" t="0" r="0" b="0"/>
                <a:pathLst>
                  <a:path w="127001" h="25401">
                    <a:moveTo>
                      <a:pt x="0" y="12700"/>
                    </a:moveTo>
                    <a:cubicBezTo>
                      <a:pt x="0" y="19685"/>
                      <a:pt x="28575" y="25400"/>
                      <a:pt x="63500" y="25400"/>
                    </a:cubicBezTo>
                    <a:cubicBezTo>
                      <a:pt x="98425" y="25400"/>
                      <a:pt x="127000" y="19685"/>
                      <a:pt x="127000" y="12700"/>
                    </a:cubicBezTo>
                    <a:cubicBezTo>
                      <a:pt x="127000" y="5715"/>
                      <a:pt x="98425" y="0"/>
                      <a:pt x="63500" y="0"/>
                    </a:cubicBezTo>
                    <a:cubicBezTo>
                      <a:pt x="2857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1" name="任意多边形: 形状 800">
                <a:extLst>
                  <a:ext uri="{FF2B5EF4-FFF2-40B4-BE49-F238E27FC236}">
                    <a16:creationId xmlns:a16="http://schemas.microsoft.com/office/drawing/2014/main" id="{ABDF8BE3-2F58-4896-9BBB-E0D266FA1A5A}"/>
                  </a:ext>
                </a:extLst>
              </p:cNvPr>
              <p:cNvSpPr/>
              <p:nvPr/>
            </p:nvSpPr>
            <p:spPr>
              <a:xfrm>
                <a:off x="4987828" y="2973664"/>
                <a:ext cx="28576" cy="31399"/>
              </a:xfrm>
              <a:custGeom>
                <a:avLst/>
                <a:gdLst/>
                <a:ahLst/>
                <a:cxnLst/>
                <a:rect l="0" t="0" r="0" b="0"/>
                <a:pathLst>
                  <a:path w="28576" h="31399">
                    <a:moveTo>
                      <a:pt x="0" y="24066"/>
                    </a:moveTo>
                    <a:cubicBezTo>
                      <a:pt x="0" y="31398"/>
                      <a:pt x="7144" y="28715"/>
                      <a:pt x="15875" y="18102"/>
                    </a:cubicBezTo>
                    <a:cubicBezTo>
                      <a:pt x="28575" y="2666"/>
                      <a:pt x="28575" y="0"/>
                      <a:pt x="15875" y="4771"/>
                    </a:cubicBezTo>
                    <a:cubicBezTo>
                      <a:pt x="7144" y="8051"/>
                      <a:pt x="0" y="16734"/>
                      <a:pt x="0" y="240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2" name="任意多边形: 形状 801">
                <a:extLst>
                  <a:ext uri="{FF2B5EF4-FFF2-40B4-BE49-F238E27FC236}">
                    <a16:creationId xmlns:a16="http://schemas.microsoft.com/office/drawing/2014/main" id="{2D5A1363-9781-43EB-B3A3-EBE606D3381F}"/>
                  </a:ext>
                </a:extLst>
              </p:cNvPr>
              <p:cNvSpPr/>
              <p:nvPr/>
            </p:nvSpPr>
            <p:spPr>
              <a:xfrm>
                <a:off x="5524326" y="2984399"/>
                <a:ext cx="47292" cy="35223"/>
              </a:xfrm>
              <a:custGeom>
                <a:avLst/>
                <a:gdLst/>
                <a:ahLst/>
                <a:cxnLst/>
                <a:rect l="0" t="0" r="0" b="0"/>
                <a:pathLst>
                  <a:path w="47292" h="35223">
                    <a:moveTo>
                      <a:pt x="4884" y="18724"/>
                    </a:moveTo>
                    <a:cubicBezTo>
                      <a:pt x="11215" y="35222"/>
                      <a:pt x="14294" y="35222"/>
                      <a:pt x="30793" y="18724"/>
                    </a:cubicBezTo>
                    <a:cubicBezTo>
                      <a:pt x="47291" y="2225"/>
                      <a:pt x="46437" y="0"/>
                      <a:pt x="23608" y="0"/>
                    </a:cubicBezTo>
                    <a:cubicBezTo>
                      <a:pt x="5996" y="0"/>
                      <a:pt x="0" y="5996"/>
                      <a:pt x="4884" y="1872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3" name="任意多边形: 形状 802">
                <a:extLst>
                  <a:ext uri="{FF2B5EF4-FFF2-40B4-BE49-F238E27FC236}">
                    <a16:creationId xmlns:a16="http://schemas.microsoft.com/office/drawing/2014/main" id="{B2A47072-3BE0-4DB1-BFAD-7A5C0A260284}"/>
                  </a:ext>
                </a:extLst>
              </p:cNvPr>
              <p:cNvSpPr/>
              <p:nvPr/>
            </p:nvSpPr>
            <p:spPr>
              <a:xfrm>
                <a:off x="5693916" y="2975447"/>
                <a:ext cx="159353" cy="59753"/>
              </a:xfrm>
              <a:custGeom>
                <a:avLst/>
                <a:gdLst/>
                <a:ahLst/>
                <a:cxnLst/>
                <a:rect l="0" t="0" r="0" b="0"/>
                <a:pathLst>
                  <a:path w="159353" h="59753">
                    <a:moveTo>
                      <a:pt x="65437" y="11901"/>
                    </a:moveTo>
                    <a:cubicBezTo>
                      <a:pt x="7223" y="25605"/>
                      <a:pt x="0" y="59752"/>
                      <a:pt x="55314" y="59752"/>
                    </a:cubicBezTo>
                    <a:cubicBezTo>
                      <a:pt x="100460" y="59752"/>
                      <a:pt x="159352" y="34904"/>
                      <a:pt x="150014" y="19795"/>
                    </a:cubicBezTo>
                    <a:cubicBezTo>
                      <a:pt x="139115" y="2159"/>
                      <a:pt x="115989" y="0"/>
                      <a:pt x="65437" y="1190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4" name="任意多边形: 形状 803">
                <a:extLst>
                  <a:ext uri="{FF2B5EF4-FFF2-40B4-BE49-F238E27FC236}">
                    <a16:creationId xmlns:a16="http://schemas.microsoft.com/office/drawing/2014/main" id="{1A2174E3-6C83-4809-8629-9FADCE4F3EE0}"/>
                  </a:ext>
                </a:extLst>
              </p:cNvPr>
              <p:cNvSpPr/>
              <p:nvPr/>
            </p:nvSpPr>
            <p:spPr>
              <a:xfrm>
                <a:off x="5889528" y="2984399"/>
                <a:ext cx="150954" cy="29276"/>
              </a:xfrm>
              <a:custGeom>
                <a:avLst/>
                <a:gdLst/>
                <a:ahLst/>
                <a:cxnLst/>
                <a:rect l="0" t="0" r="0" b="0"/>
                <a:pathLst>
                  <a:path w="150954" h="29276">
                    <a:moveTo>
                      <a:pt x="0" y="12700"/>
                    </a:moveTo>
                    <a:cubicBezTo>
                      <a:pt x="0" y="29275"/>
                      <a:pt x="135806" y="29275"/>
                      <a:pt x="146050" y="12700"/>
                    </a:cubicBezTo>
                    <a:cubicBezTo>
                      <a:pt x="150953" y="4767"/>
                      <a:pt x="125015" y="0"/>
                      <a:pt x="76950" y="0"/>
                    </a:cubicBezTo>
                    <a:cubicBezTo>
                      <a:pt x="34117" y="0"/>
                      <a:pt x="0" y="5631"/>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5" name="任意多边形: 形状 804">
                <a:extLst>
                  <a:ext uri="{FF2B5EF4-FFF2-40B4-BE49-F238E27FC236}">
                    <a16:creationId xmlns:a16="http://schemas.microsoft.com/office/drawing/2014/main" id="{3E746B7A-1E99-451F-9048-0B3444466466}"/>
                  </a:ext>
                </a:extLst>
              </p:cNvPr>
              <p:cNvSpPr/>
              <p:nvPr/>
            </p:nvSpPr>
            <p:spPr>
              <a:xfrm>
                <a:off x="6092728" y="2984399"/>
                <a:ext cx="139701" cy="25401"/>
              </a:xfrm>
              <a:custGeom>
                <a:avLst/>
                <a:gdLst/>
                <a:ahLst/>
                <a:cxnLst/>
                <a:rect l="0" t="0" r="0" b="0"/>
                <a:pathLst>
                  <a:path w="139701" h="25401">
                    <a:moveTo>
                      <a:pt x="0" y="12700"/>
                    </a:moveTo>
                    <a:cubicBezTo>
                      <a:pt x="0" y="19685"/>
                      <a:pt x="31433" y="25400"/>
                      <a:pt x="69850" y="25400"/>
                    </a:cubicBezTo>
                    <a:cubicBezTo>
                      <a:pt x="108267" y="25400"/>
                      <a:pt x="139700" y="19685"/>
                      <a:pt x="139700" y="12700"/>
                    </a:cubicBezTo>
                    <a:cubicBezTo>
                      <a:pt x="139700" y="5715"/>
                      <a:pt x="108267" y="0"/>
                      <a:pt x="69850" y="0"/>
                    </a:cubicBezTo>
                    <a:cubicBezTo>
                      <a:pt x="31433"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6" name="任意多边形: 形状 805">
                <a:extLst>
                  <a:ext uri="{FF2B5EF4-FFF2-40B4-BE49-F238E27FC236}">
                    <a16:creationId xmlns:a16="http://schemas.microsoft.com/office/drawing/2014/main" id="{D10090E1-B2D6-4015-BD35-FAAA74A283C5}"/>
                  </a:ext>
                </a:extLst>
              </p:cNvPr>
              <p:cNvSpPr/>
              <p:nvPr/>
            </p:nvSpPr>
            <p:spPr>
              <a:xfrm>
                <a:off x="7644985" y="2984399"/>
                <a:ext cx="189449" cy="5683"/>
              </a:xfrm>
              <a:custGeom>
                <a:avLst/>
                <a:gdLst/>
                <a:ahLst/>
                <a:cxnLst/>
                <a:rect l="0" t="0" r="0" b="0"/>
                <a:pathLst>
                  <a:path w="189449" h="5683">
                    <a:moveTo>
                      <a:pt x="98743" y="5682"/>
                    </a:moveTo>
                    <a:cubicBezTo>
                      <a:pt x="187892" y="5682"/>
                      <a:pt x="189448" y="5333"/>
                      <a:pt x="111443" y="2841"/>
                    </a:cubicBezTo>
                    <a:cubicBezTo>
                      <a:pt x="62548" y="1278"/>
                      <a:pt x="19686" y="0"/>
                      <a:pt x="16193" y="0"/>
                    </a:cubicBezTo>
                    <a:cubicBezTo>
                      <a:pt x="12700" y="0"/>
                      <a:pt x="6986" y="1278"/>
                      <a:pt x="3493" y="2841"/>
                    </a:cubicBezTo>
                    <a:cubicBezTo>
                      <a:pt x="0" y="4403"/>
                      <a:pt x="42863" y="5682"/>
                      <a:pt x="98743" y="568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7" name="任意多边形: 形状 806">
                <a:extLst>
                  <a:ext uri="{FF2B5EF4-FFF2-40B4-BE49-F238E27FC236}">
                    <a16:creationId xmlns:a16="http://schemas.microsoft.com/office/drawing/2014/main" id="{048ECC40-4D12-4561-AF12-9FC4708DE7C3}"/>
                  </a:ext>
                </a:extLst>
              </p:cNvPr>
              <p:cNvSpPr/>
              <p:nvPr/>
            </p:nvSpPr>
            <p:spPr>
              <a:xfrm>
                <a:off x="8442228" y="2984399"/>
                <a:ext cx="34445" cy="38514"/>
              </a:xfrm>
              <a:custGeom>
                <a:avLst/>
                <a:gdLst/>
                <a:ahLst/>
                <a:cxnLst/>
                <a:rect l="0" t="0" r="0" b="0"/>
                <a:pathLst>
                  <a:path w="34445" h="38514">
                    <a:moveTo>
                      <a:pt x="0" y="11950"/>
                    </a:moveTo>
                    <a:cubicBezTo>
                      <a:pt x="0" y="33241"/>
                      <a:pt x="22524" y="38513"/>
                      <a:pt x="30021" y="18977"/>
                    </a:cubicBezTo>
                    <a:cubicBezTo>
                      <a:pt x="34444" y="7450"/>
                      <a:pt x="29981" y="0"/>
                      <a:pt x="18652" y="0"/>
                    </a:cubicBezTo>
                    <a:cubicBezTo>
                      <a:pt x="8393" y="0"/>
                      <a:pt x="0" y="5378"/>
                      <a:pt x="0" y="119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8" name="任意多边形: 形状 807">
                <a:extLst>
                  <a:ext uri="{FF2B5EF4-FFF2-40B4-BE49-F238E27FC236}">
                    <a16:creationId xmlns:a16="http://schemas.microsoft.com/office/drawing/2014/main" id="{6BF6E283-ECB6-4929-AE59-5B1019BF9EC2}"/>
                  </a:ext>
                </a:extLst>
              </p:cNvPr>
              <p:cNvSpPr/>
              <p:nvPr/>
            </p:nvSpPr>
            <p:spPr>
              <a:xfrm>
                <a:off x="9007602" y="2972818"/>
                <a:ext cx="432352" cy="75082"/>
              </a:xfrm>
              <a:custGeom>
                <a:avLst/>
                <a:gdLst/>
                <a:ahLst/>
                <a:cxnLst/>
                <a:rect l="0" t="0" r="0" b="0"/>
                <a:pathLst>
                  <a:path w="432352" h="75082">
                    <a:moveTo>
                      <a:pt x="41051" y="14212"/>
                    </a:moveTo>
                    <a:cubicBezTo>
                      <a:pt x="56767" y="20722"/>
                      <a:pt x="66856" y="32794"/>
                      <a:pt x="63471" y="41039"/>
                    </a:cubicBezTo>
                    <a:cubicBezTo>
                      <a:pt x="60085" y="49285"/>
                      <a:pt x="62855" y="47458"/>
                      <a:pt x="69626" y="36981"/>
                    </a:cubicBezTo>
                    <a:cubicBezTo>
                      <a:pt x="79832" y="21188"/>
                      <a:pt x="83056" y="22817"/>
                      <a:pt x="88481" y="46506"/>
                    </a:cubicBezTo>
                    <a:cubicBezTo>
                      <a:pt x="94804" y="74114"/>
                      <a:pt x="99995" y="75081"/>
                      <a:pt x="241826" y="75081"/>
                    </a:cubicBezTo>
                    <a:cubicBezTo>
                      <a:pt x="403680" y="75081"/>
                      <a:pt x="432351" y="54770"/>
                      <a:pt x="287951" y="42404"/>
                    </a:cubicBezTo>
                    <a:cubicBezTo>
                      <a:pt x="241215" y="38401"/>
                      <a:pt x="174401" y="30182"/>
                      <a:pt x="139476" y="24138"/>
                    </a:cubicBezTo>
                    <a:cubicBezTo>
                      <a:pt x="0" y="0"/>
                      <a:pt x="8906" y="898"/>
                      <a:pt x="41051" y="142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09" name="任意多边形: 形状 808">
                <a:extLst>
                  <a:ext uri="{FF2B5EF4-FFF2-40B4-BE49-F238E27FC236}">
                    <a16:creationId xmlns:a16="http://schemas.microsoft.com/office/drawing/2014/main" id="{3E47BB47-F68F-4B00-B3D3-CB3017D35812}"/>
                  </a:ext>
                </a:extLst>
              </p:cNvPr>
              <p:cNvSpPr/>
              <p:nvPr/>
            </p:nvSpPr>
            <p:spPr>
              <a:xfrm>
                <a:off x="9344722" y="29768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0" name="任意多边形: 形状 809">
                <a:extLst>
                  <a:ext uri="{FF2B5EF4-FFF2-40B4-BE49-F238E27FC236}">
                    <a16:creationId xmlns:a16="http://schemas.microsoft.com/office/drawing/2014/main" id="{00045977-0325-4A40-845B-734E3337C852}"/>
                  </a:ext>
                </a:extLst>
              </p:cNvPr>
              <p:cNvSpPr/>
              <p:nvPr/>
            </p:nvSpPr>
            <p:spPr>
              <a:xfrm>
                <a:off x="9420128" y="2981672"/>
                <a:ext cx="304801" cy="91629"/>
              </a:xfrm>
              <a:custGeom>
                <a:avLst/>
                <a:gdLst/>
                <a:ahLst/>
                <a:cxnLst/>
                <a:rect l="0" t="0" r="0" b="0"/>
                <a:pathLst>
                  <a:path w="304801" h="91629">
                    <a:moveTo>
                      <a:pt x="0" y="0"/>
                    </a:moveTo>
                    <a:lnTo>
                      <a:pt x="0" y="75201"/>
                    </a:lnTo>
                    <a:lnTo>
                      <a:pt x="97166" y="83415"/>
                    </a:lnTo>
                    <a:cubicBezTo>
                      <a:pt x="150608" y="87932"/>
                      <a:pt x="219187" y="91628"/>
                      <a:pt x="249566" y="91628"/>
                    </a:cubicBezTo>
                    <a:cubicBezTo>
                      <a:pt x="302471" y="91628"/>
                      <a:pt x="304800" y="90021"/>
                      <a:pt x="304800" y="53528"/>
                    </a:cubicBezTo>
                    <a:cubicBezTo>
                      <a:pt x="304800" y="32573"/>
                      <a:pt x="300513" y="12350"/>
                      <a:pt x="295275" y="8588"/>
                    </a:cubicBezTo>
                    <a:cubicBezTo>
                      <a:pt x="290037" y="4826"/>
                      <a:pt x="221456" y="1355"/>
                      <a:pt x="142875" y="8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1" name="任意多边形: 形状 810">
                <a:extLst>
                  <a:ext uri="{FF2B5EF4-FFF2-40B4-BE49-F238E27FC236}">
                    <a16:creationId xmlns:a16="http://schemas.microsoft.com/office/drawing/2014/main" id="{667ED7E2-856D-47E1-B436-36E6A24A7292}"/>
                  </a:ext>
                </a:extLst>
              </p:cNvPr>
              <p:cNvSpPr/>
              <p:nvPr/>
            </p:nvSpPr>
            <p:spPr>
              <a:xfrm>
                <a:off x="1139728" y="2997099"/>
                <a:ext cx="215901" cy="88901"/>
              </a:xfrm>
              <a:custGeom>
                <a:avLst/>
                <a:gdLst/>
                <a:ahLst/>
                <a:cxnLst/>
                <a:rect l="0" t="0" r="0" b="0"/>
                <a:pathLst>
                  <a:path w="215901" h="88901">
                    <a:moveTo>
                      <a:pt x="0" y="0"/>
                    </a:moveTo>
                    <a:lnTo>
                      <a:pt x="0" y="88900"/>
                    </a:lnTo>
                    <a:lnTo>
                      <a:pt x="215900" y="88900"/>
                    </a:lnTo>
                    <a:lnTo>
                      <a:pt x="2159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2" name="任意多边形: 形状 811">
                <a:extLst>
                  <a:ext uri="{FF2B5EF4-FFF2-40B4-BE49-F238E27FC236}">
                    <a16:creationId xmlns:a16="http://schemas.microsoft.com/office/drawing/2014/main" id="{5D01A581-C7BD-45BB-8D4D-2F250AA7EA3F}"/>
                  </a:ext>
                </a:extLst>
              </p:cNvPr>
              <p:cNvSpPr/>
              <p:nvPr/>
            </p:nvSpPr>
            <p:spPr>
              <a:xfrm>
                <a:off x="1956940" y="2997099"/>
                <a:ext cx="18131" cy="26036"/>
              </a:xfrm>
              <a:custGeom>
                <a:avLst/>
                <a:gdLst/>
                <a:ahLst/>
                <a:cxnLst/>
                <a:rect l="0" t="0" r="0" b="0"/>
                <a:pathLst>
                  <a:path w="18131" h="26036">
                    <a:moveTo>
                      <a:pt x="2941" y="15875"/>
                    </a:moveTo>
                    <a:cubicBezTo>
                      <a:pt x="0" y="24606"/>
                      <a:pt x="0" y="26035"/>
                      <a:pt x="2941" y="19050"/>
                    </a:cubicBezTo>
                    <a:cubicBezTo>
                      <a:pt x="5882" y="12065"/>
                      <a:pt x="11146" y="4921"/>
                      <a:pt x="14638" y="3175"/>
                    </a:cubicBezTo>
                    <a:cubicBezTo>
                      <a:pt x="18130" y="1429"/>
                      <a:pt x="18130" y="0"/>
                      <a:pt x="14638" y="0"/>
                    </a:cubicBezTo>
                    <a:cubicBezTo>
                      <a:pt x="11146" y="0"/>
                      <a:pt x="5882"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3" name="任意多边形: 形状 812">
                <a:extLst>
                  <a:ext uri="{FF2B5EF4-FFF2-40B4-BE49-F238E27FC236}">
                    <a16:creationId xmlns:a16="http://schemas.microsoft.com/office/drawing/2014/main" id="{248FD7DF-072F-4F6B-881A-3D6C01FDC09F}"/>
                  </a:ext>
                </a:extLst>
              </p:cNvPr>
              <p:cNvSpPr/>
              <p:nvPr/>
            </p:nvSpPr>
            <p:spPr>
              <a:xfrm>
                <a:off x="4343248" y="2997099"/>
                <a:ext cx="111181" cy="50801"/>
              </a:xfrm>
              <a:custGeom>
                <a:avLst/>
                <a:gdLst/>
                <a:ahLst/>
                <a:cxnLst/>
                <a:rect l="0" t="0" r="0" b="0"/>
                <a:pathLst>
                  <a:path w="111181" h="50801">
                    <a:moveTo>
                      <a:pt x="5900" y="25400"/>
                    </a:moveTo>
                    <a:cubicBezTo>
                      <a:pt x="0" y="47962"/>
                      <a:pt x="5510" y="50800"/>
                      <a:pt x="55219" y="50800"/>
                    </a:cubicBezTo>
                    <a:cubicBezTo>
                      <a:pt x="102713" y="50800"/>
                      <a:pt x="111180" y="46957"/>
                      <a:pt x="111180" y="25400"/>
                    </a:cubicBezTo>
                    <a:cubicBezTo>
                      <a:pt x="111180" y="4360"/>
                      <a:pt x="102713" y="0"/>
                      <a:pt x="61861" y="0"/>
                    </a:cubicBezTo>
                    <a:cubicBezTo>
                      <a:pt x="23223" y="0"/>
                      <a:pt x="11104" y="5501"/>
                      <a:pt x="590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4" name="任意多边形: 形状 813">
                <a:extLst>
                  <a:ext uri="{FF2B5EF4-FFF2-40B4-BE49-F238E27FC236}">
                    <a16:creationId xmlns:a16="http://schemas.microsoft.com/office/drawing/2014/main" id="{D5630243-58AA-409E-A1C8-53252996C83F}"/>
                  </a:ext>
                </a:extLst>
              </p:cNvPr>
              <p:cNvSpPr/>
              <p:nvPr/>
            </p:nvSpPr>
            <p:spPr>
              <a:xfrm>
                <a:off x="4263928" y="2997099"/>
                <a:ext cx="370579" cy="799058"/>
              </a:xfrm>
              <a:custGeom>
                <a:avLst/>
                <a:gdLst/>
                <a:ahLst/>
                <a:cxnLst/>
                <a:rect l="0" t="0" r="0" b="0"/>
                <a:pathLst>
                  <a:path w="370579" h="799058">
                    <a:moveTo>
                      <a:pt x="207219" y="28575"/>
                    </a:moveTo>
                    <a:cubicBezTo>
                      <a:pt x="198172" y="53508"/>
                      <a:pt x="184303" y="58430"/>
                      <a:pt x="98425" y="67189"/>
                    </a:cubicBezTo>
                    <a:cubicBezTo>
                      <a:pt x="5549" y="76661"/>
                      <a:pt x="0" y="78959"/>
                      <a:pt x="0" y="107950"/>
                    </a:cubicBezTo>
                    <a:cubicBezTo>
                      <a:pt x="0" y="138033"/>
                      <a:pt x="2049" y="138617"/>
                      <a:pt x="98425" y="136011"/>
                    </a:cubicBezTo>
                    <a:cubicBezTo>
                      <a:pt x="196071" y="133371"/>
                      <a:pt x="196836" y="133601"/>
                      <a:pt x="195101" y="165100"/>
                    </a:cubicBezTo>
                    <a:cubicBezTo>
                      <a:pt x="194139" y="182563"/>
                      <a:pt x="192320" y="298783"/>
                      <a:pt x="191060" y="423367"/>
                    </a:cubicBezTo>
                    <a:lnTo>
                      <a:pt x="188768" y="649884"/>
                    </a:lnTo>
                    <a:lnTo>
                      <a:pt x="230909" y="639267"/>
                    </a:lnTo>
                    <a:cubicBezTo>
                      <a:pt x="272208" y="628862"/>
                      <a:pt x="273259" y="629633"/>
                      <a:pt x="283500" y="677884"/>
                    </a:cubicBezTo>
                    <a:cubicBezTo>
                      <a:pt x="293536" y="725172"/>
                      <a:pt x="292774" y="726823"/>
                      <a:pt x="264198" y="719650"/>
                    </a:cubicBezTo>
                    <a:cubicBezTo>
                      <a:pt x="247834" y="715544"/>
                      <a:pt x="208842" y="717426"/>
                      <a:pt x="177548" y="723834"/>
                    </a:cubicBezTo>
                    <a:lnTo>
                      <a:pt x="120650" y="735485"/>
                    </a:lnTo>
                    <a:lnTo>
                      <a:pt x="207231" y="742392"/>
                    </a:lnTo>
                    <a:cubicBezTo>
                      <a:pt x="286806" y="748741"/>
                      <a:pt x="293156" y="751366"/>
                      <a:pt x="285706" y="774838"/>
                    </a:cubicBezTo>
                    <a:cubicBezTo>
                      <a:pt x="278343" y="798036"/>
                      <a:pt x="280494" y="799057"/>
                      <a:pt x="309182" y="785986"/>
                    </a:cubicBezTo>
                    <a:cubicBezTo>
                      <a:pt x="339551" y="772149"/>
                      <a:pt x="340792" y="766909"/>
                      <a:pt x="341541" y="649324"/>
                    </a:cubicBezTo>
                    <a:cubicBezTo>
                      <a:pt x="341969" y="582073"/>
                      <a:pt x="348678" y="408464"/>
                      <a:pt x="356449" y="263525"/>
                    </a:cubicBezTo>
                    <a:lnTo>
                      <a:pt x="370578" y="0"/>
                    </a:lnTo>
                    <a:lnTo>
                      <a:pt x="294082" y="0"/>
                    </a:lnTo>
                    <a:cubicBezTo>
                      <a:pt x="226293" y="0"/>
                      <a:pt x="216407" y="3252"/>
                      <a:pt x="207219"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5" name="任意多边形: 形状 814">
                <a:extLst>
                  <a:ext uri="{FF2B5EF4-FFF2-40B4-BE49-F238E27FC236}">
                    <a16:creationId xmlns:a16="http://schemas.microsoft.com/office/drawing/2014/main" id="{436783B2-11E1-46A4-A46E-72F5BFAD4090}"/>
                  </a:ext>
                </a:extLst>
              </p:cNvPr>
              <p:cNvSpPr/>
              <p:nvPr/>
            </p:nvSpPr>
            <p:spPr>
              <a:xfrm>
                <a:off x="5731871" y="2988915"/>
                <a:ext cx="1754971" cy="311347"/>
              </a:xfrm>
              <a:custGeom>
                <a:avLst/>
                <a:gdLst/>
                <a:ahLst/>
                <a:cxnLst/>
                <a:rect l="0" t="0" r="0" b="0"/>
                <a:pathLst>
                  <a:path w="1754971" h="311347">
                    <a:moveTo>
                      <a:pt x="1053007" y="8855"/>
                    </a:moveTo>
                    <a:cubicBezTo>
                      <a:pt x="411798" y="19024"/>
                      <a:pt x="462097" y="16360"/>
                      <a:pt x="492391" y="38544"/>
                    </a:cubicBezTo>
                    <a:cubicBezTo>
                      <a:pt x="508746" y="50520"/>
                      <a:pt x="513350" y="64085"/>
                      <a:pt x="507410" y="82799"/>
                    </a:cubicBezTo>
                    <a:cubicBezTo>
                      <a:pt x="499762" y="106895"/>
                      <a:pt x="489416" y="109785"/>
                      <a:pt x="410801" y="109785"/>
                    </a:cubicBezTo>
                    <a:cubicBezTo>
                      <a:pt x="351153" y="109785"/>
                      <a:pt x="322757" y="104906"/>
                      <a:pt x="322757" y="94658"/>
                    </a:cubicBezTo>
                    <a:cubicBezTo>
                      <a:pt x="322757" y="86338"/>
                      <a:pt x="315099" y="90003"/>
                      <a:pt x="305740" y="102802"/>
                    </a:cubicBezTo>
                    <a:cubicBezTo>
                      <a:pt x="290571" y="123547"/>
                      <a:pt x="282640" y="124449"/>
                      <a:pt x="232715" y="111109"/>
                    </a:cubicBezTo>
                    <a:cubicBezTo>
                      <a:pt x="199851" y="102327"/>
                      <a:pt x="184579" y="101505"/>
                      <a:pt x="195757" y="109119"/>
                    </a:cubicBezTo>
                    <a:cubicBezTo>
                      <a:pt x="206235" y="116257"/>
                      <a:pt x="278401" y="125041"/>
                      <a:pt x="356127" y="128640"/>
                    </a:cubicBezTo>
                    <a:cubicBezTo>
                      <a:pt x="483019" y="134517"/>
                      <a:pt x="498144" y="132916"/>
                      <a:pt x="504272" y="112960"/>
                    </a:cubicBezTo>
                    <a:cubicBezTo>
                      <a:pt x="508026" y="100736"/>
                      <a:pt x="514441" y="89306"/>
                      <a:pt x="518527" y="87560"/>
                    </a:cubicBezTo>
                    <a:cubicBezTo>
                      <a:pt x="522613" y="85814"/>
                      <a:pt x="525957" y="75812"/>
                      <a:pt x="525957" y="65335"/>
                    </a:cubicBezTo>
                    <a:cubicBezTo>
                      <a:pt x="525957" y="49127"/>
                      <a:pt x="559118" y="46285"/>
                      <a:pt x="748207" y="46285"/>
                    </a:cubicBezTo>
                    <a:cubicBezTo>
                      <a:pt x="975178" y="46285"/>
                      <a:pt x="998127" y="51635"/>
                      <a:pt x="955217" y="94545"/>
                    </a:cubicBezTo>
                    <a:cubicBezTo>
                      <a:pt x="943363" y="106398"/>
                      <a:pt x="945245" y="109785"/>
                      <a:pt x="963684" y="109785"/>
                    </a:cubicBezTo>
                    <a:cubicBezTo>
                      <a:pt x="976723" y="109785"/>
                      <a:pt x="983782" y="106176"/>
                      <a:pt x="979370" y="101765"/>
                    </a:cubicBezTo>
                    <a:cubicBezTo>
                      <a:pt x="974960" y="97354"/>
                      <a:pt x="977066" y="83067"/>
                      <a:pt x="984051" y="70015"/>
                    </a:cubicBezTo>
                    <a:cubicBezTo>
                      <a:pt x="995200" y="49181"/>
                      <a:pt x="1012841" y="46285"/>
                      <a:pt x="1128595" y="46285"/>
                    </a:cubicBezTo>
                    <a:cubicBezTo>
                      <a:pt x="1201110" y="46285"/>
                      <a:pt x="1260466" y="50571"/>
                      <a:pt x="1260496" y="55810"/>
                    </a:cubicBezTo>
                    <a:cubicBezTo>
                      <a:pt x="1260527" y="61049"/>
                      <a:pt x="1263861" y="61049"/>
                      <a:pt x="1267905" y="55810"/>
                    </a:cubicBezTo>
                    <a:cubicBezTo>
                      <a:pt x="1278287" y="42359"/>
                      <a:pt x="1465757" y="43894"/>
                      <a:pt x="1465757" y="57430"/>
                    </a:cubicBezTo>
                    <a:cubicBezTo>
                      <a:pt x="1465757" y="63560"/>
                      <a:pt x="1456924" y="75905"/>
                      <a:pt x="1446129" y="84865"/>
                    </a:cubicBezTo>
                    <a:cubicBezTo>
                      <a:pt x="1435333" y="93824"/>
                      <a:pt x="1429748" y="109616"/>
                      <a:pt x="1433717" y="119959"/>
                    </a:cubicBezTo>
                    <a:cubicBezTo>
                      <a:pt x="1437686" y="130301"/>
                      <a:pt x="1437561" y="149388"/>
                      <a:pt x="1433439" y="162374"/>
                    </a:cubicBezTo>
                    <a:cubicBezTo>
                      <a:pt x="1426490" y="184269"/>
                      <a:pt x="1411935" y="185685"/>
                      <a:pt x="1233126" y="181854"/>
                    </a:cubicBezTo>
                    <a:cubicBezTo>
                      <a:pt x="1095173" y="178898"/>
                      <a:pt x="1057472" y="180913"/>
                      <a:pt x="1100632" y="188934"/>
                    </a:cubicBezTo>
                    <a:cubicBezTo>
                      <a:pt x="1165034" y="200903"/>
                      <a:pt x="1167729" y="204618"/>
                      <a:pt x="1148572" y="255008"/>
                    </a:cubicBezTo>
                    <a:cubicBezTo>
                      <a:pt x="1135007" y="290684"/>
                      <a:pt x="1105843" y="295211"/>
                      <a:pt x="990984" y="279468"/>
                    </a:cubicBezTo>
                    <a:cubicBezTo>
                      <a:pt x="936957" y="272063"/>
                      <a:pt x="931945" y="268445"/>
                      <a:pt x="933805" y="238193"/>
                    </a:cubicBezTo>
                    <a:cubicBezTo>
                      <a:pt x="934926" y="219956"/>
                      <a:pt x="941385" y="200749"/>
                      <a:pt x="948158" y="195510"/>
                    </a:cubicBezTo>
                    <a:cubicBezTo>
                      <a:pt x="955521" y="189816"/>
                      <a:pt x="953969" y="185985"/>
                      <a:pt x="944299" y="185985"/>
                    </a:cubicBezTo>
                    <a:cubicBezTo>
                      <a:pt x="935403" y="185985"/>
                      <a:pt x="931467" y="189328"/>
                      <a:pt x="935554" y="193415"/>
                    </a:cubicBezTo>
                    <a:cubicBezTo>
                      <a:pt x="939640" y="197501"/>
                      <a:pt x="937245" y="217304"/>
                      <a:pt x="930232" y="237422"/>
                    </a:cubicBezTo>
                    <a:lnTo>
                      <a:pt x="917480" y="274001"/>
                    </a:lnTo>
                    <a:lnTo>
                      <a:pt x="559794" y="270768"/>
                    </a:lnTo>
                    <a:cubicBezTo>
                      <a:pt x="363066" y="268990"/>
                      <a:pt x="156387" y="267760"/>
                      <a:pt x="100507" y="268035"/>
                    </a:cubicBezTo>
                    <a:cubicBezTo>
                      <a:pt x="1163" y="268524"/>
                      <a:pt x="0" y="268887"/>
                      <a:pt x="48120" y="284410"/>
                    </a:cubicBezTo>
                    <a:cubicBezTo>
                      <a:pt x="82735" y="295576"/>
                      <a:pt x="203906" y="300285"/>
                      <a:pt x="456636" y="300285"/>
                    </a:cubicBezTo>
                    <a:cubicBezTo>
                      <a:pt x="654253" y="300285"/>
                      <a:pt x="814988" y="301714"/>
                      <a:pt x="813824" y="303460"/>
                    </a:cubicBezTo>
                    <a:cubicBezTo>
                      <a:pt x="812660" y="305206"/>
                      <a:pt x="952559" y="307695"/>
                      <a:pt x="1124711" y="308990"/>
                    </a:cubicBezTo>
                    <a:lnTo>
                      <a:pt x="1437715" y="311346"/>
                    </a:lnTo>
                    <a:lnTo>
                      <a:pt x="1443186" y="274065"/>
                    </a:lnTo>
                    <a:cubicBezTo>
                      <a:pt x="1449329" y="232209"/>
                      <a:pt x="1434254" y="222885"/>
                      <a:pt x="1423977" y="262185"/>
                    </a:cubicBezTo>
                    <a:cubicBezTo>
                      <a:pt x="1417889" y="285469"/>
                      <a:pt x="1406654" y="287585"/>
                      <a:pt x="1289146" y="287585"/>
                    </a:cubicBezTo>
                    <a:cubicBezTo>
                      <a:pt x="1177881" y="287585"/>
                      <a:pt x="1160142" y="284651"/>
                      <a:pt x="1154781" y="265360"/>
                    </a:cubicBezTo>
                    <a:cubicBezTo>
                      <a:pt x="1151383" y="253136"/>
                      <a:pt x="1154997" y="232791"/>
                      <a:pt x="1162811" y="220148"/>
                    </a:cubicBezTo>
                    <a:cubicBezTo>
                      <a:pt x="1174852" y="200665"/>
                      <a:pt x="1196895" y="196794"/>
                      <a:pt x="1307443" y="194748"/>
                    </a:cubicBezTo>
                    <a:lnTo>
                      <a:pt x="1437870" y="192335"/>
                    </a:lnTo>
                    <a:lnTo>
                      <a:pt x="1438009" y="154235"/>
                    </a:lnTo>
                    <a:cubicBezTo>
                      <a:pt x="1438086" y="133280"/>
                      <a:pt x="1447115" y="98990"/>
                      <a:pt x="1458074" y="78035"/>
                    </a:cubicBezTo>
                    <a:cubicBezTo>
                      <a:pt x="1477709" y="40489"/>
                      <a:pt x="1479788" y="39843"/>
                      <a:pt x="1601039" y="33585"/>
                    </a:cubicBezTo>
                    <a:cubicBezTo>
                      <a:pt x="1668711" y="30093"/>
                      <a:pt x="1729298" y="22949"/>
                      <a:pt x="1735676" y="17710"/>
                    </a:cubicBezTo>
                    <a:cubicBezTo>
                      <a:pt x="1754970" y="1864"/>
                      <a:pt x="1611323" y="0"/>
                      <a:pt x="1053007" y="885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6" name="任意多边形: 形状 815">
                <a:extLst>
                  <a:ext uri="{FF2B5EF4-FFF2-40B4-BE49-F238E27FC236}">
                    <a16:creationId xmlns:a16="http://schemas.microsoft.com/office/drawing/2014/main" id="{F7D80B7C-B03B-4D56-9286-D85652EA475A}"/>
                  </a:ext>
                </a:extLst>
              </p:cNvPr>
              <p:cNvSpPr/>
              <p:nvPr/>
            </p:nvSpPr>
            <p:spPr>
              <a:xfrm>
                <a:off x="11444569" y="2997099"/>
                <a:ext cx="17473" cy="35878"/>
              </a:xfrm>
              <a:custGeom>
                <a:avLst/>
                <a:gdLst/>
                <a:ahLst/>
                <a:cxnLst/>
                <a:rect l="0" t="0" r="0" b="0"/>
                <a:pathLst>
                  <a:path w="17473" h="35878">
                    <a:moveTo>
                      <a:pt x="2683" y="22225"/>
                    </a:moveTo>
                    <a:cubicBezTo>
                      <a:pt x="0" y="34449"/>
                      <a:pt x="70" y="35877"/>
                      <a:pt x="2839" y="25400"/>
                    </a:cubicBezTo>
                    <a:cubicBezTo>
                      <a:pt x="5608" y="14923"/>
                      <a:pt x="10660" y="4921"/>
                      <a:pt x="14066" y="3175"/>
                    </a:cubicBezTo>
                    <a:cubicBezTo>
                      <a:pt x="17472" y="1429"/>
                      <a:pt x="17402" y="0"/>
                      <a:pt x="13909" y="0"/>
                    </a:cubicBezTo>
                    <a:cubicBezTo>
                      <a:pt x="10416" y="0"/>
                      <a:pt x="5365" y="10001"/>
                      <a:pt x="2683"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7" name="任意多边形: 形状 816">
                <a:extLst>
                  <a:ext uri="{FF2B5EF4-FFF2-40B4-BE49-F238E27FC236}">
                    <a16:creationId xmlns:a16="http://schemas.microsoft.com/office/drawing/2014/main" id="{4B22159C-B05F-4BEF-BE37-888153507883}"/>
                  </a:ext>
                </a:extLst>
              </p:cNvPr>
              <p:cNvSpPr/>
              <p:nvPr/>
            </p:nvSpPr>
            <p:spPr>
              <a:xfrm>
                <a:off x="4857531" y="3010664"/>
                <a:ext cx="28717" cy="40688"/>
              </a:xfrm>
              <a:custGeom>
                <a:avLst/>
                <a:gdLst/>
                <a:ahLst/>
                <a:cxnLst/>
                <a:rect l="0" t="0" r="0" b="0"/>
                <a:pathLst>
                  <a:path w="28717" h="40688">
                    <a:moveTo>
                      <a:pt x="8117" y="20234"/>
                    </a:moveTo>
                    <a:cubicBezTo>
                      <a:pt x="0" y="39463"/>
                      <a:pt x="1223" y="40687"/>
                      <a:pt x="15047" y="27163"/>
                    </a:cubicBezTo>
                    <a:cubicBezTo>
                      <a:pt x="24280" y="18131"/>
                      <a:pt x="28716" y="7622"/>
                      <a:pt x="24905" y="3811"/>
                    </a:cubicBezTo>
                    <a:cubicBezTo>
                      <a:pt x="21094" y="0"/>
                      <a:pt x="13539" y="7390"/>
                      <a:pt x="8117" y="2023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8" name="任意多边形: 形状 817">
                <a:extLst>
                  <a:ext uri="{FF2B5EF4-FFF2-40B4-BE49-F238E27FC236}">
                    <a16:creationId xmlns:a16="http://schemas.microsoft.com/office/drawing/2014/main" id="{E39752AF-D530-48EC-BDE8-BC94C6F51254}"/>
                  </a:ext>
                </a:extLst>
              </p:cNvPr>
              <p:cNvSpPr/>
              <p:nvPr/>
            </p:nvSpPr>
            <p:spPr>
              <a:xfrm>
                <a:off x="4940515" y="3011065"/>
                <a:ext cx="21144" cy="35095"/>
              </a:xfrm>
              <a:custGeom>
                <a:avLst/>
                <a:gdLst/>
                <a:ahLst/>
                <a:cxnLst/>
                <a:rect l="0" t="0" r="0" b="0"/>
                <a:pathLst>
                  <a:path w="21144" h="35095">
                    <a:moveTo>
                      <a:pt x="5339" y="15912"/>
                    </a:moveTo>
                    <a:cubicBezTo>
                      <a:pt x="0" y="29825"/>
                      <a:pt x="1756" y="35094"/>
                      <a:pt x="10029" y="29981"/>
                    </a:cubicBezTo>
                    <a:cubicBezTo>
                      <a:pt x="17302" y="25485"/>
                      <a:pt x="21143" y="15476"/>
                      <a:pt x="18564" y="7738"/>
                    </a:cubicBezTo>
                    <a:cubicBezTo>
                      <a:pt x="15985" y="0"/>
                      <a:pt x="10033" y="3678"/>
                      <a:pt x="5339" y="159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19" name="任意多边形: 形状 818">
                <a:extLst>
                  <a:ext uri="{FF2B5EF4-FFF2-40B4-BE49-F238E27FC236}">
                    <a16:creationId xmlns:a16="http://schemas.microsoft.com/office/drawing/2014/main" id="{0BCF0F6B-BE55-441A-93E8-741A41D6C447}"/>
                  </a:ext>
                </a:extLst>
              </p:cNvPr>
              <p:cNvSpPr/>
              <p:nvPr/>
            </p:nvSpPr>
            <p:spPr>
              <a:xfrm>
                <a:off x="4969885" y="2992280"/>
                <a:ext cx="82794" cy="114477"/>
              </a:xfrm>
              <a:custGeom>
                <a:avLst/>
                <a:gdLst/>
                <a:ahLst/>
                <a:cxnLst/>
                <a:rect l="0" t="0" r="0" b="0"/>
                <a:pathLst>
                  <a:path w="82794" h="114477">
                    <a:moveTo>
                      <a:pt x="24293" y="17519"/>
                    </a:moveTo>
                    <a:cubicBezTo>
                      <a:pt x="0" y="27958"/>
                      <a:pt x="201" y="28749"/>
                      <a:pt x="28909" y="35676"/>
                    </a:cubicBezTo>
                    <a:cubicBezTo>
                      <a:pt x="53677" y="41652"/>
                      <a:pt x="57981" y="49355"/>
                      <a:pt x="53524" y="79726"/>
                    </a:cubicBezTo>
                    <a:cubicBezTo>
                      <a:pt x="48777" y="112067"/>
                      <a:pt x="50528" y="114476"/>
                      <a:pt x="67957" y="99581"/>
                    </a:cubicBezTo>
                    <a:cubicBezTo>
                      <a:pt x="78867" y="90257"/>
                      <a:pt x="82793" y="85124"/>
                      <a:pt x="76681" y="88174"/>
                    </a:cubicBezTo>
                    <a:cubicBezTo>
                      <a:pt x="70568" y="91224"/>
                      <a:pt x="68997" y="76574"/>
                      <a:pt x="73188" y="55619"/>
                    </a:cubicBezTo>
                    <a:cubicBezTo>
                      <a:pt x="81717" y="12976"/>
                      <a:pt x="65063" y="0"/>
                      <a:pt x="24293" y="175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0" name="任意多边形: 形状 819">
                <a:extLst>
                  <a:ext uri="{FF2B5EF4-FFF2-40B4-BE49-F238E27FC236}">
                    <a16:creationId xmlns:a16="http://schemas.microsoft.com/office/drawing/2014/main" id="{EDC74E73-2AAA-45DB-A555-ED820EE34146}"/>
                  </a:ext>
                </a:extLst>
              </p:cNvPr>
              <p:cNvSpPr/>
              <p:nvPr/>
            </p:nvSpPr>
            <p:spPr>
              <a:xfrm>
                <a:off x="5396037" y="3001512"/>
                <a:ext cx="119669" cy="47794"/>
              </a:xfrm>
              <a:custGeom>
                <a:avLst/>
                <a:gdLst/>
                <a:ahLst/>
                <a:cxnLst/>
                <a:rect l="0" t="0" r="0" b="0"/>
                <a:pathLst>
                  <a:path w="119669" h="47794">
                    <a:moveTo>
                      <a:pt x="20416" y="10349"/>
                    </a:moveTo>
                    <a:cubicBezTo>
                      <a:pt x="0" y="37689"/>
                      <a:pt x="11395" y="47793"/>
                      <a:pt x="51184" y="37630"/>
                    </a:cubicBezTo>
                    <a:cubicBezTo>
                      <a:pt x="111599" y="22199"/>
                      <a:pt x="119668" y="8927"/>
                      <a:pt x="72274" y="2941"/>
                    </a:cubicBezTo>
                    <a:cubicBezTo>
                      <a:pt x="48991" y="0"/>
                      <a:pt x="25655" y="3333"/>
                      <a:pt x="20416" y="103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1" name="任意多边形: 形状 820">
                <a:extLst>
                  <a:ext uri="{FF2B5EF4-FFF2-40B4-BE49-F238E27FC236}">
                    <a16:creationId xmlns:a16="http://schemas.microsoft.com/office/drawing/2014/main" id="{AFF7DC39-741A-4277-A77E-0CA60CD51ECE}"/>
                  </a:ext>
                </a:extLst>
              </p:cNvPr>
              <p:cNvSpPr/>
              <p:nvPr/>
            </p:nvSpPr>
            <p:spPr>
              <a:xfrm>
                <a:off x="5560884" y="3005937"/>
                <a:ext cx="112745" cy="29264"/>
              </a:xfrm>
              <a:custGeom>
                <a:avLst/>
                <a:gdLst/>
                <a:ahLst/>
                <a:cxnLst/>
                <a:rect l="0" t="0" r="0" b="0"/>
                <a:pathLst>
                  <a:path w="112745" h="29264">
                    <a:moveTo>
                      <a:pt x="4794" y="16563"/>
                    </a:moveTo>
                    <a:cubicBezTo>
                      <a:pt x="0" y="24320"/>
                      <a:pt x="19479" y="29263"/>
                      <a:pt x="54844" y="29263"/>
                    </a:cubicBezTo>
                    <a:cubicBezTo>
                      <a:pt x="86689" y="29263"/>
                      <a:pt x="112744" y="23548"/>
                      <a:pt x="112744" y="16563"/>
                    </a:cubicBezTo>
                    <a:cubicBezTo>
                      <a:pt x="112744" y="0"/>
                      <a:pt x="15030" y="0"/>
                      <a:pt x="4794" y="165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2" name="任意多边形: 形状 821">
                <a:extLst>
                  <a:ext uri="{FF2B5EF4-FFF2-40B4-BE49-F238E27FC236}">
                    <a16:creationId xmlns:a16="http://schemas.microsoft.com/office/drawing/2014/main" id="{EE3CD530-3963-48E3-A7E4-45AF5AD933E6}"/>
                  </a:ext>
                </a:extLst>
              </p:cNvPr>
              <p:cNvSpPr/>
              <p:nvPr/>
            </p:nvSpPr>
            <p:spPr>
              <a:xfrm>
                <a:off x="7489728" y="2997884"/>
                <a:ext cx="368301" cy="62717"/>
              </a:xfrm>
              <a:custGeom>
                <a:avLst/>
                <a:gdLst/>
                <a:ahLst/>
                <a:cxnLst/>
                <a:rect l="0" t="0" r="0" b="0"/>
                <a:pathLst>
                  <a:path w="368301" h="62717">
                    <a:moveTo>
                      <a:pt x="9050" y="19800"/>
                    </a:moveTo>
                    <a:cubicBezTo>
                      <a:pt x="4073" y="24777"/>
                      <a:pt x="0" y="36469"/>
                      <a:pt x="0" y="45783"/>
                    </a:cubicBezTo>
                    <a:cubicBezTo>
                      <a:pt x="0" y="59115"/>
                      <a:pt x="39158" y="62716"/>
                      <a:pt x="184150" y="62716"/>
                    </a:cubicBezTo>
                    <a:cubicBezTo>
                      <a:pt x="332670" y="62716"/>
                      <a:pt x="368300" y="59309"/>
                      <a:pt x="368300" y="45108"/>
                    </a:cubicBezTo>
                    <a:cubicBezTo>
                      <a:pt x="368300" y="17891"/>
                      <a:pt x="261473" y="0"/>
                      <a:pt x="132875" y="5680"/>
                    </a:cubicBezTo>
                    <a:cubicBezTo>
                      <a:pt x="69748" y="8469"/>
                      <a:pt x="14027" y="14822"/>
                      <a:pt x="9050" y="198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3" name="任意多边形: 形状 822">
                <a:extLst>
                  <a:ext uri="{FF2B5EF4-FFF2-40B4-BE49-F238E27FC236}">
                    <a16:creationId xmlns:a16="http://schemas.microsoft.com/office/drawing/2014/main" id="{DBF7DF1B-42BD-44AF-8715-DA133C3C1F91}"/>
                  </a:ext>
                </a:extLst>
              </p:cNvPr>
              <p:cNvSpPr/>
              <p:nvPr/>
            </p:nvSpPr>
            <p:spPr>
              <a:xfrm>
                <a:off x="8112028" y="3004846"/>
                <a:ext cx="281607" cy="43054"/>
              </a:xfrm>
              <a:custGeom>
                <a:avLst/>
                <a:gdLst/>
                <a:ahLst/>
                <a:cxnLst/>
                <a:rect l="0" t="0" r="0" b="0"/>
                <a:pathLst>
                  <a:path w="281607" h="43054">
                    <a:moveTo>
                      <a:pt x="0" y="24003"/>
                    </a:moveTo>
                    <a:cubicBezTo>
                      <a:pt x="0" y="39600"/>
                      <a:pt x="21872" y="43053"/>
                      <a:pt x="120650" y="43053"/>
                    </a:cubicBezTo>
                    <a:cubicBezTo>
                      <a:pt x="256617" y="43053"/>
                      <a:pt x="281606" y="25484"/>
                      <a:pt x="163237" y="13112"/>
                    </a:cubicBezTo>
                    <a:cubicBezTo>
                      <a:pt x="37783" y="0"/>
                      <a:pt x="0" y="2520"/>
                      <a:pt x="0" y="240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4" name="任意多边形: 形状 823">
                <a:extLst>
                  <a:ext uri="{FF2B5EF4-FFF2-40B4-BE49-F238E27FC236}">
                    <a16:creationId xmlns:a16="http://schemas.microsoft.com/office/drawing/2014/main" id="{F2D5065F-EFEB-4629-856F-EB6F54E450D9}"/>
                  </a:ext>
                </a:extLst>
              </p:cNvPr>
              <p:cNvSpPr/>
              <p:nvPr/>
            </p:nvSpPr>
            <p:spPr>
              <a:xfrm>
                <a:off x="8480328" y="3009799"/>
                <a:ext cx="203201" cy="38101"/>
              </a:xfrm>
              <a:custGeom>
                <a:avLst/>
                <a:gdLst/>
                <a:ahLst/>
                <a:cxnLst/>
                <a:rect l="0" t="0" r="0" b="0"/>
                <a:pathLst>
                  <a:path w="203201" h="38101">
                    <a:moveTo>
                      <a:pt x="0" y="19050"/>
                    </a:moveTo>
                    <a:cubicBezTo>
                      <a:pt x="0" y="34396"/>
                      <a:pt x="19755" y="38100"/>
                      <a:pt x="101600" y="38100"/>
                    </a:cubicBezTo>
                    <a:cubicBezTo>
                      <a:pt x="183445" y="38100"/>
                      <a:pt x="203200" y="34396"/>
                      <a:pt x="203200" y="19050"/>
                    </a:cubicBezTo>
                    <a:cubicBezTo>
                      <a:pt x="203200" y="3704"/>
                      <a:pt x="183445" y="0"/>
                      <a:pt x="101600" y="0"/>
                    </a:cubicBezTo>
                    <a:cubicBezTo>
                      <a:pt x="19755" y="0"/>
                      <a:pt x="0" y="3704"/>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5" name="任意多边形: 形状 824">
                <a:extLst>
                  <a:ext uri="{FF2B5EF4-FFF2-40B4-BE49-F238E27FC236}">
                    <a16:creationId xmlns:a16="http://schemas.microsoft.com/office/drawing/2014/main" id="{3E6C2679-2AE5-4843-8A7D-A5F5243E0812}"/>
                  </a:ext>
                </a:extLst>
              </p:cNvPr>
              <p:cNvSpPr/>
              <p:nvPr/>
            </p:nvSpPr>
            <p:spPr>
              <a:xfrm>
                <a:off x="8748454" y="2993144"/>
                <a:ext cx="325367" cy="47544"/>
              </a:xfrm>
              <a:custGeom>
                <a:avLst/>
                <a:gdLst/>
                <a:ahLst/>
                <a:cxnLst/>
                <a:rect l="0" t="0" r="0" b="0"/>
                <a:pathLst>
                  <a:path w="325367" h="47544">
                    <a:moveTo>
                      <a:pt x="4910" y="32531"/>
                    </a:moveTo>
                    <a:cubicBezTo>
                      <a:pt x="0" y="44777"/>
                      <a:pt x="29763" y="47543"/>
                      <a:pt x="135085" y="44630"/>
                    </a:cubicBezTo>
                    <a:cubicBezTo>
                      <a:pt x="286662" y="40439"/>
                      <a:pt x="325366" y="33062"/>
                      <a:pt x="284324" y="16185"/>
                    </a:cubicBezTo>
                    <a:cubicBezTo>
                      <a:pt x="244962" y="0"/>
                      <a:pt x="12500" y="13599"/>
                      <a:pt x="4910" y="3253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6" name="任意多边形: 形状 825">
                <a:extLst>
                  <a:ext uri="{FF2B5EF4-FFF2-40B4-BE49-F238E27FC236}">
                    <a16:creationId xmlns:a16="http://schemas.microsoft.com/office/drawing/2014/main" id="{9C5B3A8D-7D55-4B19-966E-2402E354945A}"/>
                  </a:ext>
                </a:extLst>
              </p:cNvPr>
              <p:cNvSpPr/>
              <p:nvPr/>
            </p:nvSpPr>
            <p:spPr>
              <a:xfrm>
                <a:off x="9767735" y="3009799"/>
                <a:ext cx="157087" cy="64627"/>
              </a:xfrm>
              <a:custGeom>
                <a:avLst/>
                <a:gdLst/>
                <a:ahLst/>
                <a:cxnLst/>
                <a:rect l="0" t="0" r="0" b="0"/>
                <a:pathLst>
                  <a:path w="157087" h="64627">
                    <a:moveTo>
                      <a:pt x="15600" y="22225"/>
                    </a:moveTo>
                    <a:cubicBezTo>
                      <a:pt x="0" y="42648"/>
                      <a:pt x="5047" y="45268"/>
                      <a:pt x="77855" y="54538"/>
                    </a:cubicBezTo>
                    <a:lnTo>
                      <a:pt x="157086" y="64626"/>
                    </a:lnTo>
                    <a:lnTo>
                      <a:pt x="150909" y="32313"/>
                    </a:lnTo>
                    <a:cubicBezTo>
                      <a:pt x="145402" y="3507"/>
                      <a:pt x="138646" y="0"/>
                      <a:pt x="88653" y="0"/>
                    </a:cubicBezTo>
                    <a:cubicBezTo>
                      <a:pt x="50178" y="0"/>
                      <a:pt x="27246" y="6977"/>
                      <a:pt x="15600"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7" name="任意多边形: 形状 826">
                <a:extLst>
                  <a:ext uri="{FF2B5EF4-FFF2-40B4-BE49-F238E27FC236}">
                    <a16:creationId xmlns:a16="http://schemas.microsoft.com/office/drawing/2014/main" id="{92E96CC9-2200-4494-AC52-C0B16B1D7AF0}"/>
                  </a:ext>
                </a:extLst>
              </p:cNvPr>
              <p:cNvSpPr/>
              <p:nvPr/>
            </p:nvSpPr>
            <p:spPr>
              <a:xfrm>
                <a:off x="11502928" y="3009799"/>
                <a:ext cx="250666" cy="38101"/>
              </a:xfrm>
              <a:custGeom>
                <a:avLst/>
                <a:gdLst/>
                <a:ahLst/>
                <a:cxnLst/>
                <a:rect l="0" t="0" r="0" b="0"/>
                <a:pathLst>
                  <a:path w="250666" h="38101">
                    <a:moveTo>
                      <a:pt x="0" y="19050"/>
                    </a:moveTo>
                    <a:cubicBezTo>
                      <a:pt x="0" y="34489"/>
                      <a:pt x="20461" y="38100"/>
                      <a:pt x="107950" y="38100"/>
                    </a:cubicBezTo>
                    <a:cubicBezTo>
                      <a:pt x="216101" y="38100"/>
                      <a:pt x="250665" y="22828"/>
                      <a:pt x="176213" y="7938"/>
                    </a:cubicBezTo>
                    <a:cubicBezTo>
                      <a:pt x="154384" y="3572"/>
                      <a:pt x="105807" y="0"/>
                      <a:pt x="68263" y="0"/>
                    </a:cubicBezTo>
                    <a:cubicBezTo>
                      <a:pt x="16052" y="0"/>
                      <a:pt x="0" y="4479"/>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8" name="任意多边形: 形状 827">
                <a:extLst>
                  <a:ext uri="{FF2B5EF4-FFF2-40B4-BE49-F238E27FC236}">
                    <a16:creationId xmlns:a16="http://schemas.microsoft.com/office/drawing/2014/main" id="{7B33A233-9A1B-4F42-BB18-18FD2298CFE6}"/>
                  </a:ext>
                </a:extLst>
              </p:cNvPr>
              <p:cNvSpPr/>
              <p:nvPr/>
            </p:nvSpPr>
            <p:spPr>
              <a:xfrm>
                <a:off x="11785592" y="3009799"/>
                <a:ext cx="135211" cy="69851"/>
              </a:xfrm>
              <a:custGeom>
                <a:avLst/>
                <a:gdLst/>
                <a:ahLst/>
                <a:cxnLst/>
                <a:rect l="0" t="0" r="0" b="0"/>
                <a:pathLst>
                  <a:path w="135211" h="69851">
                    <a:moveTo>
                      <a:pt x="2036" y="34925"/>
                    </a:moveTo>
                    <a:cubicBezTo>
                      <a:pt x="3869" y="65534"/>
                      <a:pt x="9298" y="69850"/>
                      <a:pt x="45964" y="69850"/>
                    </a:cubicBezTo>
                    <a:cubicBezTo>
                      <a:pt x="77390" y="69850"/>
                      <a:pt x="93698" y="61160"/>
                      <a:pt x="111505" y="34925"/>
                    </a:cubicBezTo>
                    <a:lnTo>
                      <a:pt x="135210" y="0"/>
                    </a:lnTo>
                    <a:lnTo>
                      <a:pt x="67577" y="0"/>
                    </a:lnTo>
                    <a:cubicBezTo>
                      <a:pt x="1755" y="0"/>
                      <a:pt x="0" y="935"/>
                      <a:pt x="2036"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29" name="任意多边形: 形状 828">
                <a:extLst>
                  <a:ext uri="{FF2B5EF4-FFF2-40B4-BE49-F238E27FC236}">
                    <a16:creationId xmlns:a16="http://schemas.microsoft.com/office/drawing/2014/main" id="{31516767-6408-4CCB-BDB0-1F48533BEE76}"/>
                  </a:ext>
                </a:extLst>
              </p:cNvPr>
              <p:cNvSpPr/>
              <p:nvPr/>
            </p:nvSpPr>
            <p:spPr>
              <a:xfrm>
                <a:off x="11902574" y="3013122"/>
                <a:ext cx="71113" cy="85579"/>
              </a:xfrm>
              <a:custGeom>
                <a:avLst/>
                <a:gdLst/>
                <a:ahLst/>
                <a:cxnLst/>
                <a:rect l="0" t="0" r="0" b="0"/>
                <a:pathLst>
                  <a:path w="71113" h="85579">
                    <a:moveTo>
                      <a:pt x="21776" y="28403"/>
                    </a:moveTo>
                    <a:cubicBezTo>
                      <a:pt x="0" y="76197"/>
                      <a:pt x="2885" y="85578"/>
                      <a:pt x="39360" y="85578"/>
                    </a:cubicBezTo>
                    <a:cubicBezTo>
                      <a:pt x="70121" y="85578"/>
                      <a:pt x="71112" y="83603"/>
                      <a:pt x="56873" y="50653"/>
                    </a:cubicBezTo>
                    <a:cubicBezTo>
                      <a:pt x="48573" y="31444"/>
                      <a:pt x="40660" y="11162"/>
                      <a:pt x="39290" y="5581"/>
                    </a:cubicBezTo>
                    <a:cubicBezTo>
                      <a:pt x="37920" y="0"/>
                      <a:pt x="30038" y="10270"/>
                      <a:pt x="21776" y="284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0" name="任意多边形: 形状 829">
                <a:extLst>
                  <a:ext uri="{FF2B5EF4-FFF2-40B4-BE49-F238E27FC236}">
                    <a16:creationId xmlns:a16="http://schemas.microsoft.com/office/drawing/2014/main" id="{A66FF3A7-4C46-4463-8045-8BFE51B4032E}"/>
                  </a:ext>
                </a:extLst>
              </p:cNvPr>
              <p:cNvSpPr/>
              <p:nvPr/>
            </p:nvSpPr>
            <p:spPr>
              <a:xfrm>
                <a:off x="5149450" y="3017311"/>
                <a:ext cx="79964" cy="43290"/>
              </a:xfrm>
              <a:custGeom>
                <a:avLst/>
                <a:gdLst/>
                <a:ahLst/>
                <a:cxnLst/>
                <a:rect l="0" t="0" r="0" b="0"/>
                <a:pathLst>
                  <a:path w="79964" h="43290">
                    <a:moveTo>
                      <a:pt x="35228" y="2884"/>
                    </a:moveTo>
                    <a:cubicBezTo>
                      <a:pt x="21258" y="5508"/>
                      <a:pt x="7256" y="15672"/>
                      <a:pt x="4113" y="25472"/>
                    </a:cubicBezTo>
                    <a:cubicBezTo>
                      <a:pt x="0" y="38297"/>
                      <a:pt x="10046" y="43289"/>
                      <a:pt x="39969" y="43289"/>
                    </a:cubicBezTo>
                    <a:cubicBezTo>
                      <a:pt x="75268" y="43289"/>
                      <a:pt x="79963" y="39881"/>
                      <a:pt x="71084" y="20701"/>
                    </a:cubicBezTo>
                    <a:cubicBezTo>
                      <a:pt x="64762" y="7045"/>
                      <a:pt x="50585" y="0"/>
                      <a:pt x="35228" y="288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1" name="任意多边形: 形状 830">
                <a:extLst>
                  <a:ext uri="{FF2B5EF4-FFF2-40B4-BE49-F238E27FC236}">
                    <a16:creationId xmlns:a16="http://schemas.microsoft.com/office/drawing/2014/main" id="{7F3B0D75-C301-4FAC-A9EE-9FA60E885B8E}"/>
                  </a:ext>
                </a:extLst>
              </p:cNvPr>
              <p:cNvSpPr/>
              <p:nvPr/>
            </p:nvSpPr>
            <p:spPr>
              <a:xfrm>
                <a:off x="5279928" y="3022499"/>
                <a:ext cx="88901" cy="25401"/>
              </a:xfrm>
              <a:custGeom>
                <a:avLst/>
                <a:gdLst/>
                <a:ahLst/>
                <a:cxnLst/>
                <a:rect l="0" t="0" r="0" b="0"/>
                <a:pathLst>
                  <a:path w="88901" h="25401">
                    <a:moveTo>
                      <a:pt x="0" y="12700"/>
                    </a:moveTo>
                    <a:cubicBezTo>
                      <a:pt x="0" y="19685"/>
                      <a:pt x="20003" y="25400"/>
                      <a:pt x="44450" y="25400"/>
                    </a:cubicBezTo>
                    <a:cubicBezTo>
                      <a:pt x="68897" y="25400"/>
                      <a:pt x="88900" y="19685"/>
                      <a:pt x="88900" y="12700"/>
                    </a:cubicBezTo>
                    <a:cubicBezTo>
                      <a:pt x="88900" y="5715"/>
                      <a:pt x="68897" y="0"/>
                      <a:pt x="44450" y="0"/>
                    </a:cubicBezTo>
                    <a:cubicBezTo>
                      <a:pt x="20003"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2" name="任意多边形: 形状 831">
                <a:extLst>
                  <a:ext uri="{FF2B5EF4-FFF2-40B4-BE49-F238E27FC236}">
                    <a16:creationId xmlns:a16="http://schemas.microsoft.com/office/drawing/2014/main" id="{F5F1E5E9-4BA4-4686-A118-81D0FCEB721A}"/>
                  </a:ext>
                </a:extLst>
              </p:cNvPr>
              <p:cNvSpPr/>
              <p:nvPr/>
            </p:nvSpPr>
            <p:spPr>
              <a:xfrm>
                <a:off x="7898985" y="3022499"/>
                <a:ext cx="116640" cy="5444"/>
              </a:xfrm>
              <a:custGeom>
                <a:avLst/>
                <a:gdLst/>
                <a:ahLst/>
                <a:cxnLst/>
                <a:rect l="0" t="0" r="0" b="0"/>
                <a:pathLst>
                  <a:path w="116640" h="5444">
                    <a:moveTo>
                      <a:pt x="66993" y="5443"/>
                    </a:moveTo>
                    <a:cubicBezTo>
                      <a:pt x="112148" y="5443"/>
                      <a:pt x="116639" y="4481"/>
                      <a:pt x="79693" y="2721"/>
                    </a:cubicBezTo>
                    <a:cubicBezTo>
                      <a:pt x="48261" y="1225"/>
                      <a:pt x="19686" y="0"/>
                      <a:pt x="16193" y="0"/>
                    </a:cubicBezTo>
                    <a:cubicBezTo>
                      <a:pt x="12700" y="0"/>
                      <a:pt x="6986" y="1225"/>
                      <a:pt x="3493" y="2721"/>
                    </a:cubicBezTo>
                    <a:cubicBezTo>
                      <a:pt x="0" y="4218"/>
                      <a:pt x="28575" y="5443"/>
                      <a:pt x="66993" y="544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3" name="任意多边形: 形状 832">
                <a:extLst>
                  <a:ext uri="{FF2B5EF4-FFF2-40B4-BE49-F238E27FC236}">
                    <a16:creationId xmlns:a16="http://schemas.microsoft.com/office/drawing/2014/main" id="{B991DB00-A3E9-4D4E-9B78-43CEBB94E08C}"/>
                  </a:ext>
                </a:extLst>
              </p:cNvPr>
              <p:cNvSpPr/>
              <p:nvPr/>
            </p:nvSpPr>
            <p:spPr>
              <a:xfrm>
                <a:off x="8380761" y="3018711"/>
                <a:ext cx="48768" cy="29190"/>
              </a:xfrm>
              <a:custGeom>
                <a:avLst/>
                <a:gdLst/>
                <a:ahLst/>
                <a:cxnLst/>
                <a:rect l="0" t="0" r="0" b="0"/>
                <a:pathLst>
                  <a:path w="48768" h="29190">
                    <a:moveTo>
                      <a:pt x="4317" y="16489"/>
                    </a:moveTo>
                    <a:cubicBezTo>
                      <a:pt x="0" y="23474"/>
                      <a:pt x="8235" y="29189"/>
                      <a:pt x="22617" y="29189"/>
                    </a:cubicBezTo>
                    <a:cubicBezTo>
                      <a:pt x="37000" y="29189"/>
                      <a:pt x="48767" y="23474"/>
                      <a:pt x="48767" y="16489"/>
                    </a:cubicBezTo>
                    <a:cubicBezTo>
                      <a:pt x="48767" y="0"/>
                      <a:pt x="14508" y="0"/>
                      <a:pt x="4317" y="164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4" name="任意多边形: 形状 833">
                <a:extLst>
                  <a:ext uri="{FF2B5EF4-FFF2-40B4-BE49-F238E27FC236}">
                    <a16:creationId xmlns:a16="http://schemas.microsoft.com/office/drawing/2014/main" id="{36E76DFB-BFD2-4015-8E34-71995BAE05DD}"/>
                  </a:ext>
                </a:extLst>
              </p:cNvPr>
              <p:cNvSpPr/>
              <p:nvPr/>
            </p:nvSpPr>
            <p:spPr>
              <a:xfrm>
                <a:off x="9940828" y="3018628"/>
                <a:ext cx="138224" cy="29272"/>
              </a:xfrm>
              <a:custGeom>
                <a:avLst/>
                <a:gdLst/>
                <a:ahLst/>
                <a:cxnLst/>
                <a:rect l="0" t="0" r="0" b="0"/>
                <a:pathLst>
                  <a:path w="138224" h="29272">
                    <a:moveTo>
                      <a:pt x="0" y="16571"/>
                    </a:moveTo>
                    <a:cubicBezTo>
                      <a:pt x="0" y="23556"/>
                      <a:pt x="31770" y="29271"/>
                      <a:pt x="70600" y="29271"/>
                    </a:cubicBezTo>
                    <a:cubicBezTo>
                      <a:pt x="114432" y="29271"/>
                      <a:pt x="138223" y="24456"/>
                      <a:pt x="133350" y="16571"/>
                    </a:cubicBezTo>
                    <a:cubicBezTo>
                      <a:pt x="123108" y="0"/>
                      <a:pt x="0" y="0"/>
                      <a:pt x="0" y="165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5" name="任意多边形: 形状 834">
                <a:extLst>
                  <a:ext uri="{FF2B5EF4-FFF2-40B4-BE49-F238E27FC236}">
                    <a16:creationId xmlns:a16="http://schemas.microsoft.com/office/drawing/2014/main" id="{9E42FC71-4A94-4BEE-ADE1-F4C8696C18A6}"/>
                  </a:ext>
                </a:extLst>
              </p:cNvPr>
              <p:cNvSpPr/>
              <p:nvPr/>
            </p:nvSpPr>
            <p:spPr>
              <a:xfrm>
                <a:off x="10118248" y="3016525"/>
                <a:ext cx="306409" cy="44075"/>
              </a:xfrm>
              <a:custGeom>
                <a:avLst/>
                <a:gdLst/>
                <a:ahLst/>
                <a:cxnLst/>
                <a:rect l="0" t="0" r="0" b="0"/>
                <a:pathLst>
                  <a:path w="306409" h="44075">
                    <a:moveTo>
                      <a:pt x="22296" y="13691"/>
                    </a:moveTo>
                    <a:cubicBezTo>
                      <a:pt x="0" y="35987"/>
                      <a:pt x="38592" y="44074"/>
                      <a:pt x="167288" y="44074"/>
                    </a:cubicBezTo>
                    <a:cubicBezTo>
                      <a:pt x="296588" y="44074"/>
                      <a:pt x="306408" y="42374"/>
                      <a:pt x="295680" y="21849"/>
                    </a:cubicBezTo>
                    <a:cubicBezTo>
                      <a:pt x="285640" y="2641"/>
                      <a:pt x="266877" y="0"/>
                      <a:pt x="157443" y="2395"/>
                    </a:cubicBezTo>
                    <a:cubicBezTo>
                      <a:pt x="87801" y="3919"/>
                      <a:pt x="26985" y="9002"/>
                      <a:pt x="22296" y="136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6" name="任意多边形: 形状 835">
                <a:extLst>
                  <a:ext uri="{FF2B5EF4-FFF2-40B4-BE49-F238E27FC236}">
                    <a16:creationId xmlns:a16="http://schemas.microsoft.com/office/drawing/2014/main" id="{BD390CC1-CE54-40AE-A9CE-B13ED2E94086}"/>
                  </a:ext>
                </a:extLst>
              </p:cNvPr>
              <p:cNvSpPr/>
              <p:nvPr/>
            </p:nvSpPr>
            <p:spPr>
              <a:xfrm>
                <a:off x="3108228" y="3028475"/>
                <a:ext cx="1028701" cy="121025"/>
              </a:xfrm>
              <a:custGeom>
                <a:avLst/>
                <a:gdLst/>
                <a:ahLst/>
                <a:cxnLst/>
                <a:rect l="0" t="0" r="0" b="0"/>
                <a:pathLst>
                  <a:path w="1028701" h="121025">
                    <a:moveTo>
                      <a:pt x="749300" y="7329"/>
                    </a:moveTo>
                    <a:cubicBezTo>
                      <a:pt x="661988" y="12433"/>
                      <a:pt x="457676" y="23807"/>
                      <a:pt x="295275" y="32605"/>
                    </a:cubicBezTo>
                    <a:lnTo>
                      <a:pt x="0" y="48601"/>
                    </a:lnTo>
                    <a:lnTo>
                      <a:pt x="0" y="121024"/>
                    </a:lnTo>
                    <a:lnTo>
                      <a:pt x="188440" y="121024"/>
                    </a:lnTo>
                    <a:cubicBezTo>
                      <a:pt x="292082" y="121024"/>
                      <a:pt x="523539" y="117250"/>
                      <a:pt x="702790" y="112638"/>
                    </a:cubicBezTo>
                    <a:lnTo>
                      <a:pt x="1028700" y="104252"/>
                    </a:lnTo>
                    <a:lnTo>
                      <a:pt x="1028700" y="6724"/>
                    </a:lnTo>
                    <a:lnTo>
                      <a:pt x="968375" y="2386"/>
                    </a:lnTo>
                    <a:cubicBezTo>
                      <a:pt x="935196" y="0"/>
                      <a:pt x="836613" y="2224"/>
                      <a:pt x="749300" y="732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7" name="任意多边形: 形状 836">
                <a:extLst>
                  <a:ext uri="{FF2B5EF4-FFF2-40B4-BE49-F238E27FC236}">
                    <a16:creationId xmlns:a16="http://schemas.microsoft.com/office/drawing/2014/main" id="{78AD1156-7F1E-4485-B958-9CCB4F6F9F0F}"/>
                  </a:ext>
                </a:extLst>
              </p:cNvPr>
              <p:cNvSpPr/>
              <p:nvPr/>
            </p:nvSpPr>
            <p:spPr>
              <a:xfrm>
                <a:off x="4162328" y="3035199"/>
                <a:ext cx="90242" cy="101601"/>
              </a:xfrm>
              <a:custGeom>
                <a:avLst/>
                <a:gdLst/>
                <a:ahLst/>
                <a:cxnLst/>
                <a:rect l="0" t="0" r="0" b="0"/>
                <a:pathLst>
                  <a:path w="90242" h="101601">
                    <a:moveTo>
                      <a:pt x="0" y="50800"/>
                    </a:moveTo>
                    <a:cubicBezTo>
                      <a:pt x="0" y="98778"/>
                      <a:pt x="2117" y="101600"/>
                      <a:pt x="38100" y="101600"/>
                    </a:cubicBezTo>
                    <a:cubicBezTo>
                      <a:pt x="70975" y="101600"/>
                      <a:pt x="75353" y="97681"/>
                      <a:pt x="70023" y="73025"/>
                    </a:cubicBezTo>
                    <a:cubicBezTo>
                      <a:pt x="66626" y="57309"/>
                      <a:pt x="70150" y="34449"/>
                      <a:pt x="77855" y="22225"/>
                    </a:cubicBezTo>
                    <a:cubicBezTo>
                      <a:pt x="90241" y="2573"/>
                      <a:pt x="86545" y="0"/>
                      <a:pt x="45931" y="0"/>
                    </a:cubicBezTo>
                    <a:cubicBezTo>
                      <a:pt x="812" y="0"/>
                      <a:pt x="0" y="897"/>
                      <a:pt x="0" y="508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8" name="任意多边形: 形状 837">
                <a:extLst>
                  <a:ext uri="{FF2B5EF4-FFF2-40B4-BE49-F238E27FC236}">
                    <a16:creationId xmlns:a16="http://schemas.microsoft.com/office/drawing/2014/main" id="{F74AF942-B64B-4234-8AD1-5F57D5BE3336}"/>
                  </a:ext>
                </a:extLst>
              </p:cNvPr>
              <p:cNvSpPr/>
              <p:nvPr/>
            </p:nvSpPr>
            <p:spPr>
              <a:xfrm>
                <a:off x="4264722" y="30252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39" name="任意多边形: 形状 838">
                <a:extLst>
                  <a:ext uri="{FF2B5EF4-FFF2-40B4-BE49-F238E27FC236}">
                    <a16:creationId xmlns:a16="http://schemas.microsoft.com/office/drawing/2014/main" id="{C8131553-C969-4E0A-A81C-008104826C26}"/>
                  </a:ext>
                </a:extLst>
              </p:cNvPr>
              <p:cNvSpPr/>
              <p:nvPr/>
            </p:nvSpPr>
            <p:spPr>
              <a:xfrm>
                <a:off x="5064028" y="30351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0" name="任意多边形: 形状 839">
                <a:extLst>
                  <a:ext uri="{FF2B5EF4-FFF2-40B4-BE49-F238E27FC236}">
                    <a16:creationId xmlns:a16="http://schemas.microsoft.com/office/drawing/2014/main" id="{CD19BA89-8FCE-4542-A390-AAABC84CAF4F}"/>
                  </a:ext>
                </a:extLst>
              </p:cNvPr>
              <p:cNvSpPr/>
              <p:nvPr/>
            </p:nvSpPr>
            <p:spPr>
              <a:xfrm>
                <a:off x="5496073" y="3031523"/>
                <a:ext cx="18806" cy="40502"/>
              </a:xfrm>
              <a:custGeom>
                <a:avLst/>
                <a:gdLst/>
                <a:ahLst/>
                <a:cxnLst/>
                <a:rect l="0" t="0" r="0" b="0"/>
                <a:pathLst>
                  <a:path w="18806" h="40502">
                    <a:moveTo>
                      <a:pt x="7117" y="19676"/>
                    </a:moveTo>
                    <a:cubicBezTo>
                      <a:pt x="0" y="35301"/>
                      <a:pt x="0" y="40501"/>
                      <a:pt x="7117" y="32973"/>
                    </a:cubicBezTo>
                    <a:cubicBezTo>
                      <a:pt x="13546" y="26173"/>
                      <a:pt x="18805" y="14627"/>
                      <a:pt x="18805" y="7313"/>
                    </a:cubicBezTo>
                    <a:cubicBezTo>
                      <a:pt x="18805" y="0"/>
                      <a:pt x="13546" y="5563"/>
                      <a:pt x="7117" y="1967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1" name="任意多边形: 形状 840">
                <a:extLst>
                  <a:ext uri="{FF2B5EF4-FFF2-40B4-BE49-F238E27FC236}">
                    <a16:creationId xmlns:a16="http://schemas.microsoft.com/office/drawing/2014/main" id="{A51DE177-4B30-4D98-AD1B-2EF4D4ACD162}"/>
                  </a:ext>
                </a:extLst>
              </p:cNvPr>
              <p:cNvSpPr/>
              <p:nvPr/>
            </p:nvSpPr>
            <p:spPr>
              <a:xfrm>
                <a:off x="8444105" y="3016149"/>
                <a:ext cx="21485" cy="57151"/>
              </a:xfrm>
              <a:custGeom>
                <a:avLst/>
                <a:gdLst/>
                <a:ahLst/>
                <a:cxnLst/>
                <a:rect l="0" t="0" r="0" b="0"/>
                <a:pathLst>
                  <a:path w="21485" h="57151">
                    <a:moveTo>
                      <a:pt x="1321" y="28575"/>
                    </a:moveTo>
                    <a:cubicBezTo>
                      <a:pt x="0" y="44291"/>
                      <a:pt x="4875" y="57150"/>
                      <a:pt x="12153" y="57150"/>
                    </a:cubicBezTo>
                    <a:cubicBezTo>
                      <a:pt x="20619" y="57150"/>
                      <a:pt x="21484" y="46855"/>
                      <a:pt x="14554" y="28575"/>
                    </a:cubicBezTo>
                    <a:lnTo>
                      <a:pt x="372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2" name="任意多边形: 形状 841">
                <a:extLst>
                  <a:ext uri="{FF2B5EF4-FFF2-40B4-BE49-F238E27FC236}">
                    <a16:creationId xmlns:a16="http://schemas.microsoft.com/office/drawing/2014/main" id="{7CE394EC-1D8F-4250-BB82-3A988BEB752B}"/>
                  </a:ext>
                </a:extLst>
              </p:cNvPr>
              <p:cNvSpPr/>
              <p:nvPr/>
            </p:nvSpPr>
            <p:spPr>
              <a:xfrm>
                <a:off x="1959411" y="3047899"/>
                <a:ext cx="15755" cy="196425"/>
              </a:xfrm>
              <a:custGeom>
                <a:avLst/>
                <a:gdLst/>
                <a:ahLst/>
                <a:cxnLst/>
                <a:rect l="0" t="0" r="0" b="0"/>
                <a:pathLst>
                  <a:path w="15755" h="196425">
                    <a:moveTo>
                      <a:pt x="2125" y="123825"/>
                    </a:moveTo>
                    <a:cubicBezTo>
                      <a:pt x="0" y="195075"/>
                      <a:pt x="90" y="196424"/>
                      <a:pt x="2336" y="127000"/>
                    </a:cubicBezTo>
                    <a:cubicBezTo>
                      <a:pt x="4482" y="60642"/>
                      <a:pt x="9001" y="4921"/>
                      <a:pt x="12378" y="3175"/>
                    </a:cubicBezTo>
                    <a:cubicBezTo>
                      <a:pt x="15754" y="1429"/>
                      <a:pt x="15659" y="0"/>
                      <a:pt x="12167" y="0"/>
                    </a:cubicBezTo>
                    <a:cubicBezTo>
                      <a:pt x="8675" y="0"/>
                      <a:pt x="4156" y="55721"/>
                      <a:pt x="2125" y="1238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3" name="任意多边形: 形状 842">
                <a:extLst>
                  <a:ext uri="{FF2B5EF4-FFF2-40B4-BE49-F238E27FC236}">
                    <a16:creationId xmlns:a16="http://schemas.microsoft.com/office/drawing/2014/main" id="{EBD0086D-D30F-4697-925C-2144C0BA88B3}"/>
                  </a:ext>
                </a:extLst>
              </p:cNvPr>
              <p:cNvSpPr/>
              <p:nvPr/>
            </p:nvSpPr>
            <p:spPr>
              <a:xfrm>
                <a:off x="6080028" y="3047899"/>
                <a:ext cx="139701" cy="25401"/>
              </a:xfrm>
              <a:custGeom>
                <a:avLst/>
                <a:gdLst/>
                <a:ahLst/>
                <a:cxnLst/>
                <a:rect l="0" t="0" r="0" b="0"/>
                <a:pathLst>
                  <a:path w="139701" h="25401">
                    <a:moveTo>
                      <a:pt x="0" y="12700"/>
                    </a:moveTo>
                    <a:cubicBezTo>
                      <a:pt x="0" y="19685"/>
                      <a:pt x="31433" y="25400"/>
                      <a:pt x="69850" y="25400"/>
                    </a:cubicBezTo>
                    <a:cubicBezTo>
                      <a:pt x="108267" y="25400"/>
                      <a:pt x="139700" y="19685"/>
                      <a:pt x="139700" y="12700"/>
                    </a:cubicBezTo>
                    <a:cubicBezTo>
                      <a:pt x="139700" y="5715"/>
                      <a:pt x="108267" y="0"/>
                      <a:pt x="69850" y="0"/>
                    </a:cubicBezTo>
                    <a:cubicBezTo>
                      <a:pt x="31433"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4" name="任意多边形: 形状 843">
                <a:extLst>
                  <a:ext uri="{FF2B5EF4-FFF2-40B4-BE49-F238E27FC236}">
                    <a16:creationId xmlns:a16="http://schemas.microsoft.com/office/drawing/2014/main" id="{6EF428DD-399D-4C75-B3C2-AF5D69BB4FEC}"/>
                  </a:ext>
                </a:extLst>
              </p:cNvPr>
              <p:cNvSpPr/>
              <p:nvPr/>
            </p:nvSpPr>
            <p:spPr>
              <a:xfrm>
                <a:off x="12160058" y="3039998"/>
                <a:ext cx="26794" cy="58702"/>
              </a:xfrm>
              <a:custGeom>
                <a:avLst/>
                <a:gdLst/>
                <a:ahLst/>
                <a:cxnLst/>
                <a:rect l="0" t="0" r="0" b="0"/>
                <a:pathLst>
                  <a:path w="26794" h="58702">
                    <a:moveTo>
                      <a:pt x="6445" y="8812"/>
                    </a:moveTo>
                    <a:cubicBezTo>
                      <a:pt x="0" y="41335"/>
                      <a:pt x="3623" y="58701"/>
                      <a:pt x="16854" y="58701"/>
                    </a:cubicBezTo>
                    <a:cubicBezTo>
                      <a:pt x="25682" y="58701"/>
                      <a:pt x="26793" y="47165"/>
                      <a:pt x="20029" y="25745"/>
                    </a:cubicBezTo>
                    <a:cubicBezTo>
                      <a:pt x="14303" y="7620"/>
                      <a:pt x="8191" y="0"/>
                      <a:pt x="6445" y="88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5" name="任意多边形: 形状 844">
                <a:extLst>
                  <a:ext uri="{FF2B5EF4-FFF2-40B4-BE49-F238E27FC236}">
                    <a16:creationId xmlns:a16="http://schemas.microsoft.com/office/drawing/2014/main" id="{F3F9E9A1-833F-4EB9-AFA0-9FF85745FFD7}"/>
                  </a:ext>
                </a:extLst>
              </p:cNvPr>
              <p:cNvSpPr/>
              <p:nvPr/>
            </p:nvSpPr>
            <p:spPr>
              <a:xfrm>
                <a:off x="4888921" y="3058884"/>
                <a:ext cx="22537" cy="27116"/>
              </a:xfrm>
              <a:custGeom>
                <a:avLst/>
                <a:gdLst/>
                <a:ahLst/>
                <a:cxnLst/>
                <a:rect l="0" t="0" r="0" b="0"/>
                <a:pathLst>
                  <a:path w="22537" h="27116">
                    <a:moveTo>
                      <a:pt x="5232" y="11866"/>
                    </a:moveTo>
                    <a:cubicBezTo>
                      <a:pt x="0" y="20332"/>
                      <a:pt x="2261" y="27115"/>
                      <a:pt x="10316" y="27115"/>
                    </a:cubicBezTo>
                    <a:cubicBezTo>
                      <a:pt x="18295" y="27115"/>
                      <a:pt x="22536" y="20253"/>
                      <a:pt x="19741" y="11866"/>
                    </a:cubicBezTo>
                    <a:cubicBezTo>
                      <a:pt x="15785" y="0"/>
                      <a:pt x="12566" y="0"/>
                      <a:pt x="5232"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6" name="任意多边形: 形状 845">
                <a:extLst>
                  <a:ext uri="{FF2B5EF4-FFF2-40B4-BE49-F238E27FC236}">
                    <a16:creationId xmlns:a16="http://schemas.microsoft.com/office/drawing/2014/main" id="{44A23B9B-6292-46A3-B975-8E854CCE1B9B}"/>
                  </a:ext>
                </a:extLst>
              </p:cNvPr>
              <p:cNvSpPr/>
              <p:nvPr/>
            </p:nvSpPr>
            <p:spPr>
              <a:xfrm>
                <a:off x="4950522" y="30530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7" name="任意多边形: 形状 846">
                <a:extLst>
                  <a:ext uri="{FF2B5EF4-FFF2-40B4-BE49-F238E27FC236}">
                    <a16:creationId xmlns:a16="http://schemas.microsoft.com/office/drawing/2014/main" id="{6FDB2391-B86C-4C7C-8D40-616A85DDA76C}"/>
                  </a:ext>
                </a:extLst>
              </p:cNvPr>
              <p:cNvSpPr/>
              <p:nvPr/>
            </p:nvSpPr>
            <p:spPr>
              <a:xfrm>
                <a:off x="5852853" y="3060599"/>
                <a:ext cx="174951" cy="25401"/>
              </a:xfrm>
              <a:custGeom>
                <a:avLst/>
                <a:gdLst/>
                <a:ahLst/>
                <a:cxnLst/>
                <a:rect l="0" t="0" r="0" b="0"/>
                <a:pathLst>
                  <a:path w="174951" h="25401">
                    <a:moveTo>
                      <a:pt x="4925" y="12700"/>
                    </a:moveTo>
                    <a:cubicBezTo>
                      <a:pt x="0" y="20669"/>
                      <a:pt x="27827" y="25400"/>
                      <a:pt x="79626" y="25400"/>
                    </a:cubicBezTo>
                    <a:cubicBezTo>
                      <a:pt x="125029" y="25400"/>
                      <a:pt x="165708" y="19685"/>
                      <a:pt x="170025" y="12700"/>
                    </a:cubicBezTo>
                    <a:cubicBezTo>
                      <a:pt x="174950" y="4731"/>
                      <a:pt x="147123" y="0"/>
                      <a:pt x="95324" y="0"/>
                    </a:cubicBezTo>
                    <a:cubicBezTo>
                      <a:pt x="49921" y="0"/>
                      <a:pt x="9242" y="5715"/>
                      <a:pt x="4925"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8" name="任意多边形: 形状 847">
                <a:extLst>
                  <a:ext uri="{FF2B5EF4-FFF2-40B4-BE49-F238E27FC236}">
                    <a16:creationId xmlns:a16="http://schemas.microsoft.com/office/drawing/2014/main" id="{38D1C6DB-90C6-4792-9C84-BC78D17587CC}"/>
                  </a:ext>
                </a:extLst>
              </p:cNvPr>
              <p:cNvSpPr/>
              <p:nvPr/>
            </p:nvSpPr>
            <p:spPr>
              <a:xfrm>
                <a:off x="6730585" y="3060599"/>
                <a:ext cx="233520" cy="5774"/>
              </a:xfrm>
              <a:custGeom>
                <a:avLst/>
                <a:gdLst/>
                <a:ahLst/>
                <a:cxnLst/>
                <a:rect l="0" t="0" r="0" b="0"/>
                <a:pathLst>
                  <a:path w="233520" h="5774">
                    <a:moveTo>
                      <a:pt x="117793" y="5773"/>
                    </a:moveTo>
                    <a:cubicBezTo>
                      <a:pt x="232939" y="5773"/>
                      <a:pt x="233519" y="5641"/>
                      <a:pt x="130493" y="2886"/>
                    </a:cubicBezTo>
                    <a:cubicBezTo>
                      <a:pt x="71121" y="1299"/>
                      <a:pt x="19686" y="0"/>
                      <a:pt x="16193" y="0"/>
                    </a:cubicBezTo>
                    <a:cubicBezTo>
                      <a:pt x="12700" y="0"/>
                      <a:pt x="6986" y="1299"/>
                      <a:pt x="3493" y="2886"/>
                    </a:cubicBezTo>
                    <a:cubicBezTo>
                      <a:pt x="0" y="4474"/>
                      <a:pt x="51436" y="5773"/>
                      <a:pt x="117793" y="57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49" name="任意多边形: 形状 848">
                <a:extLst>
                  <a:ext uri="{FF2B5EF4-FFF2-40B4-BE49-F238E27FC236}">
                    <a16:creationId xmlns:a16="http://schemas.microsoft.com/office/drawing/2014/main" id="{15D0BA5E-0930-4ACF-98EB-80815668DA99}"/>
                  </a:ext>
                </a:extLst>
              </p:cNvPr>
              <p:cNvSpPr/>
              <p:nvPr/>
            </p:nvSpPr>
            <p:spPr>
              <a:xfrm>
                <a:off x="10565985" y="3060599"/>
                <a:ext cx="233520" cy="5774"/>
              </a:xfrm>
              <a:custGeom>
                <a:avLst/>
                <a:gdLst/>
                <a:ahLst/>
                <a:cxnLst/>
                <a:rect l="0" t="0" r="0" b="0"/>
                <a:pathLst>
                  <a:path w="233520" h="5774">
                    <a:moveTo>
                      <a:pt x="117793" y="5773"/>
                    </a:moveTo>
                    <a:cubicBezTo>
                      <a:pt x="232939" y="5773"/>
                      <a:pt x="233519" y="5641"/>
                      <a:pt x="130493" y="2886"/>
                    </a:cubicBezTo>
                    <a:cubicBezTo>
                      <a:pt x="71121" y="1299"/>
                      <a:pt x="19686" y="0"/>
                      <a:pt x="16193" y="0"/>
                    </a:cubicBezTo>
                    <a:cubicBezTo>
                      <a:pt x="12700" y="0"/>
                      <a:pt x="6986" y="1299"/>
                      <a:pt x="3493" y="2886"/>
                    </a:cubicBezTo>
                    <a:cubicBezTo>
                      <a:pt x="0" y="4474"/>
                      <a:pt x="51436" y="5773"/>
                      <a:pt x="117793" y="57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0" name="任意多边形: 形状 849">
                <a:extLst>
                  <a:ext uri="{FF2B5EF4-FFF2-40B4-BE49-F238E27FC236}">
                    <a16:creationId xmlns:a16="http://schemas.microsoft.com/office/drawing/2014/main" id="{E85EB6B7-0998-4E43-8613-5AC6FDA7B2B4}"/>
                  </a:ext>
                </a:extLst>
              </p:cNvPr>
              <p:cNvSpPr/>
              <p:nvPr/>
            </p:nvSpPr>
            <p:spPr>
              <a:xfrm>
                <a:off x="10883485" y="3060599"/>
                <a:ext cx="145613" cy="5557"/>
              </a:xfrm>
              <a:custGeom>
                <a:avLst/>
                <a:gdLst/>
                <a:ahLst/>
                <a:cxnLst/>
                <a:rect l="0" t="0" r="0" b="0"/>
                <a:pathLst>
                  <a:path w="145613" h="5557">
                    <a:moveTo>
                      <a:pt x="79693" y="5556"/>
                    </a:moveTo>
                    <a:cubicBezTo>
                      <a:pt x="142588" y="5556"/>
                      <a:pt x="145612" y="4895"/>
                      <a:pt x="92393" y="2778"/>
                    </a:cubicBezTo>
                    <a:cubicBezTo>
                      <a:pt x="53975" y="1250"/>
                      <a:pt x="19686" y="0"/>
                      <a:pt x="16193" y="0"/>
                    </a:cubicBezTo>
                    <a:cubicBezTo>
                      <a:pt x="12700" y="0"/>
                      <a:pt x="6986" y="1250"/>
                      <a:pt x="3493" y="2778"/>
                    </a:cubicBezTo>
                    <a:cubicBezTo>
                      <a:pt x="0" y="4306"/>
                      <a:pt x="34290" y="5556"/>
                      <a:pt x="79693" y="55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1" name="任意多边形: 形状 850">
                <a:extLst>
                  <a:ext uri="{FF2B5EF4-FFF2-40B4-BE49-F238E27FC236}">
                    <a16:creationId xmlns:a16="http://schemas.microsoft.com/office/drawing/2014/main" id="{594969D9-83A6-4136-9CDB-F8F143BBEE3E}"/>
                  </a:ext>
                </a:extLst>
              </p:cNvPr>
              <p:cNvSpPr/>
              <p:nvPr/>
            </p:nvSpPr>
            <p:spPr>
              <a:xfrm>
                <a:off x="12345539" y="30605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2" name="任意多边形: 形状 851">
                <a:extLst>
                  <a:ext uri="{FF2B5EF4-FFF2-40B4-BE49-F238E27FC236}">
                    <a16:creationId xmlns:a16="http://schemas.microsoft.com/office/drawing/2014/main" id="{C4E1AB23-7B76-44B7-890B-2DEF4A8B834D}"/>
                  </a:ext>
                </a:extLst>
              </p:cNvPr>
              <p:cNvSpPr/>
              <p:nvPr/>
            </p:nvSpPr>
            <p:spPr>
              <a:xfrm>
                <a:off x="710785" y="3073299"/>
                <a:ext cx="81599" cy="5196"/>
              </a:xfrm>
              <a:custGeom>
                <a:avLst/>
                <a:gdLst/>
                <a:ahLst/>
                <a:cxnLst/>
                <a:rect l="0" t="0" r="0" b="0"/>
                <a:pathLst>
                  <a:path w="81599" h="5196">
                    <a:moveTo>
                      <a:pt x="47943" y="5195"/>
                    </a:moveTo>
                    <a:cubicBezTo>
                      <a:pt x="75883" y="5195"/>
                      <a:pt x="81598" y="4026"/>
                      <a:pt x="60643" y="2598"/>
                    </a:cubicBezTo>
                    <a:cubicBezTo>
                      <a:pt x="39688" y="1169"/>
                      <a:pt x="19686" y="0"/>
                      <a:pt x="16193" y="0"/>
                    </a:cubicBezTo>
                    <a:cubicBezTo>
                      <a:pt x="12700" y="0"/>
                      <a:pt x="6986" y="1169"/>
                      <a:pt x="3493" y="2598"/>
                    </a:cubicBezTo>
                    <a:cubicBezTo>
                      <a:pt x="0" y="4026"/>
                      <a:pt x="20003" y="5195"/>
                      <a:pt x="47943" y="51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3" name="任意多边形: 形状 852">
                <a:extLst>
                  <a:ext uri="{FF2B5EF4-FFF2-40B4-BE49-F238E27FC236}">
                    <a16:creationId xmlns:a16="http://schemas.microsoft.com/office/drawing/2014/main" id="{93BE8376-8F72-4900-B271-0FB39A4B10D5}"/>
                  </a:ext>
                </a:extLst>
              </p:cNvPr>
              <p:cNvSpPr/>
              <p:nvPr/>
            </p:nvSpPr>
            <p:spPr>
              <a:xfrm>
                <a:off x="1982864" y="3073299"/>
                <a:ext cx="312565" cy="63501"/>
              </a:xfrm>
              <a:custGeom>
                <a:avLst/>
                <a:gdLst/>
                <a:ahLst/>
                <a:cxnLst/>
                <a:rect l="0" t="0" r="0" b="0"/>
                <a:pathLst>
                  <a:path w="312565" h="63501">
                    <a:moveTo>
                      <a:pt x="15473" y="20089"/>
                    </a:moveTo>
                    <a:cubicBezTo>
                      <a:pt x="0" y="60409"/>
                      <a:pt x="10302" y="63500"/>
                      <a:pt x="160164" y="63500"/>
                    </a:cubicBezTo>
                    <a:lnTo>
                      <a:pt x="312564" y="63500"/>
                    </a:lnTo>
                    <a:lnTo>
                      <a:pt x="312564" y="0"/>
                    </a:lnTo>
                    <a:lnTo>
                      <a:pt x="167873" y="0"/>
                    </a:lnTo>
                    <a:cubicBezTo>
                      <a:pt x="47649" y="0"/>
                      <a:pt x="21878" y="3397"/>
                      <a:pt x="15473" y="200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4" name="任意多边形: 形状 853">
                <a:extLst>
                  <a:ext uri="{FF2B5EF4-FFF2-40B4-BE49-F238E27FC236}">
                    <a16:creationId xmlns:a16="http://schemas.microsoft.com/office/drawing/2014/main" id="{F066CC14-D4DF-41D8-B741-724872E9DFC5}"/>
                  </a:ext>
                </a:extLst>
              </p:cNvPr>
              <p:cNvSpPr/>
              <p:nvPr/>
            </p:nvSpPr>
            <p:spPr>
              <a:xfrm>
                <a:off x="5222778" y="3064175"/>
                <a:ext cx="146051" cy="24435"/>
              </a:xfrm>
              <a:custGeom>
                <a:avLst/>
                <a:gdLst/>
                <a:ahLst/>
                <a:cxnLst/>
                <a:rect l="0" t="0" r="0" b="0"/>
                <a:pathLst>
                  <a:path w="146051" h="24435">
                    <a:moveTo>
                      <a:pt x="73025" y="14440"/>
                    </a:moveTo>
                    <a:cubicBezTo>
                      <a:pt x="113189" y="22381"/>
                      <a:pt x="146050" y="24434"/>
                      <a:pt x="146050" y="19001"/>
                    </a:cubicBezTo>
                    <a:cubicBezTo>
                      <a:pt x="146050" y="13569"/>
                      <a:pt x="113189" y="7071"/>
                      <a:pt x="73025" y="4562"/>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5" name="任意多边形: 形状 854">
                <a:extLst>
                  <a:ext uri="{FF2B5EF4-FFF2-40B4-BE49-F238E27FC236}">
                    <a16:creationId xmlns:a16="http://schemas.microsoft.com/office/drawing/2014/main" id="{F8EF3A2B-CFDB-45D0-9145-C4E47EB0BA6B}"/>
                  </a:ext>
                </a:extLst>
              </p:cNvPr>
              <p:cNvSpPr/>
              <p:nvPr/>
            </p:nvSpPr>
            <p:spPr>
              <a:xfrm>
                <a:off x="5520489" y="3073299"/>
                <a:ext cx="152092" cy="38663"/>
              </a:xfrm>
              <a:custGeom>
                <a:avLst/>
                <a:gdLst/>
                <a:ahLst/>
                <a:cxnLst/>
                <a:rect l="0" t="0" r="0" b="0"/>
                <a:pathLst>
                  <a:path w="152092" h="38663">
                    <a:moveTo>
                      <a:pt x="21906" y="8467"/>
                    </a:moveTo>
                    <a:cubicBezTo>
                      <a:pt x="0" y="30372"/>
                      <a:pt x="17739" y="38662"/>
                      <a:pt x="66421" y="29271"/>
                    </a:cubicBezTo>
                    <a:cubicBezTo>
                      <a:pt x="142037" y="14684"/>
                      <a:pt x="152091" y="0"/>
                      <a:pt x="86464" y="0"/>
                    </a:cubicBezTo>
                    <a:cubicBezTo>
                      <a:pt x="55614" y="0"/>
                      <a:pt x="26562" y="3810"/>
                      <a:pt x="21906"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6" name="任意多边形: 形状 855">
                <a:extLst>
                  <a:ext uri="{FF2B5EF4-FFF2-40B4-BE49-F238E27FC236}">
                    <a16:creationId xmlns:a16="http://schemas.microsoft.com/office/drawing/2014/main" id="{0C1E246A-2469-400A-85FD-0BD9E1465B6F}"/>
                  </a:ext>
                </a:extLst>
              </p:cNvPr>
              <p:cNvSpPr/>
              <p:nvPr/>
            </p:nvSpPr>
            <p:spPr>
              <a:xfrm>
                <a:off x="5675315" y="3073299"/>
                <a:ext cx="138965" cy="38101"/>
              </a:xfrm>
              <a:custGeom>
                <a:avLst/>
                <a:gdLst/>
                <a:ahLst/>
                <a:cxnLst/>
                <a:rect l="0" t="0" r="0" b="0"/>
                <a:pathLst>
                  <a:path w="138965" h="38101">
                    <a:moveTo>
                      <a:pt x="19480" y="8467"/>
                    </a:moveTo>
                    <a:cubicBezTo>
                      <a:pt x="0" y="27946"/>
                      <a:pt x="13973" y="38100"/>
                      <a:pt x="60258" y="38100"/>
                    </a:cubicBezTo>
                    <a:cubicBezTo>
                      <a:pt x="88538" y="38100"/>
                      <a:pt x="116234" y="29990"/>
                      <a:pt x="125313" y="19050"/>
                    </a:cubicBezTo>
                    <a:cubicBezTo>
                      <a:pt x="138964" y="2601"/>
                      <a:pt x="133395" y="0"/>
                      <a:pt x="84535" y="0"/>
                    </a:cubicBezTo>
                    <a:cubicBezTo>
                      <a:pt x="53411" y="0"/>
                      <a:pt x="24136" y="3810"/>
                      <a:pt x="19480"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7" name="任意多边形: 形状 856">
                <a:extLst>
                  <a:ext uri="{FF2B5EF4-FFF2-40B4-BE49-F238E27FC236}">
                    <a16:creationId xmlns:a16="http://schemas.microsoft.com/office/drawing/2014/main" id="{93746058-5033-4606-9A39-8FD7FDAB6E4C}"/>
                  </a:ext>
                </a:extLst>
              </p:cNvPr>
              <p:cNvSpPr/>
              <p:nvPr/>
            </p:nvSpPr>
            <p:spPr>
              <a:xfrm>
                <a:off x="7604822" y="30633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8" name="任意多边形: 形状 857">
                <a:extLst>
                  <a:ext uri="{FF2B5EF4-FFF2-40B4-BE49-F238E27FC236}">
                    <a16:creationId xmlns:a16="http://schemas.microsoft.com/office/drawing/2014/main" id="{D6810CD9-DC8B-4135-B8B1-DE456C324C88}"/>
                  </a:ext>
                </a:extLst>
              </p:cNvPr>
              <p:cNvSpPr/>
              <p:nvPr/>
            </p:nvSpPr>
            <p:spPr>
              <a:xfrm>
                <a:off x="7748139" y="30732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59" name="任意多边形: 形状 858">
                <a:extLst>
                  <a:ext uri="{FF2B5EF4-FFF2-40B4-BE49-F238E27FC236}">
                    <a16:creationId xmlns:a16="http://schemas.microsoft.com/office/drawing/2014/main" id="{F9C2DA7C-75DF-4D7F-A088-C3070D8C124D}"/>
                  </a:ext>
                </a:extLst>
              </p:cNvPr>
              <p:cNvSpPr/>
              <p:nvPr/>
            </p:nvSpPr>
            <p:spPr>
              <a:xfrm>
                <a:off x="8969278" y="3067285"/>
                <a:ext cx="381001" cy="259920"/>
              </a:xfrm>
              <a:custGeom>
                <a:avLst/>
                <a:gdLst/>
                <a:ahLst/>
                <a:cxnLst/>
                <a:rect l="0" t="0" r="0" b="0"/>
                <a:pathLst>
                  <a:path w="381001" h="259920">
                    <a:moveTo>
                      <a:pt x="55231" y="21889"/>
                    </a:moveTo>
                    <a:cubicBezTo>
                      <a:pt x="51792" y="30620"/>
                      <a:pt x="50817" y="64910"/>
                      <a:pt x="53064" y="98089"/>
                    </a:cubicBezTo>
                    <a:cubicBezTo>
                      <a:pt x="56889" y="154560"/>
                      <a:pt x="55325" y="158102"/>
                      <a:pt x="28575" y="153537"/>
                    </a:cubicBezTo>
                    <a:lnTo>
                      <a:pt x="0" y="148661"/>
                    </a:lnTo>
                    <a:lnTo>
                      <a:pt x="28575" y="160819"/>
                    </a:lnTo>
                    <a:cubicBezTo>
                      <a:pt x="48930" y="169479"/>
                      <a:pt x="57150" y="183669"/>
                      <a:pt x="57150" y="210145"/>
                    </a:cubicBezTo>
                    <a:cubicBezTo>
                      <a:pt x="57150" y="257288"/>
                      <a:pt x="88667" y="259919"/>
                      <a:pt x="92542" y="213100"/>
                    </a:cubicBezTo>
                    <a:cubicBezTo>
                      <a:pt x="94099" y="194283"/>
                      <a:pt x="99632" y="171510"/>
                      <a:pt x="104837" y="162495"/>
                    </a:cubicBezTo>
                    <a:cubicBezTo>
                      <a:pt x="111434" y="151068"/>
                      <a:pt x="107569" y="147967"/>
                      <a:pt x="92075" y="152259"/>
                    </a:cubicBezTo>
                    <a:cubicBezTo>
                      <a:pt x="67501" y="159065"/>
                      <a:pt x="66251" y="154184"/>
                      <a:pt x="77788" y="96502"/>
                    </a:cubicBezTo>
                    <a:lnTo>
                      <a:pt x="85725" y="56814"/>
                    </a:lnTo>
                    <a:lnTo>
                      <a:pt x="381000" y="38622"/>
                    </a:lnTo>
                    <a:lnTo>
                      <a:pt x="231775" y="40977"/>
                    </a:lnTo>
                    <a:cubicBezTo>
                      <a:pt x="107918" y="42932"/>
                      <a:pt x="82550" y="40160"/>
                      <a:pt x="82550" y="24673"/>
                    </a:cubicBezTo>
                    <a:cubicBezTo>
                      <a:pt x="82550" y="1906"/>
                      <a:pt x="63852" y="0"/>
                      <a:pt x="55231" y="218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0" name="任意多边形: 形状 859">
                <a:extLst>
                  <a:ext uri="{FF2B5EF4-FFF2-40B4-BE49-F238E27FC236}">
                    <a16:creationId xmlns:a16="http://schemas.microsoft.com/office/drawing/2014/main" id="{9CB4E125-A60D-4A82-894F-E639E2780BE9}"/>
                  </a:ext>
                </a:extLst>
              </p:cNvPr>
              <p:cNvSpPr/>
              <p:nvPr/>
            </p:nvSpPr>
            <p:spPr>
              <a:xfrm>
                <a:off x="9402507" y="3066949"/>
                <a:ext cx="336294" cy="63501"/>
              </a:xfrm>
              <a:custGeom>
                <a:avLst/>
                <a:gdLst/>
                <a:ahLst/>
                <a:cxnLst/>
                <a:rect l="0" t="0" r="0" b="0"/>
                <a:pathLst>
                  <a:path w="336294" h="63501">
                    <a:moveTo>
                      <a:pt x="166846" y="9894"/>
                    </a:moveTo>
                    <a:cubicBezTo>
                      <a:pt x="37283" y="17810"/>
                      <a:pt x="4921" y="23521"/>
                      <a:pt x="4921" y="38469"/>
                    </a:cubicBezTo>
                    <a:cubicBezTo>
                      <a:pt x="4921" y="48743"/>
                      <a:pt x="3492" y="54888"/>
                      <a:pt x="1746" y="52124"/>
                    </a:cubicBezTo>
                    <a:cubicBezTo>
                      <a:pt x="0" y="49359"/>
                      <a:pt x="74559" y="50788"/>
                      <a:pt x="167432" y="55299"/>
                    </a:cubicBezTo>
                    <a:lnTo>
                      <a:pt x="336293" y="63500"/>
                    </a:lnTo>
                    <a:lnTo>
                      <a:pt x="328771"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1" name="任意多边形: 形状 860">
                <a:extLst>
                  <a:ext uri="{FF2B5EF4-FFF2-40B4-BE49-F238E27FC236}">
                    <a16:creationId xmlns:a16="http://schemas.microsoft.com/office/drawing/2014/main" id="{206E4F15-5D59-4C34-9D15-D766442970BB}"/>
                  </a:ext>
                </a:extLst>
              </p:cNvPr>
              <p:cNvSpPr/>
              <p:nvPr/>
            </p:nvSpPr>
            <p:spPr>
              <a:xfrm>
                <a:off x="11175585" y="30732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2" name="任意多边形: 形状 861">
                <a:extLst>
                  <a:ext uri="{FF2B5EF4-FFF2-40B4-BE49-F238E27FC236}">
                    <a16:creationId xmlns:a16="http://schemas.microsoft.com/office/drawing/2014/main" id="{BD20D500-EFB8-4DFD-9062-7822FD217FF6}"/>
                  </a:ext>
                </a:extLst>
              </p:cNvPr>
              <p:cNvSpPr/>
              <p:nvPr/>
            </p:nvSpPr>
            <p:spPr>
              <a:xfrm>
                <a:off x="11242578" y="3065400"/>
                <a:ext cx="257346" cy="48216"/>
              </a:xfrm>
              <a:custGeom>
                <a:avLst/>
                <a:gdLst/>
                <a:ahLst/>
                <a:cxnLst/>
                <a:rect l="0" t="0" r="0" b="0"/>
                <a:pathLst>
                  <a:path w="257346" h="48216">
                    <a:moveTo>
                      <a:pt x="114300" y="7900"/>
                    </a:moveTo>
                    <a:cubicBezTo>
                      <a:pt x="177165" y="12245"/>
                      <a:pt x="208597" y="17537"/>
                      <a:pt x="184150" y="19661"/>
                    </a:cubicBezTo>
                    <a:lnTo>
                      <a:pt x="139700" y="23521"/>
                    </a:lnTo>
                    <a:lnTo>
                      <a:pt x="190500" y="33422"/>
                    </a:lnTo>
                    <a:cubicBezTo>
                      <a:pt x="218440" y="38867"/>
                      <a:pt x="245721" y="44743"/>
                      <a:pt x="251124" y="46479"/>
                    </a:cubicBezTo>
                    <a:cubicBezTo>
                      <a:pt x="256527" y="48215"/>
                      <a:pt x="257345" y="40245"/>
                      <a:pt x="252940" y="28768"/>
                    </a:cubicBezTo>
                    <a:cubicBezTo>
                      <a:pt x="246435" y="11815"/>
                      <a:pt x="221959" y="7159"/>
                      <a:pt x="122466" y="3950"/>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3" name="任意多边形: 形状 862">
                <a:extLst>
                  <a:ext uri="{FF2B5EF4-FFF2-40B4-BE49-F238E27FC236}">
                    <a16:creationId xmlns:a16="http://schemas.microsoft.com/office/drawing/2014/main" id="{61B416C0-BE59-40AD-8F1D-39263ECC7AC4}"/>
                  </a:ext>
                </a:extLst>
              </p:cNvPr>
              <p:cNvSpPr/>
              <p:nvPr/>
            </p:nvSpPr>
            <p:spPr>
              <a:xfrm>
                <a:off x="11620085" y="3073299"/>
                <a:ext cx="91441" cy="5293"/>
              </a:xfrm>
              <a:custGeom>
                <a:avLst/>
                <a:gdLst/>
                <a:ahLst/>
                <a:cxnLst/>
                <a:rect l="0" t="0" r="0" b="0"/>
                <a:pathLst>
                  <a:path w="91441" h="5293">
                    <a:moveTo>
                      <a:pt x="54293" y="5292"/>
                    </a:moveTo>
                    <a:cubicBezTo>
                      <a:pt x="85725" y="5292"/>
                      <a:pt x="91440" y="4101"/>
                      <a:pt x="66993" y="2646"/>
                    </a:cubicBezTo>
                    <a:cubicBezTo>
                      <a:pt x="42546" y="1191"/>
                      <a:pt x="19686" y="0"/>
                      <a:pt x="16193" y="0"/>
                    </a:cubicBezTo>
                    <a:cubicBezTo>
                      <a:pt x="12700" y="0"/>
                      <a:pt x="6986" y="1191"/>
                      <a:pt x="3493" y="2646"/>
                    </a:cubicBezTo>
                    <a:cubicBezTo>
                      <a:pt x="0" y="4101"/>
                      <a:pt x="22861" y="5292"/>
                      <a:pt x="54293" y="529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4" name="任意多边形: 形状 863">
                <a:extLst>
                  <a:ext uri="{FF2B5EF4-FFF2-40B4-BE49-F238E27FC236}">
                    <a16:creationId xmlns:a16="http://schemas.microsoft.com/office/drawing/2014/main" id="{BF25B666-58FB-46FA-AB67-52E803F67A40}"/>
                  </a:ext>
                </a:extLst>
              </p:cNvPr>
              <p:cNvSpPr/>
              <p:nvPr/>
            </p:nvSpPr>
            <p:spPr>
              <a:xfrm>
                <a:off x="5432328" y="30859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5" name="任意多边形: 形状 864">
                <a:extLst>
                  <a:ext uri="{FF2B5EF4-FFF2-40B4-BE49-F238E27FC236}">
                    <a16:creationId xmlns:a16="http://schemas.microsoft.com/office/drawing/2014/main" id="{6BCDCE10-D8A1-4E57-90EC-988C7C6BE295}"/>
                  </a:ext>
                </a:extLst>
              </p:cNvPr>
              <p:cNvSpPr/>
              <p:nvPr/>
            </p:nvSpPr>
            <p:spPr>
              <a:xfrm>
                <a:off x="6971721" y="3084284"/>
                <a:ext cx="22537" cy="27116"/>
              </a:xfrm>
              <a:custGeom>
                <a:avLst/>
                <a:gdLst/>
                <a:ahLst/>
                <a:cxnLst/>
                <a:rect l="0" t="0" r="0" b="0"/>
                <a:pathLst>
                  <a:path w="22537" h="27116">
                    <a:moveTo>
                      <a:pt x="5233" y="11866"/>
                    </a:moveTo>
                    <a:cubicBezTo>
                      <a:pt x="0" y="20332"/>
                      <a:pt x="2261" y="27115"/>
                      <a:pt x="10316" y="27115"/>
                    </a:cubicBezTo>
                    <a:cubicBezTo>
                      <a:pt x="18295" y="27115"/>
                      <a:pt x="22536" y="20253"/>
                      <a:pt x="19741" y="11866"/>
                    </a:cubicBezTo>
                    <a:cubicBezTo>
                      <a:pt x="15785" y="0"/>
                      <a:pt x="12567" y="0"/>
                      <a:pt x="5233"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6" name="任意多边形: 形状 865">
                <a:extLst>
                  <a:ext uri="{FF2B5EF4-FFF2-40B4-BE49-F238E27FC236}">
                    <a16:creationId xmlns:a16="http://schemas.microsoft.com/office/drawing/2014/main" id="{A772F9FE-9C2C-4AE1-98BA-5668F75EBFF0}"/>
                  </a:ext>
                </a:extLst>
              </p:cNvPr>
              <p:cNvSpPr/>
              <p:nvPr/>
            </p:nvSpPr>
            <p:spPr>
              <a:xfrm>
                <a:off x="12304905" y="3066949"/>
                <a:ext cx="21485" cy="57151"/>
              </a:xfrm>
              <a:custGeom>
                <a:avLst/>
                <a:gdLst/>
                <a:ahLst/>
                <a:cxnLst/>
                <a:rect l="0" t="0" r="0" b="0"/>
                <a:pathLst>
                  <a:path w="21485" h="57151">
                    <a:moveTo>
                      <a:pt x="1321" y="28575"/>
                    </a:moveTo>
                    <a:cubicBezTo>
                      <a:pt x="0" y="44291"/>
                      <a:pt x="4875" y="57150"/>
                      <a:pt x="12153" y="57150"/>
                    </a:cubicBezTo>
                    <a:cubicBezTo>
                      <a:pt x="20619" y="57150"/>
                      <a:pt x="21484" y="46855"/>
                      <a:pt x="14554" y="28575"/>
                    </a:cubicBezTo>
                    <a:lnTo>
                      <a:pt x="372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7" name="任意多边形: 形状 866">
                <a:extLst>
                  <a:ext uri="{FF2B5EF4-FFF2-40B4-BE49-F238E27FC236}">
                    <a16:creationId xmlns:a16="http://schemas.microsoft.com/office/drawing/2014/main" id="{3215FA8D-61DC-4F1F-9BE8-059DE7CC3BED}"/>
                  </a:ext>
                </a:extLst>
              </p:cNvPr>
              <p:cNvSpPr/>
              <p:nvPr/>
            </p:nvSpPr>
            <p:spPr>
              <a:xfrm>
                <a:off x="596485" y="3098699"/>
                <a:ext cx="218812" cy="5746"/>
              </a:xfrm>
              <a:custGeom>
                <a:avLst/>
                <a:gdLst/>
                <a:ahLst/>
                <a:cxnLst/>
                <a:rect l="0" t="0" r="0" b="0"/>
                <a:pathLst>
                  <a:path w="218812" h="5746">
                    <a:moveTo>
                      <a:pt x="111443" y="5745"/>
                    </a:moveTo>
                    <a:cubicBezTo>
                      <a:pt x="217945" y="5745"/>
                      <a:pt x="218811" y="5549"/>
                      <a:pt x="124143" y="2873"/>
                    </a:cubicBezTo>
                    <a:cubicBezTo>
                      <a:pt x="68263" y="1293"/>
                      <a:pt x="19686" y="0"/>
                      <a:pt x="16193" y="0"/>
                    </a:cubicBezTo>
                    <a:cubicBezTo>
                      <a:pt x="12700" y="0"/>
                      <a:pt x="6986" y="1293"/>
                      <a:pt x="3493" y="2873"/>
                    </a:cubicBezTo>
                    <a:cubicBezTo>
                      <a:pt x="0" y="4453"/>
                      <a:pt x="48578" y="5745"/>
                      <a:pt x="111443" y="574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8" name="任意多边形: 形状 867">
                <a:extLst>
                  <a:ext uri="{FF2B5EF4-FFF2-40B4-BE49-F238E27FC236}">
                    <a16:creationId xmlns:a16="http://schemas.microsoft.com/office/drawing/2014/main" id="{7874089C-5979-48F4-BB7D-9BBBA930D29C}"/>
                  </a:ext>
                </a:extLst>
              </p:cNvPr>
              <p:cNvSpPr/>
              <p:nvPr/>
            </p:nvSpPr>
            <p:spPr>
              <a:xfrm>
                <a:off x="574625" y="3091243"/>
                <a:ext cx="286510" cy="136691"/>
              </a:xfrm>
              <a:custGeom>
                <a:avLst/>
                <a:gdLst/>
                <a:ahLst/>
                <a:cxnLst/>
                <a:rect l="0" t="0" r="0" b="0"/>
                <a:pathLst>
                  <a:path w="286510" h="136691">
                    <a:moveTo>
                      <a:pt x="251836" y="13371"/>
                    </a:moveTo>
                    <a:cubicBezTo>
                      <a:pt x="246016" y="16624"/>
                      <a:pt x="188092" y="26061"/>
                      <a:pt x="123117" y="34342"/>
                    </a:cubicBezTo>
                    <a:cubicBezTo>
                      <a:pt x="9306" y="48848"/>
                      <a:pt x="4888" y="50607"/>
                      <a:pt x="2467" y="82403"/>
                    </a:cubicBezTo>
                    <a:cubicBezTo>
                      <a:pt x="0" y="114789"/>
                      <a:pt x="1939" y="115596"/>
                      <a:pt x="106104" y="125491"/>
                    </a:cubicBezTo>
                    <a:cubicBezTo>
                      <a:pt x="223991" y="136690"/>
                      <a:pt x="274614" y="120424"/>
                      <a:pt x="262540" y="75226"/>
                    </a:cubicBezTo>
                    <a:cubicBezTo>
                      <a:pt x="259114" y="62401"/>
                      <a:pt x="263309" y="41906"/>
                      <a:pt x="271863" y="29682"/>
                    </a:cubicBezTo>
                    <a:cubicBezTo>
                      <a:pt x="286509" y="8752"/>
                      <a:pt x="275763" y="0"/>
                      <a:pt x="251836" y="133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69" name="任意多边形: 形状 868">
                <a:extLst>
                  <a:ext uri="{FF2B5EF4-FFF2-40B4-BE49-F238E27FC236}">
                    <a16:creationId xmlns:a16="http://schemas.microsoft.com/office/drawing/2014/main" id="{7C915FB0-9E8E-45CE-A29E-724E210133F6}"/>
                  </a:ext>
                </a:extLst>
              </p:cNvPr>
              <p:cNvSpPr/>
              <p:nvPr/>
            </p:nvSpPr>
            <p:spPr>
              <a:xfrm>
                <a:off x="2467957" y="3098699"/>
                <a:ext cx="242019" cy="296969"/>
              </a:xfrm>
              <a:custGeom>
                <a:avLst/>
                <a:gdLst/>
                <a:ahLst/>
                <a:cxnLst/>
                <a:rect l="0" t="0" r="0" b="0"/>
                <a:pathLst>
                  <a:path w="242019" h="296969">
                    <a:moveTo>
                      <a:pt x="21026" y="25228"/>
                    </a:moveTo>
                    <a:cubicBezTo>
                      <a:pt x="2298" y="55217"/>
                      <a:pt x="0" y="147643"/>
                      <a:pt x="17711" y="158589"/>
                    </a:cubicBezTo>
                    <a:cubicBezTo>
                      <a:pt x="25629" y="163483"/>
                      <a:pt x="24900" y="174685"/>
                      <a:pt x="15707" y="189406"/>
                    </a:cubicBezTo>
                    <a:cubicBezTo>
                      <a:pt x="424" y="213878"/>
                      <a:pt x="11230" y="264350"/>
                      <a:pt x="27503" y="244504"/>
                    </a:cubicBezTo>
                    <a:cubicBezTo>
                      <a:pt x="32738" y="238119"/>
                      <a:pt x="41527" y="182993"/>
                      <a:pt x="47033" y="122001"/>
                    </a:cubicBezTo>
                    <a:cubicBezTo>
                      <a:pt x="56231" y="20123"/>
                      <a:pt x="59329" y="10913"/>
                      <a:pt x="85133" y="8729"/>
                    </a:cubicBezTo>
                    <a:cubicBezTo>
                      <a:pt x="112794" y="6386"/>
                      <a:pt x="113172" y="8572"/>
                      <a:pt x="110024" y="152400"/>
                    </a:cubicBezTo>
                    <a:cubicBezTo>
                      <a:pt x="107041" y="288708"/>
                      <a:pt x="108229" y="296968"/>
                      <a:pt x="127840" y="276225"/>
                    </a:cubicBezTo>
                    <a:cubicBezTo>
                      <a:pt x="139397" y="264001"/>
                      <a:pt x="165303" y="254000"/>
                      <a:pt x="185410" y="254000"/>
                    </a:cubicBezTo>
                    <a:cubicBezTo>
                      <a:pt x="212245" y="254000"/>
                      <a:pt x="221630" y="248089"/>
                      <a:pt x="220696" y="231775"/>
                    </a:cubicBezTo>
                    <a:cubicBezTo>
                      <a:pt x="219997" y="219551"/>
                      <a:pt x="224508" y="162401"/>
                      <a:pt x="230721" y="104775"/>
                    </a:cubicBezTo>
                    <a:lnTo>
                      <a:pt x="242018" y="0"/>
                    </a:lnTo>
                    <a:lnTo>
                      <a:pt x="139399" y="0"/>
                    </a:lnTo>
                    <a:cubicBezTo>
                      <a:pt x="50769" y="0"/>
                      <a:pt x="34633" y="3439"/>
                      <a:pt x="21026" y="2522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0" name="任意多边形: 形状 869">
                <a:extLst>
                  <a:ext uri="{FF2B5EF4-FFF2-40B4-BE49-F238E27FC236}">
                    <a16:creationId xmlns:a16="http://schemas.microsoft.com/office/drawing/2014/main" id="{4C16A069-8A68-44CF-834F-1AD77F1016D9}"/>
                  </a:ext>
                </a:extLst>
              </p:cNvPr>
              <p:cNvSpPr/>
              <p:nvPr/>
            </p:nvSpPr>
            <p:spPr>
              <a:xfrm>
                <a:off x="2758978" y="3087511"/>
                <a:ext cx="31751" cy="314509"/>
              </a:xfrm>
              <a:custGeom>
                <a:avLst/>
                <a:gdLst/>
                <a:ahLst/>
                <a:cxnLst/>
                <a:rect l="0" t="0" r="0" b="0"/>
                <a:pathLst>
                  <a:path w="31751" h="314509">
                    <a:moveTo>
                      <a:pt x="0" y="150915"/>
                    </a:moveTo>
                    <a:cubicBezTo>
                      <a:pt x="0" y="260981"/>
                      <a:pt x="4409" y="305069"/>
                      <a:pt x="15875" y="309648"/>
                    </a:cubicBezTo>
                    <a:cubicBezTo>
                      <a:pt x="28045" y="314508"/>
                      <a:pt x="31750" y="280423"/>
                      <a:pt x="31750" y="163588"/>
                    </a:cubicBezTo>
                    <a:cubicBezTo>
                      <a:pt x="31750" y="53512"/>
                      <a:pt x="27341" y="9429"/>
                      <a:pt x="15875" y="4855"/>
                    </a:cubicBezTo>
                    <a:cubicBezTo>
                      <a:pt x="3705" y="0"/>
                      <a:pt x="0" y="34089"/>
                      <a:pt x="0" y="15091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1" name="任意多边形: 形状 870">
                <a:extLst>
                  <a:ext uri="{FF2B5EF4-FFF2-40B4-BE49-F238E27FC236}">
                    <a16:creationId xmlns:a16="http://schemas.microsoft.com/office/drawing/2014/main" id="{6E3136B0-04DA-43A5-A3A8-385C62892C69}"/>
                  </a:ext>
                </a:extLst>
              </p:cNvPr>
              <p:cNvSpPr/>
              <p:nvPr/>
            </p:nvSpPr>
            <p:spPr>
              <a:xfrm>
                <a:off x="5227257" y="3085544"/>
                <a:ext cx="103472" cy="64535"/>
              </a:xfrm>
              <a:custGeom>
                <a:avLst/>
                <a:gdLst/>
                <a:ahLst/>
                <a:cxnLst/>
                <a:rect l="0" t="0" r="0" b="0"/>
                <a:pathLst>
                  <a:path w="103472" h="64535">
                    <a:moveTo>
                      <a:pt x="42393" y="15974"/>
                    </a:moveTo>
                    <a:cubicBezTo>
                      <a:pt x="0" y="32906"/>
                      <a:pt x="3900" y="43515"/>
                      <a:pt x="56824" y="55235"/>
                    </a:cubicBezTo>
                    <a:cubicBezTo>
                      <a:pt x="98819" y="64534"/>
                      <a:pt x="103471" y="62951"/>
                      <a:pt x="103471" y="39360"/>
                    </a:cubicBezTo>
                    <a:cubicBezTo>
                      <a:pt x="103471" y="8071"/>
                      <a:pt x="82390" y="0"/>
                      <a:pt x="42393" y="159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2" name="任意多边形: 形状 871">
                <a:extLst>
                  <a:ext uri="{FF2B5EF4-FFF2-40B4-BE49-F238E27FC236}">
                    <a16:creationId xmlns:a16="http://schemas.microsoft.com/office/drawing/2014/main" id="{272426D6-C26A-4F29-8545-5D76DDD88A16}"/>
                  </a:ext>
                </a:extLst>
              </p:cNvPr>
              <p:cNvSpPr/>
              <p:nvPr/>
            </p:nvSpPr>
            <p:spPr>
              <a:xfrm>
                <a:off x="5826028" y="3088268"/>
                <a:ext cx="54904" cy="32574"/>
              </a:xfrm>
              <a:custGeom>
                <a:avLst/>
                <a:gdLst/>
                <a:ahLst/>
                <a:cxnLst/>
                <a:rect l="0" t="0" r="0" b="0"/>
                <a:pathLst>
                  <a:path w="54904" h="32574">
                    <a:moveTo>
                      <a:pt x="0" y="23132"/>
                    </a:moveTo>
                    <a:cubicBezTo>
                      <a:pt x="0" y="30117"/>
                      <a:pt x="1429" y="32573"/>
                      <a:pt x="3175" y="28589"/>
                    </a:cubicBezTo>
                    <a:cubicBezTo>
                      <a:pt x="4921" y="24606"/>
                      <a:pt x="17780" y="16435"/>
                      <a:pt x="31750" y="10432"/>
                    </a:cubicBezTo>
                    <a:cubicBezTo>
                      <a:pt x="54903" y="483"/>
                      <a:pt x="54622" y="0"/>
                      <a:pt x="28575" y="4975"/>
                    </a:cubicBezTo>
                    <a:cubicBezTo>
                      <a:pt x="12859" y="7976"/>
                      <a:pt x="0" y="16147"/>
                      <a:pt x="0" y="231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3" name="任意多边形: 形状 872">
                <a:extLst>
                  <a:ext uri="{FF2B5EF4-FFF2-40B4-BE49-F238E27FC236}">
                    <a16:creationId xmlns:a16="http://schemas.microsoft.com/office/drawing/2014/main" id="{6297056E-DCF0-4A49-8DD9-C0CA200A5F65}"/>
                  </a:ext>
                </a:extLst>
              </p:cNvPr>
              <p:cNvSpPr/>
              <p:nvPr/>
            </p:nvSpPr>
            <p:spPr>
              <a:xfrm>
                <a:off x="7198947" y="3092349"/>
                <a:ext cx="544094" cy="61023"/>
              </a:xfrm>
              <a:custGeom>
                <a:avLst/>
                <a:gdLst/>
                <a:ahLst/>
                <a:cxnLst/>
                <a:rect l="0" t="0" r="0" b="0"/>
                <a:pathLst>
                  <a:path w="544094" h="61023">
                    <a:moveTo>
                      <a:pt x="0" y="0"/>
                    </a:moveTo>
                    <a:lnTo>
                      <a:pt x="46" y="61022"/>
                    </a:lnTo>
                    <a:lnTo>
                      <a:pt x="172822" y="52736"/>
                    </a:lnTo>
                    <a:cubicBezTo>
                      <a:pt x="267848" y="48179"/>
                      <a:pt x="390414" y="44450"/>
                      <a:pt x="445189" y="44450"/>
                    </a:cubicBezTo>
                    <a:cubicBezTo>
                      <a:pt x="533990" y="44450"/>
                      <a:pt x="544093" y="42042"/>
                      <a:pt x="538433" y="22225"/>
                    </a:cubicBezTo>
                    <a:cubicBezTo>
                      <a:pt x="532648" y="1968"/>
                      <a:pt x="508532" y="0"/>
                      <a:pt x="266043" y="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4" name="任意多边形: 形状 873">
                <a:extLst>
                  <a:ext uri="{FF2B5EF4-FFF2-40B4-BE49-F238E27FC236}">
                    <a16:creationId xmlns:a16="http://schemas.microsoft.com/office/drawing/2014/main" id="{7C5D3A0A-ED54-436F-950D-99000B8778F5}"/>
                  </a:ext>
                </a:extLst>
              </p:cNvPr>
              <p:cNvSpPr/>
              <p:nvPr/>
            </p:nvSpPr>
            <p:spPr>
              <a:xfrm>
                <a:off x="7794528" y="3098699"/>
                <a:ext cx="241301" cy="38101"/>
              </a:xfrm>
              <a:custGeom>
                <a:avLst/>
                <a:gdLst/>
                <a:ahLst/>
                <a:cxnLst/>
                <a:rect l="0" t="0" r="0" b="0"/>
                <a:pathLst>
                  <a:path w="241301" h="38101">
                    <a:moveTo>
                      <a:pt x="0" y="19050"/>
                    </a:moveTo>
                    <a:cubicBezTo>
                      <a:pt x="0" y="34647"/>
                      <a:pt x="21872" y="38100"/>
                      <a:pt x="120650" y="38100"/>
                    </a:cubicBezTo>
                    <a:cubicBezTo>
                      <a:pt x="219428" y="38100"/>
                      <a:pt x="241300" y="34647"/>
                      <a:pt x="241300" y="19050"/>
                    </a:cubicBezTo>
                    <a:cubicBezTo>
                      <a:pt x="241300" y="3453"/>
                      <a:pt x="219428" y="0"/>
                      <a:pt x="120650" y="0"/>
                    </a:cubicBezTo>
                    <a:cubicBezTo>
                      <a:pt x="21872" y="0"/>
                      <a:pt x="0" y="345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5" name="任意多边形: 形状 874">
                <a:extLst>
                  <a:ext uri="{FF2B5EF4-FFF2-40B4-BE49-F238E27FC236}">
                    <a16:creationId xmlns:a16="http://schemas.microsoft.com/office/drawing/2014/main" id="{4E82BB2A-B464-49A4-BFDB-BB2CE3473FC7}"/>
                  </a:ext>
                </a:extLst>
              </p:cNvPr>
              <p:cNvSpPr/>
              <p:nvPr/>
            </p:nvSpPr>
            <p:spPr>
              <a:xfrm>
                <a:off x="8372195" y="3098699"/>
                <a:ext cx="641534" cy="131319"/>
              </a:xfrm>
              <a:custGeom>
                <a:avLst/>
                <a:gdLst/>
                <a:ahLst/>
                <a:cxnLst/>
                <a:rect l="0" t="0" r="0" b="0"/>
                <a:pathLst>
                  <a:path w="641534" h="131319">
                    <a:moveTo>
                      <a:pt x="4468" y="56179"/>
                    </a:moveTo>
                    <a:lnTo>
                      <a:pt x="8936" y="112358"/>
                    </a:lnTo>
                    <a:lnTo>
                      <a:pt x="101554" y="121037"/>
                    </a:lnTo>
                    <a:cubicBezTo>
                      <a:pt x="211265" y="131318"/>
                      <a:pt x="298633" y="119582"/>
                      <a:pt x="298633" y="94563"/>
                    </a:cubicBezTo>
                    <a:cubicBezTo>
                      <a:pt x="298633" y="81320"/>
                      <a:pt x="263891" y="74636"/>
                      <a:pt x="155908" y="67105"/>
                    </a:cubicBezTo>
                    <a:cubicBezTo>
                      <a:pt x="45042" y="59372"/>
                      <a:pt x="13565" y="53159"/>
                      <a:pt x="14891" y="39271"/>
                    </a:cubicBezTo>
                    <a:cubicBezTo>
                      <a:pt x="16316" y="24352"/>
                      <a:pt x="49620" y="22736"/>
                      <a:pt x="216116" y="29512"/>
                    </a:cubicBezTo>
                    <a:cubicBezTo>
                      <a:pt x="427946" y="38132"/>
                      <a:pt x="641533" y="28737"/>
                      <a:pt x="641533" y="10798"/>
                    </a:cubicBezTo>
                    <a:cubicBezTo>
                      <a:pt x="641533" y="4859"/>
                      <a:pt x="497188" y="0"/>
                      <a:pt x="320767" y="0"/>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6" name="任意多边形: 形状 875">
                <a:extLst>
                  <a:ext uri="{FF2B5EF4-FFF2-40B4-BE49-F238E27FC236}">
                    <a16:creationId xmlns:a16="http://schemas.microsoft.com/office/drawing/2014/main" id="{D26534CB-6256-41B0-B6D1-604764EE21DA}"/>
                  </a:ext>
                </a:extLst>
              </p:cNvPr>
              <p:cNvSpPr/>
              <p:nvPr/>
            </p:nvSpPr>
            <p:spPr>
              <a:xfrm>
                <a:off x="9775728" y="3098699"/>
                <a:ext cx="314388" cy="37592"/>
              </a:xfrm>
              <a:custGeom>
                <a:avLst/>
                <a:gdLst/>
                <a:ahLst/>
                <a:cxnLst/>
                <a:rect l="0" t="0" r="0" b="0"/>
                <a:pathLst>
                  <a:path w="314388" h="37592">
                    <a:moveTo>
                      <a:pt x="0" y="19441"/>
                    </a:moveTo>
                    <a:cubicBezTo>
                      <a:pt x="0" y="36351"/>
                      <a:pt x="19290" y="37591"/>
                      <a:pt x="148187" y="28966"/>
                    </a:cubicBezTo>
                    <a:cubicBezTo>
                      <a:pt x="229691" y="23512"/>
                      <a:pt x="301604" y="14764"/>
                      <a:pt x="307996" y="9525"/>
                    </a:cubicBezTo>
                    <a:cubicBezTo>
                      <a:pt x="314387" y="4286"/>
                      <a:pt x="247703" y="0"/>
                      <a:pt x="159808" y="0"/>
                    </a:cubicBezTo>
                    <a:cubicBezTo>
                      <a:pt x="24795" y="0"/>
                      <a:pt x="0" y="3016"/>
                      <a:pt x="0" y="194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7" name="任意多边形: 形状 876">
                <a:extLst>
                  <a:ext uri="{FF2B5EF4-FFF2-40B4-BE49-F238E27FC236}">
                    <a16:creationId xmlns:a16="http://schemas.microsoft.com/office/drawing/2014/main" id="{C3A99046-E3C1-4FAE-A778-F26B9CB7CFC2}"/>
                  </a:ext>
                </a:extLst>
              </p:cNvPr>
              <p:cNvSpPr/>
              <p:nvPr/>
            </p:nvSpPr>
            <p:spPr>
              <a:xfrm>
                <a:off x="10096438" y="3098699"/>
                <a:ext cx="174591" cy="63278"/>
              </a:xfrm>
              <a:custGeom>
                <a:avLst/>
                <a:gdLst/>
                <a:ahLst/>
                <a:cxnLst/>
                <a:rect l="0" t="0" r="0" b="0"/>
                <a:pathLst>
                  <a:path w="174591" h="63278">
                    <a:moveTo>
                      <a:pt x="10240" y="23998"/>
                    </a:moveTo>
                    <a:cubicBezTo>
                      <a:pt x="0" y="43132"/>
                      <a:pt x="1840" y="48245"/>
                      <a:pt x="19318" y="49225"/>
                    </a:cubicBezTo>
                    <a:cubicBezTo>
                      <a:pt x="31375" y="49900"/>
                      <a:pt x="71244" y="53389"/>
                      <a:pt x="107915" y="56977"/>
                    </a:cubicBezTo>
                    <a:cubicBezTo>
                      <a:pt x="172308" y="63277"/>
                      <a:pt x="174590" y="62413"/>
                      <a:pt x="174590" y="31750"/>
                    </a:cubicBezTo>
                    <a:cubicBezTo>
                      <a:pt x="174590" y="1432"/>
                      <a:pt x="171174" y="0"/>
                      <a:pt x="98836" y="0"/>
                    </a:cubicBezTo>
                    <a:cubicBezTo>
                      <a:pt x="37557" y="0"/>
                      <a:pt x="20630" y="4585"/>
                      <a:pt x="10240" y="239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8" name="任意多边形: 形状 877">
                <a:extLst>
                  <a:ext uri="{FF2B5EF4-FFF2-40B4-BE49-F238E27FC236}">
                    <a16:creationId xmlns:a16="http://schemas.microsoft.com/office/drawing/2014/main" id="{EBE8F08A-A7AF-468E-BF21-53DE3F095225}"/>
                  </a:ext>
                </a:extLst>
              </p:cNvPr>
              <p:cNvSpPr/>
              <p:nvPr/>
            </p:nvSpPr>
            <p:spPr>
              <a:xfrm>
                <a:off x="10296428" y="3098699"/>
                <a:ext cx="177801" cy="50801"/>
              </a:xfrm>
              <a:custGeom>
                <a:avLst/>
                <a:gdLst/>
                <a:ahLst/>
                <a:cxnLst/>
                <a:rect l="0" t="0" r="0" b="0"/>
                <a:pathLst>
                  <a:path w="177801" h="50801">
                    <a:moveTo>
                      <a:pt x="0" y="25400"/>
                    </a:moveTo>
                    <a:cubicBezTo>
                      <a:pt x="0" y="48381"/>
                      <a:pt x="8467" y="50800"/>
                      <a:pt x="88900" y="50800"/>
                    </a:cubicBezTo>
                    <a:cubicBezTo>
                      <a:pt x="169333" y="50800"/>
                      <a:pt x="177800" y="48381"/>
                      <a:pt x="177800" y="25400"/>
                    </a:cubicBezTo>
                    <a:cubicBezTo>
                      <a:pt x="177800" y="2419"/>
                      <a:pt x="169333" y="0"/>
                      <a:pt x="88900" y="0"/>
                    </a:cubicBezTo>
                    <a:cubicBezTo>
                      <a:pt x="8467" y="0"/>
                      <a:pt x="0" y="2419"/>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79" name="任意多边形: 形状 878">
                <a:extLst>
                  <a:ext uri="{FF2B5EF4-FFF2-40B4-BE49-F238E27FC236}">
                    <a16:creationId xmlns:a16="http://schemas.microsoft.com/office/drawing/2014/main" id="{352F13E7-5149-4F7C-A60D-8FA52907D1DA}"/>
                  </a:ext>
                </a:extLst>
              </p:cNvPr>
              <p:cNvSpPr/>
              <p:nvPr/>
            </p:nvSpPr>
            <p:spPr>
              <a:xfrm>
                <a:off x="4937028" y="3109169"/>
                <a:ext cx="31751" cy="37726"/>
              </a:xfrm>
              <a:custGeom>
                <a:avLst/>
                <a:gdLst/>
                <a:ahLst/>
                <a:cxnLst/>
                <a:rect l="0" t="0" r="0" b="0"/>
                <a:pathLst>
                  <a:path w="31751" h="37726">
                    <a:moveTo>
                      <a:pt x="15875" y="6162"/>
                    </a:moveTo>
                    <a:cubicBezTo>
                      <a:pt x="7144" y="12009"/>
                      <a:pt x="0" y="22507"/>
                      <a:pt x="0" y="29492"/>
                    </a:cubicBezTo>
                    <a:cubicBezTo>
                      <a:pt x="0" y="36855"/>
                      <a:pt x="6672" y="37725"/>
                      <a:pt x="15875" y="31562"/>
                    </a:cubicBezTo>
                    <a:cubicBezTo>
                      <a:pt x="24606" y="25716"/>
                      <a:pt x="31750" y="15217"/>
                      <a:pt x="31750" y="8232"/>
                    </a:cubicBezTo>
                    <a:cubicBezTo>
                      <a:pt x="31750" y="869"/>
                      <a:pt x="25078" y="0"/>
                      <a:pt x="15875" y="61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0" name="任意多边形: 形状 879">
                <a:extLst>
                  <a:ext uri="{FF2B5EF4-FFF2-40B4-BE49-F238E27FC236}">
                    <a16:creationId xmlns:a16="http://schemas.microsoft.com/office/drawing/2014/main" id="{F61C996D-60FF-4B23-A962-68FE3CDBF657}"/>
                  </a:ext>
                </a:extLst>
              </p:cNvPr>
              <p:cNvSpPr/>
              <p:nvPr/>
            </p:nvSpPr>
            <p:spPr>
              <a:xfrm>
                <a:off x="5019743" y="3100712"/>
                <a:ext cx="57183" cy="34352"/>
              </a:xfrm>
              <a:custGeom>
                <a:avLst/>
                <a:gdLst/>
                <a:ahLst/>
                <a:cxnLst/>
                <a:rect l="0" t="0" r="0" b="0"/>
                <a:pathLst>
                  <a:path w="57183" h="34352">
                    <a:moveTo>
                      <a:pt x="12903" y="16363"/>
                    </a:moveTo>
                    <a:cubicBezTo>
                      <a:pt x="6120" y="26452"/>
                      <a:pt x="405" y="34351"/>
                      <a:pt x="203" y="33917"/>
                    </a:cubicBezTo>
                    <a:cubicBezTo>
                      <a:pt x="0" y="33483"/>
                      <a:pt x="14123" y="27208"/>
                      <a:pt x="31585" y="19973"/>
                    </a:cubicBezTo>
                    <a:cubicBezTo>
                      <a:pt x="53080" y="11068"/>
                      <a:pt x="57182" y="5398"/>
                      <a:pt x="44285" y="2420"/>
                    </a:cubicBezTo>
                    <a:cubicBezTo>
                      <a:pt x="33807" y="0"/>
                      <a:pt x="19685" y="6275"/>
                      <a:pt x="12903" y="163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1" name="任意多边形: 形状 880">
                <a:extLst>
                  <a:ext uri="{FF2B5EF4-FFF2-40B4-BE49-F238E27FC236}">
                    <a16:creationId xmlns:a16="http://schemas.microsoft.com/office/drawing/2014/main" id="{86EFDB3D-7B39-4216-A683-E9316326EA5A}"/>
                  </a:ext>
                </a:extLst>
              </p:cNvPr>
              <p:cNvSpPr/>
              <p:nvPr/>
            </p:nvSpPr>
            <p:spPr>
              <a:xfrm>
                <a:off x="5127528" y="3111399"/>
                <a:ext cx="76201" cy="25401"/>
              </a:xfrm>
              <a:custGeom>
                <a:avLst/>
                <a:gdLst/>
                <a:ahLst/>
                <a:cxnLst/>
                <a:rect l="0" t="0" r="0" b="0"/>
                <a:pathLst>
                  <a:path w="76201" h="25401">
                    <a:moveTo>
                      <a:pt x="0" y="12700"/>
                    </a:moveTo>
                    <a:cubicBezTo>
                      <a:pt x="0" y="19685"/>
                      <a:pt x="17145" y="25400"/>
                      <a:pt x="38100" y="25400"/>
                    </a:cubicBezTo>
                    <a:cubicBezTo>
                      <a:pt x="59055" y="25400"/>
                      <a:pt x="76200" y="19685"/>
                      <a:pt x="76200" y="12700"/>
                    </a:cubicBezTo>
                    <a:cubicBezTo>
                      <a:pt x="76200" y="5715"/>
                      <a:pt x="59055" y="0"/>
                      <a:pt x="38100" y="0"/>
                    </a:cubicBezTo>
                    <a:cubicBezTo>
                      <a:pt x="1714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2" name="任意多边形: 形状 881">
                <a:extLst>
                  <a:ext uri="{FF2B5EF4-FFF2-40B4-BE49-F238E27FC236}">
                    <a16:creationId xmlns:a16="http://schemas.microsoft.com/office/drawing/2014/main" id="{5B3893C8-0020-45C4-9A54-09F1D4889A9E}"/>
                  </a:ext>
                </a:extLst>
              </p:cNvPr>
              <p:cNvSpPr/>
              <p:nvPr/>
            </p:nvSpPr>
            <p:spPr>
              <a:xfrm>
                <a:off x="6468235" y="3107219"/>
                <a:ext cx="195994" cy="51108"/>
              </a:xfrm>
              <a:custGeom>
                <a:avLst/>
                <a:gdLst/>
                <a:ahLst/>
                <a:cxnLst/>
                <a:rect l="0" t="0" r="0" b="0"/>
                <a:pathLst>
                  <a:path w="195994" h="51108">
                    <a:moveTo>
                      <a:pt x="2971" y="14550"/>
                    </a:moveTo>
                    <a:cubicBezTo>
                      <a:pt x="2959" y="23746"/>
                      <a:pt x="2093" y="30099"/>
                      <a:pt x="1046" y="28668"/>
                    </a:cubicBezTo>
                    <a:cubicBezTo>
                      <a:pt x="0" y="27238"/>
                      <a:pt x="43434" y="32240"/>
                      <a:pt x="97568" y="39784"/>
                    </a:cubicBezTo>
                    <a:cubicBezTo>
                      <a:pt x="178804" y="51107"/>
                      <a:pt x="195993" y="50486"/>
                      <a:pt x="195993" y="36233"/>
                    </a:cubicBezTo>
                    <a:cubicBezTo>
                      <a:pt x="195993" y="24117"/>
                      <a:pt x="167200" y="15811"/>
                      <a:pt x="99493" y="8397"/>
                    </a:cubicBezTo>
                    <a:cubicBezTo>
                      <a:pt x="22812" y="0"/>
                      <a:pt x="2989" y="1264"/>
                      <a:pt x="2971" y="145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3" name="任意多边形: 形状 882">
                <a:extLst>
                  <a:ext uri="{FF2B5EF4-FFF2-40B4-BE49-F238E27FC236}">
                    <a16:creationId xmlns:a16="http://schemas.microsoft.com/office/drawing/2014/main" id="{BF490462-9702-44BE-9985-7F3A4F65A6CD}"/>
                  </a:ext>
                </a:extLst>
              </p:cNvPr>
              <p:cNvSpPr/>
              <p:nvPr/>
            </p:nvSpPr>
            <p:spPr>
              <a:xfrm>
                <a:off x="10486928" y="3102117"/>
                <a:ext cx="341069" cy="47383"/>
              </a:xfrm>
              <a:custGeom>
                <a:avLst/>
                <a:gdLst/>
                <a:ahLst/>
                <a:cxnLst/>
                <a:rect l="0" t="0" r="0" b="0"/>
                <a:pathLst>
                  <a:path w="341069" h="47383">
                    <a:moveTo>
                      <a:pt x="0" y="28332"/>
                    </a:moveTo>
                    <a:cubicBezTo>
                      <a:pt x="0" y="44322"/>
                      <a:pt x="27473" y="47382"/>
                      <a:pt x="171052" y="47382"/>
                    </a:cubicBezTo>
                    <a:cubicBezTo>
                      <a:pt x="317879" y="47382"/>
                      <a:pt x="341068" y="44684"/>
                      <a:pt x="334793" y="28332"/>
                    </a:cubicBezTo>
                    <a:cubicBezTo>
                      <a:pt x="323921" y="0"/>
                      <a:pt x="0" y="0"/>
                      <a:pt x="0" y="283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4" name="任意多边形: 形状 883">
                <a:extLst>
                  <a:ext uri="{FF2B5EF4-FFF2-40B4-BE49-F238E27FC236}">
                    <a16:creationId xmlns:a16="http://schemas.microsoft.com/office/drawing/2014/main" id="{73EDCE25-AC76-40A1-8DDF-796B5CF3F102}"/>
                  </a:ext>
                </a:extLst>
              </p:cNvPr>
              <p:cNvSpPr/>
              <p:nvPr/>
            </p:nvSpPr>
            <p:spPr>
              <a:xfrm>
                <a:off x="10855228" y="3106656"/>
                <a:ext cx="304801" cy="53890"/>
              </a:xfrm>
              <a:custGeom>
                <a:avLst/>
                <a:gdLst/>
                <a:ahLst/>
                <a:cxnLst/>
                <a:rect l="0" t="0" r="0" b="0"/>
                <a:pathLst>
                  <a:path w="304801" h="53890">
                    <a:moveTo>
                      <a:pt x="0" y="21912"/>
                    </a:moveTo>
                    <a:cubicBezTo>
                      <a:pt x="0" y="34703"/>
                      <a:pt x="25090" y="39540"/>
                      <a:pt x="98425" y="40886"/>
                    </a:cubicBezTo>
                    <a:cubicBezTo>
                      <a:pt x="152559" y="41879"/>
                      <a:pt x="221138" y="45584"/>
                      <a:pt x="250825" y="49118"/>
                    </a:cubicBezTo>
                    <a:cubicBezTo>
                      <a:pt x="290901" y="53889"/>
                      <a:pt x="304800" y="51118"/>
                      <a:pt x="304800" y="38357"/>
                    </a:cubicBezTo>
                    <a:cubicBezTo>
                      <a:pt x="304800" y="26122"/>
                      <a:pt x="276808" y="18805"/>
                      <a:pt x="207634" y="12957"/>
                    </a:cubicBezTo>
                    <a:cubicBezTo>
                      <a:pt x="54350" y="0"/>
                      <a:pt x="0" y="2344"/>
                      <a:pt x="0" y="219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5" name="任意多边形: 形状 884">
                <a:extLst>
                  <a:ext uri="{FF2B5EF4-FFF2-40B4-BE49-F238E27FC236}">
                    <a16:creationId xmlns:a16="http://schemas.microsoft.com/office/drawing/2014/main" id="{8C012B31-71E6-457D-A536-66BC6341F311}"/>
                  </a:ext>
                </a:extLst>
              </p:cNvPr>
              <p:cNvSpPr/>
              <p:nvPr/>
            </p:nvSpPr>
            <p:spPr>
              <a:xfrm>
                <a:off x="12064585" y="3111399"/>
                <a:ext cx="71757" cy="5081"/>
              </a:xfrm>
              <a:custGeom>
                <a:avLst/>
                <a:gdLst/>
                <a:ahLst/>
                <a:cxnLst/>
                <a:rect l="0" t="0" r="0" b="0"/>
                <a:pathLst>
                  <a:path w="71757" h="5081">
                    <a:moveTo>
                      <a:pt x="41593" y="5080"/>
                    </a:moveTo>
                    <a:cubicBezTo>
                      <a:pt x="66040" y="5080"/>
                      <a:pt x="71756" y="3937"/>
                      <a:pt x="54293" y="2540"/>
                    </a:cubicBezTo>
                    <a:cubicBezTo>
                      <a:pt x="36831" y="1143"/>
                      <a:pt x="19686" y="0"/>
                      <a:pt x="16193" y="0"/>
                    </a:cubicBezTo>
                    <a:cubicBezTo>
                      <a:pt x="12700" y="0"/>
                      <a:pt x="6986" y="1143"/>
                      <a:pt x="3493" y="2540"/>
                    </a:cubicBezTo>
                    <a:cubicBezTo>
                      <a:pt x="0" y="3937"/>
                      <a:pt x="17146" y="5080"/>
                      <a:pt x="41593" y="50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6" name="任意多边形: 形状 885">
                <a:extLst>
                  <a:ext uri="{FF2B5EF4-FFF2-40B4-BE49-F238E27FC236}">
                    <a16:creationId xmlns:a16="http://schemas.microsoft.com/office/drawing/2014/main" id="{FC4360C8-AE2A-4503-9DF0-351DC6913094}"/>
                  </a:ext>
                </a:extLst>
              </p:cNvPr>
              <p:cNvSpPr/>
              <p:nvPr/>
            </p:nvSpPr>
            <p:spPr>
              <a:xfrm>
                <a:off x="951261" y="3120366"/>
                <a:ext cx="36068" cy="29134"/>
              </a:xfrm>
              <a:custGeom>
                <a:avLst/>
                <a:gdLst/>
                <a:ahLst/>
                <a:cxnLst/>
                <a:rect l="0" t="0" r="0" b="0"/>
                <a:pathLst>
                  <a:path w="36068" h="29134">
                    <a:moveTo>
                      <a:pt x="4317" y="16433"/>
                    </a:moveTo>
                    <a:cubicBezTo>
                      <a:pt x="0" y="23418"/>
                      <a:pt x="5378" y="29133"/>
                      <a:pt x="16268" y="29133"/>
                    </a:cubicBezTo>
                    <a:cubicBezTo>
                      <a:pt x="27157" y="29133"/>
                      <a:pt x="36067" y="23418"/>
                      <a:pt x="36067" y="16433"/>
                    </a:cubicBezTo>
                    <a:cubicBezTo>
                      <a:pt x="36067" y="0"/>
                      <a:pt x="14473" y="0"/>
                      <a:pt x="4317" y="164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7" name="任意多边形: 形状 886">
                <a:extLst>
                  <a:ext uri="{FF2B5EF4-FFF2-40B4-BE49-F238E27FC236}">
                    <a16:creationId xmlns:a16="http://schemas.microsoft.com/office/drawing/2014/main" id="{41376B8F-1A77-4403-91F5-9559D5FBF372}"/>
                  </a:ext>
                </a:extLst>
              </p:cNvPr>
              <p:cNvSpPr/>
              <p:nvPr/>
            </p:nvSpPr>
            <p:spPr>
              <a:xfrm>
                <a:off x="2709133" y="3124099"/>
                <a:ext cx="43496" cy="266113"/>
              </a:xfrm>
              <a:custGeom>
                <a:avLst/>
                <a:gdLst/>
                <a:ahLst/>
                <a:cxnLst/>
                <a:rect l="0" t="0" r="0" b="0"/>
                <a:pathLst>
                  <a:path w="43496" h="266113">
                    <a:moveTo>
                      <a:pt x="9387" y="127027"/>
                    </a:moveTo>
                    <a:cubicBezTo>
                      <a:pt x="0" y="242322"/>
                      <a:pt x="1098" y="254638"/>
                      <a:pt x="21270" y="260377"/>
                    </a:cubicBezTo>
                    <a:cubicBezTo>
                      <a:pt x="41427" y="266112"/>
                      <a:pt x="43495" y="254292"/>
                      <a:pt x="43495" y="133350"/>
                    </a:cubicBezTo>
                    <a:cubicBezTo>
                      <a:pt x="43495" y="59030"/>
                      <a:pt x="38235" y="0"/>
                      <a:pt x="31612" y="0"/>
                    </a:cubicBezTo>
                    <a:cubicBezTo>
                      <a:pt x="25077" y="0"/>
                      <a:pt x="15075" y="57162"/>
                      <a:pt x="9387" y="1270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8" name="任意多边形: 形状 887">
                <a:extLst>
                  <a:ext uri="{FF2B5EF4-FFF2-40B4-BE49-F238E27FC236}">
                    <a16:creationId xmlns:a16="http://schemas.microsoft.com/office/drawing/2014/main" id="{38BB49F4-6972-489D-BC75-1E10CC9EACB5}"/>
                  </a:ext>
                </a:extLst>
              </p:cNvPr>
              <p:cNvSpPr/>
              <p:nvPr/>
            </p:nvSpPr>
            <p:spPr>
              <a:xfrm>
                <a:off x="6246641" y="3124099"/>
                <a:ext cx="185875" cy="53314"/>
              </a:xfrm>
              <a:custGeom>
                <a:avLst/>
                <a:gdLst/>
                <a:ahLst/>
                <a:cxnLst/>
                <a:rect l="0" t="0" r="0" b="0"/>
                <a:pathLst>
                  <a:path w="185875" h="53314">
                    <a:moveTo>
                      <a:pt x="5897" y="20868"/>
                    </a:moveTo>
                    <a:cubicBezTo>
                      <a:pt x="1493" y="32345"/>
                      <a:pt x="0" y="43846"/>
                      <a:pt x="2579" y="46425"/>
                    </a:cubicBezTo>
                    <a:cubicBezTo>
                      <a:pt x="9467" y="53313"/>
                      <a:pt x="165859" y="20691"/>
                      <a:pt x="179483" y="9525"/>
                    </a:cubicBezTo>
                    <a:cubicBezTo>
                      <a:pt x="185874" y="4286"/>
                      <a:pt x="151234" y="0"/>
                      <a:pt x="102504" y="0"/>
                    </a:cubicBezTo>
                    <a:cubicBezTo>
                      <a:pt x="32035" y="0"/>
                      <a:pt x="12266" y="4270"/>
                      <a:pt x="5897" y="208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89" name="任意多边形: 形状 888">
                <a:extLst>
                  <a:ext uri="{FF2B5EF4-FFF2-40B4-BE49-F238E27FC236}">
                    <a16:creationId xmlns:a16="http://schemas.microsoft.com/office/drawing/2014/main" id="{C9AF651D-CC00-45DC-9980-1C70EC740728}"/>
                  </a:ext>
                </a:extLst>
              </p:cNvPr>
              <p:cNvSpPr/>
              <p:nvPr/>
            </p:nvSpPr>
            <p:spPr>
              <a:xfrm>
                <a:off x="6702328" y="3124099"/>
                <a:ext cx="241301" cy="25401"/>
              </a:xfrm>
              <a:custGeom>
                <a:avLst/>
                <a:gdLst/>
                <a:ahLst/>
                <a:cxnLst/>
                <a:rect l="0" t="0" r="0" b="0"/>
                <a:pathLst>
                  <a:path w="241301" h="25401">
                    <a:moveTo>
                      <a:pt x="0" y="12700"/>
                    </a:moveTo>
                    <a:cubicBezTo>
                      <a:pt x="0" y="20276"/>
                      <a:pt x="48683" y="25400"/>
                      <a:pt x="120650" y="25400"/>
                    </a:cubicBezTo>
                    <a:cubicBezTo>
                      <a:pt x="192617" y="25400"/>
                      <a:pt x="241300" y="20276"/>
                      <a:pt x="241300" y="12700"/>
                    </a:cubicBezTo>
                    <a:cubicBezTo>
                      <a:pt x="241300" y="5124"/>
                      <a:pt x="192617" y="0"/>
                      <a:pt x="120650" y="0"/>
                    </a:cubicBezTo>
                    <a:cubicBezTo>
                      <a:pt x="48683" y="0"/>
                      <a:pt x="0" y="5124"/>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0" name="任意多边形: 形状 889">
                <a:extLst>
                  <a:ext uri="{FF2B5EF4-FFF2-40B4-BE49-F238E27FC236}">
                    <a16:creationId xmlns:a16="http://schemas.microsoft.com/office/drawing/2014/main" id="{8BFA24D6-B225-4E9F-9FA5-CA1340B59985}"/>
                  </a:ext>
                </a:extLst>
              </p:cNvPr>
              <p:cNvSpPr/>
              <p:nvPr/>
            </p:nvSpPr>
            <p:spPr>
              <a:xfrm>
                <a:off x="6983150" y="3120201"/>
                <a:ext cx="163679" cy="29299"/>
              </a:xfrm>
              <a:custGeom>
                <a:avLst/>
                <a:gdLst/>
                <a:ahLst/>
                <a:cxnLst/>
                <a:rect l="0" t="0" r="0" b="0"/>
                <a:pathLst>
                  <a:path w="163679" h="29299">
                    <a:moveTo>
                      <a:pt x="4928" y="16598"/>
                    </a:moveTo>
                    <a:cubicBezTo>
                      <a:pt x="0" y="24572"/>
                      <a:pt x="28079" y="29298"/>
                      <a:pt x="80378" y="29298"/>
                    </a:cubicBezTo>
                    <a:cubicBezTo>
                      <a:pt x="127445" y="29298"/>
                      <a:pt x="163678" y="23774"/>
                      <a:pt x="163678" y="16598"/>
                    </a:cubicBezTo>
                    <a:cubicBezTo>
                      <a:pt x="163678" y="0"/>
                      <a:pt x="15186" y="0"/>
                      <a:pt x="4928" y="165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1" name="任意多边形: 形状 890">
                <a:extLst>
                  <a:ext uri="{FF2B5EF4-FFF2-40B4-BE49-F238E27FC236}">
                    <a16:creationId xmlns:a16="http://schemas.microsoft.com/office/drawing/2014/main" id="{DB28AD75-E2DC-47DE-983D-19BACFBC3439}"/>
                  </a:ext>
                </a:extLst>
              </p:cNvPr>
              <p:cNvSpPr/>
              <p:nvPr/>
            </p:nvSpPr>
            <p:spPr>
              <a:xfrm>
                <a:off x="8073928" y="3124099"/>
                <a:ext cx="279401" cy="25401"/>
              </a:xfrm>
              <a:custGeom>
                <a:avLst/>
                <a:gdLst/>
                <a:ahLst/>
                <a:cxnLst/>
                <a:rect l="0" t="0" r="0" b="0"/>
                <a:pathLst>
                  <a:path w="279401" h="25401">
                    <a:moveTo>
                      <a:pt x="0" y="12700"/>
                    </a:moveTo>
                    <a:cubicBezTo>
                      <a:pt x="0" y="20397"/>
                      <a:pt x="55033" y="25400"/>
                      <a:pt x="139700" y="25400"/>
                    </a:cubicBezTo>
                    <a:cubicBezTo>
                      <a:pt x="224367" y="25400"/>
                      <a:pt x="279400" y="20397"/>
                      <a:pt x="279400" y="12700"/>
                    </a:cubicBezTo>
                    <a:cubicBezTo>
                      <a:pt x="279400" y="5003"/>
                      <a:pt x="224367" y="0"/>
                      <a:pt x="139700" y="0"/>
                    </a:cubicBezTo>
                    <a:cubicBezTo>
                      <a:pt x="55033" y="0"/>
                      <a:pt x="0" y="5003"/>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2" name="任意多边形: 形状 891">
                <a:extLst>
                  <a:ext uri="{FF2B5EF4-FFF2-40B4-BE49-F238E27FC236}">
                    <a16:creationId xmlns:a16="http://schemas.microsoft.com/office/drawing/2014/main" id="{06FD6740-C5F9-4B18-A62E-7554A63238D6}"/>
                  </a:ext>
                </a:extLst>
              </p:cNvPr>
              <p:cNvSpPr/>
              <p:nvPr/>
            </p:nvSpPr>
            <p:spPr>
              <a:xfrm>
                <a:off x="11198128" y="3111377"/>
                <a:ext cx="279401" cy="63436"/>
              </a:xfrm>
              <a:custGeom>
                <a:avLst/>
                <a:gdLst/>
                <a:ahLst/>
                <a:cxnLst/>
                <a:rect l="0" t="0" r="0" b="0"/>
                <a:pathLst>
                  <a:path w="279401" h="63436">
                    <a:moveTo>
                      <a:pt x="0" y="31772"/>
                    </a:moveTo>
                    <a:cubicBezTo>
                      <a:pt x="0" y="47357"/>
                      <a:pt x="21757" y="50822"/>
                      <a:pt x="119611" y="50822"/>
                    </a:cubicBezTo>
                    <a:cubicBezTo>
                      <a:pt x="185397" y="50822"/>
                      <a:pt x="248262" y="54291"/>
                      <a:pt x="259311" y="58531"/>
                    </a:cubicBezTo>
                    <a:cubicBezTo>
                      <a:pt x="272092" y="63435"/>
                      <a:pt x="279400" y="59354"/>
                      <a:pt x="279400" y="47312"/>
                    </a:cubicBezTo>
                    <a:cubicBezTo>
                      <a:pt x="279400" y="14846"/>
                      <a:pt x="215805" y="0"/>
                      <a:pt x="104775" y="6545"/>
                    </a:cubicBezTo>
                    <a:cubicBezTo>
                      <a:pt x="22854" y="11375"/>
                      <a:pt x="0" y="16877"/>
                      <a:pt x="0" y="3177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3" name="任意多边形: 形状 892">
                <a:extLst>
                  <a:ext uri="{FF2B5EF4-FFF2-40B4-BE49-F238E27FC236}">
                    <a16:creationId xmlns:a16="http://schemas.microsoft.com/office/drawing/2014/main" id="{22FDFE0A-8877-4177-8BAA-AC916C0EEFD5}"/>
                  </a:ext>
                </a:extLst>
              </p:cNvPr>
              <p:cNvSpPr/>
              <p:nvPr/>
            </p:nvSpPr>
            <p:spPr>
              <a:xfrm>
                <a:off x="853775" y="3123772"/>
                <a:ext cx="72727" cy="68035"/>
              </a:xfrm>
              <a:custGeom>
                <a:avLst/>
                <a:gdLst/>
                <a:ahLst/>
                <a:cxnLst/>
                <a:rect l="0" t="0" r="0" b="0"/>
                <a:pathLst>
                  <a:path w="72727" h="68035">
                    <a:moveTo>
                      <a:pt x="10935" y="32626"/>
                    </a:moveTo>
                    <a:cubicBezTo>
                      <a:pt x="0" y="61124"/>
                      <a:pt x="13064" y="68034"/>
                      <a:pt x="45281" y="50792"/>
                    </a:cubicBezTo>
                    <a:cubicBezTo>
                      <a:pt x="72591" y="36176"/>
                      <a:pt x="72726" y="35144"/>
                      <a:pt x="49544" y="18207"/>
                    </a:cubicBezTo>
                    <a:cubicBezTo>
                      <a:pt x="24621" y="0"/>
                      <a:pt x="23260" y="508"/>
                      <a:pt x="10935" y="3262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4" name="任意多边形: 形状 893">
                <a:extLst>
                  <a:ext uri="{FF2B5EF4-FFF2-40B4-BE49-F238E27FC236}">
                    <a16:creationId xmlns:a16="http://schemas.microsoft.com/office/drawing/2014/main" id="{26E33D75-7AF1-4428-91FF-73E50DAC09A9}"/>
                  </a:ext>
                </a:extLst>
              </p:cNvPr>
              <p:cNvSpPr/>
              <p:nvPr/>
            </p:nvSpPr>
            <p:spPr>
              <a:xfrm>
                <a:off x="4848922" y="31292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5" name="任意多边形: 形状 894">
                <a:extLst>
                  <a:ext uri="{FF2B5EF4-FFF2-40B4-BE49-F238E27FC236}">
                    <a16:creationId xmlns:a16="http://schemas.microsoft.com/office/drawing/2014/main" id="{4B5C3CCD-C4D9-4A81-9E64-DFAA338F0CC7}"/>
                  </a:ext>
                </a:extLst>
              </p:cNvPr>
              <p:cNvSpPr/>
              <p:nvPr/>
            </p:nvSpPr>
            <p:spPr>
              <a:xfrm>
                <a:off x="5508528" y="3135135"/>
                <a:ext cx="127001" cy="52465"/>
              </a:xfrm>
              <a:custGeom>
                <a:avLst/>
                <a:gdLst/>
                <a:ahLst/>
                <a:cxnLst/>
                <a:rect l="0" t="0" r="0" b="0"/>
                <a:pathLst>
                  <a:path w="127001" h="52465">
                    <a:moveTo>
                      <a:pt x="8101" y="20730"/>
                    </a:moveTo>
                    <a:cubicBezTo>
                      <a:pt x="3646" y="32341"/>
                      <a:pt x="0" y="44232"/>
                      <a:pt x="0" y="47153"/>
                    </a:cubicBezTo>
                    <a:cubicBezTo>
                      <a:pt x="0" y="50074"/>
                      <a:pt x="28575" y="52464"/>
                      <a:pt x="63500" y="52464"/>
                    </a:cubicBezTo>
                    <a:cubicBezTo>
                      <a:pt x="111478" y="52464"/>
                      <a:pt x="127000" y="47807"/>
                      <a:pt x="127000" y="33414"/>
                    </a:cubicBezTo>
                    <a:cubicBezTo>
                      <a:pt x="127000" y="16016"/>
                      <a:pt x="90498" y="2701"/>
                      <a:pt x="36676" y="467"/>
                    </a:cubicBezTo>
                    <a:cubicBezTo>
                      <a:pt x="25416" y="0"/>
                      <a:pt x="12557" y="9118"/>
                      <a:pt x="8101" y="207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6" name="任意多边形: 形状 895">
                <a:extLst>
                  <a:ext uri="{FF2B5EF4-FFF2-40B4-BE49-F238E27FC236}">
                    <a16:creationId xmlns:a16="http://schemas.microsoft.com/office/drawing/2014/main" id="{C9E6C518-6961-41A8-96C1-729987665CD3}"/>
                  </a:ext>
                </a:extLst>
              </p:cNvPr>
              <p:cNvSpPr/>
              <p:nvPr/>
            </p:nvSpPr>
            <p:spPr>
              <a:xfrm>
                <a:off x="5663041" y="3128557"/>
                <a:ext cx="150288" cy="46343"/>
              </a:xfrm>
              <a:custGeom>
                <a:avLst/>
                <a:gdLst/>
                <a:ahLst/>
                <a:cxnLst/>
                <a:rect l="0" t="0" r="0" b="0"/>
                <a:pathLst>
                  <a:path w="150288" h="46343">
                    <a:moveTo>
                      <a:pt x="5994" y="27292"/>
                    </a:moveTo>
                    <a:cubicBezTo>
                      <a:pt x="0" y="42914"/>
                      <a:pt x="12324" y="46342"/>
                      <a:pt x="74485" y="46342"/>
                    </a:cubicBezTo>
                    <a:cubicBezTo>
                      <a:pt x="133398" y="46342"/>
                      <a:pt x="150287" y="42097"/>
                      <a:pt x="150287" y="27292"/>
                    </a:cubicBezTo>
                    <a:cubicBezTo>
                      <a:pt x="150287" y="0"/>
                      <a:pt x="16467" y="0"/>
                      <a:pt x="5994" y="2729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7" name="任意多边形: 形状 896">
                <a:extLst>
                  <a:ext uri="{FF2B5EF4-FFF2-40B4-BE49-F238E27FC236}">
                    <a16:creationId xmlns:a16="http://schemas.microsoft.com/office/drawing/2014/main" id="{FD9EC594-45BD-4782-9ED0-5FE6B620E490}"/>
                  </a:ext>
                </a:extLst>
              </p:cNvPr>
              <p:cNvSpPr/>
              <p:nvPr/>
            </p:nvSpPr>
            <p:spPr>
              <a:xfrm>
                <a:off x="5864128" y="3136799"/>
                <a:ext cx="152401" cy="38101"/>
              </a:xfrm>
              <a:custGeom>
                <a:avLst/>
                <a:gdLst/>
                <a:ahLst/>
                <a:cxnLst/>
                <a:rect l="0" t="0" r="0" b="0"/>
                <a:pathLst>
                  <a:path w="152401" h="38101">
                    <a:moveTo>
                      <a:pt x="0" y="19050"/>
                    </a:moveTo>
                    <a:cubicBezTo>
                      <a:pt x="0" y="33867"/>
                      <a:pt x="16933" y="38100"/>
                      <a:pt x="76200" y="38100"/>
                    </a:cubicBezTo>
                    <a:cubicBezTo>
                      <a:pt x="135467" y="38100"/>
                      <a:pt x="152400" y="33867"/>
                      <a:pt x="152400" y="19050"/>
                    </a:cubicBezTo>
                    <a:cubicBezTo>
                      <a:pt x="152400" y="4233"/>
                      <a:pt x="135467" y="0"/>
                      <a:pt x="76200" y="0"/>
                    </a:cubicBezTo>
                    <a:cubicBezTo>
                      <a:pt x="16933" y="0"/>
                      <a:pt x="0" y="423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8" name="任意多边形: 形状 897">
                <a:extLst>
                  <a:ext uri="{FF2B5EF4-FFF2-40B4-BE49-F238E27FC236}">
                    <a16:creationId xmlns:a16="http://schemas.microsoft.com/office/drawing/2014/main" id="{D1C6062C-3DAC-4AD2-99F4-C6D0B3529176}"/>
                  </a:ext>
                </a:extLst>
              </p:cNvPr>
              <p:cNvSpPr/>
              <p:nvPr/>
            </p:nvSpPr>
            <p:spPr>
              <a:xfrm>
                <a:off x="6055183" y="3139044"/>
                <a:ext cx="150154" cy="35856"/>
              </a:xfrm>
              <a:custGeom>
                <a:avLst/>
                <a:gdLst/>
                <a:ahLst/>
                <a:cxnLst/>
                <a:rect l="0" t="0" r="0" b="0"/>
                <a:pathLst>
                  <a:path w="150154" h="35856">
                    <a:moveTo>
                      <a:pt x="21006" y="5827"/>
                    </a:moveTo>
                    <a:cubicBezTo>
                      <a:pt x="0" y="26833"/>
                      <a:pt x="16191" y="35855"/>
                      <a:pt x="74895" y="35855"/>
                    </a:cubicBezTo>
                    <a:cubicBezTo>
                      <a:pt x="109408" y="35855"/>
                      <a:pt x="141178" y="30140"/>
                      <a:pt x="145495" y="23155"/>
                    </a:cubicBezTo>
                    <a:cubicBezTo>
                      <a:pt x="150153" y="15618"/>
                      <a:pt x="135390" y="10455"/>
                      <a:pt x="109183" y="10455"/>
                    </a:cubicBezTo>
                    <a:cubicBezTo>
                      <a:pt x="84895" y="10455"/>
                      <a:pt x="57113" y="7420"/>
                      <a:pt x="47445" y="3710"/>
                    </a:cubicBezTo>
                    <a:cubicBezTo>
                      <a:pt x="37778" y="0"/>
                      <a:pt x="25881" y="953"/>
                      <a:pt x="21006" y="58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899" name="任意多边形: 形状 898">
                <a:extLst>
                  <a:ext uri="{FF2B5EF4-FFF2-40B4-BE49-F238E27FC236}">
                    <a16:creationId xmlns:a16="http://schemas.microsoft.com/office/drawing/2014/main" id="{89191014-24FA-40E0-9193-51E87E816DEC}"/>
                  </a:ext>
                </a:extLst>
              </p:cNvPr>
              <p:cNvSpPr/>
              <p:nvPr/>
            </p:nvSpPr>
            <p:spPr>
              <a:xfrm>
                <a:off x="11515628" y="3136799"/>
                <a:ext cx="241301" cy="53610"/>
              </a:xfrm>
              <a:custGeom>
                <a:avLst/>
                <a:gdLst/>
                <a:ahLst/>
                <a:cxnLst/>
                <a:rect l="0" t="0" r="0" b="0"/>
                <a:pathLst>
                  <a:path w="241301" h="53610">
                    <a:moveTo>
                      <a:pt x="0" y="19050"/>
                    </a:moveTo>
                    <a:cubicBezTo>
                      <a:pt x="0" y="33370"/>
                      <a:pt x="15325" y="38100"/>
                      <a:pt x="61727" y="38100"/>
                    </a:cubicBezTo>
                    <a:cubicBezTo>
                      <a:pt x="95678" y="38100"/>
                      <a:pt x="149970" y="41734"/>
                      <a:pt x="182377" y="46176"/>
                    </a:cubicBezTo>
                    <a:cubicBezTo>
                      <a:pt x="236604" y="53609"/>
                      <a:pt x="241300" y="52091"/>
                      <a:pt x="241300" y="27126"/>
                    </a:cubicBezTo>
                    <a:cubicBezTo>
                      <a:pt x="241300" y="1328"/>
                      <a:pt x="235393" y="0"/>
                      <a:pt x="120650" y="0"/>
                    </a:cubicBezTo>
                    <a:cubicBezTo>
                      <a:pt x="21872" y="0"/>
                      <a:pt x="0" y="345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0" name="任意多边形: 形状 899">
                <a:extLst>
                  <a:ext uri="{FF2B5EF4-FFF2-40B4-BE49-F238E27FC236}">
                    <a16:creationId xmlns:a16="http://schemas.microsoft.com/office/drawing/2014/main" id="{051C820F-D34F-4387-8736-E0DACC9FC779}"/>
                  </a:ext>
                </a:extLst>
              </p:cNvPr>
              <p:cNvSpPr/>
              <p:nvPr/>
            </p:nvSpPr>
            <p:spPr>
              <a:xfrm>
                <a:off x="11795028" y="3134903"/>
                <a:ext cx="406401" cy="65944"/>
              </a:xfrm>
              <a:custGeom>
                <a:avLst/>
                <a:gdLst/>
                <a:ahLst/>
                <a:cxnLst/>
                <a:rect l="0" t="0" r="0" b="0"/>
                <a:pathLst>
                  <a:path w="406401" h="65944">
                    <a:moveTo>
                      <a:pt x="0" y="18312"/>
                    </a:moveTo>
                    <a:cubicBezTo>
                      <a:pt x="0" y="33081"/>
                      <a:pt x="25817" y="37129"/>
                      <a:pt x="130175" y="38723"/>
                    </a:cubicBezTo>
                    <a:cubicBezTo>
                      <a:pt x="201771" y="39817"/>
                      <a:pt x="293212" y="46818"/>
                      <a:pt x="333375" y="54280"/>
                    </a:cubicBezTo>
                    <a:cubicBezTo>
                      <a:pt x="396147" y="65943"/>
                      <a:pt x="406400" y="65143"/>
                      <a:pt x="406400" y="48582"/>
                    </a:cubicBezTo>
                    <a:cubicBezTo>
                      <a:pt x="406400" y="18971"/>
                      <a:pt x="292460" y="1505"/>
                      <a:pt x="92075" y="399"/>
                    </a:cubicBezTo>
                    <a:cubicBezTo>
                      <a:pt x="19858" y="0"/>
                      <a:pt x="0" y="3864"/>
                      <a:pt x="0" y="183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1" name="任意多边形: 形状 900">
                <a:extLst>
                  <a:ext uri="{FF2B5EF4-FFF2-40B4-BE49-F238E27FC236}">
                    <a16:creationId xmlns:a16="http://schemas.microsoft.com/office/drawing/2014/main" id="{CE7FBDD3-034B-46B7-9DF6-CED52FD2816E}"/>
                  </a:ext>
                </a:extLst>
              </p:cNvPr>
              <p:cNvSpPr/>
              <p:nvPr/>
            </p:nvSpPr>
            <p:spPr>
              <a:xfrm>
                <a:off x="322460" y="3147596"/>
                <a:ext cx="1261769" cy="736306"/>
              </a:xfrm>
              <a:custGeom>
                <a:avLst/>
                <a:gdLst/>
                <a:ahLst/>
                <a:cxnLst/>
                <a:rect l="0" t="0" r="0" b="0"/>
                <a:pathLst>
                  <a:path w="1261769" h="736306">
                    <a:moveTo>
                      <a:pt x="799890" y="53761"/>
                    </a:moveTo>
                    <a:cubicBezTo>
                      <a:pt x="802463" y="92761"/>
                      <a:pt x="800927" y="128311"/>
                      <a:pt x="796477" y="132761"/>
                    </a:cubicBezTo>
                    <a:cubicBezTo>
                      <a:pt x="792026" y="137211"/>
                      <a:pt x="770595" y="127637"/>
                      <a:pt x="748852" y="111485"/>
                    </a:cubicBezTo>
                    <a:cubicBezTo>
                      <a:pt x="706269" y="79853"/>
                      <a:pt x="646048" y="52703"/>
                      <a:pt x="618467" y="52703"/>
                    </a:cubicBezTo>
                    <a:cubicBezTo>
                      <a:pt x="609062" y="52703"/>
                      <a:pt x="599939" y="43706"/>
                      <a:pt x="598193" y="32711"/>
                    </a:cubicBezTo>
                    <a:cubicBezTo>
                      <a:pt x="595775" y="17484"/>
                      <a:pt x="592377" y="18997"/>
                      <a:pt x="583938" y="39061"/>
                    </a:cubicBezTo>
                    <a:cubicBezTo>
                      <a:pt x="575140" y="59978"/>
                      <a:pt x="564678" y="64135"/>
                      <a:pt x="533138" y="59248"/>
                    </a:cubicBezTo>
                    <a:cubicBezTo>
                      <a:pt x="483378" y="51536"/>
                      <a:pt x="513821" y="74398"/>
                      <a:pt x="566443" y="84258"/>
                    </a:cubicBezTo>
                    <a:cubicBezTo>
                      <a:pt x="607859" y="92019"/>
                      <a:pt x="610227" y="104249"/>
                      <a:pt x="576267" y="134982"/>
                    </a:cubicBezTo>
                    <a:cubicBezTo>
                      <a:pt x="549921" y="158825"/>
                      <a:pt x="552683" y="179703"/>
                      <a:pt x="582184" y="179703"/>
                    </a:cubicBezTo>
                    <a:cubicBezTo>
                      <a:pt x="593260" y="179703"/>
                      <a:pt x="598767" y="167034"/>
                      <a:pt x="597310" y="144908"/>
                    </a:cubicBezTo>
                    <a:cubicBezTo>
                      <a:pt x="595398" y="115875"/>
                      <a:pt x="599874" y="110439"/>
                      <a:pt x="624335" y="112084"/>
                    </a:cubicBezTo>
                    <a:cubicBezTo>
                      <a:pt x="674442" y="115453"/>
                      <a:pt x="688702" y="125799"/>
                      <a:pt x="681451" y="153526"/>
                    </a:cubicBezTo>
                    <a:cubicBezTo>
                      <a:pt x="676953" y="170725"/>
                      <a:pt x="664224" y="179703"/>
                      <a:pt x="644337" y="179703"/>
                    </a:cubicBezTo>
                    <a:cubicBezTo>
                      <a:pt x="627268" y="179703"/>
                      <a:pt x="614068" y="187243"/>
                      <a:pt x="614068" y="196992"/>
                    </a:cubicBezTo>
                    <a:cubicBezTo>
                      <a:pt x="614068" y="228083"/>
                      <a:pt x="672213" y="204898"/>
                      <a:pt x="696238" y="164227"/>
                    </a:cubicBezTo>
                    <a:cubicBezTo>
                      <a:pt x="713980" y="134191"/>
                      <a:pt x="721400" y="129603"/>
                      <a:pt x="729326" y="143766"/>
                    </a:cubicBezTo>
                    <a:cubicBezTo>
                      <a:pt x="741479" y="165481"/>
                      <a:pt x="709866" y="204221"/>
                      <a:pt x="668093" y="218802"/>
                    </a:cubicBezTo>
                    <a:cubicBezTo>
                      <a:pt x="590741" y="245804"/>
                      <a:pt x="588668" y="245800"/>
                      <a:pt x="588668" y="218659"/>
                    </a:cubicBezTo>
                    <a:cubicBezTo>
                      <a:pt x="588668" y="199619"/>
                      <a:pt x="580523" y="192403"/>
                      <a:pt x="559035" y="192403"/>
                    </a:cubicBezTo>
                    <a:cubicBezTo>
                      <a:pt x="514735" y="192403"/>
                      <a:pt x="509091" y="178585"/>
                      <a:pt x="539966" y="145720"/>
                    </a:cubicBezTo>
                    <a:cubicBezTo>
                      <a:pt x="559886" y="124516"/>
                      <a:pt x="562568" y="116203"/>
                      <a:pt x="549487" y="116203"/>
                    </a:cubicBezTo>
                    <a:cubicBezTo>
                      <a:pt x="539472" y="116203"/>
                      <a:pt x="524140" y="127633"/>
                      <a:pt x="515415" y="141603"/>
                    </a:cubicBezTo>
                    <a:cubicBezTo>
                      <a:pt x="501512" y="163866"/>
                      <a:pt x="485799" y="167003"/>
                      <a:pt x="388186" y="167003"/>
                    </a:cubicBezTo>
                    <a:cubicBezTo>
                      <a:pt x="258283" y="167003"/>
                      <a:pt x="219868" y="184063"/>
                      <a:pt x="230033" y="237239"/>
                    </a:cubicBezTo>
                    <a:cubicBezTo>
                      <a:pt x="235827" y="267545"/>
                      <a:pt x="240205" y="269630"/>
                      <a:pt x="282904" y="262416"/>
                    </a:cubicBezTo>
                    <a:cubicBezTo>
                      <a:pt x="308508" y="258090"/>
                      <a:pt x="343489" y="258778"/>
                      <a:pt x="360638" y="263945"/>
                    </a:cubicBezTo>
                    <a:cubicBezTo>
                      <a:pt x="381901" y="270351"/>
                      <a:pt x="361523" y="274390"/>
                      <a:pt x="296568" y="276643"/>
                    </a:cubicBezTo>
                    <a:cubicBezTo>
                      <a:pt x="244181" y="278461"/>
                      <a:pt x="192112" y="274927"/>
                      <a:pt x="180859" y="268790"/>
                    </a:cubicBezTo>
                    <a:cubicBezTo>
                      <a:pt x="169607" y="262653"/>
                      <a:pt x="146747" y="256326"/>
                      <a:pt x="130059" y="254729"/>
                    </a:cubicBezTo>
                    <a:cubicBezTo>
                      <a:pt x="103444" y="252183"/>
                      <a:pt x="100004" y="256755"/>
                      <a:pt x="102049" y="291965"/>
                    </a:cubicBezTo>
                    <a:cubicBezTo>
                      <a:pt x="103555" y="317877"/>
                      <a:pt x="98453" y="332103"/>
                      <a:pt x="87656" y="332103"/>
                    </a:cubicBezTo>
                    <a:cubicBezTo>
                      <a:pt x="78457" y="332103"/>
                      <a:pt x="63823" y="342104"/>
                      <a:pt x="55137" y="354328"/>
                    </a:cubicBezTo>
                    <a:cubicBezTo>
                      <a:pt x="40096" y="375495"/>
                      <a:pt x="39378" y="375495"/>
                      <a:pt x="40072" y="354328"/>
                    </a:cubicBezTo>
                    <a:cubicBezTo>
                      <a:pt x="40473" y="342104"/>
                      <a:pt x="32626" y="332103"/>
                      <a:pt x="22635" y="332103"/>
                    </a:cubicBezTo>
                    <a:cubicBezTo>
                      <a:pt x="1020" y="332103"/>
                      <a:pt x="0" y="344099"/>
                      <a:pt x="17666" y="390562"/>
                    </a:cubicBezTo>
                    <a:cubicBezTo>
                      <a:pt x="26285" y="413232"/>
                      <a:pt x="26669" y="437309"/>
                      <a:pt x="18772" y="459960"/>
                    </a:cubicBezTo>
                    <a:cubicBezTo>
                      <a:pt x="7585" y="492051"/>
                      <a:pt x="9448" y="495051"/>
                      <a:pt x="43675" y="500074"/>
                    </a:cubicBezTo>
                    <a:cubicBezTo>
                      <a:pt x="85880" y="506269"/>
                      <a:pt x="89204" y="496637"/>
                      <a:pt x="60157" y="452306"/>
                    </a:cubicBezTo>
                    <a:cubicBezTo>
                      <a:pt x="40872" y="422874"/>
                      <a:pt x="41069" y="421003"/>
                      <a:pt x="63452" y="421003"/>
                    </a:cubicBezTo>
                    <a:cubicBezTo>
                      <a:pt x="76546" y="421003"/>
                      <a:pt x="94396" y="409573"/>
                      <a:pt x="103121" y="395603"/>
                    </a:cubicBezTo>
                    <a:cubicBezTo>
                      <a:pt x="112523" y="380547"/>
                      <a:pt x="113767" y="370203"/>
                      <a:pt x="106176" y="370203"/>
                    </a:cubicBezTo>
                    <a:cubicBezTo>
                      <a:pt x="94327" y="370203"/>
                      <a:pt x="89100" y="353078"/>
                      <a:pt x="96543" y="338648"/>
                    </a:cubicBezTo>
                    <a:cubicBezTo>
                      <a:pt x="98289" y="335262"/>
                      <a:pt x="110781" y="340541"/>
                      <a:pt x="124301" y="350380"/>
                    </a:cubicBezTo>
                    <a:cubicBezTo>
                      <a:pt x="144890" y="365361"/>
                      <a:pt x="146207" y="371493"/>
                      <a:pt x="132406" y="388123"/>
                    </a:cubicBezTo>
                    <a:cubicBezTo>
                      <a:pt x="123342" y="399044"/>
                      <a:pt x="119335" y="416861"/>
                      <a:pt x="123500" y="427717"/>
                    </a:cubicBezTo>
                    <a:cubicBezTo>
                      <a:pt x="129668" y="443790"/>
                      <a:pt x="137114" y="440872"/>
                      <a:pt x="163606" y="412004"/>
                    </a:cubicBezTo>
                    <a:cubicBezTo>
                      <a:pt x="181498" y="392506"/>
                      <a:pt x="190592" y="380990"/>
                      <a:pt x="183815" y="386414"/>
                    </a:cubicBezTo>
                    <a:cubicBezTo>
                      <a:pt x="166200" y="400510"/>
                      <a:pt x="151432" y="345159"/>
                      <a:pt x="168306" y="328285"/>
                    </a:cubicBezTo>
                    <a:cubicBezTo>
                      <a:pt x="178455" y="318136"/>
                      <a:pt x="182268" y="318485"/>
                      <a:pt x="182268" y="329563"/>
                    </a:cubicBezTo>
                    <a:cubicBezTo>
                      <a:pt x="182268" y="337945"/>
                      <a:pt x="190840" y="344803"/>
                      <a:pt x="201318" y="344803"/>
                    </a:cubicBezTo>
                    <a:cubicBezTo>
                      <a:pt x="213259" y="344803"/>
                      <a:pt x="218149" y="336510"/>
                      <a:pt x="214422" y="322578"/>
                    </a:cubicBezTo>
                    <a:cubicBezTo>
                      <a:pt x="210196" y="306783"/>
                      <a:pt x="215593" y="309166"/>
                      <a:pt x="233075" y="330813"/>
                    </a:cubicBezTo>
                    <a:cubicBezTo>
                      <a:pt x="253587" y="356211"/>
                      <a:pt x="260905" y="358591"/>
                      <a:pt x="277121" y="345132"/>
                    </a:cubicBezTo>
                    <a:cubicBezTo>
                      <a:pt x="287817" y="336256"/>
                      <a:pt x="296568" y="333693"/>
                      <a:pt x="296568" y="339438"/>
                    </a:cubicBezTo>
                    <a:cubicBezTo>
                      <a:pt x="296568" y="345183"/>
                      <a:pt x="302904" y="343547"/>
                      <a:pt x="310649" y="335802"/>
                    </a:cubicBezTo>
                    <a:cubicBezTo>
                      <a:pt x="320957" y="325494"/>
                      <a:pt x="343076" y="328033"/>
                      <a:pt x="393199" y="345278"/>
                    </a:cubicBezTo>
                    <a:cubicBezTo>
                      <a:pt x="446812" y="363724"/>
                      <a:pt x="461668" y="365172"/>
                      <a:pt x="461668" y="351950"/>
                    </a:cubicBezTo>
                    <a:cubicBezTo>
                      <a:pt x="461668" y="342664"/>
                      <a:pt x="449663" y="331926"/>
                      <a:pt x="434990" y="328089"/>
                    </a:cubicBezTo>
                    <a:cubicBezTo>
                      <a:pt x="409358" y="321386"/>
                      <a:pt x="411588" y="294003"/>
                      <a:pt x="437767" y="294003"/>
                    </a:cubicBezTo>
                    <a:cubicBezTo>
                      <a:pt x="444752" y="294003"/>
                      <a:pt x="447337" y="299068"/>
                      <a:pt x="443510" y="305259"/>
                    </a:cubicBezTo>
                    <a:cubicBezTo>
                      <a:pt x="439684" y="311450"/>
                      <a:pt x="447919" y="319487"/>
                      <a:pt x="461811" y="323120"/>
                    </a:cubicBezTo>
                    <a:cubicBezTo>
                      <a:pt x="475702" y="326753"/>
                      <a:pt x="484123" y="331689"/>
                      <a:pt x="480524" y="334089"/>
                    </a:cubicBezTo>
                    <a:cubicBezTo>
                      <a:pt x="476924" y="336489"/>
                      <a:pt x="471658" y="349493"/>
                      <a:pt x="468822" y="362987"/>
                    </a:cubicBezTo>
                    <a:cubicBezTo>
                      <a:pt x="463810" y="386829"/>
                      <a:pt x="462113" y="386896"/>
                      <a:pt x="408691" y="365337"/>
                    </a:cubicBezTo>
                    <a:cubicBezTo>
                      <a:pt x="338082" y="336843"/>
                      <a:pt x="334668" y="337119"/>
                      <a:pt x="334668" y="371320"/>
                    </a:cubicBezTo>
                    <a:cubicBezTo>
                      <a:pt x="334668" y="387068"/>
                      <a:pt x="325913" y="409627"/>
                      <a:pt x="315212" y="421451"/>
                    </a:cubicBezTo>
                    <a:cubicBezTo>
                      <a:pt x="297281" y="441265"/>
                      <a:pt x="299958" y="443513"/>
                      <a:pt x="349383" y="450143"/>
                    </a:cubicBezTo>
                    <a:cubicBezTo>
                      <a:pt x="393629" y="456077"/>
                      <a:pt x="404253" y="453357"/>
                      <a:pt x="410114" y="434594"/>
                    </a:cubicBezTo>
                    <a:cubicBezTo>
                      <a:pt x="424163" y="389619"/>
                      <a:pt x="499768" y="411898"/>
                      <a:pt x="499768" y="461012"/>
                    </a:cubicBezTo>
                    <a:cubicBezTo>
                      <a:pt x="499768" y="473238"/>
                      <a:pt x="506912" y="486382"/>
                      <a:pt x="515643" y="490222"/>
                    </a:cubicBezTo>
                    <a:cubicBezTo>
                      <a:pt x="528343" y="495807"/>
                      <a:pt x="528343" y="501139"/>
                      <a:pt x="515643" y="516884"/>
                    </a:cubicBezTo>
                    <a:cubicBezTo>
                      <a:pt x="489829" y="548887"/>
                      <a:pt x="484545" y="569058"/>
                      <a:pt x="505811" y="554415"/>
                    </a:cubicBezTo>
                    <a:cubicBezTo>
                      <a:pt x="531141" y="536973"/>
                      <a:pt x="552708" y="570447"/>
                      <a:pt x="542593" y="611503"/>
                    </a:cubicBezTo>
                    <a:cubicBezTo>
                      <a:pt x="531656" y="655891"/>
                      <a:pt x="536134" y="723233"/>
                      <a:pt x="550618" y="732184"/>
                    </a:cubicBezTo>
                    <a:cubicBezTo>
                      <a:pt x="557287" y="736305"/>
                      <a:pt x="575705" y="732741"/>
                      <a:pt x="591547" y="724262"/>
                    </a:cubicBezTo>
                    <a:lnTo>
                      <a:pt x="620350" y="708847"/>
                    </a:lnTo>
                    <a:lnTo>
                      <a:pt x="584989" y="697060"/>
                    </a:lnTo>
                    <a:cubicBezTo>
                      <a:pt x="557191" y="687794"/>
                      <a:pt x="550091" y="678063"/>
                      <a:pt x="551794" y="651563"/>
                    </a:cubicBezTo>
                    <a:cubicBezTo>
                      <a:pt x="553959" y="617863"/>
                      <a:pt x="573983" y="583978"/>
                      <a:pt x="601943" y="566698"/>
                    </a:cubicBezTo>
                    <a:cubicBezTo>
                      <a:pt x="613263" y="559702"/>
                      <a:pt x="613266" y="566188"/>
                      <a:pt x="601955" y="594039"/>
                    </a:cubicBezTo>
                    <a:cubicBezTo>
                      <a:pt x="593800" y="614122"/>
                      <a:pt x="593101" y="621980"/>
                      <a:pt x="600403" y="611503"/>
                    </a:cubicBezTo>
                    <a:cubicBezTo>
                      <a:pt x="611876" y="595040"/>
                      <a:pt x="614568" y="594954"/>
                      <a:pt x="620224" y="610868"/>
                    </a:cubicBezTo>
                    <a:cubicBezTo>
                      <a:pt x="625314" y="625191"/>
                      <a:pt x="630155" y="625896"/>
                      <a:pt x="642008" y="614043"/>
                    </a:cubicBezTo>
                    <a:cubicBezTo>
                      <a:pt x="666010" y="590041"/>
                      <a:pt x="687036" y="596175"/>
                      <a:pt x="687710" y="627378"/>
                    </a:cubicBezTo>
                    <a:cubicBezTo>
                      <a:pt x="688313" y="655308"/>
                      <a:pt x="691603" y="655953"/>
                      <a:pt x="833398" y="655951"/>
                    </a:cubicBezTo>
                    <a:cubicBezTo>
                      <a:pt x="964469" y="655950"/>
                      <a:pt x="980069" y="653498"/>
                      <a:pt x="995053" y="630551"/>
                    </a:cubicBezTo>
                    <a:cubicBezTo>
                      <a:pt x="1010600" y="606742"/>
                      <a:pt x="1009488" y="605813"/>
                      <a:pt x="977290" y="615705"/>
                    </a:cubicBezTo>
                    <a:cubicBezTo>
                      <a:pt x="951425" y="623651"/>
                      <a:pt x="934482" y="620187"/>
                      <a:pt x="908681" y="601677"/>
                    </a:cubicBezTo>
                    <a:cubicBezTo>
                      <a:pt x="885149" y="584796"/>
                      <a:pt x="866463" y="580266"/>
                      <a:pt x="849018" y="587211"/>
                    </a:cubicBezTo>
                    <a:cubicBezTo>
                      <a:pt x="825282" y="596660"/>
                      <a:pt x="825897" y="598298"/>
                      <a:pt x="858400" y="612207"/>
                    </a:cubicBezTo>
                    <a:cubicBezTo>
                      <a:pt x="877530" y="620393"/>
                      <a:pt x="890052" y="632156"/>
                      <a:pt x="886226" y="638347"/>
                    </a:cubicBezTo>
                    <a:cubicBezTo>
                      <a:pt x="876432" y="654193"/>
                      <a:pt x="757011" y="652425"/>
                      <a:pt x="747037" y="636286"/>
                    </a:cubicBezTo>
                    <a:cubicBezTo>
                      <a:pt x="741411" y="627183"/>
                      <a:pt x="733137" y="627675"/>
                      <a:pt x="720887" y="637841"/>
                    </a:cubicBezTo>
                    <a:cubicBezTo>
                      <a:pt x="706761" y="649565"/>
                      <a:pt x="702968" y="648510"/>
                      <a:pt x="702968" y="632858"/>
                    </a:cubicBezTo>
                    <a:cubicBezTo>
                      <a:pt x="702968" y="602207"/>
                      <a:pt x="727550" y="594126"/>
                      <a:pt x="752393" y="616609"/>
                    </a:cubicBezTo>
                    <a:cubicBezTo>
                      <a:pt x="773484" y="635695"/>
                      <a:pt x="818668" y="646770"/>
                      <a:pt x="800232" y="628334"/>
                    </a:cubicBezTo>
                    <a:cubicBezTo>
                      <a:pt x="795519" y="623621"/>
                      <a:pt x="804568" y="606514"/>
                      <a:pt x="820341" y="590318"/>
                    </a:cubicBezTo>
                    <a:cubicBezTo>
                      <a:pt x="841136" y="568964"/>
                      <a:pt x="858617" y="562593"/>
                      <a:pt x="883943" y="567137"/>
                    </a:cubicBezTo>
                    <a:cubicBezTo>
                      <a:pt x="903152" y="570583"/>
                      <a:pt x="918868" y="579118"/>
                      <a:pt x="918868" y="586103"/>
                    </a:cubicBezTo>
                    <a:cubicBezTo>
                      <a:pt x="918868" y="593088"/>
                      <a:pt x="933720" y="598803"/>
                      <a:pt x="951872" y="598803"/>
                    </a:cubicBezTo>
                    <a:lnTo>
                      <a:pt x="984877" y="598803"/>
                    </a:lnTo>
                    <a:lnTo>
                      <a:pt x="958222" y="553627"/>
                    </a:lnTo>
                    <a:cubicBezTo>
                      <a:pt x="943563" y="528780"/>
                      <a:pt x="931568" y="505466"/>
                      <a:pt x="931568" y="501818"/>
                    </a:cubicBezTo>
                    <a:cubicBezTo>
                      <a:pt x="931568" y="489439"/>
                      <a:pt x="1001312" y="499946"/>
                      <a:pt x="1020468" y="515211"/>
                    </a:cubicBezTo>
                    <a:cubicBezTo>
                      <a:pt x="1056025" y="543546"/>
                      <a:pt x="1115530" y="564653"/>
                      <a:pt x="1172868" y="569268"/>
                    </a:cubicBezTo>
                    <a:cubicBezTo>
                      <a:pt x="1204300" y="571798"/>
                      <a:pt x="1222874" y="570622"/>
                      <a:pt x="1214143" y="566655"/>
                    </a:cubicBezTo>
                    <a:cubicBezTo>
                      <a:pt x="1205412" y="562687"/>
                      <a:pt x="1198268" y="551505"/>
                      <a:pt x="1198268" y="541806"/>
                    </a:cubicBezTo>
                    <a:cubicBezTo>
                      <a:pt x="1198268" y="531190"/>
                      <a:pt x="1181844" y="522595"/>
                      <a:pt x="1157006" y="520212"/>
                    </a:cubicBezTo>
                    <a:cubicBezTo>
                      <a:pt x="1127135" y="517346"/>
                      <a:pt x="1114709" y="509241"/>
                      <a:pt x="1111997" y="490853"/>
                    </a:cubicBezTo>
                    <a:cubicBezTo>
                      <a:pt x="1108520" y="467286"/>
                      <a:pt x="1098534" y="465453"/>
                      <a:pt x="973647" y="465453"/>
                    </a:cubicBezTo>
                    <a:lnTo>
                      <a:pt x="839044" y="465453"/>
                    </a:lnTo>
                    <a:lnTo>
                      <a:pt x="832565" y="500378"/>
                    </a:lnTo>
                    <a:cubicBezTo>
                      <a:pt x="826497" y="533089"/>
                      <a:pt x="804568" y="550497"/>
                      <a:pt x="804568" y="522603"/>
                    </a:cubicBezTo>
                    <a:cubicBezTo>
                      <a:pt x="804568" y="498585"/>
                      <a:pt x="783226" y="509945"/>
                      <a:pt x="768779" y="541653"/>
                    </a:cubicBezTo>
                    <a:cubicBezTo>
                      <a:pt x="760822" y="559116"/>
                      <a:pt x="748475" y="573403"/>
                      <a:pt x="741340" y="573403"/>
                    </a:cubicBezTo>
                    <a:cubicBezTo>
                      <a:pt x="726393" y="573403"/>
                      <a:pt x="712331" y="509789"/>
                      <a:pt x="723092" y="490853"/>
                    </a:cubicBezTo>
                    <a:cubicBezTo>
                      <a:pt x="727062" y="483868"/>
                      <a:pt x="729364" y="485574"/>
                      <a:pt x="728208" y="494645"/>
                    </a:cubicBezTo>
                    <a:cubicBezTo>
                      <a:pt x="726567" y="507520"/>
                      <a:pt x="722110" y="507820"/>
                      <a:pt x="707880" y="496010"/>
                    </a:cubicBezTo>
                    <a:cubicBezTo>
                      <a:pt x="686067" y="477907"/>
                      <a:pt x="687725" y="476477"/>
                      <a:pt x="647530" y="548041"/>
                    </a:cubicBezTo>
                    <a:cubicBezTo>
                      <a:pt x="629888" y="579453"/>
                      <a:pt x="617999" y="599027"/>
                      <a:pt x="621111" y="591540"/>
                    </a:cubicBezTo>
                    <a:cubicBezTo>
                      <a:pt x="624222" y="584053"/>
                      <a:pt x="633311" y="546906"/>
                      <a:pt x="641308" y="508990"/>
                    </a:cubicBezTo>
                    <a:cubicBezTo>
                      <a:pt x="656893" y="435097"/>
                      <a:pt x="663819" y="430023"/>
                      <a:pt x="701975" y="464554"/>
                    </a:cubicBezTo>
                    <a:cubicBezTo>
                      <a:pt x="725619" y="485952"/>
                      <a:pt x="727269" y="485368"/>
                      <a:pt x="746107" y="448938"/>
                    </a:cubicBezTo>
                    <a:cubicBezTo>
                      <a:pt x="765399" y="411632"/>
                      <a:pt x="765110" y="410818"/>
                      <a:pt x="725810" y="391784"/>
                    </a:cubicBezTo>
                    <a:cubicBezTo>
                      <a:pt x="685995" y="372501"/>
                      <a:pt x="662254" y="375718"/>
                      <a:pt x="600513" y="408761"/>
                    </a:cubicBezTo>
                    <a:cubicBezTo>
                      <a:pt x="579224" y="420154"/>
                      <a:pt x="575968" y="417584"/>
                      <a:pt x="575968" y="389386"/>
                    </a:cubicBezTo>
                    <a:cubicBezTo>
                      <a:pt x="575968" y="355478"/>
                      <a:pt x="604826" y="337381"/>
                      <a:pt x="675220" y="327144"/>
                    </a:cubicBezTo>
                    <a:cubicBezTo>
                      <a:pt x="697567" y="323895"/>
                      <a:pt x="692301" y="328146"/>
                      <a:pt x="659939" y="339482"/>
                    </a:cubicBezTo>
                    <a:cubicBezTo>
                      <a:pt x="606826" y="358086"/>
                      <a:pt x="593610" y="366678"/>
                      <a:pt x="603264" y="376332"/>
                    </a:cubicBezTo>
                    <a:cubicBezTo>
                      <a:pt x="606635" y="379703"/>
                      <a:pt x="627362" y="375679"/>
                      <a:pt x="649325" y="367389"/>
                    </a:cubicBezTo>
                    <a:cubicBezTo>
                      <a:pt x="688394" y="352642"/>
                      <a:pt x="739219" y="364299"/>
                      <a:pt x="787249" y="399024"/>
                    </a:cubicBezTo>
                    <a:cubicBezTo>
                      <a:pt x="809917" y="415411"/>
                      <a:pt x="831862" y="338739"/>
                      <a:pt x="816255" y="297688"/>
                    </a:cubicBezTo>
                    <a:cubicBezTo>
                      <a:pt x="809257" y="279282"/>
                      <a:pt x="806443" y="256636"/>
                      <a:pt x="810001" y="247363"/>
                    </a:cubicBezTo>
                    <a:cubicBezTo>
                      <a:pt x="820219" y="220736"/>
                      <a:pt x="799708" y="227733"/>
                      <a:pt x="781343" y="257140"/>
                    </a:cubicBezTo>
                    <a:cubicBezTo>
                      <a:pt x="758753" y="293313"/>
                      <a:pt x="749170" y="279890"/>
                      <a:pt x="768031" y="238494"/>
                    </a:cubicBezTo>
                    <a:cubicBezTo>
                      <a:pt x="776399" y="220129"/>
                      <a:pt x="791615" y="205103"/>
                      <a:pt x="801844" y="205103"/>
                    </a:cubicBezTo>
                    <a:cubicBezTo>
                      <a:pt x="815587" y="205103"/>
                      <a:pt x="818523" y="195502"/>
                      <a:pt x="813089" y="168332"/>
                    </a:cubicBezTo>
                    <a:cubicBezTo>
                      <a:pt x="807017" y="137976"/>
                      <a:pt x="810580" y="130293"/>
                      <a:pt x="833507" y="124298"/>
                    </a:cubicBezTo>
                    <a:cubicBezTo>
                      <a:pt x="879577" y="112250"/>
                      <a:pt x="882853" y="133611"/>
                      <a:pt x="844057" y="193094"/>
                    </a:cubicBezTo>
                    <a:lnTo>
                      <a:pt x="807234" y="249553"/>
                    </a:lnTo>
                    <a:lnTo>
                      <a:pt x="859215" y="329345"/>
                    </a:lnTo>
                    <a:lnTo>
                      <a:pt x="805998" y="410099"/>
                    </a:lnTo>
                    <a:cubicBezTo>
                      <a:pt x="765153" y="472079"/>
                      <a:pt x="759899" y="485225"/>
                      <a:pt x="783400" y="466646"/>
                    </a:cubicBezTo>
                    <a:cubicBezTo>
                      <a:pt x="800240" y="453332"/>
                      <a:pt x="823016" y="445891"/>
                      <a:pt x="834014" y="450111"/>
                    </a:cubicBezTo>
                    <a:cubicBezTo>
                      <a:pt x="849722" y="456139"/>
                      <a:pt x="855826" y="445671"/>
                      <a:pt x="862481" y="401294"/>
                    </a:cubicBezTo>
                    <a:cubicBezTo>
                      <a:pt x="871501" y="341145"/>
                      <a:pt x="886604" y="328568"/>
                      <a:pt x="899818" y="370203"/>
                    </a:cubicBezTo>
                    <a:cubicBezTo>
                      <a:pt x="904252" y="384173"/>
                      <a:pt x="916767" y="395603"/>
                      <a:pt x="927629" y="395603"/>
                    </a:cubicBezTo>
                    <a:cubicBezTo>
                      <a:pt x="943190" y="395603"/>
                      <a:pt x="944224" y="391803"/>
                      <a:pt x="932506" y="377684"/>
                    </a:cubicBezTo>
                    <a:cubicBezTo>
                      <a:pt x="922340" y="365434"/>
                      <a:pt x="921848" y="357160"/>
                      <a:pt x="930951" y="351534"/>
                    </a:cubicBezTo>
                    <a:cubicBezTo>
                      <a:pt x="938276" y="347008"/>
                      <a:pt x="944268" y="348971"/>
                      <a:pt x="944268" y="355898"/>
                    </a:cubicBezTo>
                    <a:cubicBezTo>
                      <a:pt x="944268" y="362824"/>
                      <a:pt x="956273" y="372302"/>
                      <a:pt x="970946" y="376959"/>
                    </a:cubicBezTo>
                    <a:cubicBezTo>
                      <a:pt x="1012899" y="390274"/>
                      <a:pt x="981248" y="408223"/>
                      <a:pt x="921642" y="404919"/>
                    </a:cubicBezTo>
                    <a:cubicBezTo>
                      <a:pt x="877143" y="402453"/>
                      <a:pt x="869185" y="405471"/>
                      <a:pt x="874443" y="422819"/>
                    </a:cubicBezTo>
                    <a:cubicBezTo>
                      <a:pt x="883729" y="453456"/>
                      <a:pt x="908594" y="459103"/>
                      <a:pt x="1034207" y="459103"/>
                    </a:cubicBezTo>
                    <a:cubicBezTo>
                      <a:pt x="1129810" y="459103"/>
                      <a:pt x="1147468" y="462288"/>
                      <a:pt x="1147468" y="479530"/>
                    </a:cubicBezTo>
                    <a:cubicBezTo>
                      <a:pt x="1147468" y="494544"/>
                      <a:pt x="1155262" y="498000"/>
                      <a:pt x="1176883" y="492574"/>
                    </a:cubicBezTo>
                    <a:cubicBezTo>
                      <a:pt x="1193902" y="488302"/>
                      <a:pt x="1217987" y="493378"/>
                      <a:pt x="1234033" y="504617"/>
                    </a:cubicBezTo>
                    <a:cubicBezTo>
                      <a:pt x="1260195" y="522942"/>
                      <a:pt x="1261768" y="522346"/>
                      <a:pt x="1261768" y="494125"/>
                    </a:cubicBezTo>
                    <a:cubicBezTo>
                      <a:pt x="1261768" y="471767"/>
                      <a:pt x="1251109" y="460351"/>
                      <a:pt x="1219591" y="448954"/>
                    </a:cubicBezTo>
                    <a:cubicBezTo>
                      <a:pt x="1196394" y="440566"/>
                      <a:pt x="1165661" y="433703"/>
                      <a:pt x="1151296" y="433703"/>
                    </a:cubicBezTo>
                    <a:cubicBezTo>
                      <a:pt x="1112275" y="433703"/>
                      <a:pt x="1094641" y="403898"/>
                      <a:pt x="1101226" y="349073"/>
                    </a:cubicBezTo>
                    <a:lnTo>
                      <a:pt x="1107077" y="300353"/>
                    </a:lnTo>
                    <a:lnTo>
                      <a:pt x="1114573" y="343745"/>
                    </a:lnTo>
                    <a:cubicBezTo>
                      <a:pt x="1125831" y="408918"/>
                      <a:pt x="1139182" y="380403"/>
                      <a:pt x="1129048" y="312828"/>
                    </a:cubicBezTo>
                    <a:cubicBezTo>
                      <a:pt x="1120360" y="254892"/>
                      <a:pt x="1119848" y="254372"/>
                      <a:pt x="1080079" y="263107"/>
                    </a:cubicBezTo>
                    <a:cubicBezTo>
                      <a:pt x="1057975" y="267962"/>
                      <a:pt x="1026770" y="280531"/>
                      <a:pt x="1010733" y="291039"/>
                    </a:cubicBezTo>
                    <a:cubicBezTo>
                      <a:pt x="966956" y="319722"/>
                      <a:pt x="961628" y="299982"/>
                      <a:pt x="1003161" y="262985"/>
                    </a:cubicBezTo>
                    <a:cubicBezTo>
                      <a:pt x="1027371" y="241418"/>
                      <a:pt x="1049065" y="232704"/>
                      <a:pt x="1068093" y="236900"/>
                    </a:cubicBezTo>
                    <a:cubicBezTo>
                      <a:pt x="1094014" y="242618"/>
                      <a:pt x="1096668" y="238485"/>
                      <a:pt x="1096668" y="192403"/>
                    </a:cubicBezTo>
                    <a:cubicBezTo>
                      <a:pt x="1096668" y="141768"/>
                      <a:pt x="1096506" y="141603"/>
                      <a:pt x="1046842" y="141603"/>
                    </a:cubicBezTo>
                    <a:cubicBezTo>
                      <a:pt x="985285" y="141603"/>
                      <a:pt x="933057" y="182192"/>
                      <a:pt x="899846" y="255840"/>
                    </a:cubicBezTo>
                    <a:cubicBezTo>
                      <a:pt x="880559" y="298611"/>
                      <a:pt x="874130" y="304384"/>
                      <a:pt x="864650" y="287444"/>
                    </a:cubicBezTo>
                    <a:cubicBezTo>
                      <a:pt x="850993" y="263040"/>
                      <a:pt x="897467" y="144415"/>
                      <a:pt x="930007" y="120622"/>
                    </a:cubicBezTo>
                    <a:cubicBezTo>
                      <a:pt x="948014" y="107455"/>
                      <a:pt x="945826" y="103903"/>
                      <a:pt x="912503" y="92218"/>
                    </a:cubicBezTo>
                    <a:cubicBezTo>
                      <a:pt x="891556" y="84873"/>
                      <a:pt x="860131" y="77264"/>
                      <a:pt x="842668" y="75308"/>
                    </a:cubicBezTo>
                    <a:cubicBezTo>
                      <a:pt x="817359" y="72474"/>
                      <a:pt x="809325" y="62736"/>
                      <a:pt x="803065" y="27303"/>
                    </a:cubicBezTo>
                    <a:cubicBezTo>
                      <a:pt x="798241" y="0"/>
                      <a:pt x="797016" y="10206"/>
                      <a:pt x="799890" y="5376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2" name="任意多边形: 形状 901">
                <a:extLst>
                  <a:ext uri="{FF2B5EF4-FFF2-40B4-BE49-F238E27FC236}">
                    <a16:creationId xmlns:a16="http://schemas.microsoft.com/office/drawing/2014/main" id="{66420966-9FA4-4BD3-A005-3E03A1C7A763}"/>
                  </a:ext>
                </a:extLst>
              </p:cNvPr>
              <p:cNvSpPr/>
              <p:nvPr/>
            </p:nvSpPr>
            <p:spPr>
              <a:xfrm>
                <a:off x="1161265" y="3133828"/>
                <a:ext cx="27900" cy="69774"/>
              </a:xfrm>
              <a:custGeom>
                <a:avLst/>
                <a:gdLst/>
                <a:ahLst/>
                <a:cxnLst/>
                <a:rect l="0" t="0" r="0" b="0"/>
                <a:pathLst>
                  <a:path w="27900" h="69774">
                    <a:moveTo>
                      <a:pt x="3237" y="34722"/>
                    </a:moveTo>
                    <a:cubicBezTo>
                      <a:pt x="0" y="65307"/>
                      <a:pt x="2405" y="69773"/>
                      <a:pt x="15432" y="57366"/>
                    </a:cubicBezTo>
                    <a:cubicBezTo>
                      <a:pt x="26656" y="46676"/>
                      <a:pt x="27899" y="34928"/>
                      <a:pt x="19464" y="19266"/>
                    </a:cubicBezTo>
                    <a:cubicBezTo>
                      <a:pt x="9089" y="0"/>
                      <a:pt x="6668" y="2306"/>
                      <a:pt x="3237" y="3472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3" name="任意多边形: 形状 902">
                <a:extLst>
                  <a:ext uri="{FF2B5EF4-FFF2-40B4-BE49-F238E27FC236}">
                    <a16:creationId xmlns:a16="http://schemas.microsoft.com/office/drawing/2014/main" id="{DE81B25B-990E-49C1-BAEA-0360C6363B7F}"/>
                  </a:ext>
                </a:extLst>
              </p:cNvPr>
              <p:cNvSpPr/>
              <p:nvPr/>
            </p:nvSpPr>
            <p:spPr>
              <a:xfrm>
                <a:off x="1213164" y="3147194"/>
                <a:ext cx="91665" cy="78506"/>
              </a:xfrm>
              <a:custGeom>
                <a:avLst/>
                <a:gdLst/>
                <a:ahLst/>
                <a:cxnLst/>
                <a:rect l="0" t="0" r="0" b="0"/>
                <a:pathLst>
                  <a:path w="91665" h="78506">
                    <a:moveTo>
                      <a:pt x="8941" y="5480"/>
                    </a:moveTo>
                    <a:cubicBezTo>
                      <a:pt x="5353" y="7226"/>
                      <a:pt x="1829" y="24371"/>
                      <a:pt x="1109" y="43580"/>
                    </a:cubicBezTo>
                    <a:cubicBezTo>
                      <a:pt x="0" y="73195"/>
                      <a:pt x="4902" y="78505"/>
                      <a:pt x="33347" y="78505"/>
                    </a:cubicBezTo>
                    <a:cubicBezTo>
                      <a:pt x="57670" y="78505"/>
                      <a:pt x="70298" y="69549"/>
                      <a:pt x="79278" y="45928"/>
                    </a:cubicBezTo>
                    <a:cubicBezTo>
                      <a:pt x="86090" y="28011"/>
                      <a:pt x="91664" y="10866"/>
                      <a:pt x="91664" y="7828"/>
                    </a:cubicBezTo>
                    <a:cubicBezTo>
                      <a:pt x="91664" y="2029"/>
                      <a:pt x="20199" y="0"/>
                      <a:pt x="8941" y="54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4" name="任意多边形: 形状 903">
                <a:extLst>
                  <a:ext uri="{FF2B5EF4-FFF2-40B4-BE49-F238E27FC236}">
                    <a16:creationId xmlns:a16="http://schemas.microsoft.com/office/drawing/2014/main" id="{5E17791D-4000-4A3E-9AC7-A453A0216DA1}"/>
                  </a:ext>
                </a:extLst>
              </p:cNvPr>
              <p:cNvSpPr/>
              <p:nvPr/>
            </p:nvSpPr>
            <p:spPr>
              <a:xfrm>
                <a:off x="1990628" y="3143149"/>
                <a:ext cx="255534" cy="95251"/>
              </a:xfrm>
              <a:custGeom>
                <a:avLst/>
                <a:gdLst/>
                <a:ahLst/>
                <a:cxnLst/>
                <a:rect l="0" t="0" r="0" b="0"/>
                <a:pathLst>
                  <a:path w="255534" h="95251">
                    <a:moveTo>
                      <a:pt x="117475" y="9985"/>
                    </a:moveTo>
                    <a:lnTo>
                      <a:pt x="0" y="19970"/>
                    </a:lnTo>
                    <a:lnTo>
                      <a:pt x="0" y="95250"/>
                    </a:lnTo>
                    <a:lnTo>
                      <a:pt x="255533" y="95250"/>
                    </a:lnTo>
                    <a:lnTo>
                      <a:pt x="23495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5" name="任意多边形: 形状 904">
                <a:extLst>
                  <a:ext uri="{FF2B5EF4-FFF2-40B4-BE49-F238E27FC236}">
                    <a16:creationId xmlns:a16="http://schemas.microsoft.com/office/drawing/2014/main" id="{FD2C7923-897D-4F89-873F-8A041DF42C62}"/>
                  </a:ext>
                </a:extLst>
              </p:cNvPr>
              <p:cNvSpPr/>
              <p:nvPr/>
            </p:nvSpPr>
            <p:spPr>
              <a:xfrm>
                <a:off x="2800769" y="3149499"/>
                <a:ext cx="258368" cy="279401"/>
              </a:xfrm>
              <a:custGeom>
                <a:avLst/>
                <a:gdLst/>
                <a:ahLst/>
                <a:cxnLst/>
                <a:rect l="0" t="0" r="0" b="0"/>
                <a:pathLst>
                  <a:path w="258368" h="279401">
                    <a:moveTo>
                      <a:pt x="15359" y="100561"/>
                    </a:moveTo>
                    <a:cubicBezTo>
                      <a:pt x="15359" y="155870"/>
                      <a:pt x="11538" y="211081"/>
                      <a:pt x="6867" y="223253"/>
                    </a:cubicBezTo>
                    <a:cubicBezTo>
                      <a:pt x="0" y="241147"/>
                      <a:pt x="3644" y="244005"/>
                      <a:pt x="25904" y="238184"/>
                    </a:cubicBezTo>
                    <a:cubicBezTo>
                      <a:pt x="41045" y="234224"/>
                      <a:pt x="56417" y="235812"/>
                      <a:pt x="60063" y="241712"/>
                    </a:cubicBezTo>
                    <a:cubicBezTo>
                      <a:pt x="63710" y="247612"/>
                      <a:pt x="53714" y="255474"/>
                      <a:pt x="37851" y="259183"/>
                    </a:cubicBezTo>
                    <a:cubicBezTo>
                      <a:pt x="21988" y="262893"/>
                      <a:pt x="61873" y="268959"/>
                      <a:pt x="126484" y="272664"/>
                    </a:cubicBezTo>
                    <a:lnTo>
                      <a:pt x="243959" y="279400"/>
                    </a:lnTo>
                    <a:lnTo>
                      <a:pt x="243959" y="159789"/>
                    </a:lnTo>
                    <a:cubicBezTo>
                      <a:pt x="243959" y="94002"/>
                      <a:pt x="247428" y="31137"/>
                      <a:pt x="251668" y="20089"/>
                    </a:cubicBezTo>
                    <a:cubicBezTo>
                      <a:pt x="258367" y="2629"/>
                      <a:pt x="243406" y="0"/>
                      <a:pt x="137368" y="0"/>
                    </a:cubicBezTo>
                    <a:lnTo>
                      <a:pt x="15359"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6" name="任意多边形: 形状 905">
                <a:extLst>
                  <a:ext uri="{FF2B5EF4-FFF2-40B4-BE49-F238E27FC236}">
                    <a16:creationId xmlns:a16="http://schemas.microsoft.com/office/drawing/2014/main" id="{015F7835-A9D4-40D2-8675-F8EC19AE7095}"/>
                  </a:ext>
                </a:extLst>
              </p:cNvPr>
              <p:cNvSpPr/>
              <p:nvPr/>
            </p:nvSpPr>
            <p:spPr>
              <a:xfrm>
                <a:off x="4029743" y="3142606"/>
                <a:ext cx="274260" cy="591094"/>
              </a:xfrm>
              <a:custGeom>
                <a:avLst/>
                <a:gdLst/>
                <a:ahLst/>
                <a:cxnLst/>
                <a:rect l="0" t="0" r="0" b="0"/>
                <a:pathLst>
                  <a:path w="274260" h="591094">
                    <a:moveTo>
                      <a:pt x="60844" y="9516"/>
                    </a:moveTo>
                    <a:cubicBezTo>
                      <a:pt x="35786" y="20090"/>
                      <a:pt x="32396" y="35780"/>
                      <a:pt x="19400" y="201288"/>
                    </a:cubicBezTo>
                    <a:cubicBezTo>
                      <a:pt x="778" y="438441"/>
                      <a:pt x="0" y="591093"/>
                      <a:pt x="17412" y="591093"/>
                    </a:cubicBezTo>
                    <a:cubicBezTo>
                      <a:pt x="25982" y="591093"/>
                      <a:pt x="29060" y="566517"/>
                      <a:pt x="25764" y="524418"/>
                    </a:cubicBezTo>
                    <a:cubicBezTo>
                      <a:pt x="19591" y="445602"/>
                      <a:pt x="25473" y="356285"/>
                      <a:pt x="38192" y="335707"/>
                    </a:cubicBezTo>
                    <a:cubicBezTo>
                      <a:pt x="43174" y="327645"/>
                      <a:pt x="45020" y="286083"/>
                      <a:pt x="42293" y="243346"/>
                    </a:cubicBezTo>
                    <a:cubicBezTo>
                      <a:pt x="37460" y="167607"/>
                      <a:pt x="38138" y="165643"/>
                      <a:pt x="69085" y="165643"/>
                    </a:cubicBezTo>
                    <a:cubicBezTo>
                      <a:pt x="97988" y="165643"/>
                      <a:pt x="100659" y="170198"/>
                      <a:pt x="98867" y="216443"/>
                    </a:cubicBezTo>
                    <a:cubicBezTo>
                      <a:pt x="93216" y="362332"/>
                      <a:pt x="93613" y="463460"/>
                      <a:pt x="100030" y="513273"/>
                    </a:cubicBezTo>
                    <a:cubicBezTo>
                      <a:pt x="106159" y="560844"/>
                      <a:pt x="109915" y="566537"/>
                      <a:pt x="126235" y="552993"/>
                    </a:cubicBezTo>
                    <a:cubicBezTo>
                      <a:pt x="137699" y="543479"/>
                      <a:pt x="151313" y="541595"/>
                      <a:pt x="160423" y="548263"/>
                    </a:cubicBezTo>
                    <a:cubicBezTo>
                      <a:pt x="169199" y="554687"/>
                      <a:pt x="173707" y="554507"/>
                      <a:pt x="171148" y="547836"/>
                    </a:cubicBezTo>
                    <a:cubicBezTo>
                      <a:pt x="168714" y="541487"/>
                      <a:pt x="184319" y="539845"/>
                      <a:pt x="205957" y="544172"/>
                    </a:cubicBezTo>
                    <a:lnTo>
                      <a:pt x="245179" y="552017"/>
                    </a:lnTo>
                    <a:lnTo>
                      <a:pt x="245601" y="479480"/>
                    </a:lnTo>
                    <a:cubicBezTo>
                      <a:pt x="245832" y="439585"/>
                      <a:pt x="252375" y="316932"/>
                      <a:pt x="260140" y="206918"/>
                    </a:cubicBezTo>
                    <a:lnTo>
                      <a:pt x="274259" y="6893"/>
                    </a:lnTo>
                    <a:lnTo>
                      <a:pt x="181197" y="2446"/>
                    </a:lnTo>
                    <a:cubicBezTo>
                      <a:pt x="130013" y="0"/>
                      <a:pt x="75854" y="3181"/>
                      <a:pt x="60844" y="95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7" name="任意多边形: 形状 906">
                <a:extLst>
                  <a:ext uri="{FF2B5EF4-FFF2-40B4-BE49-F238E27FC236}">
                    <a16:creationId xmlns:a16="http://schemas.microsoft.com/office/drawing/2014/main" id="{B7CD41A1-F29D-49F6-9FFD-F125EEF91AE0}"/>
                  </a:ext>
                </a:extLst>
              </p:cNvPr>
              <p:cNvSpPr/>
              <p:nvPr/>
            </p:nvSpPr>
            <p:spPr>
              <a:xfrm>
                <a:off x="8035828" y="3147807"/>
                <a:ext cx="304801" cy="154094"/>
              </a:xfrm>
              <a:custGeom>
                <a:avLst/>
                <a:gdLst/>
                <a:ahLst/>
                <a:cxnLst/>
                <a:rect l="0" t="0" r="0" b="0"/>
                <a:pathLst>
                  <a:path w="304801" h="154094">
                    <a:moveTo>
                      <a:pt x="0" y="75353"/>
                    </a:moveTo>
                    <a:lnTo>
                      <a:pt x="0" y="154093"/>
                    </a:lnTo>
                    <a:lnTo>
                      <a:pt x="144691" y="154093"/>
                    </a:lnTo>
                    <a:cubicBezTo>
                      <a:pt x="287637" y="154093"/>
                      <a:pt x="304800" y="149100"/>
                      <a:pt x="304800" y="107511"/>
                    </a:cubicBezTo>
                    <a:cubicBezTo>
                      <a:pt x="304800" y="103989"/>
                      <a:pt x="236213" y="100170"/>
                      <a:pt x="152384" y="99025"/>
                    </a:cubicBezTo>
                    <a:cubicBezTo>
                      <a:pt x="36155" y="97437"/>
                      <a:pt x="1478" y="93174"/>
                      <a:pt x="6334" y="81068"/>
                    </a:cubicBezTo>
                    <a:cubicBezTo>
                      <a:pt x="10909" y="69657"/>
                      <a:pt x="53772" y="65193"/>
                      <a:pt x="158750" y="65193"/>
                    </a:cubicBezTo>
                    <a:cubicBezTo>
                      <a:pt x="280105" y="65193"/>
                      <a:pt x="304800" y="61972"/>
                      <a:pt x="304800" y="46143"/>
                    </a:cubicBezTo>
                    <a:cubicBezTo>
                      <a:pt x="304800" y="30386"/>
                      <a:pt x="281094" y="27093"/>
                      <a:pt x="167640" y="27093"/>
                    </a:cubicBezTo>
                    <a:cubicBezTo>
                      <a:pt x="77894" y="27093"/>
                      <a:pt x="25212" y="21825"/>
                      <a:pt x="15240" y="11853"/>
                    </a:cubicBezTo>
                    <a:cubicBezTo>
                      <a:pt x="3387" y="0"/>
                      <a:pt x="0" y="14111"/>
                      <a:pt x="0" y="753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8" name="任意多边形: 形状 907">
                <a:extLst>
                  <a:ext uri="{FF2B5EF4-FFF2-40B4-BE49-F238E27FC236}">
                    <a16:creationId xmlns:a16="http://schemas.microsoft.com/office/drawing/2014/main" id="{0A2ADE92-D1EC-4366-B97A-3D1A0CFAA869}"/>
                  </a:ext>
                </a:extLst>
              </p:cNvPr>
              <p:cNvSpPr/>
              <p:nvPr/>
            </p:nvSpPr>
            <p:spPr>
              <a:xfrm>
                <a:off x="9194385" y="31494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09" name="任意多边形: 形状 908">
                <a:extLst>
                  <a:ext uri="{FF2B5EF4-FFF2-40B4-BE49-F238E27FC236}">
                    <a16:creationId xmlns:a16="http://schemas.microsoft.com/office/drawing/2014/main" id="{9A65BE81-EB10-4FF3-AD26-C6DA083F7EE6}"/>
                  </a:ext>
                </a:extLst>
              </p:cNvPr>
              <p:cNvSpPr/>
              <p:nvPr/>
            </p:nvSpPr>
            <p:spPr>
              <a:xfrm>
                <a:off x="3063778" y="3155653"/>
                <a:ext cx="971551" cy="580974"/>
              </a:xfrm>
              <a:custGeom>
                <a:avLst/>
                <a:gdLst/>
                <a:ahLst/>
                <a:cxnLst/>
                <a:rect l="0" t="0" r="0" b="0"/>
                <a:pathLst>
                  <a:path w="971551" h="580974">
                    <a:moveTo>
                      <a:pt x="260350" y="6148"/>
                    </a:moveTo>
                    <a:cubicBezTo>
                      <a:pt x="99749" y="10310"/>
                      <a:pt x="0" y="17762"/>
                      <a:pt x="0" y="25596"/>
                    </a:cubicBezTo>
                    <a:cubicBezTo>
                      <a:pt x="0" y="32581"/>
                      <a:pt x="17145" y="38296"/>
                      <a:pt x="38100" y="38296"/>
                    </a:cubicBezTo>
                    <a:cubicBezTo>
                      <a:pt x="74789" y="38296"/>
                      <a:pt x="76200" y="40413"/>
                      <a:pt x="76200" y="95446"/>
                    </a:cubicBezTo>
                    <a:cubicBezTo>
                      <a:pt x="76200" y="147815"/>
                      <a:pt x="73278" y="153117"/>
                      <a:pt x="41275" y="158823"/>
                    </a:cubicBezTo>
                    <a:cubicBezTo>
                      <a:pt x="22066" y="162248"/>
                      <a:pt x="6350" y="171046"/>
                      <a:pt x="6350" y="178374"/>
                    </a:cubicBezTo>
                    <a:cubicBezTo>
                      <a:pt x="6350" y="185754"/>
                      <a:pt x="19097" y="188641"/>
                      <a:pt x="34925" y="184847"/>
                    </a:cubicBezTo>
                    <a:cubicBezTo>
                      <a:pt x="60196" y="178788"/>
                      <a:pt x="64697" y="184350"/>
                      <a:pt x="73850" y="232944"/>
                    </a:cubicBezTo>
                    <a:cubicBezTo>
                      <a:pt x="83147" y="282306"/>
                      <a:pt x="81533" y="288590"/>
                      <a:pt x="57975" y="294751"/>
                    </a:cubicBezTo>
                    <a:cubicBezTo>
                      <a:pt x="27929" y="302608"/>
                      <a:pt x="22096" y="336746"/>
                      <a:pt x="50800" y="336746"/>
                    </a:cubicBezTo>
                    <a:cubicBezTo>
                      <a:pt x="65411" y="336746"/>
                      <a:pt x="69850" y="352930"/>
                      <a:pt x="69850" y="406197"/>
                    </a:cubicBezTo>
                    <a:cubicBezTo>
                      <a:pt x="69850" y="464660"/>
                      <a:pt x="73067" y="474414"/>
                      <a:pt x="90182" y="467847"/>
                    </a:cubicBezTo>
                    <a:cubicBezTo>
                      <a:pt x="101364" y="463556"/>
                      <a:pt x="112707" y="465164"/>
                      <a:pt x="115387" y="471420"/>
                    </a:cubicBezTo>
                    <a:cubicBezTo>
                      <a:pt x="118068" y="477677"/>
                      <a:pt x="123206" y="478510"/>
                      <a:pt x="126805" y="473271"/>
                    </a:cubicBezTo>
                    <a:cubicBezTo>
                      <a:pt x="130405" y="468032"/>
                      <a:pt x="150495" y="463746"/>
                      <a:pt x="171450" y="463746"/>
                    </a:cubicBezTo>
                    <a:cubicBezTo>
                      <a:pt x="203931" y="463746"/>
                      <a:pt x="208835" y="467960"/>
                      <a:pt x="204703" y="492321"/>
                    </a:cubicBezTo>
                    <a:cubicBezTo>
                      <a:pt x="202037" y="508037"/>
                      <a:pt x="203521" y="503751"/>
                      <a:pt x="208002" y="482796"/>
                    </a:cubicBezTo>
                    <a:cubicBezTo>
                      <a:pt x="216110" y="444880"/>
                      <a:pt x="216577" y="444696"/>
                      <a:pt x="304800" y="444696"/>
                    </a:cubicBezTo>
                    <a:cubicBezTo>
                      <a:pt x="393367" y="444696"/>
                      <a:pt x="393457" y="444732"/>
                      <a:pt x="400050" y="482796"/>
                    </a:cubicBezTo>
                    <a:cubicBezTo>
                      <a:pt x="406167" y="518114"/>
                      <a:pt x="416782" y="527246"/>
                      <a:pt x="451715" y="527246"/>
                    </a:cubicBezTo>
                    <a:cubicBezTo>
                      <a:pt x="459175" y="527246"/>
                      <a:pt x="453071" y="510101"/>
                      <a:pt x="438150" y="489146"/>
                    </a:cubicBezTo>
                    <a:lnTo>
                      <a:pt x="411020" y="451046"/>
                    </a:lnTo>
                    <a:lnTo>
                      <a:pt x="456335" y="451046"/>
                    </a:lnTo>
                    <a:cubicBezTo>
                      <a:pt x="498218" y="451046"/>
                      <a:pt x="501650" y="453931"/>
                      <a:pt x="501650" y="489146"/>
                    </a:cubicBezTo>
                    <a:cubicBezTo>
                      <a:pt x="501650" y="514546"/>
                      <a:pt x="508000" y="527246"/>
                      <a:pt x="520700" y="527246"/>
                    </a:cubicBezTo>
                    <a:cubicBezTo>
                      <a:pt x="543447" y="527246"/>
                      <a:pt x="544200" y="521191"/>
                      <a:pt x="525739" y="486696"/>
                    </a:cubicBezTo>
                    <a:cubicBezTo>
                      <a:pt x="506296" y="450367"/>
                      <a:pt x="522319" y="443323"/>
                      <a:pt x="631037" y="440403"/>
                    </a:cubicBezTo>
                    <a:cubicBezTo>
                      <a:pt x="750610" y="437191"/>
                      <a:pt x="769576" y="443829"/>
                      <a:pt x="763672" y="486827"/>
                    </a:cubicBezTo>
                    <a:cubicBezTo>
                      <a:pt x="761099" y="505565"/>
                      <a:pt x="762527" y="500894"/>
                      <a:pt x="766847" y="476446"/>
                    </a:cubicBezTo>
                    <a:lnTo>
                      <a:pt x="774700" y="431996"/>
                    </a:lnTo>
                    <a:lnTo>
                      <a:pt x="854107" y="436263"/>
                    </a:lnTo>
                    <a:cubicBezTo>
                      <a:pt x="925030" y="440073"/>
                      <a:pt x="934309" y="443697"/>
                      <a:pt x="940957" y="470183"/>
                    </a:cubicBezTo>
                    <a:cubicBezTo>
                      <a:pt x="950998" y="510192"/>
                      <a:pt x="934973" y="531575"/>
                      <a:pt x="885719" y="543888"/>
                    </a:cubicBezTo>
                    <a:cubicBezTo>
                      <a:pt x="845075" y="554048"/>
                      <a:pt x="844550" y="553602"/>
                      <a:pt x="844550" y="508963"/>
                    </a:cubicBezTo>
                    <a:cubicBezTo>
                      <a:pt x="844550" y="477237"/>
                      <a:pt x="838866" y="463746"/>
                      <a:pt x="825500" y="463746"/>
                    </a:cubicBezTo>
                    <a:cubicBezTo>
                      <a:pt x="812885" y="463746"/>
                      <a:pt x="806450" y="476363"/>
                      <a:pt x="806450" y="501096"/>
                    </a:cubicBezTo>
                    <a:cubicBezTo>
                      <a:pt x="806450" y="547070"/>
                      <a:pt x="789595" y="559377"/>
                      <a:pt x="763024" y="532806"/>
                    </a:cubicBezTo>
                    <a:cubicBezTo>
                      <a:pt x="745732" y="515513"/>
                      <a:pt x="742950" y="515357"/>
                      <a:pt x="742950" y="531680"/>
                    </a:cubicBezTo>
                    <a:cubicBezTo>
                      <a:pt x="742950" y="542716"/>
                      <a:pt x="754882" y="550835"/>
                      <a:pt x="771525" y="551125"/>
                    </a:cubicBezTo>
                    <a:cubicBezTo>
                      <a:pt x="787241" y="551398"/>
                      <a:pt x="835819" y="558226"/>
                      <a:pt x="879475" y="566297"/>
                    </a:cubicBezTo>
                    <a:lnTo>
                      <a:pt x="958850" y="580973"/>
                    </a:lnTo>
                    <a:lnTo>
                      <a:pt x="958850" y="496959"/>
                    </a:lnTo>
                    <a:cubicBezTo>
                      <a:pt x="958850" y="415812"/>
                      <a:pt x="957767" y="412946"/>
                      <a:pt x="927100" y="412946"/>
                    </a:cubicBezTo>
                    <a:cubicBezTo>
                      <a:pt x="901089" y="412946"/>
                      <a:pt x="894167" y="405486"/>
                      <a:pt x="888805" y="371671"/>
                    </a:cubicBezTo>
                    <a:cubicBezTo>
                      <a:pt x="877659" y="301372"/>
                      <a:pt x="856810" y="284360"/>
                      <a:pt x="863795" y="351262"/>
                    </a:cubicBezTo>
                    <a:cubicBezTo>
                      <a:pt x="868706" y="398315"/>
                      <a:pt x="865672" y="411870"/>
                      <a:pt x="848776" y="418354"/>
                    </a:cubicBezTo>
                    <a:cubicBezTo>
                      <a:pt x="818500" y="429972"/>
                      <a:pt x="797277" y="401405"/>
                      <a:pt x="795224" y="346271"/>
                    </a:cubicBezTo>
                    <a:lnTo>
                      <a:pt x="793450" y="298646"/>
                    </a:lnTo>
                    <a:lnTo>
                      <a:pt x="882500" y="298646"/>
                    </a:lnTo>
                    <a:cubicBezTo>
                      <a:pt x="948023" y="298646"/>
                      <a:pt x="971550" y="294194"/>
                      <a:pt x="971550" y="281795"/>
                    </a:cubicBezTo>
                    <a:cubicBezTo>
                      <a:pt x="971550" y="270297"/>
                      <a:pt x="959449" y="266721"/>
                      <a:pt x="933450" y="270537"/>
                    </a:cubicBezTo>
                    <a:cubicBezTo>
                      <a:pt x="896969" y="275891"/>
                      <a:pt x="895023" y="273774"/>
                      <a:pt x="887640" y="220712"/>
                    </a:cubicBezTo>
                    <a:lnTo>
                      <a:pt x="879930" y="165296"/>
                    </a:lnTo>
                    <a:lnTo>
                      <a:pt x="874192" y="225621"/>
                    </a:lnTo>
                    <a:cubicBezTo>
                      <a:pt x="868565" y="284789"/>
                      <a:pt x="867617" y="285946"/>
                      <a:pt x="824753" y="285946"/>
                    </a:cubicBezTo>
                    <a:cubicBezTo>
                      <a:pt x="794091" y="285946"/>
                      <a:pt x="779097" y="279314"/>
                      <a:pt x="774505" y="263721"/>
                    </a:cubicBezTo>
                    <a:cubicBezTo>
                      <a:pt x="768545" y="243478"/>
                      <a:pt x="767526" y="243644"/>
                      <a:pt x="763087" y="265572"/>
                    </a:cubicBezTo>
                    <a:cubicBezTo>
                      <a:pt x="756677" y="297235"/>
                      <a:pt x="717550" y="283240"/>
                      <a:pt x="717550" y="249283"/>
                    </a:cubicBezTo>
                    <a:cubicBezTo>
                      <a:pt x="717550" y="235665"/>
                      <a:pt x="710425" y="211197"/>
                      <a:pt x="701716" y="194910"/>
                    </a:cubicBezTo>
                    <a:cubicBezTo>
                      <a:pt x="686461" y="166379"/>
                      <a:pt x="685648" y="167154"/>
                      <a:pt x="679491" y="216096"/>
                    </a:cubicBezTo>
                    <a:cubicBezTo>
                      <a:pt x="675544" y="247468"/>
                      <a:pt x="664601" y="270877"/>
                      <a:pt x="650875" y="277304"/>
                    </a:cubicBezTo>
                    <a:cubicBezTo>
                      <a:pt x="632572" y="285876"/>
                      <a:pt x="627495" y="280273"/>
                      <a:pt x="622105" y="245554"/>
                    </a:cubicBezTo>
                    <a:cubicBezTo>
                      <a:pt x="618506" y="222367"/>
                      <a:pt x="610021" y="194823"/>
                      <a:pt x="603250" y="184346"/>
                    </a:cubicBezTo>
                    <a:cubicBezTo>
                      <a:pt x="594373" y="170610"/>
                      <a:pt x="592656" y="176520"/>
                      <a:pt x="597095" y="205532"/>
                    </a:cubicBezTo>
                    <a:cubicBezTo>
                      <a:pt x="600480" y="227662"/>
                      <a:pt x="599781" y="254809"/>
                      <a:pt x="595541" y="265857"/>
                    </a:cubicBezTo>
                    <a:cubicBezTo>
                      <a:pt x="584980" y="293379"/>
                      <a:pt x="519864" y="291865"/>
                      <a:pt x="503711" y="263721"/>
                    </a:cubicBezTo>
                    <a:cubicBezTo>
                      <a:pt x="491563" y="242554"/>
                      <a:pt x="491210" y="242554"/>
                      <a:pt x="496303" y="263721"/>
                    </a:cubicBezTo>
                    <a:cubicBezTo>
                      <a:pt x="500042" y="279262"/>
                      <a:pt x="494011" y="285946"/>
                      <a:pt x="476250" y="285946"/>
                    </a:cubicBezTo>
                    <a:cubicBezTo>
                      <a:pt x="457852" y="285946"/>
                      <a:pt x="450850" y="277479"/>
                      <a:pt x="450850" y="255235"/>
                    </a:cubicBezTo>
                    <a:cubicBezTo>
                      <a:pt x="450850" y="238343"/>
                      <a:pt x="443706" y="211197"/>
                      <a:pt x="434975" y="194910"/>
                    </a:cubicBezTo>
                    <a:cubicBezTo>
                      <a:pt x="419915" y="166816"/>
                      <a:pt x="418774" y="168229"/>
                      <a:pt x="412750" y="222446"/>
                    </a:cubicBezTo>
                    <a:cubicBezTo>
                      <a:pt x="407576" y="269013"/>
                      <a:pt x="401696" y="279596"/>
                      <a:pt x="381000" y="279596"/>
                    </a:cubicBezTo>
                    <a:cubicBezTo>
                      <a:pt x="361732" y="279596"/>
                      <a:pt x="353960" y="268865"/>
                      <a:pt x="348807" y="235146"/>
                    </a:cubicBezTo>
                    <a:lnTo>
                      <a:pt x="342014" y="190696"/>
                    </a:lnTo>
                    <a:lnTo>
                      <a:pt x="331947" y="244671"/>
                    </a:lnTo>
                    <a:cubicBezTo>
                      <a:pt x="322821" y="293604"/>
                      <a:pt x="318403" y="298646"/>
                      <a:pt x="284657" y="298646"/>
                    </a:cubicBezTo>
                    <a:cubicBezTo>
                      <a:pt x="252305" y="298646"/>
                      <a:pt x="249261" y="301571"/>
                      <a:pt x="261395" y="321000"/>
                    </a:cubicBezTo>
                    <a:cubicBezTo>
                      <a:pt x="282874" y="355393"/>
                      <a:pt x="248645" y="419296"/>
                      <a:pt x="208743" y="419296"/>
                    </a:cubicBezTo>
                    <a:cubicBezTo>
                      <a:pt x="180215" y="419296"/>
                      <a:pt x="177720" y="414340"/>
                      <a:pt x="176775" y="355796"/>
                    </a:cubicBezTo>
                    <a:cubicBezTo>
                      <a:pt x="175796" y="295092"/>
                      <a:pt x="174258" y="292400"/>
                      <a:pt x="141850" y="294666"/>
                    </a:cubicBezTo>
                    <a:cubicBezTo>
                      <a:pt x="114323" y="296591"/>
                      <a:pt x="106724" y="290622"/>
                      <a:pt x="101427" y="262916"/>
                    </a:cubicBezTo>
                    <a:cubicBezTo>
                      <a:pt x="87638" y="190798"/>
                      <a:pt x="90138" y="184346"/>
                      <a:pt x="131869" y="184346"/>
                    </a:cubicBezTo>
                    <a:cubicBezTo>
                      <a:pt x="167716" y="184346"/>
                      <a:pt x="171009" y="187641"/>
                      <a:pt x="166772" y="219271"/>
                    </a:cubicBezTo>
                    <a:cubicBezTo>
                      <a:pt x="164199" y="238480"/>
                      <a:pt x="165628" y="234194"/>
                      <a:pt x="169947" y="209746"/>
                    </a:cubicBezTo>
                    <a:lnTo>
                      <a:pt x="177800" y="165296"/>
                    </a:lnTo>
                    <a:lnTo>
                      <a:pt x="260350" y="164520"/>
                    </a:lnTo>
                    <a:cubicBezTo>
                      <a:pt x="305753" y="164094"/>
                      <a:pt x="364331" y="165523"/>
                      <a:pt x="390525" y="167695"/>
                    </a:cubicBezTo>
                    <a:cubicBezTo>
                      <a:pt x="424667" y="170527"/>
                      <a:pt x="436360" y="167152"/>
                      <a:pt x="431828" y="155771"/>
                    </a:cubicBezTo>
                    <a:cubicBezTo>
                      <a:pt x="426989" y="143618"/>
                      <a:pt x="398699" y="142334"/>
                      <a:pt x="311178" y="150292"/>
                    </a:cubicBezTo>
                    <a:lnTo>
                      <a:pt x="196850" y="160689"/>
                    </a:lnTo>
                    <a:lnTo>
                      <a:pt x="180691" y="89096"/>
                    </a:lnTo>
                    <a:lnTo>
                      <a:pt x="181537" y="124021"/>
                    </a:lnTo>
                    <a:cubicBezTo>
                      <a:pt x="182272" y="154368"/>
                      <a:pt x="177505" y="158946"/>
                      <a:pt x="145167" y="158946"/>
                    </a:cubicBezTo>
                    <a:cubicBezTo>
                      <a:pt x="109525" y="158946"/>
                      <a:pt x="107950" y="156528"/>
                      <a:pt x="107950" y="101796"/>
                    </a:cubicBezTo>
                    <a:cubicBezTo>
                      <a:pt x="107950" y="47183"/>
                      <a:pt x="109782" y="44343"/>
                      <a:pt x="149225" y="37834"/>
                    </a:cubicBezTo>
                    <a:cubicBezTo>
                      <a:pt x="171926" y="34087"/>
                      <a:pt x="263366" y="30589"/>
                      <a:pt x="352425" y="30061"/>
                    </a:cubicBezTo>
                    <a:lnTo>
                      <a:pt x="514350" y="29102"/>
                    </a:lnTo>
                    <a:lnTo>
                      <a:pt x="514350" y="94024"/>
                    </a:lnTo>
                    <a:cubicBezTo>
                      <a:pt x="514350" y="149139"/>
                      <a:pt x="510993" y="158252"/>
                      <a:pt x="492125" y="154349"/>
                    </a:cubicBezTo>
                    <a:cubicBezTo>
                      <a:pt x="459172" y="147533"/>
                      <a:pt x="585332" y="146804"/>
                      <a:pt x="672751" y="153305"/>
                    </a:cubicBezTo>
                    <a:cubicBezTo>
                      <a:pt x="744297" y="158626"/>
                      <a:pt x="747000" y="157824"/>
                      <a:pt x="720376" y="139176"/>
                    </a:cubicBezTo>
                    <a:cubicBezTo>
                      <a:pt x="704555" y="128095"/>
                      <a:pt x="692150" y="125304"/>
                      <a:pt x="692150" y="132826"/>
                    </a:cubicBezTo>
                    <a:cubicBezTo>
                      <a:pt x="692150" y="140207"/>
                      <a:pt x="677863" y="146246"/>
                      <a:pt x="660400" y="146246"/>
                    </a:cubicBezTo>
                    <a:cubicBezTo>
                      <a:pt x="632761" y="146246"/>
                      <a:pt x="627620" y="139256"/>
                      <a:pt x="620695" y="92271"/>
                    </a:cubicBezTo>
                    <a:lnTo>
                      <a:pt x="612740" y="38296"/>
                    </a:lnTo>
                    <a:lnTo>
                      <a:pt x="605616" y="92842"/>
                    </a:lnTo>
                    <a:cubicBezTo>
                      <a:pt x="598872" y="144476"/>
                      <a:pt x="596762" y="146850"/>
                      <a:pt x="566117" y="137292"/>
                    </a:cubicBezTo>
                    <a:cubicBezTo>
                      <a:pt x="540805" y="129399"/>
                      <a:pt x="531919" y="116114"/>
                      <a:pt x="525385" y="76396"/>
                    </a:cubicBezTo>
                    <a:cubicBezTo>
                      <a:pt x="520609" y="47361"/>
                      <a:pt x="522104" y="25841"/>
                      <a:pt x="528875" y="26169"/>
                    </a:cubicBezTo>
                    <a:cubicBezTo>
                      <a:pt x="548048" y="27096"/>
                      <a:pt x="691421" y="13188"/>
                      <a:pt x="698430" y="9721"/>
                    </a:cubicBezTo>
                    <a:cubicBezTo>
                      <a:pt x="714508" y="1769"/>
                      <a:pt x="497548" y="0"/>
                      <a:pt x="260350" y="614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0" name="任意多边形: 形状 909">
                <a:extLst>
                  <a:ext uri="{FF2B5EF4-FFF2-40B4-BE49-F238E27FC236}">
                    <a16:creationId xmlns:a16="http://schemas.microsoft.com/office/drawing/2014/main" id="{2F0DD18A-4EFC-410F-B550-A158D8E84C37}"/>
                  </a:ext>
                </a:extLst>
              </p:cNvPr>
              <p:cNvSpPr/>
              <p:nvPr/>
            </p:nvSpPr>
            <p:spPr>
              <a:xfrm>
                <a:off x="3835309" y="3143149"/>
                <a:ext cx="181564" cy="165099"/>
              </a:xfrm>
              <a:custGeom>
                <a:avLst/>
                <a:gdLst/>
                <a:ahLst/>
                <a:cxnLst/>
                <a:rect l="0" t="0" r="0" b="0"/>
                <a:pathLst>
                  <a:path w="181564" h="165099">
                    <a:moveTo>
                      <a:pt x="97332" y="63500"/>
                    </a:moveTo>
                    <a:cubicBezTo>
                      <a:pt x="92536" y="121363"/>
                      <a:pt x="89251" y="127000"/>
                      <a:pt x="60319" y="127000"/>
                    </a:cubicBezTo>
                    <a:cubicBezTo>
                      <a:pt x="33996" y="127000"/>
                      <a:pt x="27227" y="119402"/>
                      <a:pt x="20716" y="82550"/>
                    </a:cubicBezTo>
                    <a:cubicBezTo>
                      <a:pt x="13232" y="40192"/>
                      <a:pt x="13083" y="40082"/>
                      <a:pt x="17541" y="80210"/>
                    </a:cubicBezTo>
                    <a:cubicBezTo>
                      <a:pt x="20114" y="103370"/>
                      <a:pt x="16954" y="132157"/>
                      <a:pt x="10519" y="144181"/>
                    </a:cubicBezTo>
                    <a:cubicBezTo>
                      <a:pt x="0" y="163836"/>
                      <a:pt x="4165" y="165098"/>
                      <a:pt x="51794" y="156689"/>
                    </a:cubicBezTo>
                    <a:cubicBezTo>
                      <a:pt x="80931" y="151544"/>
                      <a:pt x="124772" y="146190"/>
                      <a:pt x="149219" y="144790"/>
                    </a:cubicBezTo>
                    <a:cubicBezTo>
                      <a:pt x="173666" y="143390"/>
                      <a:pt x="181563" y="142794"/>
                      <a:pt x="166766" y="143465"/>
                    </a:cubicBezTo>
                    <a:cubicBezTo>
                      <a:pt x="144392" y="144480"/>
                      <a:pt x="136728" y="132509"/>
                      <a:pt x="121230" y="72343"/>
                    </a:cubicBezTo>
                    <a:lnTo>
                      <a:pt x="102595"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1" name="任意多边形: 形状 910">
                <a:extLst>
                  <a:ext uri="{FF2B5EF4-FFF2-40B4-BE49-F238E27FC236}">
                    <a16:creationId xmlns:a16="http://schemas.microsoft.com/office/drawing/2014/main" id="{F13E48A5-E5D3-4917-BB22-9414F39F7C80}"/>
                  </a:ext>
                </a:extLst>
              </p:cNvPr>
              <p:cNvSpPr/>
              <p:nvPr/>
            </p:nvSpPr>
            <p:spPr>
              <a:xfrm>
                <a:off x="4340128" y="3162199"/>
                <a:ext cx="114301" cy="127001"/>
              </a:xfrm>
              <a:custGeom>
                <a:avLst/>
                <a:gdLst/>
                <a:ahLst/>
                <a:cxnLst/>
                <a:rect l="0" t="0" r="0" b="0"/>
                <a:pathLst>
                  <a:path w="114301" h="127001">
                    <a:moveTo>
                      <a:pt x="0" y="0"/>
                    </a:moveTo>
                    <a:lnTo>
                      <a:pt x="0" y="127000"/>
                    </a:lnTo>
                    <a:lnTo>
                      <a:pt x="114300" y="127000"/>
                    </a:lnTo>
                    <a:lnTo>
                      <a:pt x="1143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2" name="任意多边形: 形状 911">
                <a:extLst>
                  <a:ext uri="{FF2B5EF4-FFF2-40B4-BE49-F238E27FC236}">
                    <a16:creationId xmlns:a16="http://schemas.microsoft.com/office/drawing/2014/main" id="{6938D079-4E1D-4002-A114-C73C28201852}"/>
                  </a:ext>
                </a:extLst>
              </p:cNvPr>
              <p:cNvSpPr/>
              <p:nvPr/>
            </p:nvSpPr>
            <p:spPr>
              <a:xfrm>
                <a:off x="5368828" y="3162199"/>
                <a:ext cx="101601" cy="25401"/>
              </a:xfrm>
              <a:custGeom>
                <a:avLst/>
                <a:gdLst/>
                <a:ahLst/>
                <a:cxnLst/>
                <a:rect l="0" t="0" r="0" b="0"/>
                <a:pathLst>
                  <a:path w="101601" h="25401">
                    <a:moveTo>
                      <a:pt x="0" y="12700"/>
                    </a:moveTo>
                    <a:cubicBezTo>
                      <a:pt x="0" y="19685"/>
                      <a:pt x="22860" y="25400"/>
                      <a:pt x="50800" y="25400"/>
                    </a:cubicBezTo>
                    <a:cubicBezTo>
                      <a:pt x="78740" y="25400"/>
                      <a:pt x="101600" y="19685"/>
                      <a:pt x="101600" y="12700"/>
                    </a:cubicBezTo>
                    <a:cubicBezTo>
                      <a:pt x="101600" y="5715"/>
                      <a:pt x="78740" y="0"/>
                      <a:pt x="50800" y="0"/>
                    </a:cubicBezTo>
                    <a:cubicBezTo>
                      <a:pt x="2286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3" name="任意多边形: 形状 912">
                <a:extLst>
                  <a:ext uri="{FF2B5EF4-FFF2-40B4-BE49-F238E27FC236}">
                    <a16:creationId xmlns:a16="http://schemas.microsoft.com/office/drawing/2014/main" id="{D30117B2-0C3B-40DB-A7A3-4926A13E7FE8}"/>
                  </a:ext>
                </a:extLst>
              </p:cNvPr>
              <p:cNvSpPr/>
              <p:nvPr/>
            </p:nvSpPr>
            <p:spPr>
              <a:xfrm>
                <a:off x="8696180" y="3155849"/>
                <a:ext cx="317549" cy="57151"/>
              </a:xfrm>
              <a:custGeom>
                <a:avLst/>
                <a:gdLst/>
                <a:ahLst/>
                <a:cxnLst/>
                <a:rect l="0" t="0" r="0" b="0"/>
                <a:pathLst>
                  <a:path w="317549" h="57151">
                    <a:moveTo>
                      <a:pt x="6374" y="28575"/>
                    </a:moveTo>
                    <a:cubicBezTo>
                      <a:pt x="12551" y="56267"/>
                      <a:pt x="17459" y="57150"/>
                      <a:pt x="165148" y="57150"/>
                    </a:cubicBezTo>
                    <a:cubicBezTo>
                      <a:pt x="289385" y="57150"/>
                      <a:pt x="317548" y="53768"/>
                      <a:pt x="317548" y="38847"/>
                    </a:cubicBezTo>
                    <a:cubicBezTo>
                      <a:pt x="317548" y="24433"/>
                      <a:pt x="283809" y="18361"/>
                      <a:pt x="158774" y="10272"/>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4" name="任意多边形: 形状 913">
                <a:extLst>
                  <a:ext uri="{FF2B5EF4-FFF2-40B4-BE49-F238E27FC236}">
                    <a16:creationId xmlns:a16="http://schemas.microsoft.com/office/drawing/2014/main" id="{56808EBD-91DC-4E0C-B568-2BBBC7C9E12A}"/>
                  </a:ext>
                </a:extLst>
              </p:cNvPr>
              <p:cNvSpPr/>
              <p:nvPr/>
            </p:nvSpPr>
            <p:spPr>
              <a:xfrm>
                <a:off x="12226828" y="3156237"/>
                <a:ext cx="128161" cy="56330"/>
              </a:xfrm>
              <a:custGeom>
                <a:avLst/>
                <a:gdLst/>
                <a:ahLst/>
                <a:cxnLst/>
                <a:rect l="0" t="0" r="0" b="0"/>
                <a:pathLst>
                  <a:path w="128161" h="56330">
                    <a:moveTo>
                      <a:pt x="0" y="22835"/>
                    </a:moveTo>
                    <a:cubicBezTo>
                      <a:pt x="0" y="32881"/>
                      <a:pt x="10001" y="41688"/>
                      <a:pt x="22225" y="42407"/>
                    </a:cubicBezTo>
                    <a:cubicBezTo>
                      <a:pt x="34449" y="43127"/>
                      <a:pt x="63443" y="46651"/>
                      <a:pt x="86656" y="50239"/>
                    </a:cubicBezTo>
                    <a:cubicBezTo>
                      <a:pt x="126059" y="56329"/>
                      <a:pt x="128160" y="54864"/>
                      <a:pt x="118292" y="28187"/>
                    </a:cubicBezTo>
                    <a:cubicBezTo>
                      <a:pt x="109374" y="4079"/>
                      <a:pt x="99302" y="0"/>
                      <a:pt x="53861" y="2091"/>
                    </a:cubicBezTo>
                    <a:cubicBezTo>
                      <a:pt x="16630" y="3805"/>
                      <a:pt x="0" y="10210"/>
                      <a:pt x="0" y="2283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5" name="任意多边形: 形状 914">
                <a:extLst>
                  <a:ext uri="{FF2B5EF4-FFF2-40B4-BE49-F238E27FC236}">
                    <a16:creationId xmlns:a16="http://schemas.microsoft.com/office/drawing/2014/main" id="{FA5C6ADE-F385-4612-8A15-40B897B55231}"/>
                  </a:ext>
                </a:extLst>
              </p:cNvPr>
              <p:cNvSpPr/>
              <p:nvPr/>
            </p:nvSpPr>
            <p:spPr>
              <a:xfrm>
                <a:off x="1455355" y="3169237"/>
                <a:ext cx="384201" cy="132958"/>
              </a:xfrm>
              <a:custGeom>
                <a:avLst/>
                <a:gdLst/>
                <a:ahLst/>
                <a:cxnLst/>
                <a:rect l="0" t="0" r="0" b="0"/>
                <a:pathLst>
                  <a:path w="384201" h="132958">
                    <a:moveTo>
                      <a:pt x="145551" y="8781"/>
                    </a:moveTo>
                    <a:cubicBezTo>
                      <a:pt x="28302" y="18228"/>
                      <a:pt x="15211" y="21843"/>
                      <a:pt x="5851" y="47358"/>
                    </a:cubicBezTo>
                    <a:cubicBezTo>
                      <a:pt x="0" y="63308"/>
                      <a:pt x="1028" y="87980"/>
                      <a:pt x="8223" y="104274"/>
                    </a:cubicBezTo>
                    <a:cubicBezTo>
                      <a:pt x="20626" y="132363"/>
                      <a:pt x="24930" y="132957"/>
                      <a:pt x="192373" y="129674"/>
                    </a:cubicBezTo>
                    <a:lnTo>
                      <a:pt x="363823" y="126312"/>
                    </a:lnTo>
                    <a:lnTo>
                      <a:pt x="384200" y="5662"/>
                    </a:lnTo>
                    <a:lnTo>
                      <a:pt x="329562" y="2009"/>
                    </a:lnTo>
                    <a:cubicBezTo>
                      <a:pt x="299510" y="0"/>
                      <a:pt x="216706" y="3047"/>
                      <a:pt x="145551" y="878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6" name="任意多边形: 形状 915">
                <a:extLst>
                  <a:ext uri="{FF2B5EF4-FFF2-40B4-BE49-F238E27FC236}">
                    <a16:creationId xmlns:a16="http://schemas.microsoft.com/office/drawing/2014/main" id="{4FDA05A9-3FE3-43F6-A880-78E55CD8B7AE}"/>
                  </a:ext>
                </a:extLst>
              </p:cNvPr>
              <p:cNvSpPr/>
              <p:nvPr/>
            </p:nvSpPr>
            <p:spPr>
              <a:xfrm>
                <a:off x="3969887" y="3174899"/>
                <a:ext cx="52742" cy="88901"/>
              </a:xfrm>
              <a:custGeom>
                <a:avLst/>
                <a:gdLst/>
                <a:ahLst/>
                <a:cxnLst/>
                <a:rect l="0" t="0" r="0" b="0"/>
                <a:pathLst>
                  <a:path w="52742" h="88901">
                    <a:moveTo>
                      <a:pt x="8464" y="9525"/>
                    </a:moveTo>
                    <a:cubicBezTo>
                      <a:pt x="0" y="22578"/>
                      <a:pt x="27622" y="88900"/>
                      <a:pt x="41522" y="88900"/>
                    </a:cubicBezTo>
                    <a:cubicBezTo>
                      <a:pt x="47692" y="88900"/>
                      <a:pt x="52741" y="68898"/>
                      <a:pt x="52741" y="44450"/>
                    </a:cubicBezTo>
                    <a:cubicBezTo>
                      <a:pt x="52741" y="13406"/>
                      <a:pt x="46996" y="0"/>
                      <a:pt x="33691" y="0"/>
                    </a:cubicBezTo>
                    <a:cubicBezTo>
                      <a:pt x="23213" y="0"/>
                      <a:pt x="11862" y="4286"/>
                      <a:pt x="8464" y="95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7" name="任意多边形: 形状 916">
                <a:extLst>
                  <a:ext uri="{FF2B5EF4-FFF2-40B4-BE49-F238E27FC236}">
                    <a16:creationId xmlns:a16="http://schemas.microsoft.com/office/drawing/2014/main" id="{4B429650-720E-4536-850F-42384CB9FDB5}"/>
                  </a:ext>
                </a:extLst>
              </p:cNvPr>
              <p:cNvSpPr/>
              <p:nvPr/>
            </p:nvSpPr>
            <p:spPr>
              <a:xfrm>
                <a:off x="5005216" y="3174899"/>
                <a:ext cx="71823" cy="46139"/>
              </a:xfrm>
              <a:custGeom>
                <a:avLst/>
                <a:gdLst/>
                <a:ahLst/>
                <a:cxnLst/>
                <a:rect l="0" t="0" r="0" b="0"/>
                <a:pathLst>
                  <a:path w="71823" h="46139">
                    <a:moveTo>
                      <a:pt x="4753" y="23790"/>
                    </a:moveTo>
                    <a:cubicBezTo>
                      <a:pt x="0" y="41967"/>
                      <a:pt x="4046" y="46138"/>
                      <a:pt x="21906" y="41468"/>
                    </a:cubicBezTo>
                    <a:cubicBezTo>
                      <a:pt x="34762" y="38106"/>
                      <a:pt x="51882" y="27400"/>
                      <a:pt x="59951" y="17678"/>
                    </a:cubicBezTo>
                    <a:cubicBezTo>
                      <a:pt x="71822" y="3374"/>
                      <a:pt x="68548" y="0"/>
                      <a:pt x="42798" y="0"/>
                    </a:cubicBezTo>
                    <a:cubicBezTo>
                      <a:pt x="22373" y="0"/>
                      <a:pt x="8746" y="8521"/>
                      <a:pt x="4753" y="2379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8" name="任意多边形: 形状 917">
                <a:extLst>
                  <a:ext uri="{FF2B5EF4-FFF2-40B4-BE49-F238E27FC236}">
                    <a16:creationId xmlns:a16="http://schemas.microsoft.com/office/drawing/2014/main" id="{CC644184-7BF9-4B38-A6DA-0BB6F4B3DECC}"/>
                  </a:ext>
                </a:extLst>
              </p:cNvPr>
              <p:cNvSpPr/>
              <p:nvPr/>
            </p:nvSpPr>
            <p:spPr>
              <a:xfrm>
                <a:off x="6424893" y="3174899"/>
                <a:ext cx="31399" cy="28576"/>
              </a:xfrm>
              <a:custGeom>
                <a:avLst/>
                <a:gdLst/>
                <a:ahLst/>
                <a:cxnLst/>
                <a:rect l="0" t="0" r="0" b="0"/>
                <a:pathLst>
                  <a:path w="31399" h="28576">
                    <a:moveTo>
                      <a:pt x="4771" y="15875"/>
                    </a:moveTo>
                    <a:cubicBezTo>
                      <a:pt x="0" y="28575"/>
                      <a:pt x="2667" y="28575"/>
                      <a:pt x="18102" y="15875"/>
                    </a:cubicBezTo>
                    <a:cubicBezTo>
                      <a:pt x="28715" y="7144"/>
                      <a:pt x="31398" y="0"/>
                      <a:pt x="24066" y="0"/>
                    </a:cubicBezTo>
                    <a:cubicBezTo>
                      <a:pt x="16734" y="0"/>
                      <a:pt x="8051" y="7144"/>
                      <a:pt x="477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19" name="任意多边形: 形状 918">
                <a:extLst>
                  <a:ext uri="{FF2B5EF4-FFF2-40B4-BE49-F238E27FC236}">
                    <a16:creationId xmlns:a16="http://schemas.microsoft.com/office/drawing/2014/main" id="{5271ABCD-C024-4B39-8CE8-4EBA4D630C40}"/>
                  </a:ext>
                </a:extLst>
              </p:cNvPr>
              <p:cNvSpPr/>
              <p:nvPr/>
            </p:nvSpPr>
            <p:spPr>
              <a:xfrm>
                <a:off x="7184995" y="3168584"/>
                <a:ext cx="241234" cy="57116"/>
              </a:xfrm>
              <a:custGeom>
                <a:avLst/>
                <a:gdLst/>
                <a:ahLst/>
                <a:cxnLst/>
                <a:rect l="0" t="0" r="0" b="0"/>
                <a:pathLst>
                  <a:path w="241234" h="57116">
                    <a:moveTo>
                      <a:pt x="6271" y="28540"/>
                    </a:moveTo>
                    <a:cubicBezTo>
                      <a:pt x="12293" y="55585"/>
                      <a:pt x="18751" y="57115"/>
                      <a:pt x="126933" y="57115"/>
                    </a:cubicBezTo>
                    <a:cubicBezTo>
                      <a:pt x="194666" y="57115"/>
                      <a:pt x="241233" y="51941"/>
                      <a:pt x="241233" y="44415"/>
                    </a:cubicBezTo>
                    <a:cubicBezTo>
                      <a:pt x="241233" y="8961"/>
                      <a:pt x="228702" y="4710"/>
                      <a:pt x="117396" y="2402"/>
                    </a:cubicBezTo>
                    <a:cubicBezTo>
                      <a:pt x="1606" y="0"/>
                      <a:pt x="0" y="378"/>
                      <a:pt x="6271" y="285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0" name="任意多边形: 形状 919">
                <a:extLst>
                  <a:ext uri="{FF2B5EF4-FFF2-40B4-BE49-F238E27FC236}">
                    <a16:creationId xmlns:a16="http://schemas.microsoft.com/office/drawing/2014/main" id="{65BE517C-EAAE-4963-9CE4-62EC72FB024B}"/>
                  </a:ext>
                </a:extLst>
              </p:cNvPr>
              <p:cNvSpPr/>
              <p:nvPr/>
            </p:nvSpPr>
            <p:spPr>
              <a:xfrm>
                <a:off x="7464328" y="3174365"/>
                <a:ext cx="264754" cy="51336"/>
              </a:xfrm>
              <a:custGeom>
                <a:avLst/>
                <a:gdLst/>
                <a:ahLst/>
                <a:cxnLst/>
                <a:rect l="0" t="0" r="0" b="0"/>
                <a:pathLst>
                  <a:path w="264754" h="51336">
                    <a:moveTo>
                      <a:pt x="0" y="24576"/>
                    </a:moveTo>
                    <a:cubicBezTo>
                      <a:pt x="0" y="49985"/>
                      <a:pt x="6340" y="51335"/>
                      <a:pt x="125641" y="51335"/>
                    </a:cubicBezTo>
                    <a:cubicBezTo>
                      <a:pt x="225606" y="51335"/>
                      <a:pt x="252776" y="47442"/>
                      <a:pt x="258593" y="32285"/>
                    </a:cubicBezTo>
                    <a:cubicBezTo>
                      <a:pt x="264753" y="16232"/>
                      <a:pt x="248145" y="13235"/>
                      <a:pt x="153040" y="13235"/>
                    </a:cubicBezTo>
                    <a:cubicBezTo>
                      <a:pt x="90966" y="13235"/>
                      <a:pt x="31138" y="9766"/>
                      <a:pt x="20089" y="5526"/>
                    </a:cubicBezTo>
                    <a:cubicBezTo>
                      <a:pt x="5687" y="0"/>
                      <a:pt x="0" y="5393"/>
                      <a:pt x="0" y="2457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1" name="任意多边形: 形状 920">
                <a:extLst>
                  <a:ext uri="{FF2B5EF4-FFF2-40B4-BE49-F238E27FC236}">
                    <a16:creationId xmlns:a16="http://schemas.microsoft.com/office/drawing/2014/main" id="{210F9893-934F-4410-8929-536CD7AC1D37}"/>
                  </a:ext>
                </a:extLst>
              </p:cNvPr>
              <p:cNvSpPr/>
              <p:nvPr/>
            </p:nvSpPr>
            <p:spPr>
              <a:xfrm>
                <a:off x="7749513" y="3167319"/>
                <a:ext cx="273616" cy="57368"/>
              </a:xfrm>
              <a:custGeom>
                <a:avLst/>
                <a:gdLst/>
                <a:ahLst/>
                <a:cxnLst/>
                <a:rect l="0" t="0" r="0" b="0"/>
                <a:pathLst>
                  <a:path w="273616" h="57368">
                    <a:moveTo>
                      <a:pt x="12388" y="21700"/>
                    </a:moveTo>
                    <a:cubicBezTo>
                      <a:pt x="0" y="41744"/>
                      <a:pt x="11841" y="44495"/>
                      <a:pt x="142081" y="51835"/>
                    </a:cubicBezTo>
                    <a:cubicBezTo>
                      <a:pt x="240233" y="57367"/>
                      <a:pt x="259390" y="55272"/>
                      <a:pt x="265906" y="38291"/>
                    </a:cubicBezTo>
                    <a:cubicBezTo>
                      <a:pt x="270146" y="27243"/>
                      <a:pt x="273615" y="15812"/>
                      <a:pt x="273615" y="12891"/>
                    </a:cubicBezTo>
                    <a:cubicBezTo>
                      <a:pt x="273615" y="0"/>
                      <a:pt x="20524" y="8534"/>
                      <a:pt x="12388" y="21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2" name="任意多边形: 形状 921">
                <a:extLst>
                  <a:ext uri="{FF2B5EF4-FFF2-40B4-BE49-F238E27FC236}">
                    <a16:creationId xmlns:a16="http://schemas.microsoft.com/office/drawing/2014/main" id="{99C2FCB9-15C3-410E-BEFE-2F8CC0295C95}"/>
                  </a:ext>
                </a:extLst>
              </p:cNvPr>
              <p:cNvSpPr/>
              <p:nvPr/>
            </p:nvSpPr>
            <p:spPr>
              <a:xfrm>
                <a:off x="9713022" y="31673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3" name="任意多边形: 形状 922">
                <a:extLst>
                  <a:ext uri="{FF2B5EF4-FFF2-40B4-BE49-F238E27FC236}">
                    <a16:creationId xmlns:a16="http://schemas.microsoft.com/office/drawing/2014/main" id="{71A36428-B9E7-424E-B477-24630BAE7713}"/>
                  </a:ext>
                </a:extLst>
              </p:cNvPr>
              <p:cNvSpPr/>
              <p:nvPr/>
            </p:nvSpPr>
            <p:spPr>
              <a:xfrm>
                <a:off x="9854785" y="3174899"/>
                <a:ext cx="233520" cy="5774"/>
              </a:xfrm>
              <a:custGeom>
                <a:avLst/>
                <a:gdLst/>
                <a:ahLst/>
                <a:cxnLst/>
                <a:rect l="0" t="0" r="0" b="0"/>
                <a:pathLst>
                  <a:path w="233520" h="5774">
                    <a:moveTo>
                      <a:pt x="117793" y="5773"/>
                    </a:moveTo>
                    <a:cubicBezTo>
                      <a:pt x="232939" y="5773"/>
                      <a:pt x="233519" y="5641"/>
                      <a:pt x="130493" y="2886"/>
                    </a:cubicBezTo>
                    <a:cubicBezTo>
                      <a:pt x="71121" y="1299"/>
                      <a:pt x="19686" y="0"/>
                      <a:pt x="16193" y="0"/>
                    </a:cubicBezTo>
                    <a:cubicBezTo>
                      <a:pt x="12700" y="0"/>
                      <a:pt x="6986" y="1299"/>
                      <a:pt x="3493" y="2886"/>
                    </a:cubicBezTo>
                    <a:cubicBezTo>
                      <a:pt x="0" y="4474"/>
                      <a:pt x="51436" y="5773"/>
                      <a:pt x="117793" y="57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4" name="任意多边形: 形状 923">
                <a:extLst>
                  <a:ext uri="{FF2B5EF4-FFF2-40B4-BE49-F238E27FC236}">
                    <a16:creationId xmlns:a16="http://schemas.microsoft.com/office/drawing/2014/main" id="{5E686C0B-A109-4093-9BEE-7BD75B61B46E}"/>
                  </a:ext>
                </a:extLst>
              </p:cNvPr>
              <p:cNvSpPr/>
              <p:nvPr/>
            </p:nvSpPr>
            <p:spPr>
              <a:xfrm>
                <a:off x="10123453" y="3177144"/>
                <a:ext cx="338076" cy="57977"/>
              </a:xfrm>
              <a:custGeom>
                <a:avLst/>
                <a:gdLst/>
                <a:ahLst/>
                <a:cxnLst/>
                <a:rect l="0" t="0" r="0" b="0"/>
                <a:pathLst>
                  <a:path w="338076" h="57977">
                    <a:moveTo>
                      <a:pt x="4912" y="4952"/>
                    </a:moveTo>
                    <a:cubicBezTo>
                      <a:pt x="519" y="9344"/>
                      <a:pt x="0" y="20952"/>
                      <a:pt x="3759" y="30747"/>
                    </a:cubicBezTo>
                    <a:cubicBezTo>
                      <a:pt x="14208" y="57976"/>
                      <a:pt x="338075" y="56773"/>
                      <a:pt x="338075" y="29505"/>
                    </a:cubicBezTo>
                    <a:cubicBezTo>
                      <a:pt x="338075" y="13684"/>
                      <a:pt x="313496" y="10455"/>
                      <a:pt x="193064" y="10455"/>
                    </a:cubicBezTo>
                    <a:cubicBezTo>
                      <a:pt x="113307" y="10455"/>
                      <a:pt x="40143" y="7420"/>
                      <a:pt x="30475" y="3710"/>
                    </a:cubicBezTo>
                    <a:cubicBezTo>
                      <a:pt x="20808" y="0"/>
                      <a:pt x="9304" y="559"/>
                      <a:pt x="4912" y="495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5" name="任意多边形: 形状 924">
                <a:extLst>
                  <a:ext uri="{FF2B5EF4-FFF2-40B4-BE49-F238E27FC236}">
                    <a16:creationId xmlns:a16="http://schemas.microsoft.com/office/drawing/2014/main" id="{D02C07FF-C854-4D2B-9906-0E5171D23BAA}"/>
                  </a:ext>
                </a:extLst>
              </p:cNvPr>
              <p:cNvSpPr/>
              <p:nvPr/>
            </p:nvSpPr>
            <p:spPr>
              <a:xfrm>
                <a:off x="11026678" y="3165068"/>
                <a:ext cx="152272" cy="92383"/>
              </a:xfrm>
              <a:custGeom>
                <a:avLst/>
                <a:gdLst/>
                <a:ahLst/>
                <a:cxnLst/>
                <a:rect l="0" t="0" r="0" b="0"/>
                <a:pathLst>
                  <a:path w="152272" h="92383">
                    <a:moveTo>
                      <a:pt x="146050" y="47932"/>
                    </a:moveTo>
                    <a:lnTo>
                      <a:pt x="146050" y="86032"/>
                    </a:lnTo>
                    <a:lnTo>
                      <a:pt x="0" y="77602"/>
                    </a:lnTo>
                    <a:lnTo>
                      <a:pt x="151826" y="92382"/>
                    </a:lnTo>
                    <a:lnTo>
                      <a:pt x="152113" y="44764"/>
                    </a:lnTo>
                    <a:cubicBezTo>
                      <a:pt x="152271" y="18574"/>
                      <a:pt x="150971" y="0"/>
                      <a:pt x="149225" y="3489"/>
                    </a:cubicBezTo>
                    <a:cubicBezTo>
                      <a:pt x="147479" y="6978"/>
                      <a:pt x="146050" y="26977"/>
                      <a:pt x="146050" y="479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6" name="任意多边形: 形状 925">
                <a:extLst>
                  <a:ext uri="{FF2B5EF4-FFF2-40B4-BE49-F238E27FC236}">
                    <a16:creationId xmlns:a16="http://schemas.microsoft.com/office/drawing/2014/main" id="{76588DBA-22B8-49BD-8003-68C0831164D1}"/>
                  </a:ext>
                </a:extLst>
              </p:cNvPr>
              <p:cNvSpPr/>
              <p:nvPr/>
            </p:nvSpPr>
            <p:spPr>
              <a:xfrm>
                <a:off x="11769628" y="3173207"/>
                <a:ext cx="27095" cy="27094"/>
              </a:xfrm>
              <a:custGeom>
                <a:avLst/>
                <a:gdLst/>
                <a:ahLst/>
                <a:cxnLst/>
                <a:rect l="0" t="0" r="0" b="0"/>
                <a:pathLst>
                  <a:path w="27095" h="27094">
                    <a:moveTo>
                      <a:pt x="0" y="11853"/>
                    </a:moveTo>
                    <a:cubicBezTo>
                      <a:pt x="0" y="20235"/>
                      <a:pt x="6858" y="27093"/>
                      <a:pt x="15240" y="27093"/>
                    </a:cubicBezTo>
                    <a:cubicBezTo>
                      <a:pt x="27094" y="27093"/>
                      <a:pt x="27094" y="23706"/>
                      <a:pt x="15240" y="11853"/>
                    </a:cubicBezTo>
                    <a:cubicBezTo>
                      <a:pt x="3387" y="0"/>
                      <a:pt x="0" y="0"/>
                      <a:pt x="0" y="118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7" name="任意多边形: 形状 926">
                <a:extLst>
                  <a:ext uri="{FF2B5EF4-FFF2-40B4-BE49-F238E27FC236}">
                    <a16:creationId xmlns:a16="http://schemas.microsoft.com/office/drawing/2014/main" id="{E4738365-62E0-4B24-921E-50099568DA39}"/>
                  </a:ext>
                </a:extLst>
              </p:cNvPr>
              <p:cNvSpPr/>
              <p:nvPr/>
            </p:nvSpPr>
            <p:spPr>
              <a:xfrm>
                <a:off x="3699896" y="3165350"/>
                <a:ext cx="41469" cy="111151"/>
              </a:xfrm>
              <a:custGeom>
                <a:avLst/>
                <a:gdLst/>
                <a:ahLst/>
                <a:cxnLst/>
                <a:rect l="0" t="0" r="0" b="0"/>
                <a:pathLst>
                  <a:path w="41469" h="111151">
                    <a:moveTo>
                      <a:pt x="3133" y="42775"/>
                    </a:moveTo>
                    <a:cubicBezTo>
                      <a:pt x="6149" y="83957"/>
                      <a:pt x="17406" y="111150"/>
                      <a:pt x="31437" y="111150"/>
                    </a:cubicBezTo>
                    <a:cubicBezTo>
                      <a:pt x="40400" y="111150"/>
                      <a:pt x="41468" y="95463"/>
                      <a:pt x="34612" y="64503"/>
                    </a:cubicBezTo>
                    <a:cubicBezTo>
                      <a:pt x="23996" y="16563"/>
                      <a:pt x="0" y="0"/>
                      <a:pt x="3133" y="427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8" name="任意多边形: 形状 927">
                <a:extLst>
                  <a:ext uri="{FF2B5EF4-FFF2-40B4-BE49-F238E27FC236}">
                    <a16:creationId xmlns:a16="http://schemas.microsoft.com/office/drawing/2014/main" id="{6E4C3E42-7DED-493D-B463-49ECFF6CA555}"/>
                  </a:ext>
                </a:extLst>
              </p:cNvPr>
              <p:cNvSpPr/>
              <p:nvPr/>
            </p:nvSpPr>
            <p:spPr>
              <a:xfrm>
                <a:off x="3799108" y="3187599"/>
                <a:ext cx="33021" cy="88901"/>
              </a:xfrm>
              <a:custGeom>
                <a:avLst/>
                <a:gdLst/>
                <a:ahLst/>
                <a:cxnLst/>
                <a:rect l="0" t="0" r="0" b="0"/>
                <a:pathLst>
                  <a:path w="33021" h="88901">
                    <a:moveTo>
                      <a:pt x="0" y="44450"/>
                    </a:moveTo>
                    <a:cubicBezTo>
                      <a:pt x="0" y="72455"/>
                      <a:pt x="6108" y="88900"/>
                      <a:pt x="16510" y="88900"/>
                    </a:cubicBezTo>
                    <a:cubicBezTo>
                      <a:pt x="26912" y="88900"/>
                      <a:pt x="33020" y="72455"/>
                      <a:pt x="33020" y="44450"/>
                    </a:cubicBezTo>
                    <a:cubicBezTo>
                      <a:pt x="33020" y="16445"/>
                      <a:pt x="26912" y="0"/>
                      <a:pt x="16510" y="0"/>
                    </a:cubicBezTo>
                    <a:cubicBezTo>
                      <a:pt x="6108" y="0"/>
                      <a:pt x="0" y="16445"/>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29" name="任意多边形: 形状 928">
                <a:extLst>
                  <a:ext uri="{FF2B5EF4-FFF2-40B4-BE49-F238E27FC236}">
                    <a16:creationId xmlns:a16="http://schemas.microsoft.com/office/drawing/2014/main" id="{9C968E8C-CC0A-427D-8B95-B4B45719075D}"/>
                  </a:ext>
                </a:extLst>
              </p:cNvPr>
              <p:cNvSpPr/>
              <p:nvPr/>
            </p:nvSpPr>
            <p:spPr>
              <a:xfrm>
                <a:off x="3882861" y="3187599"/>
                <a:ext cx="38168" cy="76201"/>
              </a:xfrm>
              <a:custGeom>
                <a:avLst/>
                <a:gdLst/>
                <a:ahLst/>
                <a:cxnLst/>
                <a:rect l="0" t="0" r="0" b="0"/>
                <a:pathLst>
                  <a:path w="38168" h="76201">
                    <a:moveTo>
                      <a:pt x="5058" y="20089"/>
                    </a:moveTo>
                    <a:cubicBezTo>
                      <a:pt x="9298" y="31137"/>
                      <a:pt x="12767" y="48283"/>
                      <a:pt x="12767" y="58189"/>
                    </a:cubicBezTo>
                    <a:cubicBezTo>
                      <a:pt x="12767" y="68095"/>
                      <a:pt x="18482" y="76200"/>
                      <a:pt x="25467" y="76200"/>
                    </a:cubicBezTo>
                    <a:cubicBezTo>
                      <a:pt x="32452" y="76200"/>
                      <a:pt x="38167" y="59055"/>
                      <a:pt x="38167" y="38100"/>
                    </a:cubicBezTo>
                    <a:cubicBezTo>
                      <a:pt x="38167" y="11573"/>
                      <a:pt x="31968" y="0"/>
                      <a:pt x="17758" y="0"/>
                    </a:cubicBezTo>
                    <a:cubicBezTo>
                      <a:pt x="4366" y="0"/>
                      <a:pt x="0" y="6906"/>
                      <a:pt x="5058" y="200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0" name="任意多边形: 形状 929">
                <a:extLst>
                  <a:ext uri="{FF2B5EF4-FFF2-40B4-BE49-F238E27FC236}">
                    <a16:creationId xmlns:a16="http://schemas.microsoft.com/office/drawing/2014/main" id="{FB9A2389-E643-41DB-AD89-954BC0F8CA9A}"/>
                  </a:ext>
                </a:extLst>
              </p:cNvPr>
              <p:cNvSpPr/>
              <p:nvPr/>
            </p:nvSpPr>
            <p:spPr>
              <a:xfrm>
                <a:off x="4827661" y="3178426"/>
                <a:ext cx="42874" cy="53712"/>
              </a:xfrm>
              <a:custGeom>
                <a:avLst/>
                <a:gdLst/>
                <a:ahLst/>
                <a:cxnLst/>
                <a:rect l="0" t="0" r="0" b="0"/>
                <a:pathLst>
                  <a:path w="42874" h="53712">
                    <a:moveTo>
                      <a:pt x="14485" y="15239"/>
                    </a:moveTo>
                    <a:cubicBezTo>
                      <a:pt x="0" y="36325"/>
                      <a:pt x="12476" y="53711"/>
                      <a:pt x="32993" y="41031"/>
                    </a:cubicBezTo>
                    <a:cubicBezTo>
                      <a:pt x="41164" y="35981"/>
                      <a:pt x="42873" y="24814"/>
                      <a:pt x="37013" y="14766"/>
                    </a:cubicBezTo>
                    <a:cubicBezTo>
                      <a:pt x="28400" y="0"/>
                      <a:pt x="24902" y="74"/>
                      <a:pt x="14485" y="152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1" name="任意多边形: 形状 930">
                <a:extLst>
                  <a:ext uri="{FF2B5EF4-FFF2-40B4-BE49-F238E27FC236}">
                    <a16:creationId xmlns:a16="http://schemas.microsoft.com/office/drawing/2014/main" id="{FA4E4A5D-6B14-435F-9855-8257FE45560D}"/>
                  </a:ext>
                </a:extLst>
              </p:cNvPr>
              <p:cNvSpPr/>
              <p:nvPr/>
            </p:nvSpPr>
            <p:spPr>
              <a:xfrm>
                <a:off x="4924328" y="3187599"/>
                <a:ext cx="48768" cy="29190"/>
              </a:xfrm>
              <a:custGeom>
                <a:avLst/>
                <a:gdLst/>
                <a:ahLst/>
                <a:cxnLst/>
                <a:rect l="0" t="0" r="0" b="0"/>
                <a:pathLst>
                  <a:path w="48768" h="29190">
                    <a:moveTo>
                      <a:pt x="0" y="12700"/>
                    </a:moveTo>
                    <a:cubicBezTo>
                      <a:pt x="0" y="29189"/>
                      <a:pt x="34259" y="29189"/>
                      <a:pt x="44450" y="12700"/>
                    </a:cubicBezTo>
                    <a:cubicBezTo>
                      <a:pt x="48767" y="5715"/>
                      <a:pt x="40532" y="0"/>
                      <a:pt x="26150" y="0"/>
                    </a:cubicBezTo>
                    <a:cubicBezTo>
                      <a:pt x="11767"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2" name="任意多边形: 形状 931">
                <a:extLst>
                  <a:ext uri="{FF2B5EF4-FFF2-40B4-BE49-F238E27FC236}">
                    <a16:creationId xmlns:a16="http://schemas.microsoft.com/office/drawing/2014/main" id="{D3F609BB-9906-403E-96DA-FAF8F0C0DA8B}"/>
                  </a:ext>
                </a:extLst>
              </p:cNvPr>
              <p:cNvSpPr/>
              <p:nvPr/>
            </p:nvSpPr>
            <p:spPr>
              <a:xfrm>
                <a:off x="9064528" y="3182543"/>
                <a:ext cx="1041401" cy="36768"/>
              </a:xfrm>
              <a:custGeom>
                <a:avLst/>
                <a:gdLst/>
                <a:ahLst/>
                <a:cxnLst/>
                <a:rect l="0" t="0" r="0" b="0"/>
                <a:pathLst>
                  <a:path w="1041401" h="36768">
                    <a:moveTo>
                      <a:pt x="0" y="16056"/>
                    </a:moveTo>
                    <a:cubicBezTo>
                      <a:pt x="0" y="26285"/>
                      <a:pt x="48742" y="29188"/>
                      <a:pt x="168275" y="26077"/>
                    </a:cubicBezTo>
                    <a:cubicBezTo>
                      <a:pt x="260826" y="23669"/>
                      <a:pt x="495141" y="25964"/>
                      <a:pt x="688975" y="31177"/>
                    </a:cubicBezTo>
                    <a:cubicBezTo>
                      <a:pt x="896810" y="36767"/>
                      <a:pt x="1041400" y="35958"/>
                      <a:pt x="1041400" y="29206"/>
                    </a:cubicBezTo>
                    <a:cubicBezTo>
                      <a:pt x="1041400" y="22812"/>
                      <a:pt x="874543" y="14805"/>
                      <a:pt x="663575" y="11073"/>
                    </a:cubicBezTo>
                    <a:cubicBezTo>
                      <a:pt x="37565" y="0"/>
                      <a:pt x="0" y="282"/>
                      <a:pt x="0" y="160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3" name="任意多边形: 形状 932">
                <a:extLst>
                  <a:ext uri="{FF2B5EF4-FFF2-40B4-BE49-F238E27FC236}">
                    <a16:creationId xmlns:a16="http://schemas.microsoft.com/office/drawing/2014/main" id="{EC2675E9-0053-4344-9707-922ABFA55BF4}"/>
                  </a:ext>
                </a:extLst>
              </p:cNvPr>
              <p:cNvSpPr/>
              <p:nvPr/>
            </p:nvSpPr>
            <p:spPr>
              <a:xfrm>
                <a:off x="10486928" y="3187599"/>
                <a:ext cx="330201" cy="38101"/>
              </a:xfrm>
              <a:custGeom>
                <a:avLst/>
                <a:gdLst/>
                <a:ahLst/>
                <a:cxnLst/>
                <a:rect l="0" t="0" r="0" b="0"/>
                <a:pathLst>
                  <a:path w="330201" h="38101">
                    <a:moveTo>
                      <a:pt x="0" y="19050"/>
                    </a:moveTo>
                    <a:cubicBezTo>
                      <a:pt x="0" y="35006"/>
                      <a:pt x="26811" y="38100"/>
                      <a:pt x="165100" y="38100"/>
                    </a:cubicBezTo>
                    <a:cubicBezTo>
                      <a:pt x="303389" y="38100"/>
                      <a:pt x="330200" y="35006"/>
                      <a:pt x="330200" y="19050"/>
                    </a:cubicBezTo>
                    <a:cubicBezTo>
                      <a:pt x="330200" y="3094"/>
                      <a:pt x="303389" y="0"/>
                      <a:pt x="165100" y="0"/>
                    </a:cubicBezTo>
                    <a:cubicBezTo>
                      <a:pt x="26811" y="0"/>
                      <a:pt x="0" y="3094"/>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4" name="任意多边形: 形状 933">
                <a:extLst>
                  <a:ext uri="{FF2B5EF4-FFF2-40B4-BE49-F238E27FC236}">
                    <a16:creationId xmlns:a16="http://schemas.microsoft.com/office/drawing/2014/main" id="{344E960B-85A6-4B50-BD02-EC96590E3DAB}"/>
                  </a:ext>
                </a:extLst>
              </p:cNvPr>
              <p:cNvSpPr/>
              <p:nvPr/>
            </p:nvSpPr>
            <p:spPr>
              <a:xfrm>
                <a:off x="10852696" y="3183251"/>
                <a:ext cx="303725" cy="48045"/>
              </a:xfrm>
              <a:custGeom>
                <a:avLst/>
                <a:gdLst/>
                <a:ahLst/>
                <a:cxnLst/>
                <a:rect l="0" t="0" r="0" b="0"/>
                <a:pathLst>
                  <a:path w="303725" h="48045">
                    <a:moveTo>
                      <a:pt x="14" y="14719"/>
                    </a:moveTo>
                    <a:cubicBezTo>
                      <a:pt x="0" y="23915"/>
                      <a:pt x="3089" y="34539"/>
                      <a:pt x="6877" y="38328"/>
                    </a:cubicBezTo>
                    <a:cubicBezTo>
                      <a:pt x="16593" y="48044"/>
                      <a:pt x="283330" y="37969"/>
                      <a:pt x="297366" y="27356"/>
                    </a:cubicBezTo>
                    <a:cubicBezTo>
                      <a:pt x="303724" y="22548"/>
                      <a:pt x="239427" y="13975"/>
                      <a:pt x="154483" y="8306"/>
                    </a:cubicBezTo>
                    <a:cubicBezTo>
                      <a:pt x="30016" y="0"/>
                      <a:pt x="34" y="1244"/>
                      <a:pt x="14" y="147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5" name="任意多边形: 形状 934">
                <a:extLst>
                  <a:ext uri="{FF2B5EF4-FFF2-40B4-BE49-F238E27FC236}">
                    <a16:creationId xmlns:a16="http://schemas.microsoft.com/office/drawing/2014/main" id="{6FCD591B-FEFC-46B5-8EA4-EDDC4CE4285F}"/>
                  </a:ext>
                </a:extLst>
              </p:cNvPr>
              <p:cNvSpPr/>
              <p:nvPr/>
            </p:nvSpPr>
            <p:spPr>
              <a:xfrm>
                <a:off x="3527328" y="3192907"/>
                <a:ext cx="38101" cy="108994"/>
              </a:xfrm>
              <a:custGeom>
                <a:avLst/>
                <a:gdLst/>
                <a:ahLst/>
                <a:cxnLst/>
                <a:rect l="0" t="0" r="0" b="0"/>
                <a:pathLst>
                  <a:path w="38101" h="108994">
                    <a:moveTo>
                      <a:pt x="8121" y="16205"/>
                    </a:moveTo>
                    <a:cubicBezTo>
                      <a:pt x="3655" y="20672"/>
                      <a:pt x="0" y="43376"/>
                      <a:pt x="0" y="66660"/>
                    </a:cubicBezTo>
                    <a:cubicBezTo>
                      <a:pt x="0" y="95823"/>
                      <a:pt x="5927" y="108993"/>
                      <a:pt x="19050" y="108993"/>
                    </a:cubicBezTo>
                    <a:cubicBezTo>
                      <a:pt x="32293" y="108993"/>
                      <a:pt x="38100" y="95671"/>
                      <a:pt x="38100" y="65293"/>
                    </a:cubicBezTo>
                    <a:cubicBezTo>
                      <a:pt x="38100" y="22554"/>
                      <a:pt x="24326" y="0"/>
                      <a:pt x="8121" y="162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6" name="任意多边形: 形状 935">
                <a:extLst>
                  <a:ext uri="{FF2B5EF4-FFF2-40B4-BE49-F238E27FC236}">
                    <a16:creationId xmlns:a16="http://schemas.microsoft.com/office/drawing/2014/main" id="{9003C2E8-7EED-4127-BC63-CB0397621DEB}"/>
                  </a:ext>
                </a:extLst>
              </p:cNvPr>
              <p:cNvSpPr/>
              <p:nvPr/>
            </p:nvSpPr>
            <p:spPr>
              <a:xfrm>
                <a:off x="3628928" y="3200299"/>
                <a:ext cx="25401" cy="76201"/>
              </a:xfrm>
              <a:custGeom>
                <a:avLst/>
                <a:gdLst/>
                <a:ahLst/>
                <a:cxnLst/>
                <a:rect l="0" t="0" r="0" b="0"/>
                <a:pathLst>
                  <a:path w="25401" h="76201">
                    <a:moveTo>
                      <a:pt x="0" y="38100"/>
                    </a:moveTo>
                    <a:cubicBezTo>
                      <a:pt x="0" y="59055"/>
                      <a:pt x="5715" y="76200"/>
                      <a:pt x="12700" y="76200"/>
                    </a:cubicBezTo>
                    <a:cubicBezTo>
                      <a:pt x="19685" y="76200"/>
                      <a:pt x="25400" y="59055"/>
                      <a:pt x="25400" y="38100"/>
                    </a:cubicBezTo>
                    <a:cubicBezTo>
                      <a:pt x="25400" y="17145"/>
                      <a:pt x="19685" y="0"/>
                      <a:pt x="12700" y="0"/>
                    </a:cubicBezTo>
                    <a:cubicBezTo>
                      <a:pt x="5715" y="0"/>
                      <a:pt x="0" y="17145"/>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7" name="任意多边形: 形状 936">
                <a:extLst>
                  <a:ext uri="{FF2B5EF4-FFF2-40B4-BE49-F238E27FC236}">
                    <a16:creationId xmlns:a16="http://schemas.microsoft.com/office/drawing/2014/main" id="{B05D079C-2534-4B6F-BD4C-C5E92AE68B5A}"/>
                  </a:ext>
                </a:extLst>
              </p:cNvPr>
              <p:cNvSpPr/>
              <p:nvPr/>
            </p:nvSpPr>
            <p:spPr>
              <a:xfrm>
                <a:off x="4774621" y="3198584"/>
                <a:ext cx="22537" cy="27116"/>
              </a:xfrm>
              <a:custGeom>
                <a:avLst/>
                <a:gdLst/>
                <a:ahLst/>
                <a:cxnLst/>
                <a:rect l="0" t="0" r="0" b="0"/>
                <a:pathLst>
                  <a:path w="22537" h="27116">
                    <a:moveTo>
                      <a:pt x="5232" y="11866"/>
                    </a:moveTo>
                    <a:cubicBezTo>
                      <a:pt x="0" y="20332"/>
                      <a:pt x="2261" y="27115"/>
                      <a:pt x="10316" y="27115"/>
                    </a:cubicBezTo>
                    <a:cubicBezTo>
                      <a:pt x="18295" y="27115"/>
                      <a:pt x="22536" y="20253"/>
                      <a:pt x="19741" y="11866"/>
                    </a:cubicBezTo>
                    <a:cubicBezTo>
                      <a:pt x="15785" y="0"/>
                      <a:pt x="12566" y="0"/>
                      <a:pt x="5232"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8" name="任意多边形: 形状 937">
                <a:extLst>
                  <a:ext uri="{FF2B5EF4-FFF2-40B4-BE49-F238E27FC236}">
                    <a16:creationId xmlns:a16="http://schemas.microsoft.com/office/drawing/2014/main" id="{0C2A24FB-10B9-4261-B41C-E769BF59C1C6}"/>
                  </a:ext>
                </a:extLst>
              </p:cNvPr>
              <p:cNvSpPr/>
              <p:nvPr/>
            </p:nvSpPr>
            <p:spPr>
              <a:xfrm>
                <a:off x="6461028" y="3200299"/>
                <a:ext cx="204581" cy="49988"/>
              </a:xfrm>
              <a:custGeom>
                <a:avLst/>
                <a:gdLst/>
                <a:ahLst/>
                <a:cxnLst/>
                <a:rect l="0" t="0" r="0" b="0"/>
                <a:pathLst>
                  <a:path w="204581" h="49988">
                    <a:moveTo>
                      <a:pt x="8467" y="8467"/>
                    </a:moveTo>
                    <a:cubicBezTo>
                      <a:pt x="3810" y="13123"/>
                      <a:pt x="0" y="24814"/>
                      <a:pt x="0" y="34447"/>
                    </a:cubicBezTo>
                    <a:cubicBezTo>
                      <a:pt x="0" y="48540"/>
                      <a:pt x="15476" y="49987"/>
                      <a:pt x="79244" y="41855"/>
                    </a:cubicBezTo>
                    <a:cubicBezTo>
                      <a:pt x="192076" y="27467"/>
                      <a:pt x="204580" y="0"/>
                      <a:pt x="98298" y="0"/>
                    </a:cubicBezTo>
                    <a:cubicBezTo>
                      <a:pt x="53548" y="0"/>
                      <a:pt x="13123" y="3810"/>
                      <a:pt x="8467"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39" name="任意多边形: 形状 938">
                <a:extLst>
                  <a:ext uri="{FF2B5EF4-FFF2-40B4-BE49-F238E27FC236}">
                    <a16:creationId xmlns:a16="http://schemas.microsoft.com/office/drawing/2014/main" id="{6619D257-F6F5-40AF-9F34-9ED6A61F6CE2}"/>
                  </a:ext>
                </a:extLst>
              </p:cNvPr>
              <p:cNvSpPr/>
              <p:nvPr/>
            </p:nvSpPr>
            <p:spPr>
              <a:xfrm>
                <a:off x="6692516" y="3200299"/>
                <a:ext cx="176463" cy="50801"/>
              </a:xfrm>
              <a:custGeom>
                <a:avLst/>
                <a:gdLst/>
                <a:ahLst/>
                <a:cxnLst/>
                <a:rect l="0" t="0" r="0" b="0"/>
                <a:pathLst>
                  <a:path w="176463" h="50801">
                    <a:moveTo>
                      <a:pt x="6132" y="25400"/>
                    </a:moveTo>
                    <a:cubicBezTo>
                      <a:pt x="0" y="48848"/>
                      <a:pt x="5742" y="50800"/>
                      <a:pt x="80851" y="50800"/>
                    </a:cubicBezTo>
                    <a:cubicBezTo>
                      <a:pt x="125600" y="50800"/>
                      <a:pt x="162212" y="48410"/>
                      <a:pt x="162212" y="45489"/>
                    </a:cubicBezTo>
                    <a:cubicBezTo>
                      <a:pt x="162212" y="42568"/>
                      <a:pt x="165681" y="31137"/>
                      <a:pt x="169921" y="20089"/>
                    </a:cubicBezTo>
                    <a:cubicBezTo>
                      <a:pt x="176462" y="3042"/>
                      <a:pt x="165147" y="0"/>
                      <a:pt x="95202" y="0"/>
                    </a:cubicBezTo>
                    <a:cubicBezTo>
                      <a:pt x="23455" y="0"/>
                      <a:pt x="11913" y="3291"/>
                      <a:pt x="6132"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0" name="任意多边形: 形状 939">
                <a:extLst>
                  <a:ext uri="{FF2B5EF4-FFF2-40B4-BE49-F238E27FC236}">
                    <a16:creationId xmlns:a16="http://schemas.microsoft.com/office/drawing/2014/main" id="{00891DA0-4FA5-429B-BB88-7FDFC71C2D8E}"/>
                  </a:ext>
                </a:extLst>
              </p:cNvPr>
              <p:cNvSpPr/>
              <p:nvPr/>
            </p:nvSpPr>
            <p:spPr>
              <a:xfrm>
                <a:off x="6918228" y="3200299"/>
                <a:ext cx="228066" cy="59302"/>
              </a:xfrm>
              <a:custGeom>
                <a:avLst/>
                <a:gdLst/>
                <a:ahLst/>
                <a:cxnLst/>
                <a:rect l="0" t="0" r="0" b="0"/>
                <a:pathLst>
                  <a:path w="228066" h="59302">
                    <a:moveTo>
                      <a:pt x="7709" y="20089"/>
                    </a:moveTo>
                    <a:cubicBezTo>
                      <a:pt x="3469" y="31137"/>
                      <a:pt x="0" y="42790"/>
                      <a:pt x="0" y="45983"/>
                    </a:cubicBezTo>
                    <a:cubicBezTo>
                      <a:pt x="0" y="59301"/>
                      <a:pt x="210076" y="30533"/>
                      <a:pt x="219863" y="15875"/>
                    </a:cubicBezTo>
                    <a:cubicBezTo>
                      <a:pt x="228065" y="3590"/>
                      <a:pt x="206144" y="0"/>
                      <a:pt x="122940" y="0"/>
                    </a:cubicBezTo>
                    <a:cubicBezTo>
                      <a:pt x="36609" y="0"/>
                      <a:pt x="13898" y="3959"/>
                      <a:pt x="7709" y="200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1" name="任意多边形: 形状 940">
                <a:extLst>
                  <a:ext uri="{FF2B5EF4-FFF2-40B4-BE49-F238E27FC236}">
                    <a16:creationId xmlns:a16="http://schemas.microsoft.com/office/drawing/2014/main" id="{9F12F12F-5416-4124-9189-695DAD493F1B}"/>
                  </a:ext>
                </a:extLst>
              </p:cNvPr>
              <p:cNvSpPr/>
              <p:nvPr/>
            </p:nvSpPr>
            <p:spPr>
              <a:xfrm>
                <a:off x="11198128" y="3180942"/>
                <a:ext cx="309561" cy="57459"/>
              </a:xfrm>
              <a:custGeom>
                <a:avLst/>
                <a:gdLst/>
                <a:ahLst/>
                <a:cxnLst/>
                <a:rect l="0" t="0" r="0" b="0"/>
                <a:pathLst>
                  <a:path w="309561" h="57459">
                    <a:moveTo>
                      <a:pt x="0" y="38408"/>
                    </a:moveTo>
                    <a:cubicBezTo>
                      <a:pt x="0" y="54187"/>
                      <a:pt x="23989" y="57458"/>
                      <a:pt x="139700" y="57458"/>
                    </a:cubicBezTo>
                    <a:cubicBezTo>
                      <a:pt x="279833" y="57458"/>
                      <a:pt x="309560" y="47117"/>
                      <a:pt x="244475" y="21013"/>
                    </a:cubicBezTo>
                    <a:cubicBezTo>
                      <a:pt x="192085" y="0"/>
                      <a:pt x="0" y="13668"/>
                      <a:pt x="0" y="3840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2" name="任意多边形: 形状 941">
                <a:extLst>
                  <a:ext uri="{FF2B5EF4-FFF2-40B4-BE49-F238E27FC236}">
                    <a16:creationId xmlns:a16="http://schemas.microsoft.com/office/drawing/2014/main" id="{FBBC4F4E-AE7F-4F13-9F83-CCB263A97927}"/>
                  </a:ext>
                </a:extLst>
              </p:cNvPr>
              <p:cNvSpPr/>
              <p:nvPr/>
            </p:nvSpPr>
            <p:spPr>
              <a:xfrm>
                <a:off x="3329340" y="3212999"/>
                <a:ext cx="57777" cy="88224"/>
              </a:xfrm>
              <a:custGeom>
                <a:avLst/>
                <a:gdLst/>
                <a:ahLst/>
                <a:cxnLst/>
                <a:rect l="0" t="0" r="0" b="0"/>
                <a:pathLst>
                  <a:path w="57777" h="88224">
                    <a:moveTo>
                      <a:pt x="9946" y="28575"/>
                    </a:moveTo>
                    <a:cubicBezTo>
                      <a:pt x="0" y="50099"/>
                      <a:pt x="1149" y="61642"/>
                      <a:pt x="14603" y="75353"/>
                    </a:cubicBezTo>
                    <a:cubicBezTo>
                      <a:pt x="24427" y="85365"/>
                      <a:pt x="31892" y="88223"/>
                      <a:pt x="31193" y="81703"/>
                    </a:cubicBezTo>
                    <a:cubicBezTo>
                      <a:pt x="30493" y="75184"/>
                      <a:pt x="36758" y="54134"/>
                      <a:pt x="45114" y="34925"/>
                    </a:cubicBezTo>
                    <a:cubicBezTo>
                      <a:pt x="57776" y="5817"/>
                      <a:pt x="57212" y="0"/>
                      <a:pt x="41728" y="0"/>
                    </a:cubicBezTo>
                    <a:cubicBezTo>
                      <a:pt x="31509" y="0"/>
                      <a:pt x="17208" y="12859"/>
                      <a:pt x="9946"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3" name="任意多边形: 形状 942">
                <a:extLst>
                  <a:ext uri="{FF2B5EF4-FFF2-40B4-BE49-F238E27FC236}">
                    <a16:creationId xmlns:a16="http://schemas.microsoft.com/office/drawing/2014/main" id="{84A87198-FFB6-435B-BEAD-1A4AAE221888}"/>
                  </a:ext>
                </a:extLst>
              </p:cNvPr>
              <p:cNvSpPr/>
              <p:nvPr/>
            </p:nvSpPr>
            <p:spPr>
              <a:xfrm>
                <a:off x="3425728" y="3212999"/>
                <a:ext cx="50801" cy="76201"/>
              </a:xfrm>
              <a:custGeom>
                <a:avLst/>
                <a:gdLst/>
                <a:ahLst/>
                <a:cxnLst/>
                <a:rect l="0" t="0" r="0" b="0"/>
                <a:pathLst>
                  <a:path w="50801" h="76201">
                    <a:moveTo>
                      <a:pt x="0" y="38100"/>
                    </a:moveTo>
                    <a:cubicBezTo>
                      <a:pt x="0" y="67733"/>
                      <a:pt x="5645" y="76200"/>
                      <a:pt x="25400" y="76200"/>
                    </a:cubicBezTo>
                    <a:cubicBezTo>
                      <a:pt x="45155" y="76200"/>
                      <a:pt x="50800" y="67733"/>
                      <a:pt x="50800" y="38100"/>
                    </a:cubicBezTo>
                    <a:cubicBezTo>
                      <a:pt x="50800" y="8467"/>
                      <a:pt x="45155" y="0"/>
                      <a:pt x="25400" y="0"/>
                    </a:cubicBezTo>
                    <a:cubicBezTo>
                      <a:pt x="5645" y="0"/>
                      <a:pt x="0" y="8467"/>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4" name="任意多边形: 形状 943">
                <a:extLst>
                  <a:ext uri="{FF2B5EF4-FFF2-40B4-BE49-F238E27FC236}">
                    <a16:creationId xmlns:a16="http://schemas.microsoft.com/office/drawing/2014/main" id="{8BA0EFC8-8F91-4297-AC0E-892AA9F51706}"/>
                  </a:ext>
                </a:extLst>
              </p:cNvPr>
              <p:cNvSpPr/>
              <p:nvPr/>
            </p:nvSpPr>
            <p:spPr>
              <a:xfrm>
                <a:off x="3760340" y="3212999"/>
                <a:ext cx="18131" cy="26036"/>
              </a:xfrm>
              <a:custGeom>
                <a:avLst/>
                <a:gdLst/>
                <a:ahLst/>
                <a:cxnLst/>
                <a:rect l="0" t="0" r="0" b="0"/>
                <a:pathLst>
                  <a:path w="18131" h="26036">
                    <a:moveTo>
                      <a:pt x="2941" y="15875"/>
                    </a:moveTo>
                    <a:cubicBezTo>
                      <a:pt x="0" y="24606"/>
                      <a:pt x="0" y="26035"/>
                      <a:pt x="2941" y="19050"/>
                    </a:cubicBezTo>
                    <a:cubicBezTo>
                      <a:pt x="5882" y="12065"/>
                      <a:pt x="11146" y="4921"/>
                      <a:pt x="14638" y="3175"/>
                    </a:cubicBezTo>
                    <a:cubicBezTo>
                      <a:pt x="18130" y="1429"/>
                      <a:pt x="18130" y="0"/>
                      <a:pt x="14638" y="0"/>
                    </a:cubicBezTo>
                    <a:cubicBezTo>
                      <a:pt x="11146" y="0"/>
                      <a:pt x="5882"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5" name="任意多边形: 形状 944">
                <a:extLst>
                  <a:ext uri="{FF2B5EF4-FFF2-40B4-BE49-F238E27FC236}">
                    <a16:creationId xmlns:a16="http://schemas.microsoft.com/office/drawing/2014/main" id="{16469786-C48F-4774-B0C6-A827AA549266}"/>
                  </a:ext>
                </a:extLst>
              </p:cNvPr>
              <p:cNvSpPr/>
              <p:nvPr/>
            </p:nvSpPr>
            <p:spPr>
              <a:xfrm>
                <a:off x="5066886" y="3212999"/>
                <a:ext cx="81598" cy="5196"/>
              </a:xfrm>
              <a:custGeom>
                <a:avLst/>
                <a:gdLst/>
                <a:ahLst/>
                <a:cxnLst/>
                <a:rect l="0" t="0" r="0" b="0"/>
                <a:pathLst>
                  <a:path w="81598" h="5196">
                    <a:moveTo>
                      <a:pt x="47942" y="5195"/>
                    </a:moveTo>
                    <a:cubicBezTo>
                      <a:pt x="75882" y="5195"/>
                      <a:pt x="81597" y="4026"/>
                      <a:pt x="60642" y="2598"/>
                    </a:cubicBezTo>
                    <a:cubicBezTo>
                      <a:pt x="39687" y="1169"/>
                      <a:pt x="19684" y="0"/>
                      <a:pt x="16192" y="0"/>
                    </a:cubicBezTo>
                    <a:cubicBezTo>
                      <a:pt x="12700" y="0"/>
                      <a:pt x="6984" y="1169"/>
                      <a:pt x="3492" y="2598"/>
                    </a:cubicBezTo>
                    <a:cubicBezTo>
                      <a:pt x="0" y="4026"/>
                      <a:pt x="20002" y="5195"/>
                      <a:pt x="47942" y="51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6" name="任意多边形: 形状 945">
                <a:extLst>
                  <a:ext uri="{FF2B5EF4-FFF2-40B4-BE49-F238E27FC236}">
                    <a16:creationId xmlns:a16="http://schemas.microsoft.com/office/drawing/2014/main" id="{17A7266D-3546-4F75-A982-F2009E397779}"/>
                  </a:ext>
                </a:extLst>
              </p:cNvPr>
              <p:cNvSpPr/>
              <p:nvPr/>
            </p:nvSpPr>
            <p:spPr>
              <a:xfrm>
                <a:off x="5484292" y="3201248"/>
                <a:ext cx="316337" cy="62160"/>
              </a:xfrm>
              <a:custGeom>
                <a:avLst/>
                <a:gdLst/>
                <a:ahLst/>
                <a:cxnLst/>
                <a:rect l="0" t="0" r="0" b="0"/>
                <a:pathLst>
                  <a:path w="316337" h="62160">
                    <a:moveTo>
                      <a:pt x="60260" y="14646"/>
                    </a:moveTo>
                    <a:cubicBezTo>
                      <a:pt x="34671" y="20783"/>
                      <a:pt x="10445" y="34375"/>
                      <a:pt x="6425" y="44851"/>
                    </a:cubicBezTo>
                    <a:cubicBezTo>
                      <a:pt x="0" y="61594"/>
                      <a:pt x="15613" y="62159"/>
                      <a:pt x="135501" y="49519"/>
                    </a:cubicBezTo>
                    <a:cubicBezTo>
                      <a:pt x="210513" y="41610"/>
                      <a:pt x="281887" y="35772"/>
                      <a:pt x="294111" y="36544"/>
                    </a:cubicBezTo>
                    <a:cubicBezTo>
                      <a:pt x="306335" y="37316"/>
                      <a:pt x="316336" y="32054"/>
                      <a:pt x="316336" y="24850"/>
                    </a:cubicBezTo>
                    <a:cubicBezTo>
                      <a:pt x="316336" y="7770"/>
                      <a:pt x="121332" y="0"/>
                      <a:pt x="60260" y="1464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7" name="任意多边形: 形状 946">
                <a:extLst>
                  <a:ext uri="{FF2B5EF4-FFF2-40B4-BE49-F238E27FC236}">
                    <a16:creationId xmlns:a16="http://schemas.microsoft.com/office/drawing/2014/main" id="{104AFFAB-61CE-4509-814E-3A48C75E5892}"/>
                  </a:ext>
                </a:extLst>
              </p:cNvPr>
              <p:cNvSpPr/>
              <p:nvPr/>
            </p:nvSpPr>
            <p:spPr>
              <a:xfrm>
                <a:off x="5826028" y="3212999"/>
                <a:ext cx="584201" cy="41313"/>
              </a:xfrm>
              <a:custGeom>
                <a:avLst/>
                <a:gdLst/>
                <a:ahLst/>
                <a:cxnLst/>
                <a:rect l="0" t="0" r="0" b="0"/>
                <a:pathLst>
                  <a:path w="584201" h="41313">
                    <a:moveTo>
                      <a:pt x="0" y="21044"/>
                    </a:moveTo>
                    <a:cubicBezTo>
                      <a:pt x="0" y="40129"/>
                      <a:pt x="19706" y="41312"/>
                      <a:pt x="211578" y="33744"/>
                    </a:cubicBezTo>
                    <a:cubicBezTo>
                      <a:pt x="327946" y="29155"/>
                      <a:pt x="459391" y="25400"/>
                      <a:pt x="503678" y="25400"/>
                    </a:cubicBezTo>
                    <a:cubicBezTo>
                      <a:pt x="548893" y="25400"/>
                      <a:pt x="584200" y="19831"/>
                      <a:pt x="584200" y="12700"/>
                    </a:cubicBezTo>
                    <a:cubicBezTo>
                      <a:pt x="584200" y="4601"/>
                      <a:pt x="478367" y="0"/>
                      <a:pt x="292100" y="0"/>
                    </a:cubicBezTo>
                    <a:cubicBezTo>
                      <a:pt x="28619" y="0"/>
                      <a:pt x="0" y="2062"/>
                      <a:pt x="0" y="2104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8" name="任意多边形: 形状 947">
                <a:extLst>
                  <a:ext uri="{FF2B5EF4-FFF2-40B4-BE49-F238E27FC236}">
                    <a16:creationId xmlns:a16="http://schemas.microsoft.com/office/drawing/2014/main" id="{50FDA14B-0610-4671-AAFD-891BB3521F20}"/>
                  </a:ext>
                </a:extLst>
              </p:cNvPr>
              <p:cNvSpPr/>
              <p:nvPr/>
            </p:nvSpPr>
            <p:spPr>
              <a:xfrm>
                <a:off x="11511826" y="3212999"/>
                <a:ext cx="257803" cy="37696"/>
              </a:xfrm>
              <a:custGeom>
                <a:avLst/>
                <a:gdLst/>
                <a:ahLst/>
                <a:cxnLst/>
                <a:rect l="0" t="0" r="0" b="0"/>
                <a:pathLst>
                  <a:path w="257803" h="37696">
                    <a:moveTo>
                      <a:pt x="598" y="9525"/>
                    </a:moveTo>
                    <a:cubicBezTo>
                      <a:pt x="0" y="14764"/>
                      <a:pt x="57627" y="23543"/>
                      <a:pt x="128656" y="29035"/>
                    </a:cubicBezTo>
                    <a:cubicBezTo>
                      <a:pt x="240672" y="37695"/>
                      <a:pt x="257802" y="36432"/>
                      <a:pt x="257802" y="19510"/>
                    </a:cubicBezTo>
                    <a:cubicBezTo>
                      <a:pt x="257802" y="3253"/>
                      <a:pt x="236448" y="0"/>
                      <a:pt x="129744" y="0"/>
                    </a:cubicBezTo>
                    <a:cubicBezTo>
                      <a:pt x="59312" y="0"/>
                      <a:pt x="1196" y="4286"/>
                      <a:pt x="598" y="95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49" name="任意多边形: 形状 948">
                <a:extLst>
                  <a:ext uri="{FF2B5EF4-FFF2-40B4-BE49-F238E27FC236}">
                    <a16:creationId xmlns:a16="http://schemas.microsoft.com/office/drawing/2014/main" id="{7F1DAD12-7A66-4129-A81D-7B8EE09FBE44}"/>
                  </a:ext>
                </a:extLst>
              </p:cNvPr>
              <p:cNvSpPr/>
              <p:nvPr/>
            </p:nvSpPr>
            <p:spPr>
              <a:xfrm>
                <a:off x="11784182" y="3207328"/>
                <a:ext cx="226747" cy="56472"/>
              </a:xfrm>
              <a:custGeom>
                <a:avLst/>
                <a:gdLst/>
                <a:ahLst/>
                <a:cxnLst/>
                <a:rect l="0" t="0" r="0" b="0"/>
                <a:pathLst>
                  <a:path w="226747" h="56472">
                    <a:moveTo>
                      <a:pt x="18163" y="16805"/>
                    </a:moveTo>
                    <a:cubicBezTo>
                      <a:pt x="0" y="46194"/>
                      <a:pt x="27912" y="56471"/>
                      <a:pt x="125896" y="56471"/>
                    </a:cubicBezTo>
                    <a:cubicBezTo>
                      <a:pt x="207074" y="56471"/>
                      <a:pt x="226746" y="52755"/>
                      <a:pt x="226746" y="37421"/>
                    </a:cubicBezTo>
                    <a:cubicBezTo>
                      <a:pt x="226746" y="25721"/>
                      <a:pt x="210822" y="15879"/>
                      <a:pt x="185471" y="11911"/>
                    </a:cubicBezTo>
                    <a:cubicBezTo>
                      <a:pt x="109373" y="0"/>
                      <a:pt x="27062" y="2408"/>
                      <a:pt x="18163" y="168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0" name="任意多边形: 形状 949">
                <a:extLst>
                  <a:ext uri="{FF2B5EF4-FFF2-40B4-BE49-F238E27FC236}">
                    <a16:creationId xmlns:a16="http://schemas.microsoft.com/office/drawing/2014/main" id="{98402AFE-54CC-4FA6-8C19-7460921918E2}"/>
                  </a:ext>
                </a:extLst>
              </p:cNvPr>
              <p:cNvSpPr/>
              <p:nvPr/>
            </p:nvSpPr>
            <p:spPr>
              <a:xfrm>
                <a:off x="3095528" y="3225699"/>
                <a:ext cx="38101" cy="76201"/>
              </a:xfrm>
              <a:custGeom>
                <a:avLst/>
                <a:gdLst/>
                <a:ahLst/>
                <a:cxnLst/>
                <a:rect l="0" t="0" r="0" b="0"/>
                <a:pathLst>
                  <a:path w="38101" h="76201">
                    <a:moveTo>
                      <a:pt x="0" y="38100"/>
                    </a:moveTo>
                    <a:cubicBezTo>
                      <a:pt x="0" y="63500"/>
                      <a:pt x="6350" y="76200"/>
                      <a:pt x="19050" y="76200"/>
                    </a:cubicBezTo>
                    <a:cubicBezTo>
                      <a:pt x="31750" y="76200"/>
                      <a:pt x="38100" y="63500"/>
                      <a:pt x="38100" y="38100"/>
                    </a:cubicBezTo>
                    <a:cubicBezTo>
                      <a:pt x="38100" y="12700"/>
                      <a:pt x="31750" y="0"/>
                      <a:pt x="19050" y="0"/>
                    </a:cubicBezTo>
                    <a:cubicBezTo>
                      <a:pt x="6350" y="0"/>
                      <a:pt x="0" y="12700"/>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1" name="任意多边形: 形状 950">
                <a:extLst>
                  <a:ext uri="{FF2B5EF4-FFF2-40B4-BE49-F238E27FC236}">
                    <a16:creationId xmlns:a16="http://schemas.microsoft.com/office/drawing/2014/main" id="{DE54AE0E-9F69-4190-A9AE-31BBC6810F4C}"/>
                  </a:ext>
                </a:extLst>
              </p:cNvPr>
              <p:cNvSpPr/>
              <p:nvPr/>
            </p:nvSpPr>
            <p:spPr>
              <a:xfrm>
                <a:off x="3197128" y="3225699"/>
                <a:ext cx="25401" cy="76201"/>
              </a:xfrm>
              <a:custGeom>
                <a:avLst/>
                <a:gdLst/>
                <a:ahLst/>
                <a:cxnLst/>
                <a:rect l="0" t="0" r="0" b="0"/>
                <a:pathLst>
                  <a:path w="25401" h="76201">
                    <a:moveTo>
                      <a:pt x="0" y="38100"/>
                    </a:moveTo>
                    <a:cubicBezTo>
                      <a:pt x="0" y="59055"/>
                      <a:pt x="5715" y="76200"/>
                      <a:pt x="12700" y="76200"/>
                    </a:cubicBezTo>
                    <a:cubicBezTo>
                      <a:pt x="19685" y="76200"/>
                      <a:pt x="25400" y="59055"/>
                      <a:pt x="25400" y="38100"/>
                    </a:cubicBezTo>
                    <a:cubicBezTo>
                      <a:pt x="25400" y="17145"/>
                      <a:pt x="19685" y="0"/>
                      <a:pt x="12700" y="0"/>
                    </a:cubicBezTo>
                    <a:cubicBezTo>
                      <a:pt x="5715" y="0"/>
                      <a:pt x="0" y="17145"/>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2" name="任意多边形: 形状 951">
                <a:extLst>
                  <a:ext uri="{FF2B5EF4-FFF2-40B4-BE49-F238E27FC236}">
                    <a16:creationId xmlns:a16="http://schemas.microsoft.com/office/drawing/2014/main" id="{FB79BB3E-4D80-49BC-A650-588305602282}"/>
                  </a:ext>
                </a:extLst>
              </p:cNvPr>
              <p:cNvSpPr/>
              <p:nvPr/>
            </p:nvSpPr>
            <p:spPr>
              <a:xfrm>
                <a:off x="3273328" y="3225699"/>
                <a:ext cx="38168" cy="74168"/>
              </a:xfrm>
              <a:custGeom>
                <a:avLst/>
                <a:gdLst/>
                <a:ahLst/>
                <a:cxnLst/>
                <a:rect l="0" t="0" r="0" b="0"/>
                <a:pathLst>
                  <a:path w="38168" h="74168">
                    <a:moveTo>
                      <a:pt x="0" y="31000"/>
                    </a:moveTo>
                    <a:cubicBezTo>
                      <a:pt x="0" y="48051"/>
                      <a:pt x="5715" y="65533"/>
                      <a:pt x="12700" y="69850"/>
                    </a:cubicBezTo>
                    <a:cubicBezTo>
                      <a:pt x="19685" y="74167"/>
                      <a:pt x="25400" y="69257"/>
                      <a:pt x="25400" y="58938"/>
                    </a:cubicBezTo>
                    <a:cubicBezTo>
                      <a:pt x="25400" y="48620"/>
                      <a:pt x="28869" y="31137"/>
                      <a:pt x="33109" y="20089"/>
                    </a:cubicBezTo>
                    <a:cubicBezTo>
                      <a:pt x="38167" y="6906"/>
                      <a:pt x="33801" y="0"/>
                      <a:pt x="20409" y="0"/>
                    </a:cubicBezTo>
                    <a:cubicBezTo>
                      <a:pt x="7238" y="0"/>
                      <a:pt x="0" y="10994"/>
                      <a:pt x="0" y="310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3" name="任意多边形: 形状 952">
                <a:extLst>
                  <a:ext uri="{FF2B5EF4-FFF2-40B4-BE49-F238E27FC236}">
                    <a16:creationId xmlns:a16="http://schemas.microsoft.com/office/drawing/2014/main" id="{BE38C980-DFAD-48FF-A8D3-CDB20E81DE95}"/>
                  </a:ext>
                </a:extLst>
              </p:cNvPr>
              <p:cNvSpPr/>
              <p:nvPr/>
            </p:nvSpPr>
            <p:spPr>
              <a:xfrm>
                <a:off x="4874502" y="3212110"/>
                <a:ext cx="23596" cy="52111"/>
              </a:xfrm>
              <a:custGeom>
                <a:avLst/>
                <a:gdLst/>
                <a:ahLst/>
                <a:cxnLst/>
                <a:rect l="0" t="0" r="0" b="0"/>
                <a:pathLst>
                  <a:path w="23596" h="52111">
                    <a:moveTo>
                      <a:pt x="1696" y="15887"/>
                    </a:moveTo>
                    <a:cubicBezTo>
                      <a:pt x="0" y="27627"/>
                      <a:pt x="4969" y="41163"/>
                      <a:pt x="12740" y="45966"/>
                    </a:cubicBezTo>
                    <a:cubicBezTo>
                      <a:pt x="22682" y="52110"/>
                      <a:pt x="23595" y="45785"/>
                      <a:pt x="15824" y="24618"/>
                    </a:cubicBezTo>
                    <a:cubicBezTo>
                      <a:pt x="7605" y="2233"/>
                      <a:pt x="3991" y="0"/>
                      <a:pt x="1696" y="1588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4" name="任意多边形: 形状 953">
                <a:extLst>
                  <a:ext uri="{FF2B5EF4-FFF2-40B4-BE49-F238E27FC236}">
                    <a16:creationId xmlns:a16="http://schemas.microsoft.com/office/drawing/2014/main" id="{6C66B22E-02F5-40DA-AEB9-4835DF2DDFCF}"/>
                  </a:ext>
                </a:extLst>
              </p:cNvPr>
              <p:cNvSpPr/>
              <p:nvPr/>
            </p:nvSpPr>
            <p:spPr>
              <a:xfrm>
                <a:off x="5332266" y="3225699"/>
                <a:ext cx="112763" cy="38101"/>
              </a:xfrm>
              <a:custGeom>
                <a:avLst/>
                <a:gdLst/>
                <a:ahLst/>
                <a:cxnLst/>
                <a:rect l="0" t="0" r="0" b="0"/>
                <a:pathLst>
                  <a:path w="112763" h="38101">
                    <a:moveTo>
                      <a:pt x="19629" y="8467"/>
                    </a:moveTo>
                    <a:cubicBezTo>
                      <a:pt x="0" y="28095"/>
                      <a:pt x="14293" y="38100"/>
                      <a:pt x="61962" y="38100"/>
                    </a:cubicBezTo>
                    <a:cubicBezTo>
                      <a:pt x="98651" y="38100"/>
                      <a:pt x="112762" y="32808"/>
                      <a:pt x="112762" y="19050"/>
                    </a:cubicBezTo>
                    <a:cubicBezTo>
                      <a:pt x="112762" y="5927"/>
                      <a:pt x="99591" y="0"/>
                      <a:pt x="70429" y="0"/>
                    </a:cubicBezTo>
                    <a:cubicBezTo>
                      <a:pt x="47145" y="0"/>
                      <a:pt x="24285" y="3810"/>
                      <a:pt x="19629"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5" name="任意多边形: 形状 954">
                <a:extLst>
                  <a:ext uri="{FF2B5EF4-FFF2-40B4-BE49-F238E27FC236}">
                    <a16:creationId xmlns:a16="http://schemas.microsoft.com/office/drawing/2014/main" id="{C14F9BDB-C710-4518-A4A7-0DC630AAEBED}"/>
                  </a:ext>
                </a:extLst>
              </p:cNvPr>
              <p:cNvSpPr/>
              <p:nvPr/>
            </p:nvSpPr>
            <p:spPr>
              <a:xfrm>
                <a:off x="8724485" y="3225699"/>
                <a:ext cx="61914" cy="4940"/>
              </a:xfrm>
              <a:custGeom>
                <a:avLst/>
                <a:gdLst/>
                <a:ahLst/>
                <a:cxnLst/>
                <a:rect l="0" t="0" r="0" b="0"/>
                <a:pathLst>
                  <a:path w="61914" h="4940">
                    <a:moveTo>
                      <a:pt x="35243" y="4939"/>
                    </a:moveTo>
                    <a:cubicBezTo>
                      <a:pt x="56198" y="4939"/>
                      <a:pt x="61913" y="3828"/>
                      <a:pt x="47943" y="2469"/>
                    </a:cubicBezTo>
                    <a:cubicBezTo>
                      <a:pt x="33973" y="1111"/>
                      <a:pt x="19686" y="0"/>
                      <a:pt x="16193" y="0"/>
                    </a:cubicBezTo>
                    <a:cubicBezTo>
                      <a:pt x="12700" y="0"/>
                      <a:pt x="6986" y="1111"/>
                      <a:pt x="3493" y="2469"/>
                    </a:cubicBezTo>
                    <a:cubicBezTo>
                      <a:pt x="0" y="3828"/>
                      <a:pt x="14288" y="4939"/>
                      <a:pt x="35243" y="49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6" name="任意多边形: 形状 955">
                <a:extLst>
                  <a:ext uri="{FF2B5EF4-FFF2-40B4-BE49-F238E27FC236}">
                    <a16:creationId xmlns:a16="http://schemas.microsoft.com/office/drawing/2014/main" id="{CB60F56B-F133-41A6-8F55-43544A3506AE}"/>
                  </a:ext>
                </a:extLst>
              </p:cNvPr>
              <p:cNvSpPr/>
              <p:nvPr/>
            </p:nvSpPr>
            <p:spPr>
              <a:xfrm>
                <a:off x="12030732" y="3219413"/>
                <a:ext cx="184745" cy="71349"/>
              </a:xfrm>
              <a:custGeom>
                <a:avLst/>
                <a:gdLst/>
                <a:ahLst/>
                <a:cxnLst/>
                <a:rect l="0" t="0" r="0" b="0"/>
                <a:pathLst>
                  <a:path w="184745" h="71349">
                    <a:moveTo>
                      <a:pt x="1374" y="19924"/>
                    </a:moveTo>
                    <a:cubicBezTo>
                      <a:pt x="0" y="29509"/>
                      <a:pt x="24002" y="35485"/>
                      <a:pt x="69096" y="36787"/>
                    </a:cubicBezTo>
                    <a:cubicBezTo>
                      <a:pt x="107514" y="37896"/>
                      <a:pt x="149428" y="46409"/>
                      <a:pt x="162239" y="55704"/>
                    </a:cubicBezTo>
                    <a:cubicBezTo>
                      <a:pt x="183800" y="71348"/>
                      <a:pt x="184744" y="69903"/>
                      <a:pt x="174939" y="36271"/>
                    </a:cubicBezTo>
                    <a:cubicBezTo>
                      <a:pt x="164610" y="840"/>
                      <a:pt x="162346" y="0"/>
                      <a:pt x="83924" y="2507"/>
                    </a:cubicBezTo>
                    <a:cubicBezTo>
                      <a:pt x="33966" y="4104"/>
                      <a:pt x="2695" y="10702"/>
                      <a:pt x="1374" y="1992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7" name="任意多边形: 形状 956">
                <a:extLst>
                  <a:ext uri="{FF2B5EF4-FFF2-40B4-BE49-F238E27FC236}">
                    <a16:creationId xmlns:a16="http://schemas.microsoft.com/office/drawing/2014/main" id="{78F08093-F8A6-43B0-BDD9-8A5C21034FDE}"/>
                  </a:ext>
                </a:extLst>
              </p:cNvPr>
              <p:cNvSpPr/>
              <p:nvPr/>
            </p:nvSpPr>
            <p:spPr>
              <a:xfrm>
                <a:off x="12239528" y="3225165"/>
                <a:ext cx="127001" cy="66171"/>
              </a:xfrm>
              <a:custGeom>
                <a:avLst/>
                <a:gdLst/>
                <a:ahLst/>
                <a:cxnLst/>
                <a:rect l="0" t="0" r="0" b="0"/>
                <a:pathLst>
                  <a:path w="127001" h="66171">
                    <a:moveTo>
                      <a:pt x="0" y="24576"/>
                    </a:moveTo>
                    <a:cubicBezTo>
                      <a:pt x="0" y="42274"/>
                      <a:pt x="8064" y="51335"/>
                      <a:pt x="23813" y="51335"/>
                    </a:cubicBezTo>
                    <a:cubicBezTo>
                      <a:pt x="36909" y="51335"/>
                      <a:pt x="65484" y="54907"/>
                      <a:pt x="87313" y="59273"/>
                    </a:cubicBezTo>
                    <a:cubicBezTo>
                      <a:pt x="121802" y="66170"/>
                      <a:pt x="127000" y="63675"/>
                      <a:pt x="127000" y="40223"/>
                    </a:cubicBezTo>
                    <a:cubicBezTo>
                      <a:pt x="127000" y="17969"/>
                      <a:pt x="119384" y="13235"/>
                      <a:pt x="83589" y="13235"/>
                    </a:cubicBezTo>
                    <a:cubicBezTo>
                      <a:pt x="59713" y="13235"/>
                      <a:pt x="31138" y="9766"/>
                      <a:pt x="20089" y="5526"/>
                    </a:cubicBezTo>
                    <a:cubicBezTo>
                      <a:pt x="5687" y="0"/>
                      <a:pt x="0" y="5393"/>
                      <a:pt x="0" y="2457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8" name="任意多边形: 形状 957">
                <a:extLst>
                  <a:ext uri="{FF2B5EF4-FFF2-40B4-BE49-F238E27FC236}">
                    <a16:creationId xmlns:a16="http://schemas.microsoft.com/office/drawing/2014/main" id="{C8B04BCA-F7A1-4F4D-89FB-7034D7A92031}"/>
                  </a:ext>
                </a:extLst>
              </p:cNvPr>
              <p:cNvSpPr/>
              <p:nvPr/>
            </p:nvSpPr>
            <p:spPr>
              <a:xfrm>
                <a:off x="4987828" y="3237086"/>
                <a:ext cx="60610" cy="102914"/>
              </a:xfrm>
              <a:custGeom>
                <a:avLst/>
                <a:gdLst/>
                <a:ahLst/>
                <a:cxnLst/>
                <a:rect l="0" t="0" r="0" b="0"/>
                <a:pathLst>
                  <a:path w="60610" h="102914">
                    <a:moveTo>
                      <a:pt x="8606" y="9640"/>
                    </a:moveTo>
                    <a:cubicBezTo>
                      <a:pt x="3873" y="14373"/>
                      <a:pt x="0" y="37296"/>
                      <a:pt x="0" y="60580"/>
                    </a:cubicBezTo>
                    <a:cubicBezTo>
                      <a:pt x="0" y="96732"/>
                      <a:pt x="4426" y="102913"/>
                      <a:pt x="30309" y="102913"/>
                    </a:cubicBezTo>
                    <a:cubicBezTo>
                      <a:pt x="56876" y="102913"/>
                      <a:pt x="60609" y="97035"/>
                      <a:pt x="60553" y="55288"/>
                    </a:cubicBezTo>
                    <a:cubicBezTo>
                      <a:pt x="60518" y="29094"/>
                      <a:pt x="59738" y="6944"/>
                      <a:pt x="58820" y="6066"/>
                    </a:cubicBezTo>
                    <a:cubicBezTo>
                      <a:pt x="52479" y="0"/>
                      <a:pt x="15622" y="2624"/>
                      <a:pt x="8606" y="96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59" name="任意多边形: 形状 958">
                <a:extLst>
                  <a:ext uri="{FF2B5EF4-FFF2-40B4-BE49-F238E27FC236}">
                    <a16:creationId xmlns:a16="http://schemas.microsoft.com/office/drawing/2014/main" id="{84752C8F-35BF-46EC-B35B-0AA164EB1CF5}"/>
                  </a:ext>
                </a:extLst>
              </p:cNvPr>
              <p:cNvSpPr/>
              <p:nvPr/>
            </p:nvSpPr>
            <p:spPr>
              <a:xfrm>
                <a:off x="5102128" y="3238399"/>
                <a:ext cx="84428" cy="88960"/>
              </a:xfrm>
              <a:custGeom>
                <a:avLst/>
                <a:gdLst/>
                <a:ahLst/>
                <a:cxnLst/>
                <a:rect l="0" t="0" r="0" b="0"/>
                <a:pathLst>
                  <a:path w="84428" h="88960">
                    <a:moveTo>
                      <a:pt x="0" y="38100"/>
                    </a:moveTo>
                    <a:cubicBezTo>
                      <a:pt x="0" y="84108"/>
                      <a:pt x="27723" y="88959"/>
                      <a:pt x="56430" y="47974"/>
                    </a:cubicBezTo>
                    <a:cubicBezTo>
                      <a:pt x="84427" y="8003"/>
                      <a:pt x="81369" y="0"/>
                      <a:pt x="38100" y="0"/>
                    </a:cubicBezTo>
                    <a:cubicBezTo>
                      <a:pt x="4233" y="0"/>
                      <a:pt x="0" y="4233"/>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0" name="任意多边形: 形状 959">
                <a:extLst>
                  <a:ext uri="{FF2B5EF4-FFF2-40B4-BE49-F238E27FC236}">
                    <a16:creationId xmlns:a16="http://schemas.microsoft.com/office/drawing/2014/main" id="{F388C479-F42B-46C8-B282-C75A23754B54}"/>
                  </a:ext>
                </a:extLst>
              </p:cNvPr>
              <p:cNvSpPr/>
              <p:nvPr/>
            </p:nvSpPr>
            <p:spPr>
              <a:xfrm>
                <a:off x="5216428" y="3238399"/>
                <a:ext cx="90061" cy="63501"/>
              </a:xfrm>
              <a:custGeom>
                <a:avLst/>
                <a:gdLst/>
                <a:ahLst/>
                <a:cxnLst/>
                <a:rect l="0" t="0" r="0" b="0"/>
                <a:pathLst>
                  <a:path w="90061" h="63501">
                    <a:moveTo>
                      <a:pt x="0" y="31750"/>
                    </a:moveTo>
                    <a:cubicBezTo>
                      <a:pt x="0" y="58561"/>
                      <a:pt x="5927" y="63500"/>
                      <a:pt x="38100" y="63500"/>
                    </a:cubicBezTo>
                    <a:cubicBezTo>
                      <a:pt x="59055" y="63500"/>
                      <a:pt x="76200" y="58252"/>
                      <a:pt x="76200" y="51839"/>
                    </a:cubicBezTo>
                    <a:cubicBezTo>
                      <a:pt x="76200" y="45425"/>
                      <a:pt x="79669" y="31137"/>
                      <a:pt x="83909" y="20089"/>
                    </a:cubicBezTo>
                    <a:cubicBezTo>
                      <a:pt x="90060" y="4059"/>
                      <a:pt x="82363" y="0"/>
                      <a:pt x="45809" y="0"/>
                    </a:cubicBezTo>
                    <a:cubicBezTo>
                      <a:pt x="5413" y="0"/>
                      <a:pt x="0" y="3752"/>
                      <a:pt x="0" y="317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1" name="任意多边形: 形状 960">
                <a:extLst>
                  <a:ext uri="{FF2B5EF4-FFF2-40B4-BE49-F238E27FC236}">
                    <a16:creationId xmlns:a16="http://schemas.microsoft.com/office/drawing/2014/main" id="{CD5F6A76-2F45-42D8-B62E-E7EAE2E82D26}"/>
                  </a:ext>
                </a:extLst>
              </p:cNvPr>
              <p:cNvSpPr/>
              <p:nvPr/>
            </p:nvSpPr>
            <p:spPr>
              <a:xfrm>
                <a:off x="8676635" y="3238399"/>
                <a:ext cx="16857" cy="55564"/>
              </a:xfrm>
              <a:custGeom>
                <a:avLst/>
                <a:gdLst/>
                <a:ahLst/>
                <a:cxnLst/>
                <a:rect l="0" t="0" r="0" b="0"/>
                <a:pathLst>
                  <a:path w="16857" h="55564">
                    <a:moveTo>
                      <a:pt x="2446" y="34925"/>
                    </a:moveTo>
                    <a:cubicBezTo>
                      <a:pt x="0" y="54134"/>
                      <a:pt x="121" y="55563"/>
                      <a:pt x="2713" y="38100"/>
                    </a:cubicBezTo>
                    <a:cubicBezTo>
                      <a:pt x="5306" y="20638"/>
                      <a:pt x="10165" y="4921"/>
                      <a:pt x="13510" y="3175"/>
                    </a:cubicBezTo>
                    <a:cubicBezTo>
                      <a:pt x="16856" y="1429"/>
                      <a:pt x="16736" y="0"/>
                      <a:pt x="13243" y="0"/>
                    </a:cubicBezTo>
                    <a:cubicBezTo>
                      <a:pt x="9750" y="0"/>
                      <a:pt x="4892" y="15716"/>
                      <a:pt x="2446"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2" name="任意多边形: 形状 961">
                <a:extLst>
                  <a:ext uri="{FF2B5EF4-FFF2-40B4-BE49-F238E27FC236}">
                    <a16:creationId xmlns:a16="http://schemas.microsoft.com/office/drawing/2014/main" id="{5D8F901E-6483-4F45-A7FB-050E76F18EC9}"/>
                  </a:ext>
                </a:extLst>
              </p:cNvPr>
              <p:cNvSpPr/>
              <p:nvPr/>
            </p:nvSpPr>
            <p:spPr>
              <a:xfrm>
                <a:off x="10121485" y="3238399"/>
                <a:ext cx="91441" cy="5293"/>
              </a:xfrm>
              <a:custGeom>
                <a:avLst/>
                <a:gdLst/>
                <a:ahLst/>
                <a:cxnLst/>
                <a:rect l="0" t="0" r="0" b="0"/>
                <a:pathLst>
                  <a:path w="91441" h="5293">
                    <a:moveTo>
                      <a:pt x="54293" y="5292"/>
                    </a:moveTo>
                    <a:cubicBezTo>
                      <a:pt x="85725" y="5292"/>
                      <a:pt x="91440" y="4101"/>
                      <a:pt x="66993" y="2646"/>
                    </a:cubicBezTo>
                    <a:cubicBezTo>
                      <a:pt x="42546" y="1191"/>
                      <a:pt x="19686" y="0"/>
                      <a:pt x="16193" y="0"/>
                    </a:cubicBezTo>
                    <a:cubicBezTo>
                      <a:pt x="12700" y="0"/>
                      <a:pt x="6986" y="1191"/>
                      <a:pt x="3493" y="2646"/>
                    </a:cubicBezTo>
                    <a:cubicBezTo>
                      <a:pt x="0" y="4101"/>
                      <a:pt x="22861" y="5292"/>
                      <a:pt x="54293" y="529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3" name="任意多边形: 形状 962">
                <a:extLst>
                  <a:ext uri="{FF2B5EF4-FFF2-40B4-BE49-F238E27FC236}">
                    <a16:creationId xmlns:a16="http://schemas.microsoft.com/office/drawing/2014/main" id="{ACADDBBA-70B0-4481-8626-9F604D0AE039}"/>
                  </a:ext>
                </a:extLst>
              </p:cNvPr>
              <p:cNvSpPr/>
              <p:nvPr/>
            </p:nvSpPr>
            <p:spPr>
              <a:xfrm>
                <a:off x="4889481" y="3241376"/>
                <a:ext cx="60248" cy="98624"/>
              </a:xfrm>
              <a:custGeom>
                <a:avLst/>
                <a:gdLst/>
                <a:ahLst/>
                <a:cxnLst/>
                <a:rect l="0" t="0" r="0" b="0"/>
                <a:pathLst>
                  <a:path w="60248" h="98624">
                    <a:moveTo>
                      <a:pt x="15624" y="19248"/>
                    </a:moveTo>
                    <a:cubicBezTo>
                      <a:pt x="0" y="42060"/>
                      <a:pt x="7150" y="98623"/>
                      <a:pt x="25657" y="98623"/>
                    </a:cubicBezTo>
                    <a:cubicBezTo>
                      <a:pt x="46410" y="98623"/>
                      <a:pt x="60247" y="72805"/>
                      <a:pt x="60247" y="34084"/>
                    </a:cubicBezTo>
                    <a:cubicBezTo>
                      <a:pt x="60247" y="10454"/>
                      <a:pt x="28806" y="0"/>
                      <a:pt x="15624" y="1924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4" name="任意多边形: 形状 963">
                <a:extLst>
                  <a:ext uri="{FF2B5EF4-FFF2-40B4-BE49-F238E27FC236}">
                    <a16:creationId xmlns:a16="http://schemas.microsoft.com/office/drawing/2014/main" id="{5D14E1C3-825A-44C7-BE82-AFAB29578355}"/>
                  </a:ext>
                </a:extLst>
              </p:cNvPr>
              <p:cNvSpPr/>
              <p:nvPr/>
            </p:nvSpPr>
            <p:spPr>
              <a:xfrm>
                <a:off x="7455418" y="3238020"/>
                <a:ext cx="555011" cy="76112"/>
              </a:xfrm>
              <a:custGeom>
                <a:avLst/>
                <a:gdLst/>
                <a:ahLst/>
                <a:cxnLst/>
                <a:rect l="0" t="0" r="0" b="0"/>
                <a:pathLst>
                  <a:path w="555011" h="76112">
                    <a:moveTo>
                      <a:pt x="5720" y="36605"/>
                    </a:moveTo>
                    <a:cubicBezTo>
                      <a:pt x="0" y="58479"/>
                      <a:pt x="10373" y="60259"/>
                      <a:pt x="153464" y="61954"/>
                    </a:cubicBezTo>
                    <a:cubicBezTo>
                      <a:pt x="238107" y="62957"/>
                      <a:pt x="363081" y="66658"/>
                      <a:pt x="431185" y="70178"/>
                    </a:cubicBezTo>
                    <a:cubicBezTo>
                      <a:pt x="545937" y="76111"/>
                      <a:pt x="555010" y="74841"/>
                      <a:pt x="555010" y="52842"/>
                    </a:cubicBezTo>
                    <a:cubicBezTo>
                      <a:pt x="555010" y="11983"/>
                      <a:pt x="470159" y="0"/>
                      <a:pt x="229466" y="6870"/>
                    </a:cubicBezTo>
                    <a:cubicBezTo>
                      <a:pt x="31254" y="12527"/>
                      <a:pt x="11325" y="15175"/>
                      <a:pt x="5720" y="366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5" name="任意多边形: 形状 964">
                <a:extLst>
                  <a:ext uri="{FF2B5EF4-FFF2-40B4-BE49-F238E27FC236}">
                    <a16:creationId xmlns:a16="http://schemas.microsoft.com/office/drawing/2014/main" id="{BD39A4CB-E45D-47DC-9267-B331E88697E4}"/>
                  </a:ext>
                </a:extLst>
              </p:cNvPr>
              <p:cNvSpPr/>
              <p:nvPr/>
            </p:nvSpPr>
            <p:spPr>
              <a:xfrm>
                <a:off x="8360780" y="3244884"/>
                <a:ext cx="398949" cy="133216"/>
              </a:xfrm>
              <a:custGeom>
                <a:avLst/>
                <a:gdLst/>
                <a:ahLst/>
                <a:cxnLst/>
                <a:rect l="0" t="0" r="0" b="0"/>
                <a:pathLst>
                  <a:path w="398949" h="133216">
                    <a:moveTo>
                      <a:pt x="1167" y="21678"/>
                    </a:moveTo>
                    <a:cubicBezTo>
                      <a:pt x="0" y="30896"/>
                      <a:pt x="19732" y="42448"/>
                      <a:pt x="46627" y="48295"/>
                    </a:cubicBezTo>
                    <a:cubicBezTo>
                      <a:pt x="88389" y="57372"/>
                      <a:pt x="94148" y="63144"/>
                      <a:pt x="94148" y="95920"/>
                    </a:cubicBezTo>
                    <a:lnTo>
                      <a:pt x="94148" y="133215"/>
                    </a:lnTo>
                    <a:lnTo>
                      <a:pt x="246548" y="133215"/>
                    </a:lnTo>
                    <a:cubicBezTo>
                      <a:pt x="371420" y="133215"/>
                      <a:pt x="398948" y="129879"/>
                      <a:pt x="398948" y="114745"/>
                    </a:cubicBezTo>
                    <a:cubicBezTo>
                      <a:pt x="398948" y="101213"/>
                      <a:pt x="374332" y="93574"/>
                      <a:pt x="306873" y="86170"/>
                    </a:cubicBezTo>
                    <a:cubicBezTo>
                      <a:pt x="237987" y="78610"/>
                      <a:pt x="214798" y="71267"/>
                      <a:pt x="214798" y="57015"/>
                    </a:cubicBezTo>
                    <a:cubicBezTo>
                      <a:pt x="214798" y="41966"/>
                      <a:pt x="224945" y="39708"/>
                      <a:pt x="263118" y="46263"/>
                    </a:cubicBezTo>
                    <a:cubicBezTo>
                      <a:pt x="308670" y="54086"/>
                      <a:pt x="310843" y="52995"/>
                      <a:pt x="301065" y="27213"/>
                    </a:cubicBezTo>
                    <a:cubicBezTo>
                      <a:pt x="291197" y="1199"/>
                      <a:pt x="283682" y="0"/>
                      <a:pt x="146959" y="2628"/>
                    </a:cubicBezTo>
                    <a:cubicBezTo>
                      <a:pt x="41219" y="4661"/>
                      <a:pt x="2682" y="9696"/>
                      <a:pt x="1167" y="2167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6" name="任意多边形: 形状 965">
                <a:extLst>
                  <a:ext uri="{FF2B5EF4-FFF2-40B4-BE49-F238E27FC236}">
                    <a16:creationId xmlns:a16="http://schemas.microsoft.com/office/drawing/2014/main" id="{A000A10A-B81F-450B-87DF-2EF8FC05E4AA}"/>
                  </a:ext>
                </a:extLst>
              </p:cNvPr>
              <p:cNvSpPr/>
              <p:nvPr/>
            </p:nvSpPr>
            <p:spPr>
              <a:xfrm>
                <a:off x="8772428" y="3244749"/>
                <a:ext cx="243094" cy="57151"/>
              </a:xfrm>
              <a:custGeom>
                <a:avLst/>
                <a:gdLst/>
                <a:ahLst/>
                <a:cxnLst/>
                <a:rect l="0" t="0" r="0" b="0"/>
                <a:pathLst>
                  <a:path w="243094" h="57151">
                    <a:moveTo>
                      <a:pt x="6677" y="10583"/>
                    </a:moveTo>
                    <a:cubicBezTo>
                      <a:pt x="3004" y="16404"/>
                      <a:pt x="0" y="29263"/>
                      <a:pt x="0" y="39158"/>
                    </a:cubicBezTo>
                    <a:cubicBezTo>
                      <a:pt x="0" y="53428"/>
                      <a:pt x="25154" y="57150"/>
                      <a:pt x="121581" y="57150"/>
                    </a:cubicBezTo>
                    <a:cubicBezTo>
                      <a:pt x="242372" y="57150"/>
                      <a:pt x="243093" y="56964"/>
                      <a:pt x="232452" y="28575"/>
                    </a:cubicBezTo>
                    <a:cubicBezTo>
                      <a:pt x="222541" y="2134"/>
                      <a:pt x="213961" y="0"/>
                      <a:pt x="117548" y="0"/>
                    </a:cubicBezTo>
                    <a:cubicBezTo>
                      <a:pt x="60241" y="0"/>
                      <a:pt x="10350" y="4763"/>
                      <a:pt x="6677" y="1058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7" name="任意多边形: 形状 966">
                <a:extLst>
                  <a:ext uri="{FF2B5EF4-FFF2-40B4-BE49-F238E27FC236}">
                    <a16:creationId xmlns:a16="http://schemas.microsoft.com/office/drawing/2014/main" id="{9CAE93F3-1D86-4FF1-A74C-5C25F6024873}"/>
                  </a:ext>
                </a:extLst>
              </p:cNvPr>
              <p:cNvSpPr/>
              <p:nvPr/>
            </p:nvSpPr>
            <p:spPr>
              <a:xfrm>
                <a:off x="9063091" y="3248779"/>
                <a:ext cx="230756" cy="40421"/>
              </a:xfrm>
              <a:custGeom>
                <a:avLst/>
                <a:gdLst/>
                <a:ahLst/>
                <a:cxnLst/>
                <a:rect l="0" t="0" r="0" b="0"/>
                <a:pathLst>
                  <a:path w="230756" h="40421">
                    <a:moveTo>
                      <a:pt x="19893" y="13497"/>
                    </a:moveTo>
                    <a:cubicBezTo>
                      <a:pt x="0" y="33390"/>
                      <a:pt x="26960" y="40420"/>
                      <a:pt x="123145" y="40420"/>
                    </a:cubicBezTo>
                    <a:cubicBezTo>
                      <a:pt x="202003" y="40420"/>
                      <a:pt x="230755" y="36224"/>
                      <a:pt x="227097" y="25251"/>
                    </a:cubicBezTo>
                    <a:cubicBezTo>
                      <a:pt x="222251" y="10713"/>
                      <a:pt x="33390" y="0"/>
                      <a:pt x="19893" y="1349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8" name="任意多边形: 形状 967">
                <a:extLst>
                  <a:ext uri="{FF2B5EF4-FFF2-40B4-BE49-F238E27FC236}">
                    <a16:creationId xmlns:a16="http://schemas.microsoft.com/office/drawing/2014/main" id="{2301A80D-A5D3-47D7-B08C-AC64E67221D6}"/>
                  </a:ext>
                </a:extLst>
              </p:cNvPr>
              <p:cNvSpPr/>
              <p:nvPr/>
            </p:nvSpPr>
            <p:spPr>
              <a:xfrm>
                <a:off x="9339326" y="3238541"/>
                <a:ext cx="226853" cy="34907"/>
              </a:xfrm>
              <a:custGeom>
                <a:avLst/>
                <a:gdLst/>
                <a:ahLst/>
                <a:cxnLst/>
                <a:rect l="0" t="0" r="0" b="0"/>
                <a:pathLst>
                  <a:path w="226853" h="34907">
                    <a:moveTo>
                      <a:pt x="10952" y="25259"/>
                    </a:moveTo>
                    <a:cubicBezTo>
                      <a:pt x="15823" y="33141"/>
                      <a:pt x="58266" y="34906"/>
                      <a:pt x="122827" y="29912"/>
                    </a:cubicBezTo>
                    <a:lnTo>
                      <a:pt x="226852" y="21865"/>
                    </a:lnTo>
                    <a:lnTo>
                      <a:pt x="163352" y="11975"/>
                    </a:lnTo>
                    <a:cubicBezTo>
                      <a:pt x="86474" y="0"/>
                      <a:pt x="0" y="7538"/>
                      <a:pt x="10952" y="252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69" name="任意多边形: 形状 968">
                <a:extLst>
                  <a:ext uri="{FF2B5EF4-FFF2-40B4-BE49-F238E27FC236}">
                    <a16:creationId xmlns:a16="http://schemas.microsoft.com/office/drawing/2014/main" id="{795A6572-FCFA-45F3-9917-DC13D05586CE}"/>
                  </a:ext>
                </a:extLst>
              </p:cNvPr>
              <p:cNvSpPr/>
              <p:nvPr/>
            </p:nvSpPr>
            <p:spPr>
              <a:xfrm>
                <a:off x="9420128" y="3240423"/>
                <a:ext cx="705094" cy="149065"/>
              </a:xfrm>
              <a:custGeom>
                <a:avLst/>
                <a:gdLst/>
                <a:ahLst/>
                <a:cxnLst/>
                <a:rect l="0" t="0" r="0" b="0"/>
                <a:pathLst>
                  <a:path w="705094" h="149065">
                    <a:moveTo>
                      <a:pt x="235023" y="13798"/>
                    </a:moveTo>
                    <a:cubicBezTo>
                      <a:pt x="200138" y="19915"/>
                      <a:pt x="166993" y="33145"/>
                      <a:pt x="161367" y="43198"/>
                    </a:cubicBezTo>
                    <a:cubicBezTo>
                      <a:pt x="155741" y="53252"/>
                      <a:pt x="137669" y="61477"/>
                      <a:pt x="121208" y="61477"/>
                    </a:cubicBezTo>
                    <a:cubicBezTo>
                      <a:pt x="97530" y="61477"/>
                      <a:pt x="92666" y="66783"/>
                      <a:pt x="97920" y="86877"/>
                    </a:cubicBezTo>
                    <a:cubicBezTo>
                      <a:pt x="103768" y="109239"/>
                      <a:pt x="98310" y="112277"/>
                      <a:pt x="52281" y="112277"/>
                    </a:cubicBezTo>
                    <a:cubicBezTo>
                      <a:pt x="23526" y="112277"/>
                      <a:pt x="0" y="117262"/>
                      <a:pt x="0" y="123354"/>
                    </a:cubicBezTo>
                    <a:cubicBezTo>
                      <a:pt x="0" y="129446"/>
                      <a:pt x="18574" y="134481"/>
                      <a:pt x="41275" y="134543"/>
                    </a:cubicBezTo>
                    <a:cubicBezTo>
                      <a:pt x="63976" y="134605"/>
                      <a:pt x="220529" y="137898"/>
                      <a:pt x="389170" y="141860"/>
                    </a:cubicBezTo>
                    <a:lnTo>
                      <a:pt x="695790" y="149064"/>
                    </a:lnTo>
                    <a:lnTo>
                      <a:pt x="701792" y="117668"/>
                    </a:lnTo>
                    <a:cubicBezTo>
                      <a:pt x="705093" y="100399"/>
                      <a:pt x="702845" y="83212"/>
                      <a:pt x="696797" y="79474"/>
                    </a:cubicBezTo>
                    <a:cubicBezTo>
                      <a:pt x="690749" y="75736"/>
                      <a:pt x="685800" y="78730"/>
                      <a:pt x="685800" y="86127"/>
                    </a:cubicBezTo>
                    <a:cubicBezTo>
                      <a:pt x="685800" y="93830"/>
                      <a:pt x="658213" y="99577"/>
                      <a:pt x="621242" y="99577"/>
                    </a:cubicBezTo>
                    <a:cubicBezTo>
                      <a:pt x="568657" y="99577"/>
                      <a:pt x="556473" y="95455"/>
                      <a:pt x="555548" y="77352"/>
                    </a:cubicBezTo>
                    <a:cubicBezTo>
                      <a:pt x="554621" y="59197"/>
                      <a:pt x="564118" y="55568"/>
                      <a:pt x="607406" y="57535"/>
                    </a:cubicBezTo>
                    <a:cubicBezTo>
                      <a:pt x="646173" y="59297"/>
                      <a:pt x="660400" y="55035"/>
                      <a:pt x="660400" y="41660"/>
                    </a:cubicBezTo>
                    <a:cubicBezTo>
                      <a:pt x="660400" y="26758"/>
                      <a:pt x="632023" y="23377"/>
                      <a:pt x="506942" y="23377"/>
                    </a:cubicBezTo>
                    <a:cubicBezTo>
                      <a:pt x="422539" y="23377"/>
                      <a:pt x="352986" y="27663"/>
                      <a:pt x="352378" y="32902"/>
                    </a:cubicBezTo>
                    <a:cubicBezTo>
                      <a:pt x="351772" y="38141"/>
                      <a:pt x="392253" y="46974"/>
                      <a:pt x="442337" y="52532"/>
                    </a:cubicBezTo>
                    <a:cubicBezTo>
                      <a:pt x="508912" y="59920"/>
                      <a:pt x="533400" y="67604"/>
                      <a:pt x="533400" y="81107"/>
                    </a:cubicBezTo>
                    <a:cubicBezTo>
                      <a:pt x="533400" y="96161"/>
                      <a:pt x="504038" y="99997"/>
                      <a:pt x="374650" y="101845"/>
                    </a:cubicBezTo>
                    <a:cubicBezTo>
                      <a:pt x="191535" y="104461"/>
                      <a:pt x="145582" y="99485"/>
                      <a:pt x="148468" y="77352"/>
                    </a:cubicBezTo>
                    <a:cubicBezTo>
                      <a:pt x="149903" y="66343"/>
                      <a:pt x="178074" y="61477"/>
                      <a:pt x="240369" y="61477"/>
                    </a:cubicBezTo>
                    <a:cubicBezTo>
                      <a:pt x="321733" y="61477"/>
                      <a:pt x="330200" y="59083"/>
                      <a:pt x="330200" y="36077"/>
                    </a:cubicBezTo>
                    <a:cubicBezTo>
                      <a:pt x="330200" y="3860"/>
                      <a:pt x="313710" y="0"/>
                      <a:pt x="235023" y="137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0" name="任意多边形: 形状 969">
                <a:extLst>
                  <a:ext uri="{FF2B5EF4-FFF2-40B4-BE49-F238E27FC236}">
                    <a16:creationId xmlns:a16="http://schemas.microsoft.com/office/drawing/2014/main" id="{6E3E48BB-EFA4-4942-9139-B1E07CE02E4B}"/>
                  </a:ext>
                </a:extLst>
              </p:cNvPr>
              <p:cNvSpPr/>
              <p:nvPr/>
            </p:nvSpPr>
            <p:spPr>
              <a:xfrm>
                <a:off x="10553285" y="3251099"/>
                <a:ext cx="262974" cy="5822"/>
              </a:xfrm>
              <a:custGeom>
                <a:avLst/>
                <a:gdLst/>
                <a:ahLst/>
                <a:cxnLst/>
                <a:rect l="0" t="0" r="0" b="0"/>
                <a:pathLst>
                  <a:path w="262974" h="5822">
                    <a:moveTo>
                      <a:pt x="130493" y="5821"/>
                    </a:moveTo>
                    <a:cubicBezTo>
                      <a:pt x="262881" y="5821"/>
                      <a:pt x="262973" y="5800"/>
                      <a:pt x="143193" y="2910"/>
                    </a:cubicBezTo>
                    <a:cubicBezTo>
                      <a:pt x="76836" y="1310"/>
                      <a:pt x="19686" y="0"/>
                      <a:pt x="16193" y="0"/>
                    </a:cubicBezTo>
                    <a:cubicBezTo>
                      <a:pt x="12700" y="0"/>
                      <a:pt x="6986" y="1310"/>
                      <a:pt x="3493" y="2910"/>
                    </a:cubicBezTo>
                    <a:cubicBezTo>
                      <a:pt x="0" y="4511"/>
                      <a:pt x="57150" y="5821"/>
                      <a:pt x="130493" y="582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1" name="任意多边形: 形状 970">
                <a:extLst>
                  <a:ext uri="{FF2B5EF4-FFF2-40B4-BE49-F238E27FC236}">
                    <a16:creationId xmlns:a16="http://schemas.microsoft.com/office/drawing/2014/main" id="{5ACB1EBF-24E2-4E9E-9259-C01A319952FE}"/>
                  </a:ext>
                </a:extLst>
              </p:cNvPr>
              <p:cNvSpPr/>
              <p:nvPr/>
            </p:nvSpPr>
            <p:spPr>
              <a:xfrm>
                <a:off x="10845385" y="3251099"/>
                <a:ext cx="91441" cy="5293"/>
              </a:xfrm>
              <a:custGeom>
                <a:avLst/>
                <a:gdLst/>
                <a:ahLst/>
                <a:cxnLst/>
                <a:rect l="0" t="0" r="0" b="0"/>
                <a:pathLst>
                  <a:path w="91441" h="5293">
                    <a:moveTo>
                      <a:pt x="54293" y="5292"/>
                    </a:moveTo>
                    <a:cubicBezTo>
                      <a:pt x="85725" y="5292"/>
                      <a:pt x="91440" y="4101"/>
                      <a:pt x="66993" y="2646"/>
                    </a:cubicBezTo>
                    <a:cubicBezTo>
                      <a:pt x="42546" y="1191"/>
                      <a:pt x="19686" y="0"/>
                      <a:pt x="16193" y="0"/>
                    </a:cubicBezTo>
                    <a:cubicBezTo>
                      <a:pt x="12700" y="0"/>
                      <a:pt x="6986" y="1191"/>
                      <a:pt x="3493" y="2646"/>
                    </a:cubicBezTo>
                    <a:cubicBezTo>
                      <a:pt x="0" y="4101"/>
                      <a:pt x="22861" y="5292"/>
                      <a:pt x="54293" y="529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2" name="任意多边形: 形状 971">
                <a:extLst>
                  <a:ext uri="{FF2B5EF4-FFF2-40B4-BE49-F238E27FC236}">
                    <a16:creationId xmlns:a16="http://schemas.microsoft.com/office/drawing/2014/main" id="{B6AFA7A4-CBF3-478A-9D2C-4472FD6E27BA}"/>
                  </a:ext>
                </a:extLst>
              </p:cNvPr>
              <p:cNvSpPr/>
              <p:nvPr/>
            </p:nvSpPr>
            <p:spPr>
              <a:xfrm>
                <a:off x="1990628" y="3263799"/>
                <a:ext cx="304801" cy="38101"/>
              </a:xfrm>
              <a:custGeom>
                <a:avLst/>
                <a:gdLst/>
                <a:ahLst/>
                <a:cxnLst/>
                <a:rect l="0" t="0" r="0" b="0"/>
                <a:pathLst>
                  <a:path w="304801" h="38101">
                    <a:moveTo>
                      <a:pt x="0" y="19050"/>
                    </a:moveTo>
                    <a:cubicBezTo>
                      <a:pt x="0" y="34925"/>
                      <a:pt x="25400" y="38100"/>
                      <a:pt x="152400" y="38100"/>
                    </a:cubicBezTo>
                    <a:cubicBezTo>
                      <a:pt x="279400" y="38100"/>
                      <a:pt x="304800" y="34925"/>
                      <a:pt x="304800" y="19050"/>
                    </a:cubicBezTo>
                    <a:cubicBezTo>
                      <a:pt x="304800" y="3175"/>
                      <a:pt x="279400" y="0"/>
                      <a:pt x="152400" y="0"/>
                    </a:cubicBezTo>
                    <a:cubicBezTo>
                      <a:pt x="25400" y="0"/>
                      <a:pt x="0" y="3175"/>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3" name="任意多边形: 形状 972">
                <a:extLst>
                  <a:ext uri="{FF2B5EF4-FFF2-40B4-BE49-F238E27FC236}">
                    <a16:creationId xmlns:a16="http://schemas.microsoft.com/office/drawing/2014/main" id="{4BBD7965-8EA7-4FF5-94F5-1A05646677EB}"/>
                  </a:ext>
                </a:extLst>
              </p:cNvPr>
              <p:cNvSpPr/>
              <p:nvPr/>
            </p:nvSpPr>
            <p:spPr>
              <a:xfrm>
                <a:off x="4810101" y="3263799"/>
                <a:ext cx="56699" cy="88901"/>
              </a:xfrm>
              <a:custGeom>
                <a:avLst/>
                <a:gdLst/>
                <a:ahLst/>
                <a:cxnLst/>
                <a:rect l="0" t="0" r="0" b="0"/>
                <a:pathLst>
                  <a:path w="56699" h="88901">
                    <a:moveTo>
                      <a:pt x="12627" y="24361"/>
                    </a:moveTo>
                    <a:cubicBezTo>
                      <a:pt x="12627" y="37760"/>
                      <a:pt x="9158" y="57763"/>
                      <a:pt x="4918" y="68811"/>
                    </a:cubicBezTo>
                    <a:cubicBezTo>
                      <a:pt x="0" y="81627"/>
                      <a:pt x="4106" y="88900"/>
                      <a:pt x="16259" y="88900"/>
                    </a:cubicBezTo>
                    <a:cubicBezTo>
                      <a:pt x="26737" y="88900"/>
                      <a:pt x="38779" y="79860"/>
                      <a:pt x="43018" y="68811"/>
                    </a:cubicBezTo>
                    <a:cubicBezTo>
                      <a:pt x="56698" y="33161"/>
                      <a:pt x="51233" y="0"/>
                      <a:pt x="31677" y="0"/>
                    </a:cubicBezTo>
                    <a:cubicBezTo>
                      <a:pt x="21199" y="0"/>
                      <a:pt x="12627" y="10963"/>
                      <a:pt x="12627" y="2436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4" name="任意多边形: 形状 973">
                <a:extLst>
                  <a:ext uri="{FF2B5EF4-FFF2-40B4-BE49-F238E27FC236}">
                    <a16:creationId xmlns:a16="http://schemas.microsoft.com/office/drawing/2014/main" id="{9E304E01-985F-4599-95D3-3B83D90DD176}"/>
                  </a:ext>
                </a:extLst>
              </p:cNvPr>
              <p:cNvSpPr/>
              <p:nvPr/>
            </p:nvSpPr>
            <p:spPr>
              <a:xfrm>
                <a:off x="7197628" y="3263799"/>
                <a:ext cx="228601" cy="38101"/>
              </a:xfrm>
              <a:custGeom>
                <a:avLst/>
                <a:gdLst/>
                <a:ahLst/>
                <a:cxnLst/>
                <a:rect l="0" t="0" r="0" b="0"/>
                <a:pathLst>
                  <a:path w="228601" h="38101">
                    <a:moveTo>
                      <a:pt x="0" y="19050"/>
                    </a:moveTo>
                    <a:cubicBezTo>
                      <a:pt x="0" y="34572"/>
                      <a:pt x="21167" y="38100"/>
                      <a:pt x="114300" y="38100"/>
                    </a:cubicBezTo>
                    <a:cubicBezTo>
                      <a:pt x="207433" y="38100"/>
                      <a:pt x="228600" y="34572"/>
                      <a:pt x="228600" y="19050"/>
                    </a:cubicBezTo>
                    <a:cubicBezTo>
                      <a:pt x="228600" y="3528"/>
                      <a:pt x="207433" y="0"/>
                      <a:pt x="114300" y="0"/>
                    </a:cubicBezTo>
                    <a:cubicBezTo>
                      <a:pt x="21167" y="0"/>
                      <a:pt x="0" y="3528"/>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5" name="任意多边形: 形状 974">
                <a:extLst>
                  <a:ext uri="{FF2B5EF4-FFF2-40B4-BE49-F238E27FC236}">
                    <a16:creationId xmlns:a16="http://schemas.microsoft.com/office/drawing/2014/main" id="{89DEFB49-26D0-416E-8B66-59940B60E60E}"/>
                  </a:ext>
                </a:extLst>
              </p:cNvPr>
              <p:cNvSpPr/>
              <p:nvPr/>
            </p:nvSpPr>
            <p:spPr>
              <a:xfrm>
                <a:off x="8709074" y="3263799"/>
                <a:ext cx="37955" cy="42537"/>
              </a:xfrm>
              <a:custGeom>
                <a:avLst/>
                <a:gdLst/>
                <a:ahLst/>
                <a:cxnLst/>
                <a:rect l="0" t="0" r="0" b="0"/>
                <a:pathLst>
                  <a:path w="37955" h="42537">
                    <a:moveTo>
                      <a:pt x="2765" y="15081"/>
                    </a:moveTo>
                    <a:cubicBezTo>
                      <a:pt x="10614" y="38630"/>
                      <a:pt x="37954" y="42536"/>
                      <a:pt x="37954" y="20108"/>
                    </a:cubicBezTo>
                    <a:cubicBezTo>
                      <a:pt x="37954" y="9049"/>
                      <a:pt x="28905" y="0"/>
                      <a:pt x="17846" y="0"/>
                    </a:cubicBezTo>
                    <a:cubicBezTo>
                      <a:pt x="6786" y="0"/>
                      <a:pt x="0" y="6787"/>
                      <a:pt x="2765" y="1508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6" name="任意多边形: 形状 975">
                <a:extLst>
                  <a:ext uri="{FF2B5EF4-FFF2-40B4-BE49-F238E27FC236}">
                    <a16:creationId xmlns:a16="http://schemas.microsoft.com/office/drawing/2014/main" id="{E46D151A-4DFA-4E80-B0DB-2F89C7876D5D}"/>
                  </a:ext>
                </a:extLst>
              </p:cNvPr>
              <p:cNvSpPr/>
              <p:nvPr/>
            </p:nvSpPr>
            <p:spPr>
              <a:xfrm>
                <a:off x="9251694" y="3263799"/>
                <a:ext cx="178786" cy="53099"/>
              </a:xfrm>
              <a:custGeom>
                <a:avLst/>
                <a:gdLst/>
                <a:ahLst/>
                <a:cxnLst/>
                <a:rect l="0" t="0" r="0" b="0"/>
                <a:pathLst>
                  <a:path w="178786" h="53099">
                    <a:moveTo>
                      <a:pt x="54134" y="19050"/>
                    </a:moveTo>
                    <a:cubicBezTo>
                      <a:pt x="54134" y="32452"/>
                      <a:pt x="43779" y="36771"/>
                      <a:pt x="19209" y="33617"/>
                    </a:cubicBezTo>
                    <a:cubicBezTo>
                      <a:pt x="0" y="31152"/>
                      <a:pt x="20003" y="35506"/>
                      <a:pt x="63659" y="43293"/>
                    </a:cubicBezTo>
                    <a:cubicBezTo>
                      <a:pt x="107315" y="51081"/>
                      <a:pt x="143034" y="53098"/>
                      <a:pt x="143034" y="47776"/>
                    </a:cubicBezTo>
                    <a:cubicBezTo>
                      <a:pt x="143034" y="42454"/>
                      <a:pt x="153035" y="34178"/>
                      <a:pt x="165259" y="29384"/>
                    </a:cubicBezTo>
                    <a:cubicBezTo>
                      <a:pt x="178785" y="24079"/>
                      <a:pt x="165533" y="20351"/>
                      <a:pt x="131403" y="19859"/>
                    </a:cubicBezTo>
                    <a:cubicBezTo>
                      <a:pt x="100558" y="19414"/>
                      <a:pt x="75793" y="14764"/>
                      <a:pt x="76369" y="9525"/>
                    </a:cubicBezTo>
                    <a:cubicBezTo>
                      <a:pt x="76946" y="4286"/>
                      <a:pt x="72179" y="0"/>
                      <a:pt x="65776" y="0"/>
                    </a:cubicBezTo>
                    <a:cubicBezTo>
                      <a:pt x="59372" y="0"/>
                      <a:pt x="54134" y="8573"/>
                      <a:pt x="54134"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7" name="任意多边形: 形状 976">
                <a:extLst>
                  <a:ext uri="{FF2B5EF4-FFF2-40B4-BE49-F238E27FC236}">
                    <a16:creationId xmlns:a16="http://schemas.microsoft.com/office/drawing/2014/main" id="{33B95161-DE46-4155-9625-250E1B9101A5}"/>
                  </a:ext>
                </a:extLst>
              </p:cNvPr>
              <p:cNvSpPr/>
              <p:nvPr/>
            </p:nvSpPr>
            <p:spPr>
              <a:xfrm>
                <a:off x="10113135" y="3262102"/>
                <a:ext cx="703994" cy="50927"/>
              </a:xfrm>
              <a:custGeom>
                <a:avLst/>
                <a:gdLst/>
                <a:ahLst/>
                <a:cxnLst/>
                <a:rect l="0" t="0" r="0" b="0"/>
                <a:pathLst>
                  <a:path w="703994" h="50927">
                    <a:moveTo>
                      <a:pt x="10058" y="17287"/>
                    </a:moveTo>
                    <a:cubicBezTo>
                      <a:pt x="6148" y="23612"/>
                      <a:pt x="2093" y="27685"/>
                      <a:pt x="1046" y="26337"/>
                    </a:cubicBezTo>
                    <a:cubicBezTo>
                      <a:pt x="0" y="24988"/>
                      <a:pt x="157734" y="30817"/>
                      <a:pt x="351568" y="39288"/>
                    </a:cubicBezTo>
                    <a:cubicBezTo>
                      <a:pt x="610539" y="50606"/>
                      <a:pt x="703993" y="50926"/>
                      <a:pt x="703993" y="40496"/>
                    </a:cubicBezTo>
                    <a:cubicBezTo>
                      <a:pt x="703993" y="32689"/>
                      <a:pt x="693992" y="21166"/>
                      <a:pt x="681768" y="14890"/>
                    </a:cubicBezTo>
                    <a:cubicBezTo>
                      <a:pt x="652768" y="0"/>
                      <a:pt x="19344" y="2260"/>
                      <a:pt x="10058" y="1728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8" name="任意多边形: 形状 977">
                <a:extLst>
                  <a:ext uri="{FF2B5EF4-FFF2-40B4-BE49-F238E27FC236}">
                    <a16:creationId xmlns:a16="http://schemas.microsoft.com/office/drawing/2014/main" id="{18FD7229-2BC1-432D-A2EE-AD70559B443F}"/>
                  </a:ext>
                </a:extLst>
              </p:cNvPr>
              <p:cNvSpPr/>
              <p:nvPr/>
            </p:nvSpPr>
            <p:spPr>
              <a:xfrm>
                <a:off x="11353385" y="3263799"/>
                <a:ext cx="174803" cy="5645"/>
              </a:xfrm>
              <a:custGeom>
                <a:avLst/>
                <a:gdLst/>
                <a:ahLst/>
                <a:cxnLst/>
                <a:rect l="0" t="0" r="0" b="0"/>
                <a:pathLst>
                  <a:path w="174803" h="5645">
                    <a:moveTo>
                      <a:pt x="92393" y="5644"/>
                    </a:moveTo>
                    <a:cubicBezTo>
                      <a:pt x="172826" y="5644"/>
                      <a:pt x="174802" y="5205"/>
                      <a:pt x="105093" y="2822"/>
                    </a:cubicBezTo>
                    <a:cubicBezTo>
                      <a:pt x="59690" y="1270"/>
                      <a:pt x="19686" y="0"/>
                      <a:pt x="16193" y="0"/>
                    </a:cubicBezTo>
                    <a:cubicBezTo>
                      <a:pt x="12700" y="0"/>
                      <a:pt x="6986" y="1270"/>
                      <a:pt x="3493" y="2822"/>
                    </a:cubicBezTo>
                    <a:cubicBezTo>
                      <a:pt x="0" y="4375"/>
                      <a:pt x="40006" y="5644"/>
                      <a:pt x="92393" y="564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79" name="任意多边形: 形状 978">
                <a:extLst>
                  <a:ext uri="{FF2B5EF4-FFF2-40B4-BE49-F238E27FC236}">
                    <a16:creationId xmlns:a16="http://schemas.microsoft.com/office/drawing/2014/main" id="{7F9F85BE-CF58-4CE4-88FF-9B2EDB3D3C2B}"/>
                  </a:ext>
                </a:extLst>
              </p:cNvPr>
              <p:cNvSpPr/>
              <p:nvPr/>
            </p:nvSpPr>
            <p:spPr>
              <a:xfrm>
                <a:off x="580928" y="3274005"/>
                <a:ext cx="240296" cy="25764"/>
              </a:xfrm>
              <a:custGeom>
                <a:avLst/>
                <a:gdLst/>
                <a:ahLst/>
                <a:cxnLst/>
                <a:rect l="0" t="0" r="0" b="0"/>
                <a:pathLst>
                  <a:path w="240296" h="25764">
                    <a:moveTo>
                      <a:pt x="0" y="16147"/>
                    </a:moveTo>
                    <a:cubicBezTo>
                      <a:pt x="0" y="25763"/>
                      <a:pt x="32866" y="25287"/>
                      <a:pt x="111125" y="14538"/>
                    </a:cubicBezTo>
                    <a:cubicBezTo>
                      <a:pt x="172244" y="6144"/>
                      <a:pt x="227489" y="0"/>
                      <a:pt x="233892" y="885"/>
                    </a:cubicBezTo>
                    <a:cubicBezTo>
                      <a:pt x="240295" y="1770"/>
                      <a:pt x="190288" y="2494"/>
                      <a:pt x="122767" y="2494"/>
                    </a:cubicBezTo>
                    <a:cubicBezTo>
                      <a:pt x="43674" y="2494"/>
                      <a:pt x="0" y="7351"/>
                      <a:pt x="0" y="1614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0" name="任意多边形: 形状 979">
                <a:extLst>
                  <a:ext uri="{FF2B5EF4-FFF2-40B4-BE49-F238E27FC236}">
                    <a16:creationId xmlns:a16="http://schemas.microsoft.com/office/drawing/2014/main" id="{B6F6B597-65FE-4A8D-88F6-0B4DBD5F61E2}"/>
                  </a:ext>
                </a:extLst>
              </p:cNvPr>
              <p:cNvSpPr/>
              <p:nvPr/>
            </p:nvSpPr>
            <p:spPr>
              <a:xfrm>
                <a:off x="1225197" y="3282849"/>
                <a:ext cx="39759" cy="35984"/>
              </a:xfrm>
              <a:custGeom>
                <a:avLst/>
                <a:gdLst/>
                <a:ahLst/>
                <a:cxnLst/>
                <a:rect l="0" t="0" r="0" b="0"/>
                <a:pathLst>
                  <a:path w="39759" h="35984">
                    <a:moveTo>
                      <a:pt x="28666" y="0"/>
                    </a:moveTo>
                    <a:cubicBezTo>
                      <a:pt x="19443" y="0"/>
                      <a:pt x="9063" y="8573"/>
                      <a:pt x="5599" y="19050"/>
                    </a:cubicBezTo>
                    <a:cubicBezTo>
                      <a:pt x="0" y="35983"/>
                      <a:pt x="1863" y="35983"/>
                      <a:pt x="22368" y="19050"/>
                    </a:cubicBezTo>
                    <a:cubicBezTo>
                      <a:pt x="37626" y="6449"/>
                      <a:pt x="39758" y="0"/>
                      <a:pt x="28666" y="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1" name="任意多边形: 形状 980">
                <a:extLst>
                  <a:ext uri="{FF2B5EF4-FFF2-40B4-BE49-F238E27FC236}">
                    <a16:creationId xmlns:a16="http://schemas.microsoft.com/office/drawing/2014/main" id="{CDB35B01-C2A6-4007-9735-17A0797AB9EE}"/>
                  </a:ext>
                </a:extLst>
              </p:cNvPr>
              <p:cNvSpPr/>
              <p:nvPr/>
            </p:nvSpPr>
            <p:spPr>
              <a:xfrm>
                <a:off x="10925418" y="3265910"/>
                <a:ext cx="120311" cy="50065"/>
              </a:xfrm>
              <a:custGeom>
                <a:avLst/>
                <a:gdLst/>
                <a:ahLst/>
                <a:cxnLst/>
                <a:rect l="0" t="0" r="0" b="0"/>
                <a:pathLst>
                  <a:path w="120311" h="50065">
                    <a:moveTo>
                      <a:pt x="37760" y="17398"/>
                    </a:moveTo>
                    <a:cubicBezTo>
                      <a:pt x="103732" y="47606"/>
                      <a:pt x="120310" y="50064"/>
                      <a:pt x="120310" y="29639"/>
                    </a:cubicBezTo>
                    <a:cubicBezTo>
                      <a:pt x="120310" y="16126"/>
                      <a:pt x="102777" y="9043"/>
                      <a:pt x="59985" y="5271"/>
                    </a:cubicBezTo>
                    <a:cubicBezTo>
                      <a:pt x="199" y="0"/>
                      <a:pt x="0" y="108"/>
                      <a:pt x="37760" y="173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2" name="任意多边形: 形状 981">
                <a:extLst>
                  <a:ext uri="{FF2B5EF4-FFF2-40B4-BE49-F238E27FC236}">
                    <a16:creationId xmlns:a16="http://schemas.microsoft.com/office/drawing/2014/main" id="{51FCD998-1DCA-437F-AB7D-CCEE8A77FE9B}"/>
                  </a:ext>
                </a:extLst>
              </p:cNvPr>
              <p:cNvSpPr/>
              <p:nvPr/>
            </p:nvSpPr>
            <p:spPr>
              <a:xfrm>
                <a:off x="5141895" y="3282278"/>
                <a:ext cx="49173" cy="57722"/>
              </a:xfrm>
              <a:custGeom>
                <a:avLst/>
                <a:gdLst/>
                <a:ahLst/>
                <a:cxnLst/>
                <a:rect l="0" t="0" r="0" b="0"/>
                <a:pathLst>
                  <a:path w="49173" h="57722">
                    <a:moveTo>
                      <a:pt x="14208" y="28860"/>
                    </a:moveTo>
                    <a:cubicBezTo>
                      <a:pt x="0" y="54692"/>
                      <a:pt x="1092" y="57721"/>
                      <a:pt x="24616" y="57721"/>
                    </a:cubicBezTo>
                    <a:cubicBezTo>
                      <a:pt x="46537" y="57721"/>
                      <a:pt x="49172" y="52930"/>
                      <a:pt x="40491" y="28860"/>
                    </a:cubicBezTo>
                    <a:lnTo>
                      <a:pt x="3008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3" name="任意多边形: 形状 982">
                <a:extLst>
                  <a:ext uri="{FF2B5EF4-FFF2-40B4-BE49-F238E27FC236}">
                    <a16:creationId xmlns:a16="http://schemas.microsoft.com/office/drawing/2014/main" id="{11D93AA3-C072-41F4-AE15-D7A15F8A2B44}"/>
                  </a:ext>
                </a:extLst>
              </p:cNvPr>
              <p:cNvSpPr/>
              <p:nvPr/>
            </p:nvSpPr>
            <p:spPr>
              <a:xfrm>
                <a:off x="11118647" y="3276785"/>
                <a:ext cx="79482" cy="34762"/>
              </a:xfrm>
              <a:custGeom>
                <a:avLst/>
                <a:gdLst/>
                <a:ahLst/>
                <a:cxnLst/>
                <a:rect l="0" t="0" r="0" b="0"/>
                <a:pathLst>
                  <a:path w="79482" h="34762">
                    <a:moveTo>
                      <a:pt x="22331" y="12414"/>
                    </a:moveTo>
                    <a:cubicBezTo>
                      <a:pt x="0" y="22010"/>
                      <a:pt x="1918" y="24204"/>
                      <a:pt x="38206" y="30571"/>
                    </a:cubicBezTo>
                    <a:cubicBezTo>
                      <a:pt x="62084" y="34761"/>
                      <a:pt x="79481" y="32461"/>
                      <a:pt x="79481" y="25114"/>
                    </a:cubicBezTo>
                    <a:cubicBezTo>
                      <a:pt x="79481" y="6280"/>
                      <a:pt x="51220" y="0"/>
                      <a:pt x="22331" y="1241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4" name="任意多边形: 形状 983">
                <a:extLst>
                  <a:ext uri="{FF2B5EF4-FFF2-40B4-BE49-F238E27FC236}">
                    <a16:creationId xmlns:a16="http://schemas.microsoft.com/office/drawing/2014/main" id="{117C936E-17F0-462F-844F-DDA83E18CC06}"/>
                  </a:ext>
                </a:extLst>
              </p:cNvPr>
              <p:cNvSpPr/>
              <p:nvPr/>
            </p:nvSpPr>
            <p:spPr>
              <a:xfrm>
                <a:off x="11426728" y="3289199"/>
                <a:ext cx="63501" cy="38101"/>
              </a:xfrm>
              <a:custGeom>
                <a:avLst/>
                <a:gdLst/>
                <a:ahLst/>
                <a:cxnLst/>
                <a:rect l="0" t="0" r="0" b="0"/>
                <a:pathLst>
                  <a:path w="63501" h="38101">
                    <a:moveTo>
                      <a:pt x="0" y="19050"/>
                    </a:moveTo>
                    <a:cubicBezTo>
                      <a:pt x="0" y="30903"/>
                      <a:pt x="11995" y="38100"/>
                      <a:pt x="31750" y="38100"/>
                    </a:cubicBezTo>
                    <a:cubicBezTo>
                      <a:pt x="51505" y="38100"/>
                      <a:pt x="63500" y="30903"/>
                      <a:pt x="63500" y="19050"/>
                    </a:cubicBezTo>
                    <a:cubicBezTo>
                      <a:pt x="63500" y="7197"/>
                      <a:pt x="51505" y="0"/>
                      <a:pt x="31750" y="0"/>
                    </a:cubicBezTo>
                    <a:cubicBezTo>
                      <a:pt x="11995" y="0"/>
                      <a:pt x="0" y="7197"/>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5" name="任意多边形: 形状 984">
                <a:extLst>
                  <a:ext uri="{FF2B5EF4-FFF2-40B4-BE49-F238E27FC236}">
                    <a16:creationId xmlns:a16="http://schemas.microsoft.com/office/drawing/2014/main" id="{D4B186F7-E714-475D-A8A9-9AF07D5C3396}"/>
                  </a:ext>
                </a:extLst>
              </p:cNvPr>
              <p:cNvSpPr/>
              <p:nvPr/>
            </p:nvSpPr>
            <p:spPr>
              <a:xfrm>
                <a:off x="11528328" y="3286948"/>
                <a:ext cx="255408" cy="53052"/>
              </a:xfrm>
              <a:custGeom>
                <a:avLst/>
                <a:gdLst/>
                <a:ahLst/>
                <a:cxnLst/>
                <a:rect l="0" t="0" r="0" b="0"/>
                <a:pathLst>
                  <a:path w="255408" h="53052">
                    <a:moveTo>
                      <a:pt x="0" y="26427"/>
                    </a:moveTo>
                    <a:cubicBezTo>
                      <a:pt x="0" y="51697"/>
                      <a:pt x="6507" y="53051"/>
                      <a:pt x="127931" y="53051"/>
                    </a:cubicBezTo>
                    <a:cubicBezTo>
                      <a:pt x="241987" y="53051"/>
                      <a:pt x="255407" y="50686"/>
                      <a:pt x="251664" y="31250"/>
                    </a:cubicBezTo>
                    <a:cubicBezTo>
                      <a:pt x="248118" y="12837"/>
                      <a:pt x="228233" y="8699"/>
                      <a:pt x="123733" y="4626"/>
                    </a:cubicBezTo>
                    <a:cubicBezTo>
                      <a:pt x="5038" y="0"/>
                      <a:pt x="0" y="888"/>
                      <a:pt x="0" y="2642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6" name="任意多边形: 形状 985">
                <a:extLst>
                  <a:ext uri="{FF2B5EF4-FFF2-40B4-BE49-F238E27FC236}">
                    <a16:creationId xmlns:a16="http://schemas.microsoft.com/office/drawing/2014/main" id="{60D602B7-4098-4689-A7AD-1DABC9B3FEFA}"/>
                  </a:ext>
                </a:extLst>
              </p:cNvPr>
              <p:cNvSpPr/>
              <p:nvPr/>
            </p:nvSpPr>
            <p:spPr>
              <a:xfrm>
                <a:off x="11906182" y="3291147"/>
                <a:ext cx="45313" cy="61554"/>
              </a:xfrm>
              <a:custGeom>
                <a:avLst/>
                <a:gdLst/>
                <a:ahLst/>
                <a:cxnLst/>
                <a:rect l="0" t="0" r="0" b="0"/>
                <a:pathLst>
                  <a:path w="45313" h="61554">
                    <a:moveTo>
                      <a:pt x="8281" y="15690"/>
                    </a:moveTo>
                    <a:cubicBezTo>
                      <a:pt x="0" y="37268"/>
                      <a:pt x="11128" y="61553"/>
                      <a:pt x="29296" y="61553"/>
                    </a:cubicBezTo>
                    <a:cubicBezTo>
                      <a:pt x="45312" y="61553"/>
                      <a:pt x="44619" y="14337"/>
                      <a:pt x="28456" y="4348"/>
                    </a:cubicBezTo>
                    <a:cubicBezTo>
                      <a:pt x="21422" y="0"/>
                      <a:pt x="12343" y="5104"/>
                      <a:pt x="8281" y="1569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7" name="任意多边形: 形状 986">
                <a:extLst>
                  <a:ext uri="{FF2B5EF4-FFF2-40B4-BE49-F238E27FC236}">
                    <a16:creationId xmlns:a16="http://schemas.microsoft.com/office/drawing/2014/main" id="{A83C7DAA-FF23-4509-8C78-852AF09DB4DA}"/>
                  </a:ext>
                </a:extLst>
              </p:cNvPr>
              <p:cNvSpPr/>
              <p:nvPr/>
            </p:nvSpPr>
            <p:spPr>
              <a:xfrm>
                <a:off x="4751669" y="3301899"/>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8" name="任意多边形: 形状 987">
                <a:extLst>
                  <a:ext uri="{FF2B5EF4-FFF2-40B4-BE49-F238E27FC236}">
                    <a16:creationId xmlns:a16="http://schemas.microsoft.com/office/drawing/2014/main" id="{F20DFE5C-D86A-4437-9598-3B28860C8F7D}"/>
                  </a:ext>
                </a:extLst>
              </p:cNvPr>
              <p:cNvSpPr/>
              <p:nvPr/>
            </p:nvSpPr>
            <p:spPr>
              <a:xfrm>
                <a:off x="5330728" y="3301899"/>
                <a:ext cx="114301" cy="25401"/>
              </a:xfrm>
              <a:custGeom>
                <a:avLst/>
                <a:gdLst/>
                <a:ahLst/>
                <a:cxnLst/>
                <a:rect l="0" t="0" r="0" b="0"/>
                <a:pathLst>
                  <a:path w="114301" h="25401">
                    <a:moveTo>
                      <a:pt x="0" y="12700"/>
                    </a:moveTo>
                    <a:cubicBezTo>
                      <a:pt x="0" y="19685"/>
                      <a:pt x="25717" y="25400"/>
                      <a:pt x="57150" y="25400"/>
                    </a:cubicBezTo>
                    <a:cubicBezTo>
                      <a:pt x="88583" y="25400"/>
                      <a:pt x="114300" y="19685"/>
                      <a:pt x="114300" y="12700"/>
                    </a:cubicBezTo>
                    <a:cubicBezTo>
                      <a:pt x="114300" y="5715"/>
                      <a:pt x="88583" y="0"/>
                      <a:pt x="57150" y="0"/>
                    </a:cubicBezTo>
                    <a:cubicBezTo>
                      <a:pt x="25717"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89" name="任意多边形: 形状 988">
                <a:extLst>
                  <a:ext uri="{FF2B5EF4-FFF2-40B4-BE49-F238E27FC236}">
                    <a16:creationId xmlns:a16="http://schemas.microsoft.com/office/drawing/2014/main" id="{AF794EEE-6DD3-460F-A0C2-BB4A6626BB9C}"/>
                  </a:ext>
                </a:extLst>
              </p:cNvPr>
              <p:cNvSpPr/>
              <p:nvPr/>
            </p:nvSpPr>
            <p:spPr>
              <a:xfrm>
                <a:off x="5471881" y="3293047"/>
                <a:ext cx="601798" cy="25691"/>
              </a:xfrm>
              <a:custGeom>
                <a:avLst/>
                <a:gdLst/>
                <a:ahLst/>
                <a:cxnLst/>
                <a:rect l="0" t="0" r="0" b="0"/>
                <a:pathLst>
                  <a:path w="601798" h="25691">
                    <a:moveTo>
                      <a:pt x="97800" y="14629"/>
                    </a:moveTo>
                    <a:cubicBezTo>
                      <a:pt x="177210" y="25640"/>
                      <a:pt x="252812" y="25690"/>
                      <a:pt x="402600" y="14831"/>
                    </a:cubicBezTo>
                    <a:lnTo>
                      <a:pt x="601797" y="391"/>
                    </a:lnTo>
                    <a:lnTo>
                      <a:pt x="296997" y="188"/>
                    </a:lnTo>
                    <a:cubicBezTo>
                      <a:pt x="14717" y="0"/>
                      <a:pt x="0" y="1067"/>
                      <a:pt x="97800" y="1462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0" name="任意多边形: 形状 989">
                <a:extLst>
                  <a:ext uri="{FF2B5EF4-FFF2-40B4-BE49-F238E27FC236}">
                    <a16:creationId xmlns:a16="http://schemas.microsoft.com/office/drawing/2014/main" id="{54D94FE9-EBB1-4F7A-885F-DE111A4EFAE4}"/>
                  </a:ext>
                </a:extLst>
              </p:cNvPr>
              <p:cNvSpPr/>
              <p:nvPr/>
            </p:nvSpPr>
            <p:spPr>
              <a:xfrm>
                <a:off x="6131432" y="3295777"/>
                <a:ext cx="393097" cy="44223"/>
              </a:xfrm>
              <a:custGeom>
                <a:avLst/>
                <a:gdLst/>
                <a:ahLst/>
                <a:cxnLst/>
                <a:rect l="0" t="0" r="0" b="0"/>
                <a:pathLst>
                  <a:path w="393097" h="44223">
                    <a:moveTo>
                      <a:pt x="5815" y="21997"/>
                    </a:moveTo>
                    <a:cubicBezTo>
                      <a:pt x="11439" y="41897"/>
                      <a:pt x="32027" y="44222"/>
                      <a:pt x="202596" y="44222"/>
                    </a:cubicBezTo>
                    <a:cubicBezTo>
                      <a:pt x="363923" y="44222"/>
                      <a:pt x="393096" y="41289"/>
                      <a:pt x="393096" y="25068"/>
                    </a:cubicBezTo>
                    <a:cubicBezTo>
                      <a:pt x="393096" y="8952"/>
                      <a:pt x="361883" y="5426"/>
                      <a:pt x="196315" y="2843"/>
                    </a:cubicBezTo>
                    <a:cubicBezTo>
                      <a:pt x="14161" y="0"/>
                      <a:pt x="0" y="1424"/>
                      <a:pt x="5815" y="2199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1" name="任意多边形: 形状 990">
                <a:extLst>
                  <a:ext uri="{FF2B5EF4-FFF2-40B4-BE49-F238E27FC236}">
                    <a16:creationId xmlns:a16="http://schemas.microsoft.com/office/drawing/2014/main" id="{744A5A9F-1B80-4769-BD2E-AD2F1D20A163}"/>
                  </a:ext>
                </a:extLst>
              </p:cNvPr>
              <p:cNvSpPr/>
              <p:nvPr/>
            </p:nvSpPr>
            <p:spPr>
              <a:xfrm>
                <a:off x="11060305" y="3282849"/>
                <a:ext cx="21485" cy="57151"/>
              </a:xfrm>
              <a:custGeom>
                <a:avLst/>
                <a:gdLst/>
                <a:ahLst/>
                <a:cxnLst/>
                <a:rect l="0" t="0" r="0" b="0"/>
                <a:pathLst>
                  <a:path w="21485" h="57151">
                    <a:moveTo>
                      <a:pt x="1321" y="28575"/>
                    </a:moveTo>
                    <a:cubicBezTo>
                      <a:pt x="0" y="44291"/>
                      <a:pt x="4875" y="57150"/>
                      <a:pt x="12153" y="57150"/>
                    </a:cubicBezTo>
                    <a:cubicBezTo>
                      <a:pt x="20619" y="57150"/>
                      <a:pt x="21484" y="46855"/>
                      <a:pt x="14554" y="28575"/>
                    </a:cubicBezTo>
                    <a:lnTo>
                      <a:pt x="372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2" name="任意多边形: 形状 991">
                <a:extLst>
                  <a:ext uri="{FF2B5EF4-FFF2-40B4-BE49-F238E27FC236}">
                    <a16:creationId xmlns:a16="http://schemas.microsoft.com/office/drawing/2014/main" id="{301DD04A-CA9F-4BA0-BC56-716DBF8B35C1}"/>
                  </a:ext>
                </a:extLst>
              </p:cNvPr>
              <p:cNvSpPr/>
              <p:nvPr/>
            </p:nvSpPr>
            <p:spPr>
              <a:xfrm>
                <a:off x="11353273" y="3291518"/>
                <a:ext cx="60870" cy="48483"/>
              </a:xfrm>
              <a:custGeom>
                <a:avLst/>
                <a:gdLst/>
                <a:ahLst/>
                <a:cxnLst/>
                <a:rect l="0" t="0" r="0" b="0"/>
                <a:pathLst>
                  <a:path w="60870" h="48483">
                    <a:moveTo>
                      <a:pt x="5602" y="28809"/>
                    </a:moveTo>
                    <a:cubicBezTo>
                      <a:pt x="0" y="43406"/>
                      <a:pt x="6414" y="48482"/>
                      <a:pt x="30462" y="48482"/>
                    </a:cubicBezTo>
                    <a:cubicBezTo>
                      <a:pt x="57294" y="48482"/>
                      <a:pt x="60869" y="44657"/>
                      <a:pt x="51236" y="26257"/>
                    </a:cubicBezTo>
                    <a:cubicBezTo>
                      <a:pt x="37489" y="0"/>
                      <a:pt x="16200" y="1191"/>
                      <a:pt x="5602" y="288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3" name="任意多边形: 形状 992">
                <a:extLst>
                  <a:ext uri="{FF2B5EF4-FFF2-40B4-BE49-F238E27FC236}">
                    <a16:creationId xmlns:a16="http://schemas.microsoft.com/office/drawing/2014/main" id="{9C2F4290-182E-4A89-A5BD-D14F2243848A}"/>
                  </a:ext>
                </a:extLst>
              </p:cNvPr>
              <p:cNvSpPr/>
              <p:nvPr/>
            </p:nvSpPr>
            <p:spPr>
              <a:xfrm>
                <a:off x="11960368" y="3296522"/>
                <a:ext cx="44211" cy="57858"/>
              </a:xfrm>
              <a:custGeom>
                <a:avLst/>
                <a:gdLst/>
                <a:ahLst/>
                <a:cxnLst/>
                <a:rect l="0" t="0" r="0" b="0"/>
                <a:pathLst>
                  <a:path w="44211" h="57858">
                    <a:moveTo>
                      <a:pt x="12331" y="30536"/>
                    </a:moveTo>
                    <a:cubicBezTo>
                      <a:pt x="26953" y="57857"/>
                      <a:pt x="44210" y="50540"/>
                      <a:pt x="44210" y="17019"/>
                    </a:cubicBezTo>
                    <a:cubicBezTo>
                      <a:pt x="44210" y="7123"/>
                      <a:pt x="33763" y="0"/>
                      <a:pt x="20996" y="1189"/>
                    </a:cubicBezTo>
                    <a:cubicBezTo>
                      <a:pt x="1321" y="3022"/>
                      <a:pt x="0" y="7495"/>
                      <a:pt x="12331" y="30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4" name="任意多边形: 形状 993">
                <a:extLst>
                  <a:ext uri="{FF2B5EF4-FFF2-40B4-BE49-F238E27FC236}">
                    <a16:creationId xmlns:a16="http://schemas.microsoft.com/office/drawing/2014/main" id="{15D84166-3C13-478D-9B41-5B79027B83B9}"/>
                  </a:ext>
                </a:extLst>
              </p:cNvPr>
              <p:cNvSpPr/>
              <p:nvPr/>
            </p:nvSpPr>
            <p:spPr>
              <a:xfrm>
                <a:off x="12046742" y="3300788"/>
                <a:ext cx="188859" cy="51913"/>
              </a:xfrm>
              <a:custGeom>
                <a:avLst/>
                <a:gdLst/>
                <a:ahLst/>
                <a:cxnLst/>
                <a:rect l="0" t="0" r="0" b="0"/>
                <a:pathLst>
                  <a:path w="188859" h="51913">
                    <a:moveTo>
                      <a:pt x="7005" y="20490"/>
                    </a:moveTo>
                    <a:cubicBezTo>
                      <a:pt x="11395" y="31930"/>
                      <a:pt x="14986" y="43680"/>
                      <a:pt x="14986" y="46601"/>
                    </a:cubicBezTo>
                    <a:cubicBezTo>
                      <a:pt x="14986" y="49522"/>
                      <a:pt x="51467" y="51912"/>
                      <a:pt x="96055" y="51912"/>
                    </a:cubicBezTo>
                    <a:cubicBezTo>
                      <a:pt x="164369" y="51912"/>
                      <a:pt x="178094" y="48201"/>
                      <a:pt x="183293" y="28322"/>
                    </a:cubicBezTo>
                    <a:cubicBezTo>
                      <a:pt x="188858" y="7038"/>
                      <a:pt x="180153" y="4486"/>
                      <a:pt x="94242" y="2212"/>
                    </a:cubicBezTo>
                    <a:cubicBezTo>
                      <a:pt x="10677" y="0"/>
                      <a:pt x="0" y="2237"/>
                      <a:pt x="7005" y="2049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5" name="任意多边形: 形状 994">
                <a:extLst>
                  <a:ext uri="{FF2B5EF4-FFF2-40B4-BE49-F238E27FC236}">
                    <a16:creationId xmlns:a16="http://schemas.microsoft.com/office/drawing/2014/main" id="{0CCA800F-AD6A-489B-9F65-EA24612A0A3E}"/>
                  </a:ext>
                </a:extLst>
              </p:cNvPr>
              <p:cNvSpPr/>
              <p:nvPr/>
            </p:nvSpPr>
            <p:spPr>
              <a:xfrm>
                <a:off x="6095421" y="3312884"/>
                <a:ext cx="22537" cy="27116"/>
              </a:xfrm>
              <a:custGeom>
                <a:avLst/>
                <a:gdLst/>
                <a:ahLst/>
                <a:cxnLst/>
                <a:rect l="0" t="0" r="0" b="0"/>
                <a:pathLst>
                  <a:path w="22537" h="27116">
                    <a:moveTo>
                      <a:pt x="5232" y="11866"/>
                    </a:moveTo>
                    <a:cubicBezTo>
                      <a:pt x="0" y="20332"/>
                      <a:pt x="2261" y="27115"/>
                      <a:pt x="10316" y="27115"/>
                    </a:cubicBezTo>
                    <a:cubicBezTo>
                      <a:pt x="18295" y="27115"/>
                      <a:pt x="22536" y="20253"/>
                      <a:pt x="19741" y="11866"/>
                    </a:cubicBezTo>
                    <a:cubicBezTo>
                      <a:pt x="15785" y="0"/>
                      <a:pt x="12566" y="0"/>
                      <a:pt x="5232"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6" name="任意多边形: 形状 995">
                <a:extLst>
                  <a:ext uri="{FF2B5EF4-FFF2-40B4-BE49-F238E27FC236}">
                    <a16:creationId xmlns:a16="http://schemas.microsoft.com/office/drawing/2014/main" id="{66902AEE-30E6-4200-BCD1-3048AEACAE34}"/>
                  </a:ext>
                </a:extLst>
              </p:cNvPr>
              <p:cNvSpPr/>
              <p:nvPr/>
            </p:nvSpPr>
            <p:spPr>
              <a:xfrm>
                <a:off x="6530878" y="3303468"/>
                <a:ext cx="641167" cy="22545"/>
              </a:xfrm>
              <a:custGeom>
                <a:avLst/>
                <a:gdLst/>
                <a:ahLst/>
                <a:cxnLst/>
                <a:rect l="0" t="0" r="0" b="0"/>
                <a:pathLst>
                  <a:path w="641167" h="22545">
                    <a:moveTo>
                      <a:pt x="292100" y="11132"/>
                    </a:moveTo>
                    <a:lnTo>
                      <a:pt x="0" y="18203"/>
                    </a:lnTo>
                    <a:lnTo>
                      <a:pt x="323850" y="20823"/>
                    </a:lnTo>
                    <a:cubicBezTo>
                      <a:pt x="536624" y="22544"/>
                      <a:pt x="641166" y="19220"/>
                      <a:pt x="628650" y="11132"/>
                    </a:cubicBezTo>
                    <a:cubicBezTo>
                      <a:pt x="618172" y="4361"/>
                      <a:pt x="603885" y="0"/>
                      <a:pt x="596900" y="1441"/>
                    </a:cubicBezTo>
                    <a:cubicBezTo>
                      <a:pt x="589915" y="2882"/>
                      <a:pt x="452755" y="7243"/>
                      <a:pt x="292100" y="111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7" name="任意多边形: 形状 996">
                <a:extLst>
                  <a:ext uri="{FF2B5EF4-FFF2-40B4-BE49-F238E27FC236}">
                    <a16:creationId xmlns:a16="http://schemas.microsoft.com/office/drawing/2014/main" id="{03A5BA32-6A87-4A1A-82DD-71477F28D3D4}"/>
                  </a:ext>
                </a:extLst>
              </p:cNvPr>
              <p:cNvSpPr/>
              <p:nvPr/>
            </p:nvSpPr>
            <p:spPr>
              <a:xfrm>
                <a:off x="7261549" y="3308835"/>
                <a:ext cx="761580" cy="69500"/>
              </a:xfrm>
              <a:custGeom>
                <a:avLst/>
                <a:gdLst/>
                <a:ahLst/>
                <a:cxnLst/>
                <a:rect l="0" t="0" r="0" b="0"/>
                <a:pathLst>
                  <a:path w="761580" h="69500">
                    <a:moveTo>
                      <a:pt x="5907" y="21140"/>
                    </a:moveTo>
                    <a:cubicBezTo>
                      <a:pt x="11642" y="40694"/>
                      <a:pt x="37349" y="42861"/>
                      <a:pt x="263104" y="42821"/>
                    </a:cubicBezTo>
                    <a:cubicBezTo>
                      <a:pt x="401058" y="42797"/>
                      <a:pt x="569650" y="49142"/>
                      <a:pt x="637754" y="56922"/>
                    </a:cubicBezTo>
                    <a:cubicBezTo>
                      <a:pt x="747843" y="69499"/>
                      <a:pt x="761579" y="68854"/>
                      <a:pt x="761579" y="51116"/>
                    </a:cubicBezTo>
                    <a:cubicBezTo>
                      <a:pt x="761579" y="29208"/>
                      <a:pt x="691124" y="23406"/>
                      <a:pt x="231332" y="7456"/>
                    </a:cubicBezTo>
                    <a:cubicBezTo>
                      <a:pt x="16414" y="0"/>
                      <a:pt x="0" y="997"/>
                      <a:pt x="5907" y="211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8" name="任意多边形: 形状 997">
                <a:extLst>
                  <a:ext uri="{FF2B5EF4-FFF2-40B4-BE49-F238E27FC236}">
                    <a16:creationId xmlns:a16="http://schemas.microsoft.com/office/drawing/2014/main" id="{4F5EBB99-86BA-4AF8-8ACD-BA88E2FF6F0B}"/>
                  </a:ext>
                </a:extLst>
              </p:cNvPr>
              <p:cNvSpPr/>
              <p:nvPr/>
            </p:nvSpPr>
            <p:spPr>
              <a:xfrm>
                <a:off x="9763822" y="33070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999" name="任意多边形: 形状 998">
                <a:extLst>
                  <a:ext uri="{FF2B5EF4-FFF2-40B4-BE49-F238E27FC236}">
                    <a16:creationId xmlns:a16="http://schemas.microsoft.com/office/drawing/2014/main" id="{BE0B4DBD-653D-4B92-B13A-14C1895F7463}"/>
                  </a:ext>
                </a:extLst>
              </p:cNvPr>
              <p:cNvSpPr/>
              <p:nvPr/>
            </p:nvSpPr>
            <p:spPr>
              <a:xfrm>
                <a:off x="1471464" y="3324569"/>
                <a:ext cx="354065" cy="28132"/>
              </a:xfrm>
              <a:custGeom>
                <a:avLst/>
                <a:gdLst/>
                <a:ahLst/>
                <a:cxnLst/>
                <a:rect l="0" t="0" r="0" b="0"/>
                <a:pathLst>
                  <a:path w="354065" h="28132">
                    <a:moveTo>
                      <a:pt x="3711" y="17216"/>
                    </a:moveTo>
                    <a:cubicBezTo>
                      <a:pt x="0" y="23219"/>
                      <a:pt x="77312" y="28131"/>
                      <a:pt x="175515" y="28131"/>
                    </a:cubicBezTo>
                    <a:cubicBezTo>
                      <a:pt x="284552" y="28131"/>
                      <a:pt x="354064" y="23249"/>
                      <a:pt x="354064" y="15592"/>
                    </a:cubicBezTo>
                    <a:cubicBezTo>
                      <a:pt x="354064" y="0"/>
                      <a:pt x="13375" y="1580"/>
                      <a:pt x="3711" y="172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0" name="任意多边形: 形状 999">
                <a:extLst>
                  <a:ext uri="{FF2B5EF4-FFF2-40B4-BE49-F238E27FC236}">
                    <a16:creationId xmlns:a16="http://schemas.microsoft.com/office/drawing/2014/main" id="{B959770F-CFF0-4B3B-8FD1-8EE563A10DCF}"/>
                  </a:ext>
                </a:extLst>
              </p:cNvPr>
              <p:cNvSpPr/>
              <p:nvPr/>
            </p:nvSpPr>
            <p:spPr>
              <a:xfrm>
                <a:off x="1990628" y="3327299"/>
                <a:ext cx="254001" cy="76201"/>
              </a:xfrm>
              <a:custGeom>
                <a:avLst/>
                <a:gdLst/>
                <a:ahLst/>
                <a:cxnLst/>
                <a:rect l="0" t="0" r="0" b="0"/>
                <a:pathLst>
                  <a:path w="254001" h="76201">
                    <a:moveTo>
                      <a:pt x="0" y="0"/>
                    </a:moveTo>
                    <a:lnTo>
                      <a:pt x="0" y="76200"/>
                    </a:lnTo>
                    <a:lnTo>
                      <a:pt x="254000" y="76200"/>
                    </a:lnTo>
                    <a:lnTo>
                      <a:pt x="2540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1" name="任意多边形: 形状 1000">
                <a:extLst>
                  <a:ext uri="{FF2B5EF4-FFF2-40B4-BE49-F238E27FC236}">
                    <a16:creationId xmlns:a16="http://schemas.microsoft.com/office/drawing/2014/main" id="{9E81409A-DD80-41FA-B8FD-8C593D6FD7AF}"/>
                  </a:ext>
                </a:extLst>
              </p:cNvPr>
              <p:cNvSpPr/>
              <p:nvPr/>
            </p:nvSpPr>
            <p:spPr>
              <a:xfrm>
                <a:off x="3794028" y="3327299"/>
                <a:ext cx="25401" cy="88901"/>
              </a:xfrm>
              <a:custGeom>
                <a:avLst/>
                <a:gdLst/>
                <a:ahLst/>
                <a:cxnLst/>
                <a:rect l="0" t="0" r="0" b="0"/>
                <a:pathLst>
                  <a:path w="25401" h="88901">
                    <a:moveTo>
                      <a:pt x="0" y="44450"/>
                    </a:moveTo>
                    <a:cubicBezTo>
                      <a:pt x="0" y="68898"/>
                      <a:pt x="5715" y="88900"/>
                      <a:pt x="12700" y="88900"/>
                    </a:cubicBezTo>
                    <a:cubicBezTo>
                      <a:pt x="19685" y="88900"/>
                      <a:pt x="25400" y="68898"/>
                      <a:pt x="25400" y="44450"/>
                    </a:cubicBezTo>
                    <a:cubicBezTo>
                      <a:pt x="25400" y="20002"/>
                      <a:pt x="19685" y="0"/>
                      <a:pt x="12700" y="0"/>
                    </a:cubicBezTo>
                    <a:cubicBezTo>
                      <a:pt x="5715" y="0"/>
                      <a:pt x="0" y="20002"/>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2" name="任意多边形: 形状 1001">
                <a:extLst>
                  <a:ext uri="{FF2B5EF4-FFF2-40B4-BE49-F238E27FC236}">
                    <a16:creationId xmlns:a16="http://schemas.microsoft.com/office/drawing/2014/main" id="{F8563B92-6044-42E1-A6D2-C0F3EB025031}"/>
                  </a:ext>
                </a:extLst>
              </p:cNvPr>
              <p:cNvSpPr/>
              <p:nvPr/>
            </p:nvSpPr>
            <p:spPr>
              <a:xfrm>
                <a:off x="3870228" y="3327299"/>
                <a:ext cx="50801" cy="88901"/>
              </a:xfrm>
              <a:custGeom>
                <a:avLst/>
                <a:gdLst/>
                <a:ahLst/>
                <a:cxnLst/>
                <a:rect l="0" t="0" r="0" b="0"/>
                <a:pathLst>
                  <a:path w="50801" h="88901">
                    <a:moveTo>
                      <a:pt x="0" y="44450"/>
                    </a:moveTo>
                    <a:cubicBezTo>
                      <a:pt x="0" y="80433"/>
                      <a:pt x="4838" y="88900"/>
                      <a:pt x="25400" y="88900"/>
                    </a:cubicBezTo>
                    <a:cubicBezTo>
                      <a:pt x="45962" y="88900"/>
                      <a:pt x="50800" y="80433"/>
                      <a:pt x="50800" y="44450"/>
                    </a:cubicBezTo>
                    <a:cubicBezTo>
                      <a:pt x="50800" y="8467"/>
                      <a:pt x="45962" y="0"/>
                      <a:pt x="25400" y="0"/>
                    </a:cubicBezTo>
                    <a:cubicBezTo>
                      <a:pt x="4838" y="0"/>
                      <a:pt x="0" y="8467"/>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3" name="任意多边形: 形状 1002">
                <a:extLst>
                  <a:ext uri="{FF2B5EF4-FFF2-40B4-BE49-F238E27FC236}">
                    <a16:creationId xmlns:a16="http://schemas.microsoft.com/office/drawing/2014/main" id="{B57E51FA-5482-46AA-BD8A-0E7553C3A393}"/>
                  </a:ext>
                </a:extLst>
              </p:cNvPr>
              <p:cNvSpPr/>
              <p:nvPr/>
            </p:nvSpPr>
            <p:spPr>
              <a:xfrm>
                <a:off x="3978539" y="3327299"/>
                <a:ext cx="31390" cy="102136"/>
              </a:xfrm>
              <a:custGeom>
                <a:avLst/>
                <a:gdLst/>
                <a:ahLst/>
                <a:cxnLst/>
                <a:rect l="0" t="0" r="0" b="0"/>
                <a:pathLst>
                  <a:path w="31390" h="102136">
                    <a:moveTo>
                      <a:pt x="3579" y="44450"/>
                    </a:moveTo>
                    <a:cubicBezTo>
                      <a:pt x="10313" y="102135"/>
                      <a:pt x="31389" y="102135"/>
                      <a:pt x="31389" y="44450"/>
                    </a:cubicBezTo>
                    <a:cubicBezTo>
                      <a:pt x="31389" y="16459"/>
                      <a:pt x="25279" y="0"/>
                      <a:pt x="14889" y="0"/>
                    </a:cubicBezTo>
                    <a:cubicBezTo>
                      <a:pt x="3510" y="0"/>
                      <a:pt x="0" y="13796"/>
                      <a:pt x="3579"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4" name="任意多边形: 形状 1003">
                <a:extLst>
                  <a:ext uri="{FF2B5EF4-FFF2-40B4-BE49-F238E27FC236}">
                    <a16:creationId xmlns:a16="http://schemas.microsoft.com/office/drawing/2014/main" id="{E3E4320A-F94A-47E9-9A7F-25C5FE390DDA}"/>
                  </a:ext>
                </a:extLst>
              </p:cNvPr>
              <p:cNvSpPr/>
              <p:nvPr/>
            </p:nvSpPr>
            <p:spPr>
              <a:xfrm>
                <a:off x="356309" y="3322564"/>
                <a:ext cx="95738" cy="127117"/>
              </a:xfrm>
              <a:custGeom>
                <a:avLst/>
                <a:gdLst/>
                <a:ahLst/>
                <a:cxnLst/>
                <a:rect l="0" t="0" r="0" b="0"/>
                <a:pathLst>
                  <a:path w="95738" h="127117">
                    <a:moveTo>
                      <a:pt x="17566" y="42172"/>
                    </a:moveTo>
                    <a:cubicBezTo>
                      <a:pt x="21334" y="56581"/>
                      <a:pt x="18077" y="76010"/>
                      <a:pt x="10328" y="85346"/>
                    </a:cubicBezTo>
                    <a:cubicBezTo>
                      <a:pt x="2579" y="94683"/>
                      <a:pt x="0" y="106082"/>
                      <a:pt x="4596" y="110679"/>
                    </a:cubicBezTo>
                    <a:cubicBezTo>
                      <a:pt x="21033" y="127116"/>
                      <a:pt x="43971" y="118599"/>
                      <a:pt x="50499" y="93635"/>
                    </a:cubicBezTo>
                    <a:cubicBezTo>
                      <a:pt x="54152" y="79665"/>
                      <a:pt x="51961" y="68235"/>
                      <a:pt x="45630" y="68235"/>
                    </a:cubicBezTo>
                    <a:cubicBezTo>
                      <a:pt x="39299" y="68235"/>
                      <a:pt x="34119" y="59662"/>
                      <a:pt x="34119" y="49185"/>
                    </a:cubicBezTo>
                    <a:cubicBezTo>
                      <a:pt x="34119" y="38708"/>
                      <a:pt x="42691" y="30135"/>
                      <a:pt x="53169" y="30135"/>
                    </a:cubicBezTo>
                    <a:cubicBezTo>
                      <a:pt x="63647" y="30135"/>
                      <a:pt x="72219" y="38708"/>
                      <a:pt x="72219" y="49185"/>
                    </a:cubicBezTo>
                    <a:cubicBezTo>
                      <a:pt x="72219" y="59662"/>
                      <a:pt x="78353" y="68235"/>
                      <a:pt x="85850" y="68235"/>
                    </a:cubicBezTo>
                    <a:cubicBezTo>
                      <a:pt x="94649" y="68235"/>
                      <a:pt x="95737" y="58104"/>
                      <a:pt x="88921" y="39660"/>
                    </a:cubicBezTo>
                    <a:cubicBezTo>
                      <a:pt x="74264" y="0"/>
                      <a:pt x="7156" y="2363"/>
                      <a:pt x="17566" y="4217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5" name="任意多边形: 形状 1004">
                <a:extLst>
                  <a:ext uri="{FF2B5EF4-FFF2-40B4-BE49-F238E27FC236}">
                    <a16:creationId xmlns:a16="http://schemas.microsoft.com/office/drawing/2014/main" id="{D32678C0-5EB7-4DE6-BD55-517ABE9BCF31}"/>
                  </a:ext>
                </a:extLst>
              </p:cNvPr>
              <p:cNvSpPr/>
              <p:nvPr/>
            </p:nvSpPr>
            <p:spPr>
              <a:xfrm>
                <a:off x="3439741" y="3339999"/>
                <a:ext cx="24088" cy="99534"/>
              </a:xfrm>
              <a:custGeom>
                <a:avLst/>
                <a:gdLst/>
                <a:ahLst/>
                <a:cxnLst/>
                <a:rect l="0" t="0" r="0" b="0"/>
                <a:pathLst>
                  <a:path w="24088" h="99534">
                    <a:moveTo>
                      <a:pt x="829" y="34925"/>
                    </a:moveTo>
                    <a:cubicBezTo>
                      <a:pt x="3164" y="89060"/>
                      <a:pt x="24087" y="99533"/>
                      <a:pt x="24087" y="46567"/>
                    </a:cubicBezTo>
                    <a:cubicBezTo>
                      <a:pt x="24087" y="20955"/>
                      <a:pt x="18515" y="0"/>
                      <a:pt x="11704" y="0"/>
                    </a:cubicBezTo>
                    <a:cubicBezTo>
                      <a:pt x="4894" y="0"/>
                      <a:pt x="0" y="15716"/>
                      <a:pt x="829"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6" name="任意多边形: 形状 1005">
                <a:extLst>
                  <a:ext uri="{FF2B5EF4-FFF2-40B4-BE49-F238E27FC236}">
                    <a16:creationId xmlns:a16="http://schemas.microsoft.com/office/drawing/2014/main" id="{B64D9966-DEE0-4C85-9C6A-F340385FBE5C}"/>
                  </a:ext>
                </a:extLst>
              </p:cNvPr>
              <p:cNvSpPr/>
              <p:nvPr/>
            </p:nvSpPr>
            <p:spPr>
              <a:xfrm>
                <a:off x="3523183" y="3327322"/>
                <a:ext cx="29546" cy="86755"/>
              </a:xfrm>
              <a:custGeom>
                <a:avLst/>
                <a:gdLst/>
                <a:ahLst/>
                <a:cxnLst/>
                <a:rect l="0" t="0" r="0" b="0"/>
                <a:pathLst>
                  <a:path w="29546" h="86755">
                    <a:moveTo>
                      <a:pt x="2793" y="44399"/>
                    </a:moveTo>
                    <a:cubicBezTo>
                      <a:pt x="0" y="62128"/>
                      <a:pt x="4798" y="78934"/>
                      <a:pt x="13670" y="82499"/>
                    </a:cubicBezTo>
                    <a:cubicBezTo>
                      <a:pt x="24260" y="86754"/>
                      <a:pt x="29545" y="76194"/>
                      <a:pt x="29545" y="50778"/>
                    </a:cubicBezTo>
                    <a:cubicBezTo>
                      <a:pt x="29545" y="4711"/>
                      <a:pt x="9788" y="0"/>
                      <a:pt x="2793" y="4439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7" name="任意多边形: 形状 1006">
                <a:extLst>
                  <a:ext uri="{FF2B5EF4-FFF2-40B4-BE49-F238E27FC236}">
                    <a16:creationId xmlns:a16="http://schemas.microsoft.com/office/drawing/2014/main" id="{20A9333E-0850-48C8-BFAF-DA312B985C23}"/>
                  </a:ext>
                </a:extLst>
              </p:cNvPr>
              <p:cNvSpPr/>
              <p:nvPr/>
            </p:nvSpPr>
            <p:spPr>
              <a:xfrm>
                <a:off x="3590828" y="3327391"/>
                <a:ext cx="50801" cy="88810"/>
              </a:xfrm>
              <a:custGeom>
                <a:avLst/>
                <a:gdLst/>
                <a:ahLst/>
                <a:cxnLst/>
                <a:rect l="0" t="0" r="0" b="0"/>
                <a:pathLst>
                  <a:path w="50801" h="88810">
                    <a:moveTo>
                      <a:pt x="8467" y="21076"/>
                    </a:moveTo>
                    <a:cubicBezTo>
                      <a:pt x="3810" y="25732"/>
                      <a:pt x="0" y="42877"/>
                      <a:pt x="0" y="59176"/>
                    </a:cubicBezTo>
                    <a:cubicBezTo>
                      <a:pt x="0" y="80342"/>
                      <a:pt x="7257" y="88809"/>
                      <a:pt x="25400" y="88809"/>
                    </a:cubicBezTo>
                    <a:cubicBezTo>
                      <a:pt x="45155" y="88809"/>
                      <a:pt x="50800" y="80342"/>
                      <a:pt x="50800" y="50709"/>
                    </a:cubicBezTo>
                    <a:cubicBezTo>
                      <a:pt x="50800" y="14880"/>
                      <a:pt x="29542" y="0"/>
                      <a:pt x="8467" y="2107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8" name="任意多边形: 形状 1007">
                <a:extLst>
                  <a:ext uri="{FF2B5EF4-FFF2-40B4-BE49-F238E27FC236}">
                    <a16:creationId xmlns:a16="http://schemas.microsoft.com/office/drawing/2014/main" id="{5BF0B4A4-64A9-4031-B603-B1060A7C6F2A}"/>
                  </a:ext>
                </a:extLst>
              </p:cNvPr>
              <p:cNvSpPr/>
              <p:nvPr/>
            </p:nvSpPr>
            <p:spPr>
              <a:xfrm>
                <a:off x="3705128" y="3339999"/>
                <a:ext cx="25401" cy="76201"/>
              </a:xfrm>
              <a:custGeom>
                <a:avLst/>
                <a:gdLst/>
                <a:ahLst/>
                <a:cxnLst/>
                <a:rect l="0" t="0" r="0" b="0"/>
                <a:pathLst>
                  <a:path w="25401" h="76201">
                    <a:moveTo>
                      <a:pt x="0" y="38100"/>
                    </a:moveTo>
                    <a:cubicBezTo>
                      <a:pt x="0" y="59055"/>
                      <a:pt x="5715" y="76200"/>
                      <a:pt x="12700" y="76200"/>
                    </a:cubicBezTo>
                    <a:cubicBezTo>
                      <a:pt x="19685" y="76200"/>
                      <a:pt x="25400" y="59055"/>
                      <a:pt x="25400" y="38100"/>
                    </a:cubicBezTo>
                    <a:cubicBezTo>
                      <a:pt x="25400" y="17145"/>
                      <a:pt x="19685" y="0"/>
                      <a:pt x="12700" y="0"/>
                    </a:cubicBezTo>
                    <a:cubicBezTo>
                      <a:pt x="5715" y="0"/>
                      <a:pt x="0" y="17145"/>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09" name="任意多边形: 形状 1008">
                <a:extLst>
                  <a:ext uri="{FF2B5EF4-FFF2-40B4-BE49-F238E27FC236}">
                    <a16:creationId xmlns:a16="http://schemas.microsoft.com/office/drawing/2014/main" id="{B8BC1CAB-1999-4AD4-A8F4-CC6A16463EA6}"/>
                  </a:ext>
                </a:extLst>
              </p:cNvPr>
              <p:cNvSpPr/>
              <p:nvPr/>
            </p:nvSpPr>
            <p:spPr>
              <a:xfrm>
                <a:off x="4340128" y="3339999"/>
                <a:ext cx="101601" cy="101601"/>
              </a:xfrm>
              <a:custGeom>
                <a:avLst/>
                <a:gdLst/>
                <a:ahLst/>
                <a:cxnLst/>
                <a:rect l="0" t="0" r="0" b="0"/>
                <a:pathLst>
                  <a:path w="101601" h="101601">
                    <a:moveTo>
                      <a:pt x="0" y="50800"/>
                    </a:moveTo>
                    <a:cubicBezTo>
                      <a:pt x="0" y="101600"/>
                      <a:pt x="0" y="101600"/>
                      <a:pt x="50800" y="101600"/>
                    </a:cubicBezTo>
                    <a:cubicBezTo>
                      <a:pt x="101600" y="101600"/>
                      <a:pt x="101600" y="101600"/>
                      <a:pt x="101600" y="50800"/>
                    </a:cubicBezTo>
                    <a:cubicBezTo>
                      <a:pt x="101600" y="0"/>
                      <a:pt x="101600" y="0"/>
                      <a:pt x="50800" y="0"/>
                    </a:cubicBezTo>
                    <a:cubicBezTo>
                      <a:pt x="0" y="0"/>
                      <a:pt x="0" y="0"/>
                      <a:pt x="0" y="508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0" name="任意多边形: 形状 1009">
                <a:extLst>
                  <a:ext uri="{FF2B5EF4-FFF2-40B4-BE49-F238E27FC236}">
                    <a16:creationId xmlns:a16="http://schemas.microsoft.com/office/drawing/2014/main" id="{15EE654D-FE46-44D9-97AD-B33AE37487AE}"/>
                  </a:ext>
                </a:extLst>
              </p:cNvPr>
              <p:cNvSpPr/>
              <p:nvPr/>
            </p:nvSpPr>
            <p:spPr>
              <a:xfrm>
                <a:off x="4949728" y="3338307"/>
                <a:ext cx="27094" cy="27094"/>
              </a:xfrm>
              <a:custGeom>
                <a:avLst/>
                <a:gdLst/>
                <a:ahLst/>
                <a:cxnLst/>
                <a:rect l="0" t="0" r="0" b="0"/>
                <a:pathLst>
                  <a:path w="27094" h="27094">
                    <a:moveTo>
                      <a:pt x="0" y="11853"/>
                    </a:moveTo>
                    <a:cubicBezTo>
                      <a:pt x="0" y="20235"/>
                      <a:pt x="6858" y="27093"/>
                      <a:pt x="15240" y="27093"/>
                    </a:cubicBezTo>
                    <a:cubicBezTo>
                      <a:pt x="27093" y="27093"/>
                      <a:pt x="27093" y="23706"/>
                      <a:pt x="15240" y="11853"/>
                    </a:cubicBezTo>
                    <a:cubicBezTo>
                      <a:pt x="3387" y="0"/>
                      <a:pt x="0" y="0"/>
                      <a:pt x="0" y="118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1" name="任意多边形: 形状 1010">
                <a:extLst>
                  <a:ext uri="{FF2B5EF4-FFF2-40B4-BE49-F238E27FC236}">
                    <a16:creationId xmlns:a16="http://schemas.microsoft.com/office/drawing/2014/main" id="{79A87812-10A7-4691-8252-32B103A56FC8}"/>
                  </a:ext>
                </a:extLst>
              </p:cNvPr>
              <p:cNvSpPr/>
              <p:nvPr/>
            </p:nvSpPr>
            <p:spPr>
              <a:xfrm>
                <a:off x="5409786" y="3339999"/>
                <a:ext cx="403543" cy="5988"/>
              </a:xfrm>
              <a:custGeom>
                <a:avLst/>
                <a:gdLst/>
                <a:ahLst/>
                <a:cxnLst/>
                <a:rect l="0" t="0" r="0" b="0"/>
                <a:pathLst>
                  <a:path w="403543" h="5988">
                    <a:moveTo>
                      <a:pt x="200342" y="5987"/>
                    </a:moveTo>
                    <a:lnTo>
                      <a:pt x="403542" y="5987"/>
                    </a:lnTo>
                    <a:lnTo>
                      <a:pt x="213042" y="2994"/>
                    </a:lnTo>
                    <a:cubicBezTo>
                      <a:pt x="108267" y="1347"/>
                      <a:pt x="19684" y="0"/>
                      <a:pt x="16192" y="0"/>
                    </a:cubicBezTo>
                    <a:cubicBezTo>
                      <a:pt x="12700" y="0"/>
                      <a:pt x="6984" y="1347"/>
                      <a:pt x="3492" y="2994"/>
                    </a:cubicBezTo>
                    <a:cubicBezTo>
                      <a:pt x="0" y="4640"/>
                      <a:pt x="88582" y="5987"/>
                      <a:pt x="200342" y="598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2" name="任意多边形: 形状 1011">
                <a:extLst>
                  <a:ext uri="{FF2B5EF4-FFF2-40B4-BE49-F238E27FC236}">
                    <a16:creationId xmlns:a16="http://schemas.microsoft.com/office/drawing/2014/main" id="{9521A288-27EF-473C-B536-012E7577D9AB}"/>
                  </a:ext>
                </a:extLst>
              </p:cNvPr>
              <p:cNvSpPr/>
              <p:nvPr/>
            </p:nvSpPr>
            <p:spPr>
              <a:xfrm>
                <a:off x="5968586" y="3339999"/>
                <a:ext cx="81598" cy="5196"/>
              </a:xfrm>
              <a:custGeom>
                <a:avLst/>
                <a:gdLst/>
                <a:ahLst/>
                <a:cxnLst/>
                <a:rect l="0" t="0" r="0" b="0"/>
                <a:pathLst>
                  <a:path w="81598" h="5196">
                    <a:moveTo>
                      <a:pt x="47942" y="5195"/>
                    </a:moveTo>
                    <a:cubicBezTo>
                      <a:pt x="75882" y="5195"/>
                      <a:pt x="81597" y="4026"/>
                      <a:pt x="60642" y="2598"/>
                    </a:cubicBezTo>
                    <a:cubicBezTo>
                      <a:pt x="39687" y="1169"/>
                      <a:pt x="19684" y="0"/>
                      <a:pt x="16192" y="0"/>
                    </a:cubicBezTo>
                    <a:cubicBezTo>
                      <a:pt x="12700" y="0"/>
                      <a:pt x="6984" y="1169"/>
                      <a:pt x="3492" y="2598"/>
                    </a:cubicBezTo>
                    <a:cubicBezTo>
                      <a:pt x="0" y="4026"/>
                      <a:pt x="20002" y="5195"/>
                      <a:pt x="47942" y="51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3" name="任意多边形: 形状 1012">
                <a:extLst>
                  <a:ext uri="{FF2B5EF4-FFF2-40B4-BE49-F238E27FC236}">
                    <a16:creationId xmlns:a16="http://schemas.microsoft.com/office/drawing/2014/main" id="{E1D3398E-A4F9-430A-BD22-129B6F0D750B}"/>
                  </a:ext>
                </a:extLst>
              </p:cNvPr>
              <p:cNvSpPr/>
              <p:nvPr/>
            </p:nvSpPr>
            <p:spPr>
              <a:xfrm>
                <a:off x="7185722" y="33300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4" name="任意多边形: 形状 1013">
                <a:extLst>
                  <a:ext uri="{FF2B5EF4-FFF2-40B4-BE49-F238E27FC236}">
                    <a16:creationId xmlns:a16="http://schemas.microsoft.com/office/drawing/2014/main" id="{6A131C69-A9A8-48B8-8215-AB69EC7AA499}"/>
                  </a:ext>
                </a:extLst>
              </p:cNvPr>
              <p:cNvSpPr/>
              <p:nvPr/>
            </p:nvSpPr>
            <p:spPr>
              <a:xfrm>
                <a:off x="8035828" y="3339999"/>
                <a:ext cx="381001" cy="38101"/>
              </a:xfrm>
              <a:custGeom>
                <a:avLst/>
                <a:gdLst/>
                <a:ahLst/>
                <a:cxnLst/>
                <a:rect l="0" t="0" r="0" b="0"/>
                <a:pathLst>
                  <a:path w="381001" h="38101">
                    <a:moveTo>
                      <a:pt x="0" y="19050"/>
                    </a:moveTo>
                    <a:cubicBezTo>
                      <a:pt x="0" y="35137"/>
                      <a:pt x="29633" y="38100"/>
                      <a:pt x="190500" y="38100"/>
                    </a:cubicBezTo>
                    <a:cubicBezTo>
                      <a:pt x="351367" y="38100"/>
                      <a:pt x="381000" y="35137"/>
                      <a:pt x="381000" y="19050"/>
                    </a:cubicBezTo>
                    <a:cubicBezTo>
                      <a:pt x="381000" y="2963"/>
                      <a:pt x="351367" y="0"/>
                      <a:pt x="190500" y="0"/>
                    </a:cubicBezTo>
                    <a:cubicBezTo>
                      <a:pt x="29633" y="0"/>
                      <a:pt x="0" y="296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5" name="任意多边形: 形状 1014">
                <a:extLst>
                  <a:ext uri="{FF2B5EF4-FFF2-40B4-BE49-F238E27FC236}">
                    <a16:creationId xmlns:a16="http://schemas.microsoft.com/office/drawing/2014/main" id="{39CBF9A2-BDFE-49B6-914B-6A838AE18C3A}"/>
                  </a:ext>
                </a:extLst>
              </p:cNvPr>
              <p:cNvSpPr/>
              <p:nvPr/>
            </p:nvSpPr>
            <p:spPr>
              <a:xfrm>
                <a:off x="8797828" y="3339999"/>
                <a:ext cx="315651" cy="47321"/>
              </a:xfrm>
              <a:custGeom>
                <a:avLst/>
                <a:gdLst/>
                <a:ahLst/>
                <a:cxnLst/>
                <a:rect l="0" t="0" r="0" b="0"/>
                <a:pathLst>
                  <a:path w="315651" h="47321">
                    <a:moveTo>
                      <a:pt x="0" y="19050"/>
                    </a:moveTo>
                    <a:cubicBezTo>
                      <a:pt x="0" y="47320"/>
                      <a:pt x="298545" y="47320"/>
                      <a:pt x="309393" y="19050"/>
                    </a:cubicBezTo>
                    <a:cubicBezTo>
                      <a:pt x="315650" y="2744"/>
                      <a:pt x="293891" y="0"/>
                      <a:pt x="158352" y="0"/>
                    </a:cubicBezTo>
                    <a:cubicBezTo>
                      <a:pt x="26061" y="0"/>
                      <a:pt x="0" y="3135"/>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6" name="任意多边形: 形状 1015">
                <a:extLst>
                  <a:ext uri="{FF2B5EF4-FFF2-40B4-BE49-F238E27FC236}">
                    <a16:creationId xmlns:a16="http://schemas.microsoft.com/office/drawing/2014/main" id="{02429C4F-4C11-4E24-BCBD-FDAB1039986E}"/>
                  </a:ext>
                </a:extLst>
              </p:cNvPr>
              <p:cNvSpPr/>
              <p:nvPr/>
            </p:nvSpPr>
            <p:spPr>
              <a:xfrm>
                <a:off x="9140728" y="3339999"/>
                <a:ext cx="228601" cy="38101"/>
              </a:xfrm>
              <a:custGeom>
                <a:avLst/>
                <a:gdLst/>
                <a:ahLst/>
                <a:cxnLst/>
                <a:rect l="0" t="0" r="0" b="0"/>
                <a:pathLst>
                  <a:path w="228601" h="38101">
                    <a:moveTo>
                      <a:pt x="0" y="19050"/>
                    </a:moveTo>
                    <a:cubicBezTo>
                      <a:pt x="0" y="34572"/>
                      <a:pt x="21167" y="38100"/>
                      <a:pt x="114300" y="38100"/>
                    </a:cubicBezTo>
                    <a:cubicBezTo>
                      <a:pt x="207433" y="38100"/>
                      <a:pt x="228600" y="34572"/>
                      <a:pt x="228600" y="19050"/>
                    </a:cubicBezTo>
                    <a:cubicBezTo>
                      <a:pt x="228600" y="3528"/>
                      <a:pt x="207433" y="0"/>
                      <a:pt x="114300" y="0"/>
                    </a:cubicBezTo>
                    <a:cubicBezTo>
                      <a:pt x="21167" y="0"/>
                      <a:pt x="0" y="3528"/>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7" name="任意多边形: 形状 1016">
                <a:extLst>
                  <a:ext uri="{FF2B5EF4-FFF2-40B4-BE49-F238E27FC236}">
                    <a16:creationId xmlns:a16="http://schemas.microsoft.com/office/drawing/2014/main" id="{C5C482E3-83BB-4DA5-96F4-D82E26ACC978}"/>
                  </a:ext>
                </a:extLst>
              </p:cNvPr>
              <p:cNvSpPr/>
              <p:nvPr/>
            </p:nvSpPr>
            <p:spPr>
              <a:xfrm>
                <a:off x="3254657" y="3337610"/>
                <a:ext cx="44072" cy="103990"/>
              </a:xfrm>
              <a:custGeom>
                <a:avLst/>
                <a:gdLst/>
                <a:ahLst/>
                <a:cxnLst/>
                <a:rect l="0" t="0" r="0" b="0"/>
                <a:pathLst>
                  <a:path w="44072" h="103990">
                    <a:moveTo>
                      <a:pt x="13680" y="35178"/>
                    </a:moveTo>
                    <a:cubicBezTo>
                      <a:pt x="0" y="70828"/>
                      <a:pt x="5465" y="103989"/>
                      <a:pt x="25021" y="103989"/>
                    </a:cubicBezTo>
                    <a:cubicBezTo>
                      <a:pt x="38326" y="103989"/>
                      <a:pt x="44071" y="90583"/>
                      <a:pt x="44071" y="59539"/>
                    </a:cubicBezTo>
                    <a:cubicBezTo>
                      <a:pt x="44071" y="13540"/>
                      <a:pt x="27179" y="0"/>
                      <a:pt x="13680" y="3517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8" name="任意多边形: 形状 1017">
                <a:extLst>
                  <a:ext uri="{FF2B5EF4-FFF2-40B4-BE49-F238E27FC236}">
                    <a16:creationId xmlns:a16="http://schemas.microsoft.com/office/drawing/2014/main" id="{46EED796-EB8F-48C5-B433-19B0B50701E6}"/>
                  </a:ext>
                </a:extLst>
              </p:cNvPr>
              <p:cNvSpPr/>
              <p:nvPr/>
            </p:nvSpPr>
            <p:spPr>
              <a:xfrm>
                <a:off x="3336828" y="3352699"/>
                <a:ext cx="57189" cy="91501"/>
              </a:xfrm>
              <a:custGeom>
                <a:avLst/>
                <a:gdLst/>
                <a:ahLst/>
                <a:cxnLst/>
                <a:rect l="0" t="0" r="0" b="0"/>
                <a:pathLst>
                  <a:path w="57189" h="91501">
                    <a:moveTo>
                      <a:pt x="0" y="38100"/>
                    </a:moveTo>
                    <a:cubicBezTo>
                      <a:pt x="0" y="79165"/>
                      <a:pt x="29511" y="91500"/>
                      <a:pt x="43091" y="56111"/>
                    </a:cubicBezTo>
                    <a:cubicBezTo>
                      <a:pt x="57188" y="19376"/>
                      <a:pt x="51079" y="0"/>
                      <a:pt x="25400" y="0"/>
                    </a:cubicBezTo>
                    <a:cubicBezTo>
                      <a:pt x="5645" y="0"/>
                      <a:pt x="0" y="8467"/>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19" name="任意多边形: 形状 1018">
                <a:extLst>
                  <a:ext uri="{FF2B5EF4-FFF2-40B4-BE49-F238E27FC236}">
                    <a16:creationId xmlns:a16="http://schemas.microsoft.com/office/drawing/2014/main" id="{1B1DE805-9027-4155-A9CC-E4AA00E4074F}"/>
                  </a:ext>
                </a:extLst>
              </p:cNvPr>
              <p:cNvSpPr/>
              <p:nvPr/>
            </p:nvSpPr>
            <p:spPr>
              <a:xfrm>
                <a:off x="6092728" y="3349162"/>
                <a:ext cx="1079501" cy="158846"/>
              </a:xfrm>
              <a:custGeom>
                <a:avLst/>
                <a:gdLst/>
                <a:ahLst/>
                <a:cxnLst/>
                <a:rect l="0" t="0" r="0" b="0"/>
                <a:pathLst>
                  <a:path w="1079501" h="158846">
                    <a:moveTo>
                      <a:pt x="0" y="0"/>
                    </a:moveTo>
                    <a:lnTo>
                      <a:pt x="0" y="143238"/>
                    </a:lnTo>
                    <a:lnTo>
                      <a:pt x="257175" y="137032"/>
                    </a:lnTo>
                    <a:cubicBezTo>
                      <a:pt x="398621" y="133619"/>
                      <a:pt x="641509" y="137130"/>
                      <a:pt x="796925" y="144835"/>
                    </a:cubicBezTo>
                    <a:lnTo>
                      <a:pt x="1079500" y="158845"/>
                    </a:lnTo>
                    <a:lnTo>
                      <a:pt x="1079500" y="16238"/>
                    </a:lnTo>
                    <a:lnTo>
                      <a:pt x="600075" y="9778"/>
                    </a:lnTo>
                    <a:cubicBezTo>
                      <a:pt x="336391" y="6224"/>
                      <a:pt x="93504" y="2571"/>
                      <a:pt x="60325" y="16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0" name="任意多边形: 形状 1019">
                <a:extLst>
                  <a:ext uri="{FF2B5EF4-FFF2-40B4-BE49-F238E27FC236}">
                    <a16:creationId xmlns:a16="http://schemas.microsoft.com/office/drawing/2014/main" id="{1BF09475-5350-4D53-A2DD-CA840CBCD5F9}"/>
                  </a:ext>
                </a:extLst>
              </p:cNvPr>
              <p:cNvSpPr/>
              <p:nvPr/>
            </p:nvSpPr>
            <p:spPr>
              <a:xfrm>
                <a:off x="8471101" y="3352699"/>
                <a:ext cx="2904438" cy="444501"/>
              </a:xfrm>
              <a:custGeom>
                <a:avLst/>
                <a:gdLst/>
                <a:ahLst/>
                <a:cxnLst/>
                <a:rect l="0" t="0" r="0" b="0"/>
                <a:pathLst>
                  <a:path w="2904438" h="444501">
                    <a:moveTo>
                      <a:pt x="1668694" y="8467"/>
                    </a:moveTo>
                    <a:cubicBezTo>
                      <a:pt x="1646397" y="30764"/>
                      <a:pt x="1667882" y="38100"/>
                      <a:pt x="1755477" y="38100"/>
                    </a:cubicBezTo>
                    <a:cubicBezTo>
                      <a:pt x="1834144" y="38100"/>
                      <a:pt x="1850727" y="41622"/>
                      <a:pt x="1850727" y="58329"/>
                    </a:cubicBezTo>
                    <a:cubicBezTo>
                      <a:pt x="1850727" y="76751"/>
                      <a:pt x="1808475" y="77166"/>
                      <a:pt x="1377652" y="62969"/>
                    </a:cubicBezTo>
                    <a:cubicBezTo>
                      <a:pt x="1117461" y="54395"/>
                      <a:pt x="904514" y="45736"/>
                      <a:pt x="904437" y="43726"/>
                    </a:cubicBezTo>
                    <a:cubicBezTo>
                      <a:pt x="904360" y="41716"/>
                      <a:pt x="764342" y="39383"/>
                      <a:pt x="593287" y="38541"/>
                    </a:cubicBezTo>
                    <a:cubicBezTo>
                      <a:pt x="271949" y="36959"/>
                      <a:pt x="0" y="45807"/>
                      <a:pt x="11659" y="57465"/>
                    </a:cubicBezTo>
                    <a:cubicBezTo>
                      <a:pt x="15324" y="61130"/>
                      <a:pt x="216937" y="64371"/>
                      <a:pt x="459686" y="64666"/>
                    </a:cubicBezTo>
                    <a:cubicBezTo>
                      <a:pt x="885032" y="65183"/>
                      <a:pt x="901283" y="66093"/>
                      <a:pt x="907470" y="89751"/>
                    </a:cubicBezTo>
                    <a:cubicBezTo>
                      <a:pt x="911001" y="103253"/>
                      <a:pt x="924653" y="114300"/>
                      <a:pt x="937808" y="114300"/>
                    </a:cubicBezTo>
                    <a:cubicBezTo>
                      <a:pt x="955059" y="114300"/>
                      <a:pt x="961727" y="123444"/>
                      <a:pt x="961727" y="147101"/>
                    </a:cubicBezTo>
                    <a:lnTo>
                      <a:pt x="961727" y="179902"/>
                    </a:lnTo>
                    <a:lnTo>
                      <a:pt x="237827" y="161453"/>
                    </a:lnTo>
                    <a:lnTo>
                      <a:pt x="237827" y="263104"/>
                    </a:lnTo>
                    <a:lnTo>
                      <a:pt x="482302" y="265258"/>
                    </a:lnTo>
                    <a:cubicBezTo>
                      <a:pt x="616764" y="266442"/>
                      <a:pt x="776783" y="273752"/>
                      <a:pt x="837902" y="281502"/>
                    </a:cubicBezTo>
                    <a:cubicBezTo>
                      <a:pt x="920733" y="292005"/>
                      <a:pt x="949027" y="291915"/>
                      <a:pt x="949027" y="281146"/>
                    </a:cubicBezTo>
                    <a:cubicBezTo>
                      <a:pt x="949027" y="271862"/>
                      <a:pt x="920098" y="266700"/>
                      <a:pt x="868065" y="266700"/>
                    </a:cubicBezTo>
                    <a:cubicBezTo>
                      <a:pt x="740834" y="266700"/>
                      <a:pt x="706860" y="256489"/>
                      <a:pt x="703894" y="217356"/>
                    </a:cubicBezTo>
                    <a:cubicBezTo>
                      <a:pt x="701380" y="184192"/>
                      <a:pt x="701496" y="184151"/>
                      <a:pt x="796627" y="185204"/>
                    </a:cubicBezTo>
                    <a:cubicBezTo>
                      <a:pt x="849015" y="185783"/>
                      <a:pt x="970458" y="190070"/>
                      <a:pt x="1066502" y="194729"/>
                    </a:cubicBezTo>
                    <a:lnTo>
                      <a:pt x="1241127" y="203200"/>
                    </a:lnTo>
                    <a:lnTo>
                      <a:pt x="1241127" y="234950"/>
                    </a:lnTo>
                    <a:cubicBezTo>
                      <a:pt x="1241127" y="266700"/>
                      <a:pt x="1241127" y="266700"/>
                      <a:pt x="1114127" y="266700"/>
                    </a:cubicBezTo>
                    <a:cubicBezTo>
                      <a:pt x="1016068" y="266700"/>
                      <a:pt x="987127" y="270601"/>
                      <a:pt x="987127" y="283820"/>
                    </a:cubicBezTo>
                    <a:cubicBezTo>
                      <a:pt x="987127" y="302266"/>
                      <a:pt x="1157483" y="317500"/>
                      <a:pt x="1363753" y="317500"/>
                    </a:cubicBezTo>
                    <a:cubicBezTo>
                      <a:pt x="1463660" y="317500"/>
                      <a:pt x="1469727" y="319060"/>
                      <a:pt x="1469727" y="344751"/>
                    </a:cubicBezTo>
                    <a:lnTo>
                      <a:pt x="1469727" y="372003"/>
                    </a:lnTo>
                    <a:lnTo>
                      <a:pt x="1009883" y="365394"/>
                    </a:lnTo>
                    <a:cubicBezTo>
                      <a:pt x="747842" y="361628"/>
                      <a:pt x="548364" y="353761"/>
                      <a:pt x="546145" y="347104"/>
                    </a:cubicBezTo>
                    <a:cubicBezTo>
                      <a:pt x="544004" y="340680"/>
                      <a:pt x="512333" y="336343"/>
                      <a:pt x="475764" y="337465"/>
                    </a:cubicBezTo>
                    <a:cubicBezTo>
                      <a:pt x="412892" y="339395"/>
                      <a:pt x="411866" y="339944"/>
                      <a:pt x="456902" y="347553"/>
                    </a:cubicBezTo>
                    <a:cubicBezTo>
                      <a:pt x="497544" y="354420"/>
                      <a:pt x="503812" y="359790"/>
                      <a:pt x="499651" y="384175"/>
                    </a:cubicBezTo>
                    <a:cubicBezTo>
                      <a:pt x="495951" y="405850"/>
                      <a:pt x="497800" y="408448"/>
                      <a:pt x="507306" y="394932"/>
                    </a:cubicBezTo>
                    <a:cubicBezTo>
                      <a:pt x="517793" y="380021"/>
                      <a:pt x="613382" y="377552"/>
                      <a:pt x="1093207" y="379795"/>
                    </a:cubicBezTo>
                    <a:cubicBezTo>
                      <a:pt x="1408561" y="381270"/>
                      <a:pt x="1708011" y="386756"/>
                      <a:pt x="1758652" y="391988"/>
                    </a:cubicBezTo>
                    <a:cubicBezTo>
                      <a:pt x="1829886" y="399347"/>
                      <a:pt x="1850727" y="397826"/>
                      <a:pt x="1850727" y="385269"/>
                    </a:cubicBezTo>
                    <a:cubicBezTo>
                      <a:pt x="1850727" y="373361"/>
                      <a:pt x="1804249" y="366402"/>
                      <a:pt x="1676259" y="359144"/>
                    </a:cubicBezTo>
                    <a:cubicBezTo>
                      <a:pt x="1553257" y="352169"/>
                      <a:pt x="1502450" y="344794"/>
                      <a:pt x="1504026" y="334144"/>
                    </a:cubicBezTo>
                    <a:cubicBezTo>
                      <a:pt x="1505255" y="325835"/>
                      <a:pt x="1528044" y="313975"/>
                      <a:pt x="1554669" y="307787"/>
                    </a:cubicBezTo>
                    <a:cubicBezTo>
                      <a:pt x="1588227" y="299989"/>
                      <a:pt x="1549368" y="297805"/>
                      <a:pt x="1428003" y="300669"/>
                    </a:cubicBezTo>
                    <a:lnTo>
                      <a:pt x="1252929" y="304800"/>
                    </a:lnTo>
                    <a:lnTo>
                      <a:pt x="1247782" y="184150"/>
                    </a:lnTo>
                    <a:lnTo>
                      <a:pt x="1301605" y="191135"/>
                    </a:lnTo>
                    <a:cubicBezTo>
                      <a:pt x="1331207" y="194977"/>
                      <a:pt x="1472584" y="199263"/>
                      <a:pt x="1615777" y="200660"/>
                    </a:cubicBezTo>
                    <a:cubicBezTo>
                      <a:pt x="1837604" y="202824"/>
                      <a:pt x="1876127" y="206019"/>
                      <a:pt x="1876127" y="222250"/>
                    </a:cubicBezTo>
                    <a:cubicBezTo>
                      <a:pt x="1876127" y="235363"/>
                      <a:pt x="1867221" y="239382"/>
                      <a:pt x="1847552" y="235145"/>
                    </a:cubicBezTo>
                    <a:cubicBezTo>
                      <a:pt x="1820350" y="229285"/>
                      <a:pt x="1820132" y="229832"/>
                      <a:pt x="1843023" y="246544"/>
                    </a:cubicBezTo>
                    <a:cubicBezTo>
                      <a:pt x="1858752" y="258028"/>
                      <a:pt x="1864656" y="273331"/>
                      <a:pt x="1860091" y="290787"/>
                    </a:cubicBezTo>
                    <a:cubicBezTo>
                      <a:pt x="1856252" y="305465"/>
                      <a:pt x="1857183" y="319991"/>
                      <a:pt x="1862159" y="323066"/>
                    </a:cubicBezTo>
                    <a:cubicBezTo>
                      <a:pt x="1867135" y="326142"/>
                      <a:pt x="1868831" y="349008"/>
                      <a:pt x="1865928" y="373879"/>
                    </a:cubicBezTo>
                    <a:lnTo>
                      <a:pt x="1860648" y="419100"/>
                    </a:lnTo>
                    <a:lnTo>
                      <a:pt x="1785837" y="419100"/>
                    </a:lnTo>
                    <a:cubicBezTo>
                      <a:pt x="1744430" y="419100"/>
                      <a:pt x="1711027" y="424771"/>
                      <a:pt x="1711027" y="431800"/>
                    </a:cubicBezTo>
                    <a:cubicBezTo>
                      <a:pt x="1711027" y="439057"/>
                      <a:pt x="1749127" y="444500"/>
                      <a:pt x="1799927" y="444500"/>
                    </a:cubicBezTo>
                    <a:cubicBezTo>
                      <a:pt x="1871639" y="444500"/>
                      <a:pt x="1888827" y="440706"/>
                      <a:pt x="1888827" y="424876"/>
                    </a:cubicBezTo>
                    <a:cubicBezTo>
                      <a:pt x="1888827" y="407637"/>
                      <a:pt x="1943256" y="404675"/>
                      <a:pt x="2336502" y="400513"/>
                    </a:cubicBezTo>
                    <a:cubicBezTo>
                      <a:pt x="2798880" y="395619"/>
                      <a:pt x="2904437" y="383705"/>
                      <a:pt x="2536527" y="377936"/>
                    </a:cubicBezTo>
                    <a:lnTo>
                      <a:pt x="2326977" y="374650"/>
                    </a:lnTo>
                    <a:lnTo>
                      <a:pt x="2322825" y="336550"/>
                    </a:lnTo>
                    <a:cubicBezTo>
                      <a:pt x="2320541" y="315595"/>
                      <a:pt x="2316255" y="295878"/>
                      <a:pt x="2313300" y="292735"/>
                    </a:cubicBezTo>
                    <a:cubicBezTo>
                      <a:pt x="2310345" y="289592"/>
                      <a:pt x="2304500" y="272447"/>
                      <a:pt x="2300311" y="254635"/>
                    </a:cubicBezTo>
                    <a:lnTo>
                      <a:pt x="2292695" y="222250"/>
                    </a:lnTo>
                    <a:lnTo>
                      <a:pt x="2283278" y="254000"/>
                    </a:lnTo>
                    <a:cubicBezTo>
                      <a:pt x="2277036" y="275045"/>
                      <a:pt x="2280081" y="293188"/>
                      <a:pt x="2292312" y="307810"/>
                    </a:cubicBezTo>
                    <a:cubicBezTo>
                      <a:pt x="2303769" y="321508"/>
                      <a:pt x="2307727" y="341968"/>
                      <a:pt x="2302753" y="361785"/>
                    </a:cubicBezTo>
                    <a:cubicBezTo>
                      <a:pt x="2294933" y="392941"/>
                      <a:pt x="2292711" y="393516"/>
                      <a:pt x="2209260" y="385972"/>
                    </a:cubicBezTo>
                    <a:cubicBezTo>
                      <a:pt x="1980874" y="365324"/>
                      <a:pt x="1970735" y="363300"/>
                      <a:pt x="1981564" y="340531"/>
                    </a:cubicBezTo>
                    <a:cubicBezTo>
                      <a:pt x="1989994" y="322806"/>
                      <a:pt x="1982327" y="317330"/>
                      <a:pt x="1937114" y="308781"/>
                    </a:cubicBezTo>
                    <a:lnTo>
                      <a:pt x="1882477" y="298450"/>
                    </a:lnTo>
                    <a:lnTo>
                      <a:pt x="1885993" y="228600"/>
                    </a:lnTo>
                    <a:cubicBezTo>
                      <a:pt x="1892086" y="107528"/>
                      <a:pt x="1879071" y="112872"/>
                      <a:pt x="2165457" y="113851"/>
                    </a:cubicBezTo>
                    <a:cubicBezTo>
                      <a:pt x="2303189" y="114322"/>
                      <a:pt x="2514461" y="120457"/>
                      <a:pt x="2634952" y="127484"/>
                    </a:cubicBezTo>
                    <a:cubicBezTo>
                      <a:pt x="2850569" y="140059"/>
                      <a:pt x="2854027" y="139855"/>
                      <a:pt x="2854027" y="114580"/>
                    </a:cubicBezTo>
                    <a:cubicBezTo>
                      <a:pt x="2854027" y="89643"/>
                      <a:pt x="2844567" y="88709"/>
                      <a:pt x="2527002" y="82283"/>
                    </a:cubicBezTo>
                    <a:cubicBezTo>
                      <a:pt x="2347139" y="78643"/>
                      <a:pt x="2131397" y="72184"/>
                      <a:pt x="2047577" y="67928"/>
                    </a:cubicBezTo>
                    <a:cubicBezTo>
                      <a:pt x="1963757" y="63673"/>
                      <a:pt x="1896034" y="61316"/>
                      <a:pt x="1897080" y="62691"/>
                    </a:cubicBezTo>
                    <a:cubicBezTo>
                      <a:pt x="1898127" y="64065"/>
                      <a:pt x="1903235" y="58311"/>
                      <a:pt x="1908431" y="49903"/>
                    </a:cubicBezTo>
                    <a:cubicBezTo>
                      <a:pt x="1915487" y="38487"/>
                      <a:pt x="2006655" y="35234"/>
                      <a:pt x="2268478" y="37058"/>
                    </a:cubicBezTo>
                    <a:cubicBezTo>
                      <a:pt x="2461308" y="38401"/>
                      <a:pt x="2627649" y="41912"/>
                      <a:pt x="2638127" y="44860"/>
                    </a:cubicBezTo>
                    <a:cubicBezTo>
                      <a:pt x="2674013" y="54957"/>
                      <a:pt x="2705779" y="41840"/>
                      <a:pt x="2697526" y="20332"/>
                    </a:cubicBezTo>
                    <a:cubicBezTo>
                      <a:pt x="2690553" y="2160"/>
                      <a:pt x="2635940" y="0"/>
                      <a:pt x="2183442" y="0"/>
                    </a:cubicBezTo>
                    <a:cubicBezTo>
                      <a:pt x="1904987" y="0"/>
                      <a:pt x="1673350" y="3810"/>
                      <a:pt x="1668694"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1" name="任意多边形: 形状 1020">
                <a:extLst>
                  <a:ext uri="{FF2B5EF4-FFF2-40B4-BE49-F238E27FC236}">
                    <a16:creationId xmlns:a16="http://schemas.microsoft.com/office/drawing/2014/main" id="{9B9326B7-0EEB-4FF1-9912-552E965C2548}"/>
                  </a:ext>
                </a:extLst>
              </p:cNvPr>
              <p:cNvSpPr/>
              <p:nvPr/>
            </p:nvSpPr>
            <p:spPr>
              <a:xfrm>
                <a:off x="11629928" y="3352699"/>
                <a:ext cx="25401" cy="76201"/>
              </a:xfrm>
              <a:custGeom>
                <a:avLst/>
                <a:gdLst/>
                <a:ahLst/>
                <a:cxnLst/>
                <a:rect l="0" t="0" r="0" b="0"/>
                <a:pathLst>
                  <a:path w="25401" h="76201">
                    <a:moveTo>
                      <a:pt x="0" y="38100"/>
                    </a:moveTo>
                    <a:cubicBezTo>
                      <a:pt x="0" y="59055"/>
                      <a:pt x="5715" y="76200"/>
                      <a:pt x="12700" y="76200"/>
                    </a:cubicBezTo>
                    <a:cubicBezTo>
                      <a:pt x="19685" y="76200"/>
                      <a:pt x="25400" y="59055"/>
                      <a:pt x="25400" y="38100"/>
                    </a:cubicBezTo>
                    <a:cubicBezTo>
                      <a:pt x="25400" y="17145"/>
                      <a:pt x="19685" y="0"/>
                      <a:pt x="12700" y="0"/>
                    </a:cubicBezTo>
                    <a:cubicBezTo>
                      <a:pt x="5715" y="0"/>
                      <a:pt x="0" y="17145"/>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2" name="任意多边形: 形状 1021">
                <a:extLst>
                  <a:ext uri="{FF2B5EF4-FFF2-40B4-BE49-F238E27FC236}">
                    <a16:creationId xmlns:a16="http://schemas.microsoft.com/office/drawing/2014/main" id="{0ED8EDEA-EED1-49B1-A2B0-E375C4F90C2F}"/>
                  </a:ext>
                </a:extLst>
              </p:cNvPr>
              <p:cNvSpPr/>
              <p:nvPr/>
            </p:nvSpPr>
            <p:spPr>
              <a:xfrm>
                <a:off x="3095528" y="3365399"/>
                <a:ext cx="25401" cy="76201"/>
              </a:xfrm>
              <a:custGeom>
                <a:avLst/>
                <a:gdLst/>
                <a:ahLst/>
                <a:cxnLst/>
                <a:rect l="0" t="0" r="0" b="0"/>
                <a:pathLst>
                  <a:path w="25401" h="76201">
                    <a:moveTo>
                      <a:pt x="0" y="38100"/>
                    </a:moveTo>
                    <a:cubicBezTo>
                      <a:pt x="0" y="59055"/>
                      <a:pt x="5715" y="76200"/>
                      <a:pt x="12700" y="76200"/>
                    </a:cubicBezTo>
                    <a:cubicBezTo>
                      <a:pt x="19685" y="76200"/>
                      <a:pt x="25400" y="59055"/>
                      <a:pt x="25400" y="38100"/>
                    </a:cubicBezTo>
                    <a:cubicBezTo>
                      <a:pt x="25400" y="17145"/>
                      <a:pt x="19685" y="0"/>
                      <a:pt x="12700" y="0"/>
                    </a:cubicBezTo>
                    <a:cubicBezTo>
                      <a:pt x="5715" y="0"/>
                      <a:pt x="0" y="17145"/>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3" name="任意多边形: 形状 1022">
                <a:extLst>
                  <a:ext uri="{FF2B5EF4-FFF2-40B4-BE49-F238E27FC236}">
                    <a16:creationId xmlns:a16="http://schemas.microsoft.com/office/drawing/2014/main" id="{9F649863-A451-40A3-8189-35F2322679ED}"/>
                  </a:ext>
                </a:extLst>
              </p:cNvPr>
              <p:cNvSpPr/>
              <p:nvPr/>
            </p:nvSpPr>
            <p:spPr>
              <a:xfrm>
                <a:off x="3823840" y="3365399"/>
                <a:ext cx="18131" cy="26036"/>
              </a:xfrm>
              <a:custGeom>
                <a:avLst/>
                <a:gdLst/>
                <a:ahLst/>
                <a:cxnLst/>
                <a:rect l="0" t="0" r="0" b="0"/>
                <a:pathLst>
                  <a:path w="18131" h="26036">
                    <a:moveTo>
                      <a:pt x="2941" y="15875"/>
                    </a:moveTo>
                    <a:cubicBezTo>
                      <a:pt x="0" y="24606"/>
                      <a:pt x="0" y="26035"/>
                      <a:pt x="2941" y="19050"/>
                    </a:cubicBezTo>
                    <a:cubicBezTo>
                      <a:pt x="5882" y="12065"/>
                      <a:pt x="11146" y="4921"/>
                      <a:pt x="14638" y="3175"/>
                    </a:cubicBezTo>
                    <a:cubicBezTo>
                      <a:pt x="18130" y="1429"/>
                      <a:pt x="18130" y="0"/>
                      <a:pt x="14638" y="0"/>
                    </a:cubicBezTo>
                    <a:cubicBezTo>
                      <a:pt x="11146" y="0"/>
                      <a:pt x="5882"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4" name="任意多边形: 形状 1023">
                <a:extLst>
                  <a:ext uri="{FF2B5EF4-FFF2-40B4-BE49-F238E27FC236}">
                    <a16:creationId xmlns:a16="http://schemas.microsoft.com/office/drawing/2014/main" id="{EC235522-CC63-4359-B08D-528A3B50D740}"/>
                  </a:ext>
                </a:extLst>
              </p:cNvPr>
              <p:cNvSpPr/>
              <p:nvPr/>
            </p:nvSpPr>
            <p:spPr>
              <a:xfrm>
                <a:off x="4805942" y="3360249"/>
                <a:ext cx="1134387" cy="144806"/>
              </a:xfrm>
              <a:custGeom>
                <a:avLst/>
                <a:gdLst/>
                <a:ahLst/>
                <a:cxnLst/>
                <a:rect l="0" t="0" r="0" b="0"/>
                <a:pathLst>
                  <a:path w="1134387" h="144806">
                    <a:moveTo>
                      <a:pt x="522931" y="8321"/>
                    </a:moveTo>
                    <a:lnTo>
                      <a:pt x="19427" y="18137"/>
                    </a:lnTo>
                    <a:lnTo>
                      <a:pt x="7384" y="65619"/>
                    </a:lnTo>
                    <a:cubicBezTo>
                      <a:pt x="300" y="93551"/>
                      <a:pt x="0" y="119533"/>
                      <a:pt x="6656" y="128722"/>
                    </a:cubicBezTo>
                    <a:cubicBezTo>
                      <a:pt x="15309" y="140668"/>
                      <a:pt x="149279" y="144397"/>
                      <a:pt x="576178" y="144573"/>
                    </a:cubicBezTo>
                    <a:lnTo>
                      <a:pt x="1134386" y="144805"/>
                    </a:lnTo>
                    <a:lnTo>
                      <a:pt x="1134386" y="5151"/>
                    </a:lnTo>
                    <a:lnTo>
                      <a:pt x="1080411" y="1828"/>
                    </a:lnTo>
                    <a:cubicBezTo>
                      <a:pt x="1050725" y="0"/>
                      <a:pt x="799859" y="2922"/>
                      <a:pt x="522931" y="832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5" name="任意多边形: 形状 1024">
                <a:extLst>
                  <a:ext uri="{FF2B5EF4-FFF2-40B4-BE49-F238E27FC236}">
                    <a16:creationId xmlns:a16="http://schemas.microsoft.com/office/drawing/2014/main" id="{DED98800-FA8A-461D-95E5-35ECBECF8152}"/>
                  </a:ext>
                </a:extLst>
              </p:cNvPr>
              <p:cNvSpPr/>
              <p:nvPr/>
            </p:nvSpPr>
            <p:spPr>
              <a:xfrm>
                <a:off x="5953028" y="3372666"/>
                <a:ext cx="114301" cy="118525"/>
              </a:xfrm>
              <a:custGeom>
                <a:avLst/>
                <a:gdLst/>
                <a:ahLst/>
                <a:cxnLst/>
                <a:rect l="0" t="0" r="0" b="0"/>
                <a:pathLst>
                  <a:path w="114301" h="118525">
                    <a:moveTo>
                      <a:pt x="6610" y="15686"/>
                    </a:moveTo>
                    <a:cubicBezTo>
                      <a:pt x="2974" y="25159"/>
                      <a:pt x="0" y="52445"/>
                      <a:pt x="0" y="76322"/>
                    </a:cubicBezTo>
                    <a:cubicBezTo>
                      <a:pt x="0" y="111684"/>
                      <a:pt x="4121" y="118524"/>
                      <a:pt x="22225" y="113210"/>
                    </a:cubicBezTo>
                    <a:cubicBezTo>
                      <a:pt x="34449" y="109622"/>
                      <a:pt x="60166" y="106098"/>
                      <a:pt x="79375" y="105378"/>
                    </a:cubicBezTo>
                    <a:cubicBezTo>
                      <a:pt x="111082" y="104191"/>
                      <a:pt x="114300" y="99649"/>
                      <a:pt x="114300" y="56086"/>
                    </a:cubicBezTo>
                    <a:cubicBezTo>
                      <a:pt x="114300" y="9419"/>
                      <a:pt x="112912" y="7969"/>
                      <a:pt x="63760" y="3281"/>
                    </a:cubicBezTo>
                    <a:cubicBezTo>
                      <a:pt x="29355" y="0"/>
                      <a:pt x="11109" y="3960"/>
                      <a:pt x="6610" y="1568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6" name="任意多边形: 形状 1025">
                <a:extLst>
                  <a:ext uri="{FF2B5EF4-FFF2-40B4-BE49-F238E27FC236}">
                    <a16:creationId xmlns:a16="http://schemas.microsoft.com/office/drawing/2014/main" id="{84DD29A9-4E35-4DFA-ACC7-A7E21BADFAA0}"/>
                  </a:ext>
                </a:extLst>
              </p:cNvPr>
              <p:cNvSpPr/>
              <p:nvPr/>
            </p:nvSpPr>
            <p:spPr>
              <a:xfrm>
                <a:off x="11180016" y="3352886"/>
                <a:ext cx="310213" cy="59431"/>
              </a:xfrm>
              <a:custGeom>
                <a:avLst/>
                <a:gdLst/>
                <a:ahLst/>
                <a:cxnLst/>
                <a:rect l="0" t="0" r="0" b="0"/>
                <a:pathLst>
                  <a:path w="310213" h="59431">
                    <a:moveTo>
                      <a:pt x="1495" y="28388"/>
                    </a:moveTo>
                    <a:cubicBezTo>
                      <a:pt x="0" y="39942"/>
                      <a:pt x="41735" y="46565"/>
                      <a:pt x="154826" y="52719"/>
                    </a:cubicBezTo>
                    <a:cubicBezTo>
                      <a:pt x="278147" y="59430"/>
                      <a:pt x="310212" y="57771"/>
                      <a:pt x="310212" y="44675"/>
                    </a:cubicBezTo>
                    <a:cubicBezTo>
                      <a:pt x="310212" y="13599"/>
                      <a:pt x="243433" y="0"/>
                      <a:pt x="121956" y="6336"/>
                    </a:cubicBezTo>
                    <a:cubicBezTo>
                      <a:pt x="40604" y="10580"/>
                      <a:pt x="2907" y="17481"/>
                      <a:pt x="1495" y="2838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7" name="任意多边形: 形状 1026">
                <a:extLst>
                  <a:ext uri="{FF2B5EF4-FFF2-40B4-BE49-F238E27FC236}">
                    <a16:creationId xmlns:a16="http://schemas.microsoft.com/office/drawing/2014/main" id="{FEC64434-83AE-4185-BDD5-859E25E2DBC5}"/>
                  </a:ext>
                </a:extLst>
              </p:cNvPr>
              <p:cNvSpPr/>
              <p:nvPr/>
            </p:nvSpPr>
            <p:spPr>
              <a:xfrm>
                <a:off x="11497620" y="3359049"/>
                <a:ext cx="148502" cy="159555"/>
              </a:xfrm>
              <a:custGeom>
                <a:avLst/>
                <a:gdLst/>
                <a:ahLst/>
                <a:cxnLst/>
                <a:rect l="0" t="0" r="0" b="0"/>
                <a:pathLst>
                  <a:path w="148502" h="159555">
                    <a:moveTo>
                      <a:pt x="1155" y="21442"/>
                    </a:moveTo>
                    <a:cubicBezTo>
                      <a:pt x="0" y="31115"/>
                      <a:pt x="19416" y="42455"/>
                      <a:pt x="47458" y="48487"/>
                    </a:cubicBezTo>
                    <a:cubicBezTo>
                      <a:pt x="97539" y="59259"/>
                      <a:pt x="95920" y="68980"/>
                      <a:pt x="41143" y="86389"/>
                    </a:cubicBezTo>
                    <a:cubicBezTo>
                      <a:pt x="15500" y="94538"/>
                      <a:pt x="10296" y="102917"/>
                      <a:pt x="15138" y="128250"/>
                    </a:cubicBezTo>
                    <a:cubicBezTo>
                      <a:pt x="20973" y="158769"/>
                      <a:pt x="23564" y="159554"/>
                      <a:pt x="86276" y="149811"/>
                    </a:cubicBezTo>
                    <a:cubicBezTo>
                      <a:pt x="122071" y="144250"/>
                      <a:pt x="148501" y="134095"/>
                      <a:pt x="145008" y="127243"/>
                    </a:cubicBezTo>
                    <a:cubicBezTo>
                      <a:pt x="141515" y="120392"/>
                      <a:pt x="130086" y="114677"/>
                      <a:pt x="119608" y="114543"/>
                    </a:cubicBezTo>
                    <a:cubicBezTo>
                      <a:pt x="105533" y="114364"/>
                      <a:pt x="100558" y="99375"/>
                      <a:pt x="100558" y="57150"/>
                    </a:cubicBezTo>
                    <a:lnTo>
                      <a:pt x="100558" y="0"/>
                    </a:lnTo>
                    <a:lnTo>
                      <a:pt x="51851" y="2392"/>
                    </a:lnTo>
                    <a:cubicBezTo>
                      <a:pt x="22567" y="3830"/>
                      <a:pt x="2351" y="11426"/>
                      <a:pt x="1155" y="2144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8" name="任意多边形: 形状 1027">
                <a:extLst>
                  <a:ext uri="{FF2B5EF4-FFF2-40B4-BE49-F238E27FC236}">
                    <a16:creationId xmlns:a16="http://schemas.microsoft.com/office/drawing/2014/main" id="{1517AB4A-DB85-48E3-9854-15B5271EC8DB}"/>
                  </a:ext>
                </a:extLst>
              </p:cNvPr>
              <p:cNvSpPr/>
              <p:nvPr/>
            </p:nvSpPr>
            <p:spPr>
              <a:xfrm>
                <a:off x="2677450" y="3363121"/>
                <a:ext cx="73743" cy="144101"/>
              </a:xfrm>
              <a:custGeom>
                <a:avLst/>
                <a:gdLst/>
                <a:ahLst/>
                <a:cxnLst/>
                <a:rect l="0" t="0" r="0" b="0"/>
                <a:pathLst>
                  <a:path w="73743" h="144101">
                    <a:moveTo>
                      <a:pt x="6163" y="40378"/>
                    </a:moveTo>
                    <a:cubicBezTo>
                      <a:pt x="14619" y="90943"/>
                      <a:pt x="27400" y="125244"/>
                      <a:pt x="42886" y="138931"/>
                    </a:cubicBezTo>
                    <a:cubicBezTo>
                      <a:pt x="48733" y="144100"/>
                      <a:pt x="52482" y="140212"/>
                      <a:pt x="51217" y="130293"/>
                    </a:cubicBezTo>
                    <a:cubicBezTo>
                      <a:pt x="49952" y="120374"/>
                      <a:pt x="55501" y="108190"/>
                      <a:pt x="63547" y="103217"/>
                    </a:cubicBezTo>
                    <a:cubicBezTo>
                      <a:pt x="73742" y="96916"/>
                      <a:pt x="70505" y="86505"/>
                      <a:pt x="52864" y="68864"/>
                    </a:cubicBezTo>
                    <a:cubicBezTo>
                      <a:pt x="38943" y="54943"/>
                      <a:pt x="21068" y="32837"/>
                      <a:pt x="13141" y="19741"/>
                    </a:cubicBezTo>
                    <a:cubicBezTo>
                      <a:pt x="1193" y="0"/>
                      <a:pt x="0" y="3529"/>
                      <a:pt x="6163" y="4037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29" name="任意多边形: 形状 1028">
                <a:extLst>
                  <a:ext uri="{FF2B5EF4-FFF2-40B4-BE49-F238E27FC236}">
                    <a16:creationId xmlns:a16="http://schemas.microsoft.com/office/drawing/2014/main" id="{A15A6091-C144-454F-B709-AB158D42F155}"/>
                  </a:ext>
                </a:extLst>
              </p:cNvPr>
              <p:cNvSpPr/>
              <p:nvPr/>
            </p:nvSpPr>
            <p:spPr>
              <a:xfrm>
                <a:off x="7197628" y="3378099"/>
                <a:ext cx="38101" cy="127001"/>
              </a:xfrm>
              <a:custGeom>
                <a:avLst/>
                <a:gdLst/>
                <a:ahLst/>
                <a:cxnLst/>
                <a:rect l="0" t="0" r="0" b="0"/>
                <a:pathLst>
                  <a:path w="38101" h="127001">
                    <a:moveTo>
                      <a:pt x="0" y="63500"/>
                    </a:moveTo>
                    <a:cubicBezTo>
                      <a:pt x="0" y="111478"/>
                      <a:pt x="4656" y="127000"/>
                      <a:pt x="19050" y="127000"/>
                    </a:cubicBezTo>
                    <a:cubicBezTo>
                      <a:pt x="33444" y="127000"/>
                      <a:pt x="38100" y="111478"/>
                      <a:pt x="38100" y="63500"/>
                    </a:cubicBezTo>
                    <a:cubicBezTo>
                      <a:pt x="38100" y="15522"/>
                      <a:pt x="33444" y="0"/>
                      <a:pt x="19050" y="0"/>
                    </a:cubicBezTo>
                    <a:cubicBezTo>
                      <a:pt x="4656" y="0"/>
                      <a:pt x="0" y="15522"/>
                      <a:pt x="0" y="635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0" name="任意多边形: 形状 1029">
                <a:extLst>
                  <a:ext uri="{FF2B5EF4-FFF2-40B4-BE49-F238E27FC236}">
                    <a16:creationId xmlns:a16="http://schemas.microsoft.com/office/drawing/2014/main" id="{3178B165-8A04-457A-B78B-102AED3D34C3}"/>
                  </a:ext>
                </a:extLst>
              </p:cNvPr>
              <p:cNvSpPr/>
              <p:nvPr/>
            </p:nvSpPr>
            <p:spPr>
              <a:xfrm>
                <a:off x="7248428" y="3378099"/>
                <a:ext cx="520701" cy="177801"/>
              </a:xfrm>
              <a:custGeom>
                <a:avLst/>
                <a:gdLst/>
                <a:ahLst/>
                <a:cxnLst/>
                <a:rect l="0" t="0" r="0" b="0"/>
                <a:pathLst>
                  <a:path w="520701" h="177801">
                    <a:moveTo>
                      <a:pt x="0" y="0"/>
                    </a:moveTo>
                    <a:lnTo>
                      <a:pt x="0" y="177800"/>
                    </a:lnTo>
                    <a:lnTo>
                      <a:pt x="520700" y="177800"/>
                    </a:lnTo>
                    <a:lnTo>
                      <a:pt x="5207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1" name="任意多边形: 形状 1030">
                <a:extLst>
                  <a:ext uri="{FF2B5EF4-FFF2-40B4-BE49-F238E27FC236}">
                    <a16:creationId xmlns:a16="http://schemas.microsoft.com/office/drawing/2014/main" id="{F37373C9-1C8F-41FA-BE9B-5C3C03EE8844}"/>
                  </a:ext>
                </a:extLst>
              </p:cNvPr>
              <p:cNvSpPr/>
              <p:nvPr/>
            </p:nvSpPr>
            <p:spPr>
              <a:xfrm>
                <a:off x="7776335" y="3387530"/>
                <a:ext cx="745119" cy="53352"/>
              </a:xfrm>
              <a:custGeom>
                <a:avLst/>
                <a:gdLst/>
                <a:ahLst/>
                <a:cxnLst/>
                <a:rect l="0" t="0" r="0" b="0"/>
                <a:pathLst>
                  <a:path w="745119" h="53352">
                    <a:moveTo>
                      <a:pt x="11073" y="17216"/>
                    </a:moveTo>
                    <a:cubicBezTo>
                      <a:pt x="6605" y="24445"/>
                      <a:pt x="2093" y="29186"/>
                      <a:pt x="1046" y="27751"/>
                    </a:cubicBezTo>
                    <a:cubicBezTo>
                      <a:pt x="0" y="26315"/>
                      <a:pt x="152019" y="31591"/>
                      <a:pt x="338868" y="39474"/>
                    </a:cubicBezTo>
                    <a:cubicBezTo>
                      <a:pt x="667785" y="53351"/>
                      <a:pt x="745118" y="47454"/>
                      <a:pt x="630968" y="17198"/>
                    </a:cubicBezTo>
                    <a:cubicBezTo>
                      <a:pt x="566084" y="0"/>
                      <a:pt x="21703" y="16"/>
                      <a:pt x="11073" y="172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2" name="任意多边形: 形状 1031">
                <a:extLst>
                  <a:ext uri="{FF2B5EF4-FFF2-40B4-BE49-F238E27FC236}">
                    <a16:creationId xmlns:a16="http://schemas.microsoft.com/office/drawing/2014/main" id="{CEED028F-EB22-4242-A056-E649A1DD778D}"/>
                  </a:ext>
                </a:extLst>
              </p:cNvPr>
              <p:cNvSpPr/>
              <p:nvPr/>
            </p:nvSpPr>
            <p:spPr>
              <a:xfrm>
                <a:off x="11668028" y="3386937"/>
                <a:ext cx="112745" cy="29264"/>
              </a:xfrm>
              <a:custGeom>
                <a:avLst/>
                <a:gdLst/>
                <a:ahLst/>
                <a:cxnLst/>
                <a:rect l="0" t="0" r="0" b="0"/>
                <a:pathLst>
                  <a:path w="112745" h="29264">
                    <a:moveTo>
                      <a:pt x="0" y="16563"/>
                    </a:moveTo>
                    <a:cubicBezTo>
                      <a:pt x="0" y="23548"/>
                      <a:pt x="26055" y="29263"/>
                      <a:pt x="57900" y="29263"/>
                    </a:cubicBezTo>
                    <a:cubicBezTo>
                      <a:pt x="93265" y="29263"/>
                      <a:pt x="112744" y="24320"/>
                      <a:pt x="107950" y="16563"/>
                    </a:cubicBezTo>
                    <a:cubicBezTo>
                      <a:pt x="97714" y="0"/>
                      <a:pt x="0" y="0"/>
                      <a:pt x="0" y="165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3" name="任意多边形: 形状 1032">
                <a:extLst>
                  <a:ext uri="{FF2B5EF4-FFF2-40B4-BE49-F238E27FC236}">
                    <a16:creationId xmlns:a16="http://schemas.microsoft.com/office/drawing/2014/main" id="{EF22065C-4AB8-43ED-B07C-6DFB1E34ED39}"/>
                  </a:ext>
                </a:extLst>
              </p:cNvPr>
              <p:cNvSpPr/>
              <p:nvPr/>
            </p:nvSpPr>
            <p:spPr>
              <a:xfrm>
                <a:off x="1977928" y="3414338"/>
                <a:ext cx="304801" cy="52663"/>
              </a:xfrm>
              <a:custGeom>
                <a:avLst/>
                <a:gdLst/>
                <a:ahLst/>
                <a:cxnLst/>
                <a:rect l="0" t="0" r="0" b="0"/>
                <a:pathLst>
                  <a:path w="304801" h="52663">
                    <a:moveTo>
                      <a:pt x="5721" y="13074"/>
                    </a:moveTo>
                    <a:cubicBezTo>
                      <a:pt x="2575" y="16221"/>
                      <a:pt x="0" y="26415"/>
                      <a:pt x="0" y="35729"/>
                    </a:cubicBezTo>
                    <a:cubicBezTo>
                      <a:pt x="0" y="48899"/>
                      <a:pt x="33867" y="52662"/>
                      <a:pt x="152400" y="52662"/>
                    </a:cubicBezTo>
                    <a:cubicBezTo>
                      <a:pt x="298257" y="52662"/>
                      <a:pt x="304800" y="51529"/>
                      <a:pt x="304800" y="26262"/>
                    </a:cubicBezTo>
                    <a:cubicBezTo>
                      <a:pt x="304800" y="837"/>
                      <a:pt x="299386" y="0"/>
                      <a:pt x="158121" y="3607"/>
                    </a:cubicBezTo>
                    <a:cubicBezTo>
                      <a:pt x="77448" y="5667"/>
                      <a:pt x="8868" y="9927"/>
                      <a:pt x="5721" y="130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4" name="任意多边形: 形状 1033">
                <a:extLst>
                  <a:ext uri="{FF2B5EF4-FFF2-40B4-BE49-F238E27FC236}">
                    <a16:creationId xmlns:a16="http://schemas.microsoft.com/office/drawing/2014/main" id="{99F3A6B0-CBD5-47F1-BFCE-9D8D77C27256}"/>
                  </a:ext>
                </a:extLst>
              </p:cNvPr>
              <p:cNvSpPr/>
              <p:nvPr/>
            </p:nvSpPr>
            <p:spPr>
              <a:xfrm>
                <a:off x="2749118" y="3408339"/>
                <a:ext cx="53522" cy="46402"/>
              </a:xfrm>
              <a:custGeom>
                <a:avLst/>
                <a:gdLst/>
                <a:ahLst/>
                <a:cxnLst/>
                <a:rect l="0" t="0" r="0" b="0"/>
                <a:pathLst>
                  <a:path w="53522" h="46402">
                    <a:moveTo>
                      <a:pt x="899" y="19097"/>
                    </a:moveTo>
                    <a:cubicBezTo>
                      <a:pt x="0" y="23395"/>
                      <a:pt x="11799" y="31645"/>
                      <a:pt x="27119" y="37431"/>
                    </a:cubicBezTo>
                    <a:cubicBezTo>
                      <a:pt x="50868" y="46401"/>
                      <a:pt x="53521" y="44564"/>
                      <a:pt x="45117" y="24969"/>
                    </a:cubicBezTo>
                    <a:cubicBezTo>
                      <a:pt x="36191" y="4156"/>
                      <a:pt x="4893" y="0"/>
                      <a:pt x="899" y="1909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5" name="任意多边形: 形状 1034">
                <a:extLst>
                  <a:ext uri="{FF2B5EF4-FFF2-40B4-BE49-F238E27FC236}">
                    <a16:creationId xmlns:a16="http://schemas.microsoft.com/office/drawing/2014/main" id="{069744B6-8E23-41C3-906C-8821C3A834FB}"/>
                  </a:ext>
                </a:extLst>
              </p:cNvPr>
              <p:cNvSpPr/>
              <p:nvPr/>
            </p:nvSpPr>
            <p:spPr>
              <a:xfrm>
                <a:off x="11870462" y="3410591"/>
                <a:ext cx="51567" cy="62166"/>
              </a:xfrm>
              <a:custGeom>
                <a:avLst/>
                <a:gdLst/>
                <a:ahLst/>
                <a:cxnLst/>
                <a:rect l="0" t="0" r="0" b="0"/>
                <a:pathLst>
                  <a:path w="51567" h="62166">
                    <a:moveTo>
                      <a:pt x="13211" y="24965"/>
                    </a:moveTo>
                    <a:cubicBezTo>
                      <a:pt x="4376" y="35611"/>
                      <a:pt x="0" y="47176"/>
                      <a:pt x="3488" y="50664"/>
                    </a:cubicBezTo>
                    <a:cubicBezTo>
                      <a:pt x="14989" y="62165"/>
                      <a:pt x="51566" y="41346"/>
                      <a:pt x="51566" y="23299"/>
                    </a:cubicBezTo>
                    <a:cubicBezTo>
                      <a:pt x="51566" y="0"/>
                      <a:pt x="33271" y="795"/>
                      <a:pt x="13211" y="2496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6" name="任意多边形: 形状 1035">
                <a:extLst>
                  <a:ext uri="{FF2B5EF4-FFF2-40B4-BE49-F238E27FC236}">
                    <a16:creationId xmlns:a16="http://schemas.microsoft.com/office/drawing/2014/main" id="{41E62D38-B5FB-4122-BEDF-477FA8F2C684}"/>
                  </a:ext>
                </a:extLst>
              </p:cNvPr>
              <p:cNvSpPr/>
              <p:nvPr/>
            </p:nvSpPr>
            <p:spPr>
              <a:xfrm>
                <a:off x="1453797" y="3411966"/>
                <a:ext cx="39759" cy="35984"/>
              </a:xfrm>
              <a:custGeom>
                <a:avLst/>
                <a:gdLst/>
                <a:ahLst/>
                <a:cxnLst/>
                <a:rect l="0" t="0" r="0" b="0"/>
                <a:pathLst>
                  <a:path w="39759" h="35984">
                    <a:moveTo>
                      <a:pt x="5599" y="16933"/>
                    </a:moveTo>
                    <a:cubicBezTo>
                      <a:pt x="9063" y="27410"/>
                      <a:pt x="19443" y="35983"/>
                      <a:pt x="28666" y="35983"/>
                    </a:cubicBezTo>
                    <a:cubicBezTo>
                      <a:pt x="39758" y="35983"/>
                      <a:pt x="37626" y="29534"/>
                      <a:pt x="22368" y="16933"/>
                    </a:cubicBezTo>
                    <a:cubicBezTo>
                      <a:pt x="1863" y="0"/>
                      <a:pt x="0" y="0"/>
                      <a:pt x="5599" y="169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7" name="任意多边形: 形状 1036">
                <a:extLst>
                  <a:ext uri="{FF2B5EF4-FFF2-40B4-BE49-F238E27FC236}">
                    <a16:creationId xmlns:a16="http://schemas.microsoft.com/office/drawing/2014/main" id="{7C399454-2A90-4415-8DE5-08E275D82786}"/>
                  </a:ext>
                </a:extLst>
              </p:cNvPr>
              <p:cNvSpPr/>
              <p:nvPr/>
            </p:nvSpPr>
            <p:spPr>
              <a:xfrm>
                <a:off x="1945836" y="3428899"/>
                <a:ext cx="16663" cy="65406"/>
              </a:xfrm>
              <a:custGeom>
                <a:avLst/>
                <a:gdLst/>
                <a:ahLst/>
                <a:cxnLst/>
                <a:rect l="0" t="0" r="0" b="0"/>
                <a:pathLst>
                  <a:path w="16663" h="65406">
                    <a:moveTo>
                      <a:pt x="2374" y="41275"/>
                    </a:moveTo>
                    <a:cubicBezTo>
                      <a:pt x="0" y="63976"/>
                      <a:pt x="127" y="65405"/>
                      <a:pt x="2658" y="44450"/>
                    </a:cubicBezTo>
                    <a:cubicBezTo>
                      <a:pt x="5188" y="23495"/>
                      <a:pt x="9988" y="4921"/>
                      <a:pt x="13325" y="3175"/>
                    </a:cubicBezTo>
                    <a:cubicBezTo>
                      <a:pt x="16662" y="1429"/>
                      <a:pt x="16534" y="0"/>
                      <a:pt x="13042" y="0"/>
                    </a:cubicBezTo>
                    <a:cubicBezTo>
                      <a:pt x="9550" y="0"/>
                      <a:pt x="4749" y="18574"/>
                      <a:pt x="2374" y="412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8" name="任意多边形: 形状 1037">
                <a:extLst>
                  <a:ext uri="{FF2B5EF4-FFF2-40B4-BE49-F238E27FC236}">
                    <a16:creationId xmlns:a16="http://schemas.microsoft.com/office/drawing/2014/main" id="{8231C134-471E-4F76-8C8E-58304055306B}"/>
                  </a:ext>
                </a:extLst>
              </p:cNvPr>
              <p:cNvSpPr/>
              <p:nvPr/>
            </p:nvSpPr>
            <p:spPr>
              <a:xfrm>
                <a:off x="8423259" y="3441599"/>
                <a:ext cx="234870" cy="331228"/>
              </a:xfrm>
              <a:custGeom>
                <a:avLst/>
                <a:gdLst/>
                <a:ahLst/>
                <a:cxnLst/>
                <a:rect l="0" t="0" r="0" b="0"/>
                <a:pathLst>
                  <a:path w="234870" h="331228">
                    <a:moveTo>
                      <a:pt x="82469" y="25400"/>
                    </a:moveTo>
                    <a:cubicBezTo>
                      <a:pt x="82469" y="47353"/>
                      <a:pt x="90936" y="50800"/>
                      <a:pt x="144853" y="50800"/>
                    </a:cubicBezTo>
                    <a:lnTo>
                      <a:pt x="207237" y="50800"/>
                    </a:lnTo>
                    <a:lnTo>
                      <a:pt x="215964" y="102456"/>
                    </a:lnTo>
                    <a:cubicBezTo>
                      <a:pt x="220764" y="130866"/>
                      <a:pt x="219837" y="153235"/>
                      <a:pt x="213905" y="152163"/>
                    </a:cubicBezTo>
                    <a:cubicBezTo>
                      <a:pt x="207973" y="151091"/>
                      <a:pt x="171687" y="151905"/>
                      <a:pt x="133269" y="153972"/>
                    </a:cubicBezTo>
                    <a:lnTo>
                      <a:pt x="63419" y="157730"/>
                    </a:lnTo>
                    <a:lnTo>
                      <a:pt x="65648" y="113954"/>
                    </a:lnTo>
                    <a:cubicBezTo>
                      <a:pt x="67087" y="85686"/>
                      <a:pt x="60339" y="64635"/>
                      <a:pt x="46598" y="54528"/>
                    </a:cubicBezTo>
                    <a:cubicBezTo>
                      <a:pt x="27294" y="40330"/>
                      <a:pt x="24536" y="48567"/>
                      <a:pt x="16885" y="143263"/>
                    </a:cubicBezTo>
                    <a:cubicBezTo>
                      <a:pt x="12246" y="200676"/>
                      <a:pt x="6531" y="261938"/>
                      <a:pt x="4185" y="279400"/>
                    </a:cubicBezTo>
                    <a:cubicBezTo>
                      <a:pt x="0" y="310544"/>
                      <a:pt x="2041" y="311342"/>
                      <a:pt x="111044" y="321189"/>
                    </a:cubicBezTo>
                    <a:lnTo>
                      <a:pt x="222169" y="331227"/>
                    </a:lnTo>
                    <a:lnTo>
                      <a:pt x="214817" y="295789"/>
                    </a:lnTo>
                    <a:cubicBezTo>
                      <a:pt x="210773" y="276297"/>
                      <a:pt x="207439" y="270351"/>
                      <a:pt x="207408" y="282575"/>
                    </a:cubicBezTo>
                    <a:cubicBezTo>
                      <a:pt x="207361" y="301231"/>
                      <a:pt x="195286" y="304800"/>
                      <a:pt x="132211" y="304800"/>
                    </a:cubicBezTo>
                    <a:lnTo>
                      <a:pt x="57069" y="304800"/>
                    </a:lnTo>
                    <a:lnTo>
                      <a:pt x="57069" y="256117"/>
                    </a:lnTo>
                    <a:cubicBezTo>
                      <a:pt x="57069" y="229341"/>
                      <a:pt x="59607" y="204895"/>
                      <a:pt x="62709" y="201794"/>
                    </a:cubicBezTo>
                    <a:cubicBezTo>
                      <a:pt x="65810" y="198692"/>
                      <a:pt x="105816" y="199298"/>
                      <a:pt x="151609" y="203140"/>
                    </a:cubicBezTo>
                    <a:lnTo>
                      <a:pt x="234869" y="210127"/>
                    </a:lnTo>
                    <a:lnTo>
                      <a:pt x="234869" y="0"/>
                    </a:lnTo>
                    <a:lnTo>
                      <a:pt x="158669" y="0"/>
                    </a:lnTo>
                    <a:cubicBezTo>
                      <a:pt x="90936" y="0"/>
                      <a:pt x="82469" y="2822"/>
                      <a:pt x="82469"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39" name="任意多边形: 形状 1038">
                <a:extLst>
                  <a:ext uri="{FF2B5EF4-FFF2-40B4-BE49-F238E27FC236}">
                    <a16:creationId xmlns:a16="http://schemas.microsoft.com/office/drawing/2014/main" id="{E312ADC6-2DEF-48FD-AA3F-534BCE74BABC}"/>
                  </a:ext>
                </a:extLst>
              </p:cNvPr>
              <p:cNvSpPr/>
              <p:nvPr/>
            </p:nvSpPr>
            <p:spPr>
              <a:xfrm>
                <a:off x="8686274" y="3432640"/>
                <a:ext cx="149655" cy="35650"/>
              </a:xfrm>
              <a:custGeom>
                <a:avLst/>
                <a:gdLst/>
                <a:ahLst/>
                <a:cxnLst/>
                <a:rect l="0" t="0" r="0" b="0"/>
                <a:pathLst>
                  <a:path w="149655" h="35650">
                    <a:moveTo>
                      <a:pt x="16304" y="8960"/>
                    </a:moveTo>
                    <a:cubicBezTo>
                      <a:pt x="58126" y="26932"/>
                      <a:pt x="149654" y="35649"/>
                      <a:pt x="149654" y="21660"/>
                    </a:cubicBezTo>
                    <a:cubicBezTo>
                      <a:pt x="149654" y="14675"/>
                      <a:pt x="113935" y="6504"/>
                      <a:pt x="70279" y="3503"/>
                    </a:cubicBezTo>
                    <a:cubicBezTo>
                      <a:pt x="19329" y="0"/>
                      <a:pt x="0" y="1954"/>
                      <a:pt x="16304" y="89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0" name="任意多边形: 形状 1039">
                <a:extLst>
                  <a:ext uri="{FF2B5EF4-FFF2-40B4-BE49-F238E27FC236}">
                    <a16:creationId xmlns:a16="http://schemas.microsoft.com/office/drawing/2014/main" id="{0C4DD758-9F03-4284-9646-3A022C06856D}"/>
                  </a:ext>
                </a:extLst>
              </p:cNvPr>
              <p:cNvSpPr/>
              <p:nvPr/>
            </p:nvSpPr>
            <p:spPr>
              <a:xfrm>
                <a:off x="8875540" y="3441599"/>
                <a:ext cx="125489" cy="29268"/>
              </a:xfrm>
              <a:custGeom>
                <a:avLst/>
                <a:gdLst/>
                <a:ahLst/>
                <a:cxnLst/>
                <a:rect l="0" t="0" r="0" b="0"/>
                <a:pathLst>
                  <a:path w="125489" h="29268">
                    <a:moveTo>
                      <a:pt x="4838" y="12700"/>
                    </a:moveTo>
                    <a:cubicBezTo>
                      <a:pt x="15077" y="29267"/>
                      <a:pt x="125488" y="29267"/>
                      <a:pt x="125488" y="12700"/>
                    </a:cubicBezTo>
                    <a:cubicBezTo>
                      <a:pt x="125488" y="5715"/>
                      <a:pt x="96576" y="0"/>
                      <a:pt x="61238" y="0"/>
                    </a:cubicBezTo>
                    <a:cubicBezTo>
                      <a:pt x="21639" y="0"/>
                      <a:pt x="0" y="4873"/>
                      <a:pt x="4838"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1" name="任意多边形: 形状 1040">
                <a:extLst>
                  <a:ext uri="{FF2B5EF4-FFF2-40B4-BE49-F238E27FC236}">
                    <a16:creationId xmlns:a16="http://schemas.microsoft.com/office/drawing/2014/main" id="{248EA892-34E9-4DBE-AF7E-A54FCC3DFE3D}"/>
                  </a:ext>
                </a:extLst>
              </p:cNvPr>
              <p:cNvSpPr/>
              <p:nvPr/>
            </p:nvSpPr>
            <p:spPr>
              <a:xfrm>
                <a:off x="9038188" y="3432690"/>
                <a:ext cx="150134" cy="16119"/>
              </a:xfrm>
              <a:custGeom>
                <a:avLst/>
                <a:gdLst/>
                <a:ahLst/>
                <a:cxnLst/>
                <a:rect l="0" t="0" r="0" b="0"/>
                <a:pathLst>
                  <a:path w="150134" h="16119">
                    <a:moveTo>
                      <a:pt x="58090" y="8907"/>
                    </a:moveTo>
                    <a:cubicBezTo>
                      <a:pt x="93015" y="14024"/>
                      <a:pt x="129877" y="16118"/>
                      <a:pt x="140005" y="13560"/>
                    </a:cubicBezTo>
                    <a:cubicBezTo>
                      <a:pt x="150133" y="11003"/>
                      <a:pt x="121558" y="6816"/>
                      <a:pt x="76505" y="4257"/>
                    </a:cubicBezTo>
                    <a:cubicBezTo>
                      <a:pt x="1569" y="0"/>
                      <a:pt x="0" y="396"/>
                      <a:pt x="58090" y="890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2" name="任意多边形: 形状 1041">
                <a:extLst>
                  <a:ext uri="{FF2B5EF4-FFF2-40B4-BE49-F238E27FC236}">
                    <a16:creationId xmlns:a16="http://schemas.microsoft.com/office/drawing/2014/main" id="{76C6C1CF-FA2C-4943-9716-1A150259347B}"/>
                  </a:ext>
                </a:extLst>
              </p:cNvPr>
              <p:cNvSpPr/>
              <p:nvPr/>
            </p:nvSpPr>
            <p:spPr>
              <a:xfrm>
                <a:off x="9219449" y="3432591"/>
                <a:ext cx="137180" cy="35491"/>
              </a:xfrm>
              <a:custGeom>
                <a:avLst/>
                <a:gdLst/>
                <a:ahLst/>
                <a:cxnLst/>
                <a:rect l="0" t="0" r="0" b="0"/>
                <a:pathLst>
                  <a:path w="137180" h="35491">
                    <a:moveTo>
                      <a:pt x="16529" y="9009"/>
                    </a:moveTo>
                    <a:cubicBezTo>
                      <a:pt x="59005" y="27262"/>
                      <a:pt x="137179" y="35490"/>
                      <a:pt x="137179" y="21709"/>
                    </a:cubicBezTo>
                    <a:cubicBezTo>
                      <a:pt x="137179" y="14724"/>
                      <a:pt x="104317" y="6553"/>
                      <a:pt x="64154" y="3552"/>
                    </a:cubicBezTo>
                    <a:cubicBezTo>
                      <a:pt x="16633" y="0"/>
                      <a:pt x="0" y="1906"/>
                      <a:pt x="16529" y="90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3" name="任意多边形: 形状 1042">
                <a:extLst>
                  <a:ext uri="{FF2B5EF4-FFF2-40B4-BE49-F238E27FC236}">
                    <a16:creationId xmlns:a16="http://schemas.microsoft.com/office/drawing/2014/main" id="{49FF26EA-B7D8-4D28-899D-00819D07860E}"/>
                  </a:ext>
                </a:extLst>
              </p:cNvPr>
              <p:cNvSpPr/>
              <p:nvPr/>
            </p:nvSpPr>
            <p:spPr>
              <a:xfrm>
                <a:off x="231136" y="3441958"/>
                <a:ext cx="77738" cy="75843"/>
              </a:xfrm>
              <a:custGeom>
                <a:avLst/>
                <a:gdLst/>
                <a:ahLst/>
                <a:cxnLst/>
                <a:rect l="0" t="0" r="0" b="0"/>
                <a:pathLst>
                  <a:path w="77738" h="75843">
                    <a:moveTo>
                      <a:pt x="20506" y="30291"/>
                    </a:moveTo>
                    <a:cubicBezTo>
                      <a:pt x="0" y="54999"/>
                      <a:pt x="13482" y="75842"/>
                      <a:pt x="49969" y="75842"/>
                    </a:cubicBezTo>
                    <a:cubicBezTo>
                      <a:pt x="75054" y="75842"/>
                      <a:pt x="77737" y="71255"/>
                      <a:pt x="70397" y="40917"/>
                    </a:cubicBezTo>
                    <a:cubicBezTo>
                      <a:pt x="61304" y="3335"/>
                      <a:pt x="45645" y="0"/>
                      <a:pt x="20506" y="302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4" name="任意多边形: 形状 1043">
                <a:extLst>
                  <a:ext uri="{FF2B5EF4-FFF2-40B4-BE49-F238E27FC236}">
                    <a16:creationId xmlns:a16="http://schemas.microsoft.com/office/drawing/2014/main" id="{77A0E0E0-6814-4D5B-A742-6C0ECFF8688C}"/>
                  </a:ext>
                </a:extLst>
              </p:cNvPr>
              <p:cNvSpPr/>
              <p:nvPr/>
            </p:nvSpPr>
            <p:spPr>
              <a:xfrm>
                <a:off x="2993522" y="3480810"/>
                <a:ext cx="63186" cy="215973"/>
              </a:xfrm>
              <a:custGeom>
                <a:avLst/>
                <a:gdLst/>
                <a:ahLst/>
                <a:cxnLst/>
                <a:rect l="0" t="0" r="0" b="0"/>
                <a:pathLst>
                  <a:path w="63186" h="215973">
                    <a:moveTo>
                      <a:pt x="60701" y="40164"/>
                    </a:moveTo>
                    <a:cubicBezTo>
                      <a:pt x="63185" y="96762"/>
                      <a:pt x="59789" y="113189"/>
                      <a:pt x="45606" y="113189"/>
                    </a:cubicBezTo>
                    <a:cubicBezTo>
                      <a:pt x="35540" y="113189"/>
                      <a:pt x="23674" y="119064"/>
                      <a:pt x="19235" y="126246"/>
                    </a:cubicBezTo>
                    <a:cubicBezTo>
                      <a:pt x="7507" y="145222"/>
                      <a:pt x="0" y="215972"/>
                      <a:pt x="10534" y="208244"/>
                    </a:cubicBezTo>
                    <a:cubicBezTo>
                      <a:pt x="15441" y="204645"/>
                      <a:pt x="28029" y="196290"/>
                      <a:pt x="38506" y="189677"/>
                    </a:cubicBezTo>
                    <a:cubicBezTo>
                      <a:pt x="52944" y="180564"/>
                      <a:pt x="57549" y="152172"/>
                      <a:pt x="57526" y="72396"/>
                    </a:cubicBezTo>
                    <a:cubicBezTo>
                      <a:pt x="57510" y="14505"/>
                      <a:pt x="58938" y="0"/>
                      <a:pt x="60701" y="4016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5" name="任意多边形: 形状 1044">
                <a:extLst>
                  <a:ext uri="{FF2B5EF4-FFF2-40B4-BE49-F238E27FC236}">
                    <a16:creationId xmlns:a16="http://schemas.microsoft.com/office/drawing/2014/main" id="{D95DBC70-E2E1-47D6-9743-8ABE80EA60E8}"/>
                  </a:ext>
                </a:extLst>
              </p:cNvPr>
              <p:cNvSpPr/>
              <p:nvPr/>
            </p:nvSpPr>
            <p:spPr>
              <a:xfrm>
                <a:off x="4302822" y="34443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6" name="任意多边形: 形状 1045">
                <a:extLst>
                  <a:ext uri="{FF2B5EF4-FFF2-40B4-BE49-F238E27FC236}">
                    <a16:creationId xmlns:a16="http://schemas.microsoft.com/office/drawing/2014/main" id="{D041464E-4017-4AA1-9AF2-7FD09E489F6F}"/>
                  </a:ext>
                </a:extLst>
              </p:cNvPr>
              <p:cNvSpPr/>
              <p:nvPr/>
            </p:nvSpPr>
            <p:spPr>
              <a:xfrm>
                <a:off x="7762778" y="3454299"/>
                <a:ext cx="666751" cy="203201"/>
              </a:xfrm>
              <a:custGeom>
                <a:avLst/>
                <a:gdLst/>
                <a:ahLst/>
                <a:cxnLst/>
                <a:rect l="0" t="0" r="0" b="0"/>
                <a:pathLst>
                  <a:path w="666751" h="203201">
                    <a:moveTo>
                      <a:pt x="10700" y="62944"/>
                    </a:moveTo>
                    <a:lnTo>
                      <a:pt x="0" y="125888"/>
                    </a:lnTo>
                    <a:lnTo>
                      <a:pt x="50800" y="129619"/>
                    </a:lnTo>
                    <a:cubicBezTo>
                      <a:pt x="93782" y="132776"/>
                      <a:pt x="103201" y="138725"/>
                      <a:pt x="112009" y="168275"/>
                    </a:cubicBezTo>
                    <a:lnTo>
                      <a:pt x="122417" y="203200"/>
                    </a:lnTo>
                    <a:lnTo>
                      <a:pt x="666750" y="203200"/>
                    </a:lnTo>
                    <a:lnTo>
                      <a:pt x="666750" y="0"/>
                    </a:lnTo>
                    <a:lnTo>
                      <a:pt x="21401"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7" name="任意多边形: 形状 1046">
                <a:extLst>
                  <a:ext uri="{FF2B5EF4-FFF2-40B4-BE49-F238E27FC236}">
                    <a16:creationId xmlns:a16="http://schemas.microsoft.com/office/drawing/2014/main" id="{CBD19950-F05F-46C7-A860-CB0DD43F0918}"/>
                  </a:ext>
                </a:extLst>
              </p:cNvPr>
              <p:cNvSpPr/>
              <p:nvPr/>
            </p:nvSpPr>
            <p:spPr>
              <a:xfrm>
                <a:off x="11350528" y="3454299"/>
                <a:ext cx="139701" cy="38101"/>
              </a:xfrm>
              <a:custGeom>
                <a:avLst/>
                <a:gdLst/>
                <a:ahLst/>
                <a:cxnLst/>
                <a:rect l="0" t="0" r="0" b="0"/>
                <a:pathLst>
                  <a:path w="139701" h="38101">
                    <a:moveTo>
                      <a:pt x="0" y="19050"/>
                    </a:moveTo>
                    <a:cubicBezTo>
                      <a:pt x="0" y="33674"/>
                      <a:pt x="16228" y="38100"/>
                      <a:pt x="69850" y="38100"/>
                    </a:cubicBezTo>
                    <a:cubicBezTo>
                      <a:pt x="123472" y="38100"/>
                      <a:pt x="139700" y="33674"/>
                      <a:pt x="139700" y="19050"/>
                    </a:cubicBezTo>
                    <a:cubicBezTo>
                      <a:pt x="139700" y="4426"/>
                      <a:pt x="123472" y="0"/>
                      <a:pt x="69850" y="0"/>
                    </a:cubicBezTo>
                    <a:cubicBezTo>
                      <a:pt x="16228" y="0"/>
                      <a:pt x="0" y="4426"/>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8" name="任意多边形: 形状 1047">
                <a:extLst>
                  <a:ext uri="{FF2B5EF4-FFF2-40B4-BE49-F238E27FC236}">
                    <a16:creationId xmlns:a16="http://schemas.microsoft.com/office/drawing/2014/main" id="{0C5D3AF9-6950-4980-A394-8DA7FD5DA367}"/>
                  </a:ext>
                </a:extLst>
              </p:cNvPr>
              <p:cNvSpPr/>
              <p:nvPr/>
            </p:nvSpPr>
            <p:spPr>
              <a:xfrm>
                <a:off x="11665055" y="3443930"/>
                <a:ext cx="125615" cy="51694"/>
              </a:xfrm>
              <a:custGeom>
                <a:avLst/>
                <a:gdLst/>
                <a:ahLst/>
                <a:cxnLst/>
                <a:rect l="0" t="0" r="0" b="0"/>
                <a:pathLst>
                  <a:path w="125615" h="51694">
                    <a:moveTo>
                      <a:pt x="44248" y="13116"/>
                    </a:moveTo>
                    <a:cubicBezTo>
                      <a:pt x="0" y="31142"/>
                      <a:pt x="9056" y="51693"/>
                      <a:pt x="55967" y="39712"/>
                    </a:cubicBezTo>
                    <a:cubicBezTo>
                      <a:pt x="78127" y="34051"/>
                      <a:pt x="101464" y="25134"/>
                      <a:pt x="107825" y="19895"/>
                    </a:cubicBezTo>
                    <a:cubicBezTo>
                      <a:pt x="125614" y="5243"/>
                      <a:pt x="76444" y="0"/>
                      <a:pt x="44248" y="1311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49" name="任意多边形: 形状 1048">
                <a:extLst>
                  <a:ext uri="{FF2B5EF4-FFF2-40B4-BE49-F238E27FC236}">
                    <a16:creationId xmlns:a16="http://schemas.microsoft.com/office/drawing/2014/main" id="{9AE08211-23B5-4ABF-AE44-1F8F21EF1C43}"/>
                  </a:ext>
                </a:extLst>
              </p:cNvPr>
              <p:cNvSpPr/>
              <p:nvPr/>
            </p:nvSpPr>
            <p:spPr>
              <a:xfrm>
                <a:off x="11922256" y="3454299"/>
                <a:ext cx="76965" cy="58769"/>
              </a:xfrm>
              <a:custGeom>
                <a:avLst/>
                <a:gdLst/>
                <a:ahLst/>
                <a:cxnLst/>
                <a:rect l="0" t="0" r="0" b="0"/>
                <a:pathLst>
                  <a:path w="76965" h="58769">
                    <a:moveTo>
                      <a:pt x="12472" y="11661"/>
                    </a:moveTo>
                    <a:cubicBezTo>
                      <a:pt x="12472" y="18075"/>
                      <a:pt x="9283" y="31633"/>
                      <a:pt x="5385" y="41791"/>
                    </a:cubicBezTo>
                    <a:cubicBezTo>
                      <a:pt x="0" y="55824"/>
                      <a:pt x="6100" y="58768"/>
                      <a:pt x="30785" y="54049"/>
                    </a:cubicBezTo>
                    <a:cubicBezTo>
                      <a:pt x="70882" y="46384"/>
                      <a:pt x="76964" y="0"/>
                      <a:pt x="37872" y="0"/>
                    </a:cubicBezTo>
                    <a:cubicBezTo>
                      <a:pt x="23902" y="0"/>
                      <a:pt x="12472" y="5248"/>
                      <a:pt x="12472" y="1166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0" name="任意多边形: 形状 1049">
                <a:extLst>
                  <a:ext uri="{FF2B5EF4-FFF2-40B4-BE49-F238E27FC236}">
                    <a16:creationId xmlns:a16="http://schemas.microsoft.com/office/drawing/2014/main" id="{52EB9513-C390-4661-B540-CEA9CE8E29F7}"/>
                  </a:ext>
                </a:extLst>
              </p:cNvPr>
              <p:cNvSpPr/>
              <p:nvPr/>
            </p:nvSpPr>
            <p:spPr>
              <a:xfrm>
                <a:off x="3882928" y="3466999"/>
                <a:ext cx="34612" cy="104808"/>
              </a:xfrm>
              <a:custGeom>
                <a:avLst/>
                <a:gdLst/>
                <a:ahLst/>
                <a:cxnLst/>
                <a:rect l="0" t="0" r="0" b="0"/>
                <a:pathLst>
                  <a:path w="34612" h="104808">
                    <a:moveTo>
                      <a:pt x="0" y="44450"/>
                    </a:moveTo>
                    <a:cubicBezTo>
                      <a:pt x="0" y="94139"/>
                      <a:pt x="19398" y="104807"/>
                      <a:pt x="27993" y="59846"/>
                    </a:cubicBezTo>
                    <a:cubicBezTo>
                      <a:pt x="34611" y="25223"/>
                      <a:pt x="27720" y="0"/>
                      <a:pt x="11642" y="0"/>
                    </a:cubicBezTo>
                    <a:cubicBezTo>
                      <a:pt x="5239" y="0"/>
                      <a:pt x="0" y="20002"/>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1" name="任意多边形: 形状 1050">
                <a:extLst>
                  <a:ext uri="{FF2B5EF4-FFF2-40B4-BE49-F238E27FC236}">
                    <a16:creationId xmlns:a16="http://schemas.microsoft.com/office/drawing/2014/main" id="{DB29BDAA-1046-48EA-854F-3B7E7A69818B}"/>
                  </a:ext>
                </a:extLst>
              </p:cNvPr>
              <p:cNvSpPr/>
              <p:nvPr/>
            </p:nvSpPr>
            <p:spPr>
              <a:xfrm>
                <a:off x="3969436" y="3466999"/>
                <a:ext cx="40493" cy="107777"/>
              </a:xfrm>
              <a:custGeom>
                <a:avLst/>
                <a:gdLst/>
                <a:ahLst/>
                <a:cxnLst/>
                <a:rect l="0" t="0" r="0" b="0"/>
                <a:pathLst>
                  <a:path w="40493" h="107777">
                    <a:moveTo>
                      <a:pt x="737" y="22225"/>
                    </a:moveTo>
                    <a:cubicBezTo>
                      <a:pt x="4976" y="94263"/>
                      <a:pt x="40492" y="107776"/>
                      <a:pt x="40492" y="37350"/>
                    </a:cubicBezTo>
                    <a:cubicBezTo>
                      <a:pt x="40492" y="11419"/>
                      <a:pt x="34215" y="0"/>
                      <a:pt x="19961" y="0"/>
                    </a:cubicBezTo>
                    <a:cubicBezTo>
                      <a:pt x="8376" y="0"/>
                      <a:pt x="0" y="9684"/>
                      <a:pt x="737"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2" name="任意多边形: 形状 1051">
                <a:extLst>
                  <a:ext uri="{FF2B5EF4-FFF2-40B4-BE49-F238E27FC236}">
                    <a16:creationId xmlns:a16="http://schemas.microsoft.com/office/drawing/2014/main" id="{E1C37017-0EF7-44DC-885E-50393C12C9DF}"/>
                  </a:ext>
                </a:extLst>
              </p:cNvPr>
              <p:cNvSpPr/>
              <p:nvPr/>
            </p:nvSpPr>
            <p:spPr>
              <a:xfrm>
                <a:off x="8654089" y="3469085"/>
                <a:ext cx="765729" cy="326618"/>
              </a:xfrm>
              <a:custGeom>
                <a:avLst/>
                <a:gdLst/>
                <a:ahLst/>
                <a:cxnLst/>
                <a:rect l="0" t="0" r="0" b="0"/>
                <a:pathLst>
                  <a:path w="765729" h="326618">
                    <a:moveTo>
                      <a:pt x="7924" y="156376"/>
                    </a:moveTo>
                    <a:cubicBezTo>
                      <a:pt x="0" y="279540"/>
                      <a:pt x="1273" y="316887"/>
                      <a:pt x="13564" y="321786"/>
                    </a:cubicBezTo>
                    <a:cubicBezTo>
                      <a:pt x="25683" y="326617"/>
                      <a:pt x="29439" y="295232"/>
                      <a:pt x="29439" y="189164"/>
                    </a:cubicBezTo>
                    <a:cubicBezTo>
                      <a:pt x="29439" y="99137"/>
                      <a:pt x="34519" y="47073"/>
                      <a:pt x="43867" y="41296"/>
                    </a:cubicBezTo>
                    <a:cubicBezTo>
                      <a:pt x="51802" y="36392"/>
                      <a:pt x="218110" y="33579"/>
                      <a:pt x="413440" y="35044"/>
                    </a:cubicBezTo>
                    <a:cubicBezTo>
                      <a:pt x="629232" y="36663"/>
                      <a:pt x="765728" y="33086"/>
                      <a:pt x="761304" y="25927"/>
                    </a:cubicBezTo>
                    <a:cubicBezTo>
                      <a:pt x="757165" y="19231"/>
                      <a:pt x="599436" y="13106"/>
                      <a:pt x="395825" y="11735"/>
                    </a:cubicBezTo>
                    <a:cubicBezTo>
                      <a:pt x="198816" y="10410"/>
                      <a:pt x="33247" y="6618"/>
                      <a:pt x="27893" y="3309"/>
                    </a:cubicBezTo>
                    <a:cubicBezTo>
                      <a:pt x="22540" y="0"/>
                      <a:pt x="13554" y="68880"/>
                      <a:pt x="7924" y="15637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3" name="任意多边形: 形状 1052">
                <a:extLst>
                  <a:ext uri="{FF2B5EF4-FFF2-40B4-BE49-F238E27FC236}">
                    <a16:creationId xmlns:a16="http://schemas.microsoft.com/office/drawing/2014/main" id="{4BFC970E-8FB0-40A7-9729-F8452BB3EA0E}"/>
                  </a:ext>
                </a:extLst>
              </p:cNvPr>
              <p:cNvSpPr/>
              <p:nvPr/>
            </p:nvSpPr>
            <p:spPr>
              <a:xfrm>
                <a:off x="2770599" y="3468956"/>
                <a:ext cx="277305" cy="235191"/>
              </a:xfrm>
              <a:custGeom>
                <a:avLst/>
                <a:gdLst/>
                <a:ahLst/>
                <a:cxnLst/>
                <a:rect l="0" t="0" r="0" b="0"/>
                <a:pathLst>
                  <a:path w="277305" h="235191">
                    <a:moveTo>
                      <a:pt x="4889" y="14471"/>
                    </a:moveTo>
                    <a:cubicBezTo>
                      <a:pt x="0" y="23291"/>
                      <a:pt x="2124" y="54636"/>
                      <a:pt x="9609" y="84126"/>
                    </a:cubicBezTo>
                    <a:cubicBezTo>
                      <a:pt x="19274" y="122203"/>
                      <a:pt x="29832" y="137744"/>
                      <a:pt x="46035" y="137744"/>
                    </a:cubicBezTo>
                    <a:cubicBezTo>
                      <a:pt x="77837" y="137744"/>
                      <a:pt x="109029" y="150994"/>
                      <a:pt x="109029" y="164503"/>
                    </a:cubicBezTo>
                    <a:cubicBezTo>
                      <a:pt x="109029" y="170740"/>
                      <a:pt x="94562" y="175844"/>
                      <a:pt x="76880" y="175844"/>
                    </a:cubicBezTo>
                    <a:cubicBezTo>
                      <a:pt x="47007" y="175844"/>
                      <a:pt x="20735" y="206083"/>
                      <a:pt x="36720" y="222069"/>
                    </a:cubicBezTo>
                    <a:cubicBezTo>
                      <a:pt x="49842" y="235190"/>
                      <a:pt x="191537" y="194803"/>
                      <a:pt x="193846" y="177283"/>
                    </a:cubicBezTo>
                    <a:cubicBezTo>
                      <a:pt x="195092" y="167822"/>
                      <a:pt x="210707" y="144847"/>
                      <a:pt x="228545" y="126228"/>
                    </a:cubicBezTo>
                    <a:cubicBezTo>
                      <a:pt x="246383" y="107609"/>
                      <a:pt x="264651" y="74008"/>
                      <a:pt x="269141" y="51560"/>
                    </a:cubicBezTo>
                    <a:lnTo>
                      <a:pt x="277304" y="10744"/>
                    </a:lnTo>
                    <a:lnTo>
                      <a:pt x="145542" y="4589"/>
                    </a:lnTo>
                    <a:cubicBezTo>
                      <a:pt x="47323" y="0"/>
                      <a:pt x="11516" y="2516"/>
                      <a:pt x="4889" y="144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4" name="任意多边形: 形状 1053">
                <a:extLst>
                  <a:ext uri="{FF2B5EF4-FFF2-40B4-BE49-F238E27FC236}">
                    <a16:creationId xmlns:a16="http://schemas.microsoft.com/office/drawing/2014/main" id="{378D2F82-4A19-4A10-82A5-6439E7BDA9FD}"/>
                  </a:ext>
                </a:extLst>
              </p:cNvPr>
              <p:cNvSpPr/>
              <p:nvPr/>
            </p:nvSpPr>
            <p:spPr>
              <a:xfrm>
                <a:off x="4324253" y="3469671"/>
                <a:ext cx="117476" cy="111630"/>
              </a:xfrm>
              <a:custGeom>
                <a:avLst/>
                <a:gdLst/>
                <a:ahLst/>
                <a:cxnLst/>
                <a:rect l="0" t="0" r="0" b="0"/>
                <a:pathLst>
                  <a:path w="117476" h="111630">
                    <a:moveTo>
                      <a:pt x="25591" y="14030"/>
                    </a:moveTo>
                    <a:cubicBezTo>
                      <a:pt x="20458" y="23001"/>
                      <a:pt x="12600" y="48631"/>
                      <a:pt x="8129" y="70985"/>
                    </a:cubicBezTo>
                    <a:lnTo>
                      <a:pt x="0" y="111629"/>
                    </a:lnTo>
                    <a:lnTo>
                      <a:pt x="117475" y="111629"/>
                    </a:lnTo>
                    <a:lnTo>
                      <a:pt x="117475" y="60829"/>
                    </a:lnTo>
                    <a:cubicBezTo>
                      <a:pt x="117475" y="13245"/>
                      <a:pt x="114862" y="9639"/>
                      <a:pt x="76200" y="3874"/>
                    </a:cubicBezTo>
                    <a:cubicBezTo>
                      <a:pt x="50227" y="0"/>
                      <a:pt x="31465" y="3765"/>
                      <a:pt x="25591" y="140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5" name="任意多边形: 形状 1054">
                <a:extLst>
                  <a:ext uri="{FF2B5EF4-FFF2-40B4-BE49-F238E27FC236}">
                    <a16:creationId xmlns:a16="http://schemas.microsoft.com/office/drawing/2014/main" id="{727EE6CE-CE63-445A-A723-F36FB7C3C260}"/>
                  </a:ext>
                </a:extLst>
              </p:cNvPr>
              <p:cNvSpPr/>
              <p:nvPr/>
            </p:nvSpPr>
            <p:spPr>
              <a:xfrm>
                <a:off x="11873921" y="3477984"/>
                <a:ext cx="22537" cy="27116"/>
              </a:xfrm>
              <a:custGeom>
                <a:avLst/>
                <a:gdLst/>
                <a:ahLst/>
                <a:cxnLst/>
                <a:rect l="0" t="0" r="0" b="0"/>
                <a:pathLst>
                  <a:path w="22537" h="27116">
                    <a:moveTo>
                      <a:pt x="5233" y="11866"/>
                    </a:moveTo>
                    <a:cubicBezTo>
                      <a:pt x="0" y="20332"/>
                      <a:pt x="2261" y="27115"/>
                      <a:pt x="10316" y="27115"/>
                    </a:cubicBezTo>
                    <a:cubicBezTo>
                      <a:pt x="18295" y="27115"/>
                      <a:pt x="22536" y="20253"/>
                      <a:pt x="19741" y="11866"/>
                    </a:cubicBezTo>
                    <a:cubicBezTo>
                      <a:pt x="15785" y="0"/>
                      <a:pt x="12567" y="0"/>
                      <a:pt x="5233"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6" name="任意多边形: 形状 1055">
                <a:extLst>
                  <a:ext uri="{FF2B5EF4-FFF2-40B4-BE49-F238E27FC236}">
                    <a16:creationId xmlns:a16="http://schemas.microsoft.com/office/drawing/2014/main" id="{5F75F7E0-04D0-4922-A47A-5A5ECC2DF334}"/>
                  </a:ext>
                </a:extLst>
              </p:cNvPr>
              <p:cNvSpPr/>
              <p:nvPr/>
            </p:nvSpPr>
            <p:spPr>
              <a:xfrm>
                <a:off x="1970101" y="3492399"/>
                <a:ext cx="270129" cy="113794"/>
              </a:xfrm>
              <a:custGeom>
                <a:avLst/>
                <a:gdLst/>
                <a:ahLst/>
                <a:cxnLst/>
                <a:rect l="0" t="0" r="0" b="0"/>
                <a:pathLst>
                  <a:path w="270129" h="113794">
                    <a:moveTo>
                      <a:pt x="3380" y="60325"/>
                    </a:moveTo>
                    <a:cubicBezTo>
                      <a:pt x="0" y="106175"/>
                      <a:pt x="1726" y="113793"/>
                      <a:pt x="10573" y="92075"/>
                    </a:cubicBezTo>
                    <a:cubicBezTo>
                      <a:pt x="24182" y="58670"/>
                      <a:pt x="36939" y="56327"/>
                      <a:pt x="63049" y="82437"/>
                    </a:cubicBezTo>
                    <a:cubicBezTo>
                      <a:pt x="76464" y="95851"/>
                      <a:pt x="83441" y="97009"/>
                      <a:pt x="86975" y="86405"/>
                    </a:cubicBezTo>
                    <a:cubicBezTo>
                      <a:pt x="90134" y="76930"/>
                      <a:pt x="122731" y="71438"/>
                      <a:pt x="175804" y="71438"/>
                    </a:cubicBezTo>
                    <a:cubicBezTo>
                      <a:pt x="258007" y="71438"/>
                      <a:pt x="259745" y="70740"/>
                      <a:pt x="264886" y="35719"/>
                    </a:cubicBezTo>
                    <a:lnTo>
                      <a:pt x="270128" y="0"/>
                    </a:lnTo>
                    <a:lnTo>
                      <a:pt x="7827"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7" name="任意多边形: 形状 1056">
                <a:extLst>
                  <a:ext uri="{FF2B5EF4-FFF2-40B4-BE49-F238E27FC236}">
                    <a16:creationId xmlns:a16="http://schemas.microsoft.com/office/drawing/2014/main" id="{88E19DC4-6693-41D8-9D32-39FDDBC7020B}"/>
                  </a:ext>
                </a:extLst>
              </p:cNvPr>
              <p:cNvSpPr/>
              <p:nvPr/>
            </p:nvSpPr>
            <p:spPr>
              <a:xfrm>
                <a:off x="2320828" y="3492399"/>
                <a:ext cx="27094" cy="27094"/>
              </a:xfrm>
              <a:custGeom>
                <a:avLst/>
                <a:gdLst/>
                <a:ahLst/>
                <a:cxnLst/>
                <a:rect l="0" t="0" r="0" b="0"/>
                <a:pathLst>
                  <a:path w="27094" h="27094">
                    <a:moveTo>
                      <a:pt x="0" y="15240"/>
                    </a:moveTo>
                    <a:cubicBezTo>
                      <a:pt x="0" y="27093"/>
                      <a:pt x="3387" y="27093"/>
                      <a:pt x="15240" y="15240"/>
                    </a:cubicBezTo>
                    <a:cubicBezTo>
                      <a:pt x="27093" y="3387"/>
                      <a:pt x="27093" y="0"/>
                      <a:pt x="15240" y="0"/>
                    </a:cubicBezTo>
                    <a:cubicBezTo>
                      <a:pt x="6858" y="0"/>
                      <a:pt x="0" y="6858"/>
                      <a:pt x="0" y="15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8" name="任意多边形: 形状 1057">
                <a:extLst>
                  <a:ext uri="{FF2B5EF4-FFF2-40B4-BE49-F238E27FC236}">
                    <a16:creationId xmlns:a16="http://schemas.microsoft.com/office/drawing/2014/main" id="{95FB308E-7515-4945-A6E9-BF91154B288C}"/>
                  </a:ext>
                </a:extLst>
              </p:cNvPr>
              <p:cNvSpPr/>
              <p:nvPr/>
            </p:nvSpPr>
            <p:spPr>
              <a:xfrm>
                <a:off x="3260691" y="3492399"/>
                <a:ext cx="48159" cy="88038"/>
              </a:xfrm>
              <a:custGeom>
                <a:avLst/>
                <a:gdLst/>
                <a:ahLst/>
                <a:cxnLst/>
                <a:rect l="0" t="0" r="0" b="0"/>
                <a:pathLst>
                  <a:path w="48159" h="88038">
                    <a:moveTo>
                      <a:pt x="1482" y="28575"/>
                    </a:moveTo>
                    <a:cubicBezTo>
                      <a:pt x="4331" y="68717"/>
                      <a:pt x="25360" y="88037"/>
                      <a:pt x="32183" y="56782"/>
                    </a:cubicBezTo>
                    <a:cubicBezTo>
                      <a:pt x="35189" y="43014"/>
                      <a:pt x="40593" y="24606"/>
                      <a:pt x="44192" y="15875"/>
                    </a:cubicBezTo>
                    <a:cubicBezTo>
                      <a:pt x="48158" y="6256"/>
                      <a:pt x="40632" y="0"/>
                      <a:pt x="25095" y="0"/>
                    </a:cubicBezTo>
                    <a:cubicBezTo>
                      <a:pt x="6369" y="0"/>
                      <a:pt x="0" y="7707"/>
                      <a:pt x="1482"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59" name="任意多边形: 形状 1058">
                <a:extLst>
                  <a:ext uri="{FF2B5EF4-FFF2-40B4-BE49-F238E27FC236}">
                    <a16:creationId xmlns:a16="http://schemas.microsoft.com/office/drawing/2014/main" id="{4CE60CAF-275A-4B75-B6E2-6886FBCBD101}"/>
                  </a:ext>
                </a:extLst>
              </p:cNvPr>
              <p:cNvSpPr/>
              <p:nvPr/>
            </p:nvSpPr>
            <p:spPr>
              <a:xfrm>
                <a:off x="2681899" y="3508082"/>
                <a:ext cx="35524" cy="63253"/>
              </a:xfrm>
              <a:custGeom>
                <a:avLst/>
                <a:gdLst/>
                <a:ahLst/>
                <a:cxnLst/>
                <a:rect l="0" t="0" r="0" b="0"/>
                <a:pathLst>
                  <a:path w="35524" h="63253">
                    <a:moveTo>
                      <a:pt x="3772" y="21565"/>
                    </a:moveTo>
                    <a:cubicBezTo>
                      <a:pt x="0" y="35990"/>
                      <a:pt x="1493" y="50622"/>
                      <a:pt x="7090" y="54081"/>
                    </a:cubicBezTo>
                    <a:cubicBezTo>
                      <a:pt x="21928" y="63252"/>
                      <a:pt x="35523" y="20231"/>
                      <a:pt x="22046" y="6754"/>
                    </a:cubicBezTo>
                    <a:cubicBezTo>
                      <a:pt x="15292" y="0"/>
                      <a:pt x="7830" y="6048"/>
                      <a:pt x="3772" y="2156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0" name="任意多边形: 形状 1059">
                <a:extLst>
                  <a:ext uri="{FF2B5EF4-FFF2-40B4-BE49-F238E27FC236}">
                    <a16:creationId xmlns:a16="http://schemas.microsoft.com/office/drawing/2014/main" id="{CC22ADD4-1039-45CF-A77D-CA63EF208804}"/>
                  </a:ext>
                </a:extLst>
              </p:cNvPr>
              <p:cNvSpPr/>
              <p:nvPr/>
            </p:nvSpPr>
            <p:spPr>
              <a:xfrm>
                <a:off x="3088599" y="3486049"/>
                <a:ext cx="16417" cy="120651"/>
              </a:xfrm>
              <a:custGeom>
                <a:avLst/>
                <a:gdLst/>
                <a:ahLst/>
                <a:cxnLst/>
                <a:rect l="0" t="0" r="0" b="0"/>
                <a:pathLst>
                  <a:path w="16417" h="120651">
                    <a:moveTo>
                      <a:pt x="113" y="60325"/>
                    </a:moveTo>
                    <a:cubicBezTo>
                      <a:pt x="0" y="93504"/>
                      <a:pt x="4674" y="120650"/>
                      <a:pt x="10499" y="120650"/>
                    </a:cubicBezTo>
                    <a:cubicBezTo>
                      <a:pt x="16324" y="120650"/>
                      <a:pt x="16416" y="93504"/>
                      <a:pt x="10704" y="60325"/>
                    </a:cubicBezTo>
                    <a:lnTo>
                      <a:pt x="318"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1" name="任意多边形: 形状 1060">
                <a:extLst>
                  <a:ext uri="{FF2B5EF4-FFF2-40B4-BE49-F238E27FC236}">
                    <a16:creationId xmlns:a16="http://schemas.microsoft.com/office/drawing/2014/main" id="{E50072B1-41F9-4664-A9EA-AEC65A31C5F7}"/>
                  </a:ext>
                </a:extLst>
              </p:cNvPr>
              <p:cNvSpPr/>
              <p:nvPr/>
            </p:nvSpPr>
            <p:spPr>
              <a:xfrm>
                <a:off x="5953028" y="3490905"/>
                <a:ext cx="164846" cy="318995"/>
              </a:xfrm>
              <a:custGeom>
                <a:avLst/>
                <a:gdLst/>
                <a:ahLst/>
                <a:cxnLst/>
                <a:rect l="0" t="0" r="0" b="0"/>
                <a:pathLst>
                  <a:path w="164846" h="318995">
                    <a:moveTo>
                      <a:pt x="28575" y="16940"/>
                    </a:moveTo>
                    <a:cubicBezTo>
                      <a:pt x="1511" y="27965"/>
                      <a:pt x="0" y="35589"/>
                      <a:pt x="0" y="161088"/>
                    </a:cubicBezTo>
                    <a:lnTo>
                      <a:pt x="0" y="293594"/>
                    </a:lnTo>
                    <a:lnTo>
                      <a:pt x="37350" y="293594"/>
                    </a:lnTo>
                    <a:cubicBezTo>
                      <a:pt x="57893" y="293594"/>
                      <a:pt x="78233" y="299309"/>
                      <a:pt x="82550" y="306294"/>
                    </a:cubicBezTo>
                    <a:cubicBezTo>
                      <a:pt x="86867" y="313279"/>
                      <a:pt x="103553" y="318994"/>
                      <a:pt x="119631" y="318994"/>
                    </a:cubicBezTo>
                    <a:cubicBezTo>
                      <a:pt x="146558" y="318994"/>
                      <a:pt x="148993" y="313238"/>
                      <a:pt x="150521" y="245969"/>
                    </a:cubicBezTo>
                    <a:cubicBezTo>
                      <a:pt x="151433" y="205805"/>
                      <a:pt x="155086" y="140749"/>
                      <a:pt x="158640" y="101400"/>
                    </a:cubicBezTo>
                    <a:cubicBezTo>
                      <a:pt x="164845" y="32683"/>
                      <a:pt x="163720" y="29303"/>
                      <a:pt x="130175" y="15849"/>
                    </a:cubicBezTo>
                    <a:cubicBezTo>
                      <a:pt x="90661" y="0"/>
                      <a:pt x="69603" y="227"/>
                      <a:pt x="28575" y="169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2" name="任意多边形: 形状 1061">
                <a:extLst>
                  <a:ext uri="{FF2B5EF4-FFF2-40B4-BE49-F238E27FC236}">
                    <a16:creationId xmlns:a16="http://schemas.microsoft.com/office/drawing/2014/main" id="{F9925CF5-0060-4EB6-9E78-D5A9C6F06495}"/>
                  </a:ext>
                </a:extLst>
              </p:cNvPr>
              <p:cNvSpPr/>
              <p:nvPr/>
            </p:nvSpPr>
            <p:spPr>
              <a:xfrm>
                <a:off x="11696285" y="3505099"/>
                <a:ext cx="71757" cy="5081"/>
              </a:xfrm>
              <a:custGeom>
                <a:avLst/>
                <a:gdLst/>
                <a:ahLst/>
                <a:cxnLst/>
                <a:rect l="0" t="0" r="0" b="0"/>
                <a:pathLst>
                  <a:path w="71757" h="5081">
                    <a:moveTo>
                      <a:pt x="41593" y="5080"/>
                    </a:moveTo>
                    <a:cubicBezTo>
                      <a:pt x="66040" y="5080"/>
                      <a:pt x="71756" y="3937"/>
                      <a:pt x="54293" y="2540"/>
                    </a:cubicBezTo>
                    <a:cubicBezTo>
                      <a:pt x="36831" y="1143"/>
                      <a:pt x="19686" y="0"/>
                      <a:pt x="16193" y="0"/>
                    </a:cubicBezTo>
                    <a:cubicBezTo>
                      <a:pt x="12700" y="0"/>
                      <a:pt x="6986" y="1143"/>
                      <a:pt x="3493" y="2540"/>
                    </a:cubicBezTo>
                    <a:cubicBezTo>
                      <a:pt x="0" y="3937"/>
                      <a:pt x="17146" y="5080"/>
                      <a:pt x="41593" y="50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3" name="任意多边形: 形状 1062">
                <a:extLst>
                  <a:ext uri="{FF2B5EF4-FFF2-40B4-BE49-F238E27FC236}">
                    <a16:creationId xmlns:a16="http://schemas.microsoft.com/office/drawing/2014/main" id="{D049A98F-E083-4183-91AB-6571D27F29B8}"/>
                  </a:ext>
                </a:extLst>
              </p:cNvPr>
              <p:cNvSpPr/>
              <p:nvPr/>
            </p:nvSpPr>
            <p:spPr>
              <a:xfrm>
                <a:off x="11899549" y="3501083"/>
                <a:ext cx="365155" cy="270718"/>
              </a:xfrm>
              <a:custGeom>
                <a:avLst/>
                <a:gdLst/>
                <a:ahLst/>
                <a:cxnLst/>
                <a:rect l="0" t="0" r="0" b="0"/>
                <a:pathLst>
                  <a:path w="365155" h="270718">
                    <a:moveTo>
                      <a:pt x="117703" y="13542"/>
                    </a:moveTo>
                    <a:cubicBezTo>
                      <a:pt x="121619" y="23294"/>
                      <a:pt x="148729" y="29417"/>
                      <a:pt x="187988" y="29417"/>
                    </a:cubicBezTo>
                    <a:cubicBezTo>
                      <a:pt x="238729" y="29417"/>
                      <a:pt x="252794" y="33997"/>
                      <a:pt x="256252" y="51642"/>
                    </a:cubicBezTo>
                    <a:cubicBezTo>
                      <a:pt x="259244" y="66910"/>
                      <a:pt x="250171" y="76378"/>
                      <a:pt x="227267" y="81889"/>
                    </a:cubicBezTo>
                    <a:lnTo>
                      <a:pt x="193929" y="89912"/>
                    </a:lnTo>
                    <a:lnTo>
                      <a:pt x="228854" y="97764"/>
                    </a:lnTo>
                    <a:cubicBezTo>
                      <a:pt x="263044" y="105452"/>
                      <a:pt x="278384" y="131017"/>
                      <a:pt x="248805" y="131017"/>
                    </a:cubicBezTo>
                    <a:cubicBezTo>
                      <a:pt x="222884" y="131017"/>
                      <a:pt x="149479" y="100975"/>
                      <a:pt x="149479" y="90366"/>
                    </a:cubicBezTo>
                    <a:cubicBezTo>
                      <a:pt x="149479" y="84784"/>
                      <a:pt x="172816" y="80217"/>
                      <a:pt x="201337" y="80217"/>
                    </a:cubicBezTo>
                    <a:cubicBezTo>
                      <a:pt x="246669" y="80217"/>
                      <a:pt x="251739" y="77420"/>
                      <a:pt x="241620" y="57992"/>
                    </a:cubicBezTo>
                    <a:cubicBezTo>
                      <a:pt x="233026" y="41493"/>
                      <a:pt x="216334" y="36403"/>
                      <a:pt x="176826" y="38237"/>
                    </a:cubicBezTo>
                    <a:cubicBezTo>
                      <a:pt x="112946" y="41201"/>
                      <a:pt x="113133" y="41074"/>
                      <a:pt x="119233" y="77042"/>
                    </a:cubicBezTo>
                    <a:cubicBezTo>
                      <a:pt x="123600" y="102792"/>
                      <a:pt x="118964" y="105617"/>
                      <a:pt x="72348" y="105617"/>
                    </a:cubicBezTo>
                    <a:cubicBezTo>
                      <a:pt x="5689" y="105617"/>
                      <a:pt x="0" y="133816"/>
                      <a:pt x="63858" y="147697"/>
                    </a:cubicBezTo>
                    <a:cubicBezTo>
                      <a:pt x="95436" y="154561"/>
                      <a:pt x="111379" y="153495"/>
                      <a:pt x="111379" y="144522"/>
                    </a:cubicBezTo>
                    <a:cubicBezTo>
                      <a:pt x="111379" y="137094"/>
                      <a:pt x="116301" y="131017"/>
                      <a:pt x="122318" y="131017"/>
                    </a:cubicBezTo>
                    <a:cubicBezTo>
                      <a:pt x="128335" y="131017"/>
                      <a:pt x="130437" y="145768"/>
                      <a:pt x="126990" y="163797"/>
                    </a:cubicBezTo>
                    <a:cubicBezTo>
                      <a:pt x="122654" y="186483"/>
                      <a:pt x="111958" y="197237"/>
                      <a:pt x="92256" y="198722"/>
                    </a:cubicBezTo>
                    <a:cubicBezTo>
                      <a:pt x="65639" y="200727"/>
                      <a:pt x="64896" y="203139"/>
                      <a:pt x="80824" y="235792"/>
                    </a:cubicBezTo>
                    <a:cubicBezTo>
                      <a:pt x="95611" y="266105"/>
                      <a:pt x="105321" y="270717"/>
                      <a:pt x="154361" y="270717"/>
                    </a:cubicBezTo>
                    <a:cubicBezTo>
                      <a:pt x="200912" y="270717"/>
                      <a:pt x="215197" y="264763"/>
                      <a:pt x="235490" y="236906"/>
                    </a:cubicBezTo>
                    <a:cubicBezTo>
                      <a:pt x="251868" y="214423"/>
                      <a:pt x="267115" y="205780"/>
                      <a:pt x="280999" y="211107"/>
                    </a:cubicBezTo>
                    <a:cubicBezTo>
                      <a:pt x="307124" y="221132"/>
                      <a:pt x="308473" y="257284"/>
                      <a:pt x="282829" y="260134"/>
                    </a:cubicBezTo>
                    <a:cubicBezTo>
                      <a:pt x="265896" y="262015"/>
                      <a:pt x="265896" y="262250"/>
                      <a:pt x="282829" y="262250"/>
                    </a:cubicBezTo>
                    <a:cubicBezTo>
                      <a:pt x="360887" y="262250"/>
                      <a:pt x="362440" y="261010"/>
                      <a:pt x="363616" y="197692"/>
                    </a:cubicBezTo>
                    <a:cubicBezTo>
                      <a:pt x="365154" y="114997"/>
                      <a:pt x="348617" y="45802"/>
                      <a:pt x="330326" y="58396"/>
                    </a:cubicBezTo>
                    <a:cubicBezTo>
                      <a:pt x="321721" y="64322"/>
                      <a:pt x="310571" y="58359"/>
                      <a:pt x="302679" y="43611"/>
                    </a:cubicBezTo>
                    <a:cubicBezTo>
                      <a:pt x="292521" y="24632"/>
                      <a:pt x="268783" y="16433"/>
                      <a:pt x="200389" y="8282"/>
                    </a:cubicBezTo>
                    <a:cubicBezTo>
                      <a:pt x="130901" y="0"/>
                      <a:pt x="112727" y="1156"/>
                      <a:pt x="117703" y="1354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4" name="任意多边形: 形状 1063">
                <a:extLst>
                  <a:ext uri="{FF2B5EF4-FFF2-40B4-BE49-F238E27FC236}">
                    <a16:creationId xmlns:a16="http://schemas.microsoft.com/office/drawing/2014/main" id="{5C987B9C-CFA5-419B-87C5-00A67D695500}"/>
                  </a:ext>
                </a:extLst>
              </p:cNvPr>
              <p:cNvSpPr/>
              <p:nvPr/>
            </p:nvSpPr>
            <p:spPr>
              <a:xfrm>
                <a:off x="1469928" y="3512077"/>
                <a:ext cx="329020" cy="127192"/>
              </a:xfrm>
              <a:custGeom>
                <a:avLst/>
                <a:gdLst/>
                <a:ahLst/>
                <a:cxnLst/>
                <a:rect l="0" t="0" r="0" b="0"/>
                <a:pathLst>
                  <a:path w="329020" h="127192">
                    <a:moveTo>
                      <a:pt x="117475" y="8841"/>
                    </a:moveTo>
                    <a:cubicBezTo>
                      <a:pt x="52864" y="14617"/>
                      <a:pt x="0" y="23603"/>
                      <a:pt x="0" y="28810"/>
                    </a:cubicBezTo>
                    <a:cubicBezTo>
                      <a:pt x="0" y="34017"/>
                      <a:pt x="26476" y="46095"/>
                      <a:pt x="58836" y="55650"/>
                    </a:cubicBezTo>
                    <a:cubicBezTo>
                      <a:pt x="95956" y="66610"/>
                      <a:pt x="119940" y="81696"/>
                      <a:pt x="123817" y="96522"/>
                    </a:cubicBezTo>
                    <a:cubicBezTo>
                      <a:pt x="130561" y="122311"/>
                      <a:pt x="146471" y="127191"/>
                      <a:pt x="158795" y="107251"/>
                    </a:cubicBezTo>
                    <a:cubicBezTo>
                      <a:pt x="163136" y="100226"/>
                      <a:pt x="192074" y="95438"/>
                      <a:pt x="223100" y="96612"/>
                    </a:cubicBezTo>
                    <a:cubicBezTo>
                      <a:pt x="254126" y="97785"/>
                      <a:pt x="278057" y="93532"/>
                      <a:pt x="276280" y="87159"/>
                    </a:cubicBezTo>
                    <a:cubicBezTo>
                      <a:pt x="274504" y="80787"/>
                      <a:pt x="285643" y="59857"/>
                      <a:pt x="301034" y="40648"/>
                    </a:cubicBezTo>
                    <a:lnTo>
                      <a:pt x="329019" y="5723"/>
                    </a:lnTo>
                    <a:lnTo>
                      <a:pt x="281984" y="2031"/>
                    </a:lnTo>
                    <a:cubicBezTo>
                      <a:pt x="256115" y="0"/>
                      <a:pt x="182086" y="3065"/>
                      <a:pt x="117475" y="88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5" name="任意多边形: 形状 1064">
                <a:extLst>
                  <a:ext uri="{FF2B5EF4-FFF2-40B4-BE49-F238E27FC236}">
                    <a16:creationId xmlns:a16="http://schemas.microsoft.com/office/drawing/2014/main" id="{898696A3-1E44-4460-8088-5631DB21FD12}"/>
                  </a:ext>
                </a:extLst>
              </p:cNvPr>
              <p:cNvSpPr/>
              <p:nvPr/>
            </p:nvSpPr>
            <p:spPr>
              <a:xfrm>
                <a:off x="5014022" y="3507807"/>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6" name="任意多边形: 形状 1065">
                <a:extLst>
                  <a:ext uri="{FF2B5EF4-FFF2-40B4-BE49-F238E27FC236}">
                    <a16:creationId xmlns:a16="http://schemas.microsoft.com/office/drawing/2014/main" id="{3244F0A7-330E-412C-AB57-2CF5865C1FBF}"/>
                  </a:ext>
                </a:extLst>
              </p:cNvPr>
              <p:cNvSpPr/>
              <p:nvPr/>
            </p:nvSpPr>
            <p:spPr>
              <a:xfrm>
                <a:off x="5458522" y="35102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7" name="任意多边形: 形状 1066">
                <a:extLst>
                  <a:ext uri="{FF2B5EF4-FFF2-40B4-BE49-F238E27FC236}">
                    <a16:creationId xmlns:a16="http://schemas.microsoft.com/office/drawing/2014/main" id="{E39537E6-E6EA-4FDF-9848-4E6A6F29AEB4}"/>
                  </a:ext>
                </a:extLst>
              </p:cNvPr>
              <p:cNvSpPr/>
              <p:nvPr/>
            </p:nvSpPr>
            <p:spPr>
              <a:xfrm>
                <a:off x="5585522" y="3510240"/>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8" name="任意多边形: 形状 1067">
                <a:extLst>
                  <a:ext uri="{FF2B5EF4-FFF2-40B4-BE49-F238E27FC236}">
                    <a16:creationId xmlns:a16="http://schemas.microsoft.com/office/drawing/2014/main" id="{04C988B7-7433-46EB-87EC-B63E6BE350D0}"/>
                  </a:ext>
                </a:extLst>
              </p:cNvPr>
              <p:cNvSpPr/>
              <p:nvPr/>
            </p:nvSpPr>
            <p:spPr>
              <a:xfrm>
                <a:off x="6419689" y="3469706"/>
                <a:ext cx="41340" cy="302094"/>
              </a:xfrm>
              <a:custGeom>
                <a:avLst/>
                <a:gdLst/>
                <a:ahLst/>
                <a:cxnLst/>
                <a:rect l="0" t="0" r="0" b="0"/>
                <a:pathLst>
                  <a:path w="41340" h="302094">
                    <a:moveTo>
                      <a:pt x="9479" y="102068"/>
                    </a:moveTo>
                    <a:cubicBezTo>
                      <a:pt x="5925" y="131754"/>
                      <a:pt x="2272" y="188904"/>
                      <a:pt x="1360" y="229068"/>
                    </a:cubicBezTo>
                    <a:cubicBezTo>
                      <a:pt x="0" y="288945"/>
                      <a:pt x="3449" y="302093"/>
                      <a:pt x="20520" y="302093"/>
                    </a:cubicBezTo>
                    <a:cubicBezTo>
                      <a:pt x="38424" y="302093"/>
                      <a:pt x="41339" y="284311"/>
                      <a:pt x="41339" y="175093"/>
                    </a:cubicBezTo>
                    <a:cubicBezTo>
                      <a:pt x="41339" y="45024"/>
                      <a:pt x="21695" y="0"/>
                      <a:pt x="9479" y="1020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69" name="任意多边形: 形状 1068">
                <a:extLst>
                  <a:ext uri="{FF2B5EF4-FFF2-40B4-BE49-F238E27FC236}">
                    <a16:creationId xmlns:a16="http://schemas.microsoft.com/office/drawing/2014/main" id="{9380D2C3-2A70-41FF-A0D4-D9AD29623373}"/>
                  </a:ext>
                </a:extLst>
              </p:cNvPr>
              <p:cNvSpPr/>
              <p:nvPr/>
            </p:nvSpPr>
            <p:spPr>
              <a:xfrm>
                <a:off x="6469820" y="3517799"/>
                <a:ext cx="36448" cy="253648"/>
              </a:xfrm>
              <a:custGeom>
                <a:avLst/>
                <a:gdLst/>
                <a:ahLst/>
                <a:cxnLst/>
                <a:rect l="0" t="0" r="0" b="0"/>
                <a:pathLst>
                  <a:path w="36448" h="253648">
                    <a:moveTo>
                      <a:pt x="7408" y="117475"/>
                    </a:moveTo>
                    <a:cubicBezTo>
                      <a:pt x="681" y="182086"/>
                      <a:pt x="0" y="240189"/>
                      <a:pt x="5893" y="246592"/>
                    </a:cubicBezTo>
                    <a:cubicBezTo>
                      <a:pt x="12387" y="253647"/>
                      <a:pt x="15912" y="253647"/>
                      <a:pt x="14840" y="246592"/>
                    </a:cubicBezTo>
                    <a:cubicBezTo>
                      <a:pt x="13868" y="240189"/>
                      <a:pt x="19430" y="182086"/>
                      <a:pt x="27200" y="117475"/>
                    </a:cubicBezTo>
                    <a:cubicBezTo>
                      <a:pt x="34970" y="52864"/>
                      <a:pt x="36447" y="0"/>
                      <a:pt x="30483" y="0"/>
                    </a:cubicBezTo>
                    <a:cubicBezTo>
                      <a:pt x="24518" y="0"/>
                      <a:pt x="14134" y="52864"/>
                      <a:pt x="7408" y="1174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0" name="任意多边形: 形状 1069">
                <a:extLst>
                  <a:ext uri="{FF2B5EF4-FFF2-40B4-BE49-F238E27FC236}">
                    <a16:creationId xmlns:a16="http://schemas.microsoft.com/office/drawing/2014/main" id="{486CC58C-6F33-4B8A-871A-32D95BEB1CF9}"/>
                  </a:ext>
                </a:extLst>
              </p:cNvPr>
              <p:cNvSpPr/>
              <p:nvPr/>
            </p:nvSpPr>
            <p:spPr>
              <a:xfrm>
                <a:off x="6534125" y="3517799"/>
                <a:ext cx="35995" cy="240948"/>
              </a:xfrm>
              <a:custGeom>
                <a:avLst/>
                <a:gdLst/>
                <a:ahLst/>
                <a:cxnLst/>
                <a:rect l="0" t="0" r="0" b="0"/>
                <a:pathLst>
                  <a:path w="35995" h="240948">
                    <a:moveTo>
                      <a:pt x="6871" y="111125"/>
                    </a:moveTo>
                    <a:cubicBezTo>
                      <a:pt x="569" y="172244"/>
                      <a:pt x="0" y="227489"/>
                      <a:pt x="5607" y="233892"/>
                    </a:cubicBezTo>
                    <a:cubicBezTo>
                      <a:pt x="11787" y="240947"/>
                      <a:pt x="15106" y="240947"/>
                      <a:pt x="14033" y="233892"/>
                    </a:cubicBezTo>
                    <a:cubicBezTo>
                      <a:pt x="13060" y="227489"/>
                      <a:pt x="18713" y="172244"/>
                      <a:pt x="26595" y="111125"/>
                    </a:cubicBezTo>
                    <a:cubicBezTo>
                      <a:pt x="34670" y="48509"/>
                      <a:pt x="35994" y="0"/>
                      <a:pt x="29628" y="0"/>
                    </a:cubicBezTo>
                    <a:cubicBezTo>
                      <a:pt x="23414" y="0"/>
                      <a:pt x="13174" y="50006"/>
                      <a:pt x="6871" y="1111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1" name="任意多边形: 形状 1070">
                <a:extLst>
                  <a:ext uri="{FF2B5EF4-FFF2-40B4-BE49-F238E27FC236}">
                    <a16:creationId xmlns:a16="http://schemas.microsoft.com/office/drawing/2014/main" id="{A32CF0BB-9B35-4B34-B4E4-E45C6BCCA919}"/>
                  </a:ext>
                </a:extLst>
              </p:cNvPr>
              <p:cNvSpPr/>
              <p:nvPr/>
            </p:nvSpPr>
            <p:spPr>
              <a:xfrm>
                <a:off x="6963041" y="3517799"/>
                <a:ext cx="15945" cy="134303"/>
              </a:xfrm>
              <a:custGeom>
                <a:avLst/>
                <a:gdLst/>
                <a:ahLst/>
                <a:cxnLst/>
                <a:rect l="0" t="0" r="0" b="0"/>
                <a:pathLst>
                  <a:path w="15945" h="134303">
                    <a:moveTo>
                      <a:pt x="2124" y="85725"/>
                    </a:moveTo>
                    <a:cubicBezTo>
                      <a:pt x="0" y="132874"/>
                      <a:pt x="114" y="134302"/>
                      <a:pt x="2378" y="88900"/>
                    </a:cubicBezTo>
                    <a:cubicBezTo>
                      <a:pt x="4642" y="43498"/>
                      <a:pt x="9238" y="4921"/>
                      <a:pt x="12591" y="3175"/>
                    </a:cubicBezTo>
                    <a:cubicBezTo>
                      <a:pt x="15944" y="1429"/>
                      <a:pt x="15830" y="0"/>
                      <a:pt x="12337" y="0"/>
                    </a:cubicBezTo>
                    <a:cubicBezTo>
                      <a:pt x="8844" y="0"/>
                      <a:pt x="4249" y="38576"/>
                      <a:pt x="2124" y="857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2" name="任意多边形: 形状 1071">
                <a:extLst>
                  <a:ext uri="{FF2B5EF4-FFF2-40B4-BE49-F238E27FC236}">
                    <a16:creationId xmlns:a16="http://schemas.microsoft.com/office/drawing/2014/main" id="{7811C355-F27C-42A2-AEFF-FF47A02BADC7}"/>
                  </a:ext>
                </a:extLst>
              </p:cNvPr>
              <p:cNvSpPr/>
              <p:nvPr/>
            </p:nvSpPr>
            <p:spPr>
              <a:xfrm>
                <a:off x="7035385" y="35177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3" name="任意多边形: 形状 1072">
                <a:extLst>
                  <a:ext uri="{FF2B5EF4-FFF2-40B4-BE49-F238E27FC236}">
                    <a16:creationId xmlns:a16="http://schemas.microsoft.com/office/drawing/2014/main" id="{AC93D2A2-EB19-493F-9B93-66040B925CE0}"/>
                  </a:ext>
                </a:extLst>
              </p:cNvPr>
              <p:cNvSpPr/>
              <p:nvPr/>
            </p:nvSpPr>
            <p:spPr>
              <a:xfrm>
                <a:off x="8502828" y="3517799"/>
                <a:ext cx="117201" cy="76201"/>
              </a:xfrm>
              <a:custGeom>
                <a:avLst/>
                <a:gdLst/>
                <a:ahLst/>
                <a:cxnLst/>
                <a:rect l="0" t="0" r="0" b="0"/>
                <a:pathLst>
                  <a:path w="117201" h="76201">
                    <a:moveTo>
                      <a:pt x="9076" y="3175"/>
                    </a:moveTo>
                    <a:cubicBezTo>
                      <a:pt x="5489" y="4921"/>
                      <a:pt x="1964" y="22066"/>
                      <a:pt x="1245" y="41275"/>
                    </a:cubicBezTo>
                    <a:cubicBezTo>
                      <a:pt x="0" y="74520"/>
                      <a:pt x="2757" y="76200"/>
                      <a:pt x="58569" y="76200"/>
                    </a:cubicBezTo>
                    <a:cubicBezTo>
                      <a:pt x="115248" y="76200"/>
                      <a:pt x="117200" y="74931"/>
                      <a:pt x="117200" y="38100"/>
                    </a:cubicBezTo>
                    <a:cubicBezTo>
                      <a:pt x="117200" y="2117"/>
                      <a:pt x="114378" y="0"/>
                      <a:pt x="66400" y="0"/>
                    </a:cubicBezTo>
                    <a:cubicBezTo>
                      <a:pt x="38460" y="0"/>
                      <a:pt x="12665" y="1429"/>
                      <a:pt x="9076" y="31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4" name="任意多边形: 形状 1073">
                <a:extLst>
                  <a:ext uri="{FF2B5EF4-FFF2-40B4-BE49-F238E27FC236}">
                    <a16:creationId xmlns:a16="http://schemas.microsoft.com/office/drawing/2014/main" id="{02CBDF04-971E-4E0A-A6A8-B1493FFAF5DA}"/>
                  </a:ext>
                </a:extLst>
              </p:cNvPr>
              <p:cNvSpPr/>
              <p:nvPr/>
            </p:nvSpPr>
            <p:spPr>
              <a:xfrm>
                <a:off x="2603584" y="3531244"/>
                <a:ext cx="33377" cy="101837"/>
              </a:xfrm>
              <a:custGeom>
                <a:avLst/>
                <a:gdLst/>
                <a:ahLst/>
                <a:cxnLst/>
                <a:rect l="0" t="0" r="0" b="0"/>
                <a:pathLst>
                  <a:path w="33377" h="101837">
                    <a:moveTo>
                      <a:pt x="18025" y="16812"/>
                    </a:moveTo>
                    <a:cubicBezTo>
                      <a:pt x="13250" y="29254"/>
                      <a:pt x="7061" y="54682"/>
                      <a:pt x="4270" y="73320"/>
                    </a:cubicBezTo>
                    <a:cubicBezTo>
                      <a:pt x="0" y="101836"/>
                      <a:pt x="2057" y="100297"/>
                      <a:pt x="17254" y="63608"/>
                    </a:cubicBezTo>
                    <a:cubicBezTo>
                      <a:pt x="27186" y="39630"/>
                      <a:pt x="33376" y="14201"/>
                      <a:pt x="31009" y="7100"/>
                    </a:cubicBezTo>
                    <a:cubicBezTo>
                      <a:pt x="28642" y="0"/>
                      <a:pt x="22799" y="4370"/>
                      <a:pt x="18025" y="168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5" name="任意多边形: 形状 1074">
                <a:extLst>
                  <a:ext uri="{FF2B5EF4-FFF2-40B4-BE49-F238E27FC236}">
                    <a16:creationId xmlns:a16="http://schemas.microsoft.com/office/drawing/2014/main" id="{3D9658FC-AB13-4C2F-8119-90F2BE257DD2}"/>
                  </a:ext>
                </a:extLst>
              </p:cNvPr>
              <p:cNvSpPr/>
              <p:nvPr/>
            </p:nvSpPr>
            <p:spPr>
              <a:xfrm>
                <a:off x="7153731" y="3530499"/>
                <a:ext cx="15742" cy="173738"/>
              </a:xfrm>
              <a:custGeom>
                <a:avLst/>
                <a:gdLst/>
                <a:ahLst/>
                <a:cxnLst/>
                <a:rect l="0" t="0" r="0" b="0"/>
                <a:pathLst>
                  <a:path w="15742" h="173738">
                    <a:moveTo>
                      <a:pt x="2058" y="111125"/>
                    </a:moveTo>
                    <a:cubicBezTo>
                      <a:pt x="0" y="172310"/>
                      <a:pt x="101" y="173737"/>
                      <a:pt x="2282" y="114300"/>
                    </a:cubicBezTo>
                    <a:cubicBezTo>
                      <a:pt x="4462" y="54927"/>
                      <a:pt x="9001" y="4921"/>
                      <a:pt x="12371" y="3175"/>
                    </a:cubicBezTo>
                    <a:cubicBezTo>
                      <a:pt x="15741" y="1429"/>
                      <a:pt x="15640" y="0"/>
                      <a:pt x="12147" y="0"/>
                    </a:cubicBezTo>
                    <a:cubicBezTo>
                      <a:pt x="8654" y="0"/>
                      <a:pt x="4115" y="50006"/>
                      <a:pt x="2058" y="1111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6" name="任意多边形: 形状 1075">
                <a:extLst>
                  <a:ext uri="{FF2B5EF4-FFF2-40B4-BE49-F238E27FC236}">
                    <a16:creationId xmlns:a16="http://schemas.microsoft.com/office/drawing/2014/main" id="{AA0BB8AB-A466-462F-8E93-F7068AA52038}"/>
                  </a:ext>
                </a:extLst>
              </p:cNvPr>
              <p:cNvSpPr/>
              <p:nvPr/>
            </p:nvSpPr>
            <p:spPr>
              <a:xfrm>
                <a:off x="7197628" y="3530499"/>
                <a:ext cx="50801" cy="228601"/>
              </a:xfrm>
              <a:custGeom>
                <a:avLst/>
                <a:gdLst/>
                <a:ahLst/>
                <a:cxnLst/>
                <a:rect l="0" t="0" r="0" b="0"/>
                <a:pathLst>
                  <a:path w="50801" h="228601">
                    <a:moveTo>
                      <a:pt x="0" y="114300"/>
                    </a:moveTo>
                    <a:cubicBezTo>
                      <a:pt x="0" y="220133"/>
                      <a:pt x="1881" y="228600"/>
                      <a:pt x="25400" y="228600"/>
                    </a:cubicBezTo>
                    <a:cubicBezTo>
                      <a:pt x="48171" y="228600"/>
                      <a:pt x="50800" y="220133"/>
                      <a:pt x="50800" y="146800"/>
                    </a:cubicBezTo>
                    <a:cubicBezTo>
                      <a:pt x="50800" y="101809"/>
                      <a:pt x="45085" y="61467"/>
                      <a:pt x="38100" y="57150"/>
                    </a:cubicBezTo>
                    <a:cubicBezTo>
                      <a:pt x="31115" y="52833"/>
                      <a:pt x="25400" y="38208"/>
                      <a:pt x="25400" y="24650"/>
                    </a:cubicBezTo>
                    <a:cubicBezTo>
                      <a:pt x="25400" y="11093"/>
                      <a:pt x="19685" y="0"/>
                      <a:pt x="12700" y="0"/>
                    </a:cubicBezTo>
                    <a:cubicBezTo>
                      <a:pt x="5174" y="0"/>
                      <a:pt x="0" y="46567"/>
                      <a:pt x="0" y="1143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7" name="任意多边形: 形状 1076">
                <a:extLst>
                  <a:ext uri="{FF2B5EF4-FFF2-40B4-BE49-F238E27FC236}">
                    <a16:creationId xmlns:a16="http://schemas.microsoft.com/office/drawing/2014/main" id="{0C8AB133-328F-44B9-9DD7-842214AE8FC2}"/>
                  </a:ext>
                </a:extLst>
              </p:cNvPr>
              <p:cNvSpPr/>
              <p:nvPr/>
            </p:nvSpPr>
            <p:spPr>
              <a:xfrm>
                <a:off x="11912979" y="3526159"/>
                <a:ext cx="93238" cy="53096"/>
              </a:xfrm>
              <a:custGeom>
                <a:avLst/>
                <a:gdLst/>
                <a:ahLst/>
                <a:cxnLst/>
                <a:rect l="0" t="0" r="0" b="0"/>
                <a:pathLst>
                  <a:path w="93238" h="53096">
                    <a:moveTo>
                      <a:pt x="34449" y="22333"/>
                    </a:moveTo>
                    <a:cubicBezTo>
                      <a:pt x="34449" y="32228"/>
                      <a:pt x="24448" y="40349"/>
                      <a:pt x="12224" y="40380"/>
                    </a:cubicBezTo>
                    <a:cubicBezTo>
                      <a:pt x="0" y="40411"/>
                      <a:pt x="10819" y="43744"/>
                      <a:pt x="36265" y="47788"/>
                    </a:cubicBezTo>
                    <a:cubicBezTo>
                      <a:pt x="69658" y="53095"/>
                      <a:pt x="84453" y="50133"/>
                      <a:pt x="89439" y="37142"/>
                    </a:cubicBezTo>
                    <a:cubicBezTo>
                      <a:pt x="93237" y="27243"/>
                      <a:pt x="87666" y="15813"/>
                      <a:pt x="77058" y="11742"/>
                    </a:cubicBezTo>
                    <a:cubicBezTo>
                      <a:pt x="46458" y="0"/>
                      <a:pt x="34449" y="2985"/>
                      <a:pt x="34449" y="223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8" name="任意多边形: 形状 1077">
                <a:extLst>
                  <a:ext uri="{FF2B5EF4-FFF2-40B4-BE49-F238E27FC236}">
                    <a16:creationId xmlns:a16="http://schemas.microsoft.com/office/drawing/2014/main" id="{4DE7F815-474B-4683-9E7C-DEF2F98D923D}"/>
                  </a:ext>
                </a:extLst>
              </p:cNvPr>
              <p:cNvSpPr/>
              <p:nvPr/>
            </p:nvSpPr>
            <p:spPr>
              <a:xfrm>
                <a:off x="255306" y="3532992"/>
                <a:ext cx="76222" cy="100475"/>
              </a:xfrm>
              <a:custGeom>
                <a:avLst/>
                <a:gdLst/>
                <a:ahLst/>
                <a:cxnLst/>
                <a:rect l="0" t="0" r="0" b="0"/>
                <a:pathLst>
                  <a:path w="76222" h="100475">
                    <a:moveTo>
                      <a:pt x="12795" y="34082"/>
                    </a:moveTo>
                    <a:cubicBezTo>
                      <a:pt x="0" y="64413"/>
                      <a:pt x="1663" y="69695"/>
                      <a:pt x="27908" y="82081"/>
                    </a:cubicBezTo>
                    <a:cubicBezTo>
                      <a:pt x="66883" y="100474"/>
                      <a:pt x="76221" y="77709"/>
                      <a:pt x="48026" y="33039"/>
                    </a:cubicBezTo>
                    <a:lnTo>
                      <a:pt x="27172"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79" name="任意多边形: 形状 1078">
                <a:extLst>
                  <a:ext uri="{FF2B5EF4-FFF2-40B4-BE49-F238E27FC236}">
                    <a16:creationId xmlns:a16="http://schemas.microsoft.com/office/drawing/2014/main" id="{D80D0121-92E0-4633-A8C9-140F6E69A141}"/>
                  </a:ext>
                </a:extLst>
              </p:cNvPr>
              <p:cNvSpPr/>
              <p:nvPr/>
            </p:nvSpPr>
            <p:spPr>
              <a:xfrm>
                <a:off x="1711350" y="3527141"/>
                <a:ext cx="317379" cy="237840"/>
              </a:xfrm>
              <a:custGeom>
                <a:avLst/>
                <a:gdLst/>
                <a:ahLst/>
                <a:cxnLst/>
                <a:rect l="0" t="0" r="0" b="0"/>
                <a:pathLst>
                  <a:path w="317379" h="237840">
                    <a:moveTo>
                      <a:pt x="69726" y="22409"/>
                    </a:moveTo>
                    <a:cubicBezTo>
                      <a:pt x="62905" y="36379"/>
                      <a:pt x="57257" y="75248"/>
                      <a:pt x="57176" y="108785"/>
                    </a:cubicBezTo>
                    <a:cubicBezTo>
                      <a:pt x="57082" y="147665"/>
                      <a:pt x="51445" y="170000"/>
                      <a:pt x="41620" y="170421"/>
                    </a:cubicBezTo>
                    <a:cubicBezTo>
                      <a:pt x="33146" y="170784"/>
                      <a:pt x="19587" y="179064"/>
                      <a:pt x="11490" y="188820"/>
                    </a:cubicBezTo>
                    <a:cubicBezTo>
                      <a:pt x="0" y="202664"/>
                      <a:pt x="950" y="206559"/>
                      <a:pt x="15818" y="206559"/>
                    </a:cubicBezTo>
                    <a:cubicBezTo>
                      <a:pt x="26295" y="206559"/>
                      <a:pt x="41236" y="214233"/>
                      <a:pt x="49020" y="223611"/>
                    </a:cubicBezTo>
                    <a:cubicBezTo>
                      <a:pt x="60719" y="237707"/>
                      <a:pt x="72547" y="237839"/>
                      <a:pt x="117250" y="224368"/>
                    </a:cubicBezTo>
                    <a:cubicBezTo>
                      <a:pt x="147076" y="215381"/>
                      <a:pt x="204077" y="210581"/>
                      <a:pt x="244353" y="213666"/>
                    </a:cubicBezTo>
                    <a:cubicBezTo>
                      <a:pt x="290984" y="217237"/>
                      <a:pt x="317378" y="214377"/>
                      <a:pt x="317378" y="205752"/>
                    </a:cubicBezTo>
                    <a:cubicBezTo>
                      <a:pt x="317378" y="197104"/>
                      <a:pt x="280596" y="193217"/>
                      <a:pt x="215134" y="194948"/>
                    </a:cubicBezTo>
                    <a:cubicBezTo>
                      <a:pt x="93888" y="198153"/>
                      <a:pt x="78291" y="188744"/>
                      <a:pt x="98062" y="124322"/>
                    </a:cubicBezTo>
                    <a:cubicBezTo>
                      <a:pt x="106302" y="97475"/>
                      <a:pt x="107001" y="79559"/>
                      <a:pt x="99809" y="79559"/>
                    </a:cubicBezTo>
                    <a:cubicBezTo>
                      <a:pt x="93213" y="79559"/>
                      <a:pt x="86537" y="60985"/>
                      <a:pt x="84972" y="38284"/>
                    </a:cubicBezTo>
                    <a:cubicBezTo>
                      <a:pt x="82463" y="1869"/>
                      <a:pt x="80668" y="0"/>
                      <a:pt x="69726" y="224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0" name="任意多边形: 形状 1079">
                <a:extLst>
                  <a:ext uri="{FF2B5EF4-FFF2-40B4-BE49-F238E27FC236}">
                    <a16:creationId xmlns:a16="http://schemas.microsoft.com/office/drawing/2014/main" id="{35A72F7E-913E-4212-A978-4B257DDC3485}"/>
                  </a:ext>
                </a:extLst>
              </p:cNvPr>
              <p:cNvSpPr/>
              <p:nvPr/>
            </p:nvSpPr>
            <p:spPr>
              <a:xfrm>
                <a:off x="2700428" y="3537073"/>
                <a:ext cx="98169" cy="133127"/>
              </a:xfrm>
              <a:custGeom>
                <a:avLst/>
                <a:gdLst/>
                <a:ahLst/>
                <a:cxnLst/>
                <a:rect l="0" t="0" r="0" b="0"/>
                <a:pathLst>
                  <a:path w="98169" h="133127">
                    <a:moveTo>
                      <a:pt x="26861" y="14846"/>
                    </a:moveTo>
                    <a:cubicBezTo>
                      <a:pt x="0" y="37116"/>
                      <a:pt x="13123" y="133126"/>
                      <a:pt x="43027" y="133126"/>
                    </a:cubicBezTo>
                    <a:cubicBezTo>
                      <a:pt x="51953" y="133126"/>
                      <a:pt x="68662" y="122140"/>
                      <a:pt x="80158" y="108713"/>
                    </a:cubicBezTo>
                    <a:cubicBezTo>
                      <a:pt x="97716" y="88207"/>
                      <a:pt x="98168" y="83189"/>
                      <a:pt x="82981" y="77361"/>
                    </a:cubicBezTo>
                    <a:cubicBezTo>
                      <a:pt x="73036" y="73545"/>
                      <a:pt x="64900" y="59151"/>
                      <a:pt x="64900" y="45374"/>
                    </a:cubicBezTo>
                    <a:cubicBezTo>
                      <a:pt x="64900" y="16157"/>
                      <a:pt x="44768" y="0"/>
                      <a:pt x="26861" y="1484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1" name="任意多边形: 形状 1080">
                <a:extLst>
                  <a:ext uri="{FF2B5EF4-FFF2-40B4-BE49-F238E27FC236}">
                    <a16:creationId xmlns:a16="http://schemas.microsoft.com/office/drawing/2014/main" id="{1B3A2911-F597-44E1-A16B-620C8489A0CB}"/>
                  </a:ext>
                </a:extLst>
              </p:cNvPr>
              <p:cNvSpPr/>
              <p:nvPr/>
            </p:nvSpPr>
            <p:spPr>
              <a:xfrm>
                <a:off x="5109450" y="3543199"/>
                <a:ext cx="310179" cy="272401"/>
              </a:xfrm>
              <a:custGeom>
                <a:avLst/>
                <a:gdLst/>
                <a:ahLst/>
                <a:cxnLst/>
                <a:rect l="0" t="0" r="0" b="0"/>
                <a:pathLst>
                  <a:path w="310179" h="272401">
                    <a:moveTo>
                      <a:pt x="8548" y="117475"/>
                    </a:moveTo>
                    <a:cubicBezTo>
                      <a:pt x="363" y="191488"/>
                      <a:pt x="0" y="240823"/>
                      <a:pt x="7567" y="250825"/>
                    </a:cubicBezTo>
                    <a:cubicBezTo>
                      <a:pt x="21792" y="269628"/>
                      <a:pt x="119678" y="272400"/>
                      <a:pt x="119678" y="254000"/>
                    </a:cubicBezTo>
                    <a:cubicBezTo>
                      <a:pt x="119678" y="246662"/>
                      <a:pt x="159895" y="241300"/>
                      <a:pt x="214928" y="241300"/>
                    </a:cubicBezTo>
                    <a:lnTo>
                      <a:pt x="310178" y="241300"/>
                    </a:lnTo>
                    <a:lnTo>
                      <a:pt x="310178" y="0"/>
                    </a:lnTo>
                    <a:lnTo>
                      <a:pt x="272078" y="0"/>
                    </a:lnTo>
                    <a:cubicBezTo>
                      <a:pt x="251123" y="0"/>
                      <a:pt x="230939" y="7144"/>
                      <a:pt x="227224" y="15875"/>
                    </a:cubicBezTo>
                    <a:cubicBezTo>
                      <a:pt x="221821" y="28575"/>
                      <a:pt x="218366" y="28575"/>
                      <a:pt x="209949" y="15875"/>
                    </a:cubicBezTo>
                    <a:cubicBezTo>
                      <a:pt x="203197" y="5688"/>
                      <a:pt x="167561" y="0"/>
                      <a:pt x="110483" y="0"/>
                    </a:cubicBezTo>
                    <a:lnTo>
                      <a:pt x="21539"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2" name="任意多边形: 形状 1081">
                <a:extLst>
                  <a:ext uri="{FF2B5EF4-FFF2-40B4-BE49-F238E27FC236}">
                    <a16:creationId xmlns:a16="http://schemas.microsoft.com/office/drawing/2014/main" id="{E336A52B-26B0-4839-9804-152665646749}"/>
                  </a:ext>
                </a:extLst>
              </p:cNvPr>
              <p:cNvSpPr/>
              <p:nvPr/>
            </p:nvSpPr>
            <p:spPr>
              <a:xfrm>
                <a:off x="5454405" y="3540294"/>
                <a:ext cx="473224" cy="244206"/>
              </a:xfrm>
              <a:custGeom>
                <a:avLst/>
                <a:gdLst/>
                <a:ahLst/>
                <a:cxnLst/>
                <a:rect l="0" t="0" r="0" b="0"/>
                <a:pathLst>
                  <a:path w="473224" h="244206">
                    <a:moveTo>
                      <a:pt x="9533" y="68127"/>
                    </a:moveTo>
                    <a:cubicBezTo>
                      <a:pt x="5964" y="105598"/>
                      <a:pt x="2359" y="160544"/>
                      <a:pt x="1522" y="190230"/>
                    </a:cubicBezTo>
                    <a:lnTo>
                      <a:pt x="0" y="244205"/>
                    </a:lnTo>
                    <a:lnTo>
                      <a:pt x="473223" y="244205"/>
                    </a:lnTo>
                    <a:lnTo>
                      <a:pt x="473223" y="129905"/>
                    </a:lnTo>
                    <a:cubicBezTo>
                      <a:pt x="473223" y="67040"/>
                      <a:pt x="468937" y="12479"/>
                      <a:pt x="463698" y="8659"/>
                    </a:cubicBezTo>
                    <a:cubicBezTo>
                      <a:pt x="458459" y="4838"/>
                      <a:pt x="355589" y="1327"/>
                      <a:pt x="235098" y="856"/>
                    </a:cubicBezTo>
                    <a:lnTo>
                      <a:pt x="1602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3" name="任意多边形: 形状 1082">
                <a:extLst>
                  <a:ext uri="{FF2B5EF4-FFF2-40B4-BE49-F238E27FC236}">
                    <a16:creationId xmlns:a16="http://schemas.microsoft.com/office/drawing/2014/main" id="{292DA8A0-F0A1-43C0-818E-EBFF96AA3E53}"/>
                  </a:ext>
                </a:extLst>
              </p:cNvPr>
              <p:cNvSpPr/>
              <p:nvPr/>
            </p:nvSpPr>
            <p:spPr>
              <a:xfrm>
                <a:off x="6127101" y="3543199"/>
                <a:ext cx="285408" cy="266701"/>
              </a:xfrm>
              <a:custGeom>
                <a:avLst/>
                <a:gdLst/>
                <a:ahLst/>
                <a:cxnLst/>
                <a:rect l="0" t="0" r="0" b="0"/>
                <a:pathLst>
                  <a:path w="285408" h="266701">
                    <a:moveTo>
                      <a:pt x="16427" y="36184"/>
                    </a:moveTo>
                    <a:cubicBezTo>
                      <a:pt x="16427" y="56085"/>
                      <a:pt x="12731" y="116093"/>
                      <a:pt x="8214" y="169534"/>
                    </a:cubicBezTo>
                    <a:lnTo>
                      <a:pt x="0" y="266700"/>
                    </a:lnTo>
                    <a:lnTo>
                      <a:pt x="122514" y="266700"/>
                    </a:lnTo>
                    <a:cubicBezTo>
                      <a:pt x="219745" y="266700"/>
                      <a:pt x="245027" y="262987"/>
                      <a:pt x="245027" y="248708"/>
                    </a:cubicBezTo>
                    <a:cubicBezTo>
                      <a:pt x="245027" y="238813"/>
                      <a:pt x="247162" y="225954"/>
                      <a:pt x="249772" y="220133"/>
                    </a:cubicBezTo>
                    <a:cubicBezTo>
                      <a:pt x="252382" y="214313"/>
                      <a:pt x="261467" y="162401"/>
                      <a:pt x="269962" y="104775"/>
                    </a:cubicBezTo>
                    <a:lnTo>
                      <a:pt x="285407" y="0"/>
                    </a:lnTo>
                    <a:lnTo>
                      <a:pt x="16427"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4" name="任意多边形: 形状 1083">
                <a:extLst>
                  <a:ext uri="{FF2B5EF4-FFF2-40B4-BE49-F238E27FC236}">
                    <a16:creationId xmlns:a16="http://schemas.microsoft.com/office/drawing/2014/main" id="{CE53DC43-9301-45F8-B014-94F9973F359F}"/>
                  </a:ext>
                </a:extLst>
              </p:cNvPr>
              <p:cNvSpPr/>
              <p:nvPr/>
            </p:nvSpPr>
            <p:spPr>
              <a:xfrm>
                <a:off x="6613428" y="3543199"/>
                <a:ext cx="330201" cy="190501"/>
              </a:xfrm>
              <a:custGeom>
                <a:avLst/>
                <a:gdLst/>
                <a:ahLst/>
                <a:cxnLst/>
                <a:rect l="0" t="0" r="0" b="0"/>
                <a:pathLst>
                  <a:path w="330201" h="190501">
                    <a:moveTo>
                      <a:pt x="0" y="0"/>
                    </a:moveTo>
                    <a:lnTo>
                      <a:pt x="0" y="190500"/>
                    </a:lnTo>
                    <a:lnTo>
                      <a:pt x="330200" y="190500"/>
                    </a:lnTo>
                    <a:lnTo>
                      <a:pt x="3302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5" name="任意多边形: 形状 1084">
                <a:extLst>
                  <a:ext uri="{FF2B5EF4-FFF2-40B4-BE49-F238E27FC236}">
                    <a16:creationId xmlns:a16="http://schemas.microsoft.com/office/drawing/2014/main" id="{321C7595-6BC1-4CDA-933C-22C2DCFA8018}"/>
                  </a:ext>
                </a:extLst>
              </p:cNvPr>
              <p:cNvSpPr/>
              <p:nvPr/>
            </p:nvSpPr>
            <p:spPr>
              <a:xfrm>
                <a:off x="6981778" y="3543199"/>
                <a:ext cx="139651" cy="228649"/>
              </a:xfrm>
              <a:custGeom>
                <a:avLst/>
                <a:gdLst/>
                <a:ahLst/>
                <a:cxnLst/>
                <a:rect l="0" t="0" r="0" b="0"/>
                <a:pathLst>
                  <a:path w="139651" h="228649">
                    <a:moveTo>
                      <a:pt x="16392" y="85725"/>
                    </a:moveTo>
                    <a:cubicBezTo>
                      <a:pt x="0" y="204567"/>
                      <a:pt x="11628" y="228648"/>
                      <a:pt x="83894" y="225503"/>
                    </a:cubicBezTo>
                    <a:lnTo>
                      <a:pt x="139650" y="223076"/>
                    </a:lnTo>
                    <a:lnTo>
                      <a:pt x="139650" y="0"/>
                    </a:lnTo>
                    <a:lnTo>
                      <a:pt x="28216"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6" name="任意多边形: 形状 1085">
                <a:extLst>
                  <a:ext uri="{FF2B5EF4-FFF2-40B4-BE49-F238E27FC236}">
                    <a16:creationId xmlns:a16="http://schemas.microsoft.com/office/drawing/2014/main" id="{6D2D06D5-410A-400A-BB4D-593F565337EC}"/>
                  </a:ext>
                </a:extLst>
              </p:cNvPr>
              <p:cNvSpPr/>
              <p:nvPr/>
            </p:nvSpPr>
            <p:spPr>
              <a:xfrm>
                <a:off x="10486928" y="3550273"/>
                <a:ext cx="1270001" cy="108921"/>
              </a:xfrm>
              <a:custGeom>
                <a:avLst/>
                <a:gdLst/>
                <a:ahLst/>
                <a:cxnLst/>
                <a:rect l="0" t="0" r="0" b="0"/>
                <a:pathLst>
                  <a:path w="1270001" h="108921">
                    <a:moveTo>
                      <a:pt x="0" y="17562"/>
                    </a:moveTo>
                    <a:cubicBezTo>
                      <a:pt x="0" y="29358"/>
                      <a:pt x="19906" y="31075"/>
                      <a:pt x="79375" y="24408"/>
                    </a:cubicBezTo>
                    <a:cubicBezTo>
                      <a:pt x="123031" y="19514"/>
                      <a:pt x="270193" y="16317"/>
                      <a:pt x="406400" y="17305"/>
                    </a:cubicBezTo>
                    <a:cubicBezTo>
                      <a:pt x="626300" y="18898"/>
                      <a:pt x="652271" y="21262"/>
                      <a:pt x="638175" y="38394"/>
                    </a:cubicBezTo>
                    <a:cubicBezTo>
                      <a:pt x="615223" y="66290"/>
                      <a:pt x="618630" y="81827"/>
                      <a:pt x="647700" y="81827"/>
                    </a:cubicBezTo>
                    <a:cubicBezTo>
                      <a:pt x="661670" y="81827"/>
                      <a:pt x="673100" y="88685"/>
                      <a:pt x="673100" y="97067"/>
                    </a:cubicBezTo>
                    <a:cubicBezTo>
                      <a:pt x="673100" y="108920"/>
                      <a:pt x="676487" y="108920"/>
                      <a:pt x="688340" y="97067"/>
                    </a:cubicBezTo>
                    <a:cubicBezTo>
                      <a:pt x="697241" y="88166"/>
                      <a:pt x="739939" y="81827"/>
                      <a:pt x="790998" y="81827"/>
                    </a:cubicBezTo>
                    <a:cubicBezTo>
                      <a:pt x="870269" y="81827"/>
                      <a:pt x="877320" y="79756"/>
                      <a:pt x="866652" y="59602"/>
                    </a:cubicBezTo>
                    <a:cubicBezTo>
                      <a:pt x="857143" y="41639"/>
                      <a:pt x="837661" y="37377"/>
                      <a:pt x="765058" y="37377"/>
                    </a:cubicBezTo>
                    <a:cubicBezTo>
                      <a:pt x="715652" y="37377"/>
                      <a:pt x="673797" y="35948"/>
                      <a:pt x="672047" y="34202"/>
                    </a:cubicBezTo>
                    <a:cubicBezTo>
                      <a:pt x="670298" y="32456"/>
                      <a:pt x="720051" y="31027"/>
                      <a:pt x="782609" y="31027"/>
                    </a:cubicBezTo>
                    <a:cubicBezTo>
                      <a:pt x="893452" y="31027"/>
                      <a:pt x="896176" y="31740"/>
                      <a:pt x="889501" y="59005"/>
                    </a:cubicBezTo>
                    <a:cubicBezTo>
                      <a:pt x="882842" y="86198"/>
                      <a:pt x="885503" y="86928"/>
                      <a:pt x="984250" y="85023"/>
                    </a:cubicBezTo>
                    <a:cubicBezTo>
                      <a:pt x="1040130" y="83945"/>
                      <a:pt x="1127284" y="85642"/>
                      <a:pt x="1177925" y="88795"/>
                    </a:cubicBezTo>
                    <a:cubicBezTo>
                      <a:pt x="1253851" y="93522"/>
                      <a:pt x="1270000" y="91186"/>
                      <a:pt x="1270000" y="75477"/>
                    </a:cubicBezTo>
                    <a:cubicBezTo>
                      <a:pt x="1270000" y="61636"/>
                      <a:pt x="1255738" y="56427"/>
                      <a:pt x="1217841" y="56427"/>
                    </a:cubicBezTo>
                    <a:cubicBezTo>
                      <a:pt x="1176696" y="56427"/>
                      <a:pt x="1167226" y="52405"/>
                      <a:pt x="1172993" y="37377"/>
                    </a:cubicBezTo>
                    <a:cubicBezTo>
                      <a:pt x="1179363" y="20777"/>
                      <a:pt x="1129305" y="17495"/>
                      <a:pt x="783827" y="11861"/>
                    </a:cubicBezTo>
                    <a:cubicBezTo>
                      <a:pt x="56552" y="0"/>
                      <a:pt x="0" y="411"/>
                      <a:pt x="0" y="175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7" name="任意多边形: 形状 1086">
                <a:extLst>
                  <a:ext uri="{FF2B5EF4-FFF2-40B4-BE49-F238E27FC236}">
                    <a16:creationId xmlns:a16="http://schemas.microsoft.com/office/drawing/2014/main" id="{28B4609D-1242-4B57-B282-33A9DE6F2047}"/>
                  </a:ext>
                </a:extLst>
              </p:cNvPr>
              <p:cNvSpPr/>
              <p:nvPr/>
            </p:nvSpPr>
            <p:spPr>
              <a:xfrm>
                <a:off x="1945635" y="3568599"/>
                <a:ext cx="16857" cy="55564"/>
              </a:xfrm>
              <a:custGeom>
                <a:avLst/>
                <a:gdLst/>
                <a:ahLst/>
                <a:cxnLst/>
                <a:rect l="0" t="0" r="0" b="0"/>
                <a:pathLst>
                  <a:path w="16857" h="55564">
                    <a:moveTo>
                      <a:pt x="2446" y="34925"/>
                    </a:moveTo>
                    <a:cubicBezTo>
                      <a:pt x="0" y="54134"/>
                      <a:pt x="120" y="55563"/>
                      <a:pt x="2713" y="38100"/>
                    </a:cubicBezTo>
                    <a:cubicBezTo>
                      <a:pt x="5306" y="20638"/>
                      <a:pt x="10165" y="4921"/>
                      <a:pt x="13510" y="3175"/>
                    </a:cubicBezTo>
                    <a:cubicBezTo>
                      <a:pt x="16856" y="1429"/>
                      <a:pt x="16735" y="0"/>
                      <a:pt x="13243" y="0"/>
                    </a:cubicBezTo>
                    <a:cubicBezTo>
                      <a:pt x="9751" y="0"/>
                      <a:pt x="4892" y="15716"/>
                      <a:pt x="2446"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8" name="任意多边形: 形状 1087">
                <a:extLst>
                  <a:ext uri="{FF2B5EF4-FFF2-40B4-BE49-F238E27FC236}">
                    <a16:creationId xmlns:a16="http://schemas.microsoft.com/office/drawing/2014/main" id="{28810AB1-3337-4160-B910-67B949B1FE53}"/>
                  </a:ext>
                </a:extLst>
              </p:cNvPr>
              <p:cNvSpPr/>
              <p:nvPr/>
            </p:nvSpPr>
            <p:spPr>
              <a:xfrm>
                <a:off x="4716817" y="3568599"/>
                <a:ext cx="45412" cy="87722"/>
              </a:xfrm>
              <a:custGeom>
                <a:avLst/>
                <a:gdLst/>
                <a:ahLst/>
                <a:cxnLst/>
                <a:rect l="0" t="0" r="0" b="0"/>
                <a:pathLst>
                  <a:path w="45412" h="87722">
                    <a:moveTo>
                      <a:pt x="11420" y="33249"/>
                    </a:moveTo>
                    <a:cubicBezTo>
                      <a:pt x="0" y="78749"/>
                      <a:pt x="13260" y="87721"/>
                      <a:pt x="29356" y="45385"/>
                    </a:cubicBezTo>
                    <a:cubicBezTo>
                      <a:pt x="45277" y="3509"/>
                      <a:pt x="45411" y="0"/>
                      <a:pt x="31088" y="0"/>
                    </a:cubicBezTo>
                    <a:cubicBezTo>
                      <a:pt x="24860" y="0"/>
                      <a:pt x="16010" y="14962"/>
                      <a:pt x="11420" y="332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89" name="任意多边形: 形状 1088">
                <a:extLst>
                  <a:ext uri="{FF2B5EF4-FFF2-40B4-BE49-F238E27FC236}">
                    <a16:creationId xmlns:a16="http://schemas.microsoft.com/office/drawing/2014/main" id="{C51F567A-CC6F-43D1-9672-36ADF6BB2D46}"/>
                  </a:ext>
                </a:extLst>
              </p:cNvPr>
              <p:cNvSpPr/>
              <p:nvPr/>
            </p:nvSpPr>
            <p:spPr>
              <a:xfrm>
                <a:off x="4793027" y="3560540"/>
                <a:ext cx="55102" cy="71560"/>
              </a:xfrm>
              <a:custGeom>
                <a:avLst/>
                <a:gdLst/>
                <a:ahLst/>
                <a:cxnLst/>
                <a:rect l="0" t="0" r="0" b="0"/>
                <a:pathLst>
                  <a:path w="55102" h="71560">
                    <a:moveTo>
                      <a:pt x="12010" y="28148"/>
                    </a:moveTo>
                    <a:cubicBezTo>
                      <a:pt x="0" y="59444"/>
                      <a:pt x="2786" y="71559"/>
                      <a:pt x="21992" y="71559"/>
                    </a:cubicBezTo>
                    <a:cubicBezTo>
                      <a:pt x="38633" y="71559"/>
                      <a:pt x="55101" y="45774"/>
                      <a:pt x="55101" y="19720"/>
                    </a:cubicBezTo>
                    <a:cubicBezTo>
                      <a:pt x="55101" y="0"/>
                      <a:pt x="20191" y="6827"/>
                      <a:pt x="12010" y="2814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0" name="任意多边形: 形状 1089">
                <a:extLst>
                  <a:ext uri="{FF2B5EF4-FFF2-40B4-BE49-F238E27FC236}">
                    <a16:creationId xmlns:a16="http://schemas.microsoft.com/office/drawing/2014/main" id="{8F3D1FF4-3C22-4B9F-B56D-C088E35EF2DB}"/>
                  </a:ext>
                </a:extLst>
              </p:cNvPr>
              <p:cNvSpPr/>
              <p:nvPr/>
            </p:nvSpPr>
            <p:spPr>
              <a:xfrm>
                <a:off x="9191528" y="3568599"/>
                <a:ext cx="508670" cy="24491"/>
              </a:xfrm>
              <a:custGeom>
                <a:avLst/>
                <a:gdLst/>
                <a:ahLst/>
                <a:cxnLst/>
                <a:rect l="0" t="0" r="0" b="0"/>
                <a:pathLst>
                  <a:path w="508670" h="24491">
                    <a:moveTo>
                      <a:pt x="0" y="12700"/>
                    </a:moveTo>
                    <a:cubicBezTo>
                      <a:pt x="0" y="20595"/>
                      <a:pt x="42045" y="23434"/>
                      <a:pt x="111125" y="20205"/>
                    </a:cubicBezTo>
                    <a:cubicBezTo>
                      <a:pt x="172244" y="17347"/>
                      <a:pt x="285032" y="17596"/>
                      <a:pt x="361766" y="20757"/>
                    </a:cubicBezTo>
                    <a:cubicBezTo>
                      <a:pt x="452351" y="24490"/>
                      <a:pt x="502831" y="21858"/>
                      <a:pt x="505699" y="13253"/>
                    </a:cubicBezTo>
                    <a:cubicBezTo>
                      <a:pt x="508669" y="4342"/>
                      <a:pt x="426546" y="0"/>
                      <a:pt x="255058" y="0"/>
                    </a:cubicBezTo>
                    <a:cubicBezTo>
                      <a:pt x="93486" y="0"/>
                      <a:pt x="0" y="465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1" name="任意多边形: 形状 1090">
                <a:extLst>
                  <a:ext uri="{FF2B5EF4-FFF2-40B4-BE49-F238E27FC236}">
                    <a16:creationId xmlns:a16="http://schemas.microsoft.com/office/drawing/2014/main" id="{57DDF57C-D5B1-4FD9-BDA5-7CFE9B3CEB95}"/>
                  </a:ext>
                </a:extLst>
              </p:cNvPr>
              <p:cNvSpPr/>
              <p:nvPr/>
            </p:nvSpPr>
            <p:spPr>
              <a:xfrm>
                <a:off x="11681606" y="3569069"/>
                <a:ext cx="86740" cy="24931"/>
              </a:xfrm>
              <a:custGeom>
                <a:avLst/>
                <a:gdLst/>
                <a:ahLst/>
                <a:cxnLst/>
                <a:rect l="0" t="0" r="0" b="0"/>
                <a:pathLst>
                  <a:path w="86740" h="24931">
                    <a:moveTo>
                      <a:pt x="5112" y="11647"/>
                    </a:moveTo>
                    <a:cubicBezTo>
                      <a:pt x="9627" y="18953"/>
                      <a:pt x="28224" y="24930"/>
                      <a:pt x="46438" y="24930"/>
                    </a:cubicBezTo>
                    <a:cubicBezTo>
                      <a:pt x="86739" y="24930"/>
                      <a:pt x="74228" y="8719"/>
                      <a:pt x="29282" y="2700"/>
                    </a:cubicBezTo>
                    <a:cubicBezTo>
                      <a:pt x="9123" y="0"/>
                      <a:pt x="0" y="3377"/>
                      <a:pt x="5112" y="1164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2" name="任意多边形: 形状 1091">
                <a:extLst>
                  <a:ext uri="{FF2B5EF4-FFF2-40B4-BE49-F238E27FC236}">
                    <a16:creationId xmlns:a16="http://schemas.microsoft.com/office/drawing/2014/main" id="{AB06A8E4-EF59-4DBD-8AA6-C0697E1A03BE}"/>
                  </a:ext>
                </a:extLst>
              </p:cNvPr>
              <p:cNvSpPr/>
              <p:nvPr/>
            </p:nvSpPr>
            <p:spPr>
              <a:xfrm>
                <a:off x="1842410" y="3581299"/>
                <a:ext cx="42437" cy="57962"/>
              </a:xfrm>
              <a:custGeom>
                <a:avLst/>
                <a:gdLst/>
                <a:ahLst/>
                <a:cxnLst/>
                <a:rect l="0" t="0" r="0" b="0"/>
                <a:pathLst>
                  <a:path w="42437" h="57962">
                    <a:moveTo>
                      <a:pt x="4838" y="25400"/>
                    </a:moveTo>
                    <a:cubicBezTo>
                      <a:pt x="13353" y="57961"/>
                      <a:pt x="29083" y="57961"/>
                      <a:pt x="37598" y="25400"/>
                    </a:cubicBezTo>
                    <a:cubicBezTo>
                      <a:pt x="42436" y="6898"/>
                      <a:pt x="37988" y="0"/>
                      <a:pt x="21218" y="0"/>
                    </a:cubicBezTo>
                    <a:cubicBezTo>
                      <a:pt x="4448" y="0"/>
                      <a:pt x="0" y="6898"/>
                      <a:pt x="4838"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3" name="任意多边形: 形状 1092">
                <a:extLst>
                  <a:ext uri="{FF2B5EF4-FFF2-40B4-BE49-F238E27FC236}">
                    <a16:creationId xmlns:a16="http://schemas.microsoft.com/office/drawing/2014/main" id="{6CB88559-1DE3-4775-8C41-84C7FEAB91E3}"/>
                  </a:ext>
                </a:extLst>
              </p:cNvPr>
              <p:cNvSpPr/>
              <p:nvPr/>
            </p:nvSpPr>
            <p:spPr>
              <a:xfrm>
                <a:off x="2081583" y="3579724"/>
                <a:ext cx="147905" cy="149524"/>
              </a:xfrm>
              <a:custGeom>
                <a:avLst/>
                <a:gdLst/>
                <a:ahLst/>
                <a:cxnLst/>
                <a:rect l="0" t="0" r="0" b="0"/>
                <a:pathLst>
                  <a:path w="147905" h="149524">
                    <a:moveTo>
                      <a:pt x="5196" y="12819"/>
                    </a:moveTo>
                    <a:cubicBezTo>
                      <a:pt x="0" y="21225"/>
                      <a:pt x="3200" y="24437"/>
                      <a:pt x="13070" y="20725"/>
                    </a:cubicBezTo>
                    <a:cubicBezTo>
                      <a:pt x="37152" y="11670"/>
                      <a:pt x="77846" y="89764"/>
                      <a:pt x="60154" y="111082"/>
                    </a:cubicBezTo>
                    <a:cubicBezTo>
                      <a:pt x="38863" y="136735"/>
                      <a:pt x="55903" y="149523"/>
                      <a:pt x="103909" y="143918"/>
                    </a:cubicBezTo>
                    <a:cubicBezTo>
                      <a:pt x="147193" y="138865"/>
                      <a:pt x="147904" y="137811"/>
                      <a:pt x="147231" y="79703"/>
                    </a:cubicBezTo>
                    <a:cubicBezTo>
                      <a:pt x="146855" y="47211"/>
                      <a:pt x="144881" y="18391"/>
                      <a:pt x="142844" y="15658"/>
                    </a:cubicBezTo>
                    <a:cubicBezTo>
                      <a:pt x="133013" y="2474"/>
                      <a:pt x="13118" y="0"/>
                      <a:pt x="5196" y="128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4" name="任意多边形: 形状 1093">
                <a:extLst>
                  <a:ext uri="{FF2B5EF4-FFF2-40B4-BE49-F238E27FC236}">
                    <a16:creationId xmlns:a16="http://schemas.microsoft.com/office/drawing/2014/main" id="{83334975-055C-4235-9D36-26CF33E2A0CB}"/>
                  </a:ext>
                </a:extLst>
              </p:cNvPr>
              <p:cNvSpPr/>
              <p:nvPr/>
            </p:nvSpPr>
            <p:spPr>
              <a:xfrm>
                <a:off x="2282728" y="3577445"/>
                <a:ext cx="410366" cy="138889"/>
              </a:xfrm>
              <a:custGeom>
                <a:avLst/>
                <a:gdLst/>
                <a:ahLst/>
                <a:cxnLst/>
                <a:rect l="0" t="0" r="0" b="0"/>
                <a:pathLst>
                  <a:path w="410366" h="138889">
                    <a:moveTo>
                      <a:pt x="0" y="57885"/>
                    </a:moveTo>
                    <a:cubicBezTo>
                      <a:pt x="0" y="104826"/>
                      <a:pt x="3345" y="114265"/>
                      <a:pt x="15875" y="102679"/>
                    </a:cubicBezTo>
                    <a:cubicBezTo>
                      <a:pt x="28333" y="91159"/>
                      <a:pt x="29728" y="93541"/>
                      <a:pt x="22358" y="113744"/>
                    </a:cubicBezTo>
                    <a:cubicBezTo>
                      <a:pt x="13312" y="138538"/>
                      <a:pt x="14952" y="138888"/>
                      <a:pt x="66808" y="123229"/>
                    </a:cubicBezTo>
                    <a:cubicBezTo>
                      <a:pt x="96421" y="114286"/>
                      <a:pt x="186373" y="106541"/>
                      <a:pt x="266700" y="106018"/>
                    </a:cubicBezTo>
                    <a:cubicBezTo>
                      <a:pt x="347027" y="105494"/>
                      <a:pt x="408270" y="103268"/>
                      <a:pt x="402795" y="101070"/>
                    </a:cubicBezTo>
                    <a:cubicBezTo>
                      <a:pt x="397320" y="98872"/>
                      <a:pt x="396502" y="87530"/>
                      <a:pt x="400979" y="75865"/>
                    </a:cubicBezTo>
                    <a:cubicBezTo>
                      <a:pt x="410365" y="51405"/>
                      <a:pt x="384815" y="46418"/>
                      <a:pt x="373647" y="70530"/>
                    </a:cubicBezTo>
                    <a:cubicBezTo>
                      <a:pt x="369603" y="79261"/>
                      <a:pt x="366169" y="81816"/>
                      <a:pt x="366015" y="76207"/>
                    </a:cubicBezTo>
                    <a:cubicBezTo>
                      <a:pt x="365861" y="70598"/>
                      <a:pt x="358606" y="75757"/>
                      <a:pt x="349894" y="87672"/>
                    </a:cubicBezTo>
                    <a:cubicBezTo>
                      <a:pt x="331950" y="112212"/>
                      <a:pt x="304800" y="101822"/>
                      <a:pt x="304800" y="70415"/>
                    </a:cubicBezTo>
                    <a:cubicBezTo>
                      <a:pt x="304800" y="54206"/>
                      <a:pt x="301413" y="52962"/>
                      <a:pt x="289560" y="64815"/>
                    </a:cubicBezTo>
                    <a:cubicBezTo>
                      <a:pt x="264903" y="89472"/>
                      <a:pt x="229102" y="82352"/>
                      <a:pt x="214290" y="49844"/>
                    </a:cubicBezTo>
                    <a:cubicBezTo>
                      <a:pt x="195740" y="9130"/>
                      <a:pt x="149222" y="18520"/>
                      <a:pt x="159842" y="60834"/>
                    </a:cubicBezTo>
                    <a:cubicBezTo>
                      <a:pt x="165701" y="84178"/>
                      <a:pt x="160586" y="91134"/>
                      <a:pt x="132350" y="98221"/>
                    </a:cubicBezTo>
                    <a:cubicBezTo>
                      <a:pt x="106588" y="104687"/>
                      <a:pt x="93314" y="101018"/>
                      <a:pt x="80774" y="83966"/>
                    </a:cubicBezTo>
                    <a:cubicBezTo>
                      <a:pt x="71487" y="71338"/>
                      <a:pt x="66659" y="53861"/>
                      <a:pt x="70045" y="45130"/>
                    </a:cubicBezTo>
                    <a:cubicBezTo>
                      <a:pt x="73430" y="36399"/>
                      <a:pt x="71475" y="29255"/>
                      <a:pt x="65699" y="29255"/>
                    </a:cubicBezTo>
                    <a:cubicBezTo>
                      <a:pt x="59924" y="29255"/>
                      <a:pt x="57715" y="46400"/>
                      <a:pt x="60791" y="67355"/>
                    </a:cubicBezTo>
                    <a:cubicBezTo>
                      <a:pt x="63866" y="88310"/>
                      <a:pt x="60734" y="105455"/>
                      <a:pt x="53829" y="105455"/>
                    </a:cubicBezTo>
                    <a:cubicBezTo>
                      <a:pt x="46924" y="105455"/>
                      <a:pt x="41275" y="90657"/>
                      <a:pt x="41275" y="72571"/>
                    </a:cubicBezTo>
                    <a:cubicBezTo>
                      <a:pt x="41275" y="54485"/>
                      <a:pt x="31988" y="30400"/>
                      <a:pt x="20638" y="19050"/>
                    </a:cubicBezTo>
                    <a:cubicBezTo>
                      <a:pt x="1588" y="0"/>
                      <a:pt x="0" y="2987"/>
                      <a:pt x="0" y="5788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5" name="任意多边形: 形状 1094">
                <a:extLst>
                  <a:ext uri="{FF2B5EF4-FFF2-40B4-BE49-F238E27FC236}">
                    <a16:creationId xmlns:a16="http://schemas.microsoft.com/office/drawing/2014/main" id="{3DA8C2E8-3EA3-41F7-88B7-E7BE7F917D06}"/>
                  </a:ext>
                </a:extLst>
              </p:cNvPr>
              <p:cNvSpPr/>
              <p:nvPr/>
            </p:nvSpPr>
            <p:spPr>
              <a:xfrm>
                <a:off x="4984558" y="3573398"/>
                <a:ext cx="26794" cy="58702"/>
              </a:xfrm>
              <a:custGeom>
                <a:avLst/>
                <a:gdLst/>
                <a:ahLst/>
                <a:cxnLst/>
                <a:rect l="0" t="0" r="0" b="0"/>
                <a:pathLst>
                  <a:path w="26794" h="58702">
                    <a:moveTo>
                      <a:pt x="6445" y="8812"/>
                    </a:moveTo>
                    <a:cubicBezTo>
                      <a:pt x="0" y="41335"/>
                      <a:pt x="3623" y="58701"/>
                      <a:pt x="16853" y="58701"/>
                    </a:cubicBezTo>
                    <a:cubicBezTo>
                      <a:pt x="25682" y="58701"/>
                      <a:pt x="26793" y="47165"/>
                      <a:pt x="20028" y="25745"/>
                    </a:cubicBezTo>
                    <a:cubicBezTo>
                      <a:pt x="14304" y="7620"/>
                      <a:pt x="8191" y="0"/>
                      <a:pt x="6445" y="88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6" name="任意多边形: 形状 1095">
                <a:extLst>
                  <a:ext uri="{FF2B5EF4-FFF2-40B4-BE49-F238E27FC236}">
                    <a16:creationId xmlns:a16="http://schemas.microsoft.com/office/drawing/2014/main" id="{AC6983BB-38E3-4B17-B8A3-2B9AF2D6C17D}"/>
                  </a:ext>
                </a:extLst>
              </p:cNvPr>
              <p:cNvSpPr/>
              <p:nvPr/>
            </p:nvSpPr>
            <p:spPr>
              <a:xfrm>
                <a:off x="5049839" y="3563698"/>
                <a:ext cx="25030" cy="69476"/>
              </a:xfrm>
              <a:custGeom>
                <a:avLst/>
                <a:gdLst/>
                <a:ahLst/>
                <a:cxnLst/>
                <a:rect l="0" t="0" r="0" b="0"/>
                <a:pathLst>
                  <a:path w="25030" h="69476">
                    <a:moveTo>
                      <a:pt x="4549" y="28165"/>
                    </a:moveTo>
                    <a:cubicBezTo>
                      <a:pt x="280" y="69475"/>
                      <a:pt x="0" y="68401"/>
                      <a:pt x="15072" y="68401"/>
                    </a:cubicBezTo>
                    <a:cubicBezTo>
                      <a:pt x="23975" y="68401"/>
                      <a:pt x="25029" y="56366"/>
                      <a:pt x="18133" y="33476"/>
                    </a:cubicBezTo>
                    <a:cubicBezTo>
                      <a:pt x="8124" y="259"/>
                      <a:pt x="7460" y="0"/>
                      <a:pt x="4549" y="2816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7" name="任意多边形: 形状 1096">
                <a:extLst>
                  <a:ext uri="{FF2B5EF4-FFF2-40B4-BE49-F238E27FC236}">
                    <a16:creationId xmlns:a16="http://schemas.microsoft.com/office/drawing/2014/main" id="{B7AB0540-142D-4538-BA8F-B348CD073F5F}"/>
                  </a:ext>
                </a:extLst>
              </p:cNvPr>
              <p:cNvSpPr/>
              <p:nvPr/>
            </p:nvSpPr>
            <p:spPr>
              <a:xfrm>
                <a:off x="1996166" y="3593999"/>
                <a:ext cx="17110" cy="45721"/>
              </a:xfrm>
              <a:custGeom>
                <a:avLst/>
                <a:gdLst/>
                <a:ahLst/>
                <a:cxnLst/>
                <a:rect l="0" t="0" r="0" b="0"/>
                <a:pathLst>
                  <a:path w="17110" h="45721">
                    <a:moveTo>
                      <a:pt x="2542" y="28575"/>
                    </a:moveTo>
                    <a:cubicBezTo>
                      <a:pt x="0" y="44291"/>
                      <a:pt x="104" y="45720"/>
                      <a:pt x="2773" y="31750"/>
                    </a:cubicBezTo>
                    <a:cubicBezTo>
                      <a:pt x="5442" y="17780"/>
                      <a:pt x="10378" y="4921"/>
                      <a:pt x="13744" y="3175"/>
                    </a:cubicBezTo>
                    <a:cubicBezTo>
                      <a:pt x="17109" y="1429"/>
                      <a:pt x="17004" y="0"/>
                      <a:pt x="13512" y="0"/>
                    </a:cubicBezTo>
                    <a:cubicBezTo>
                      <a:pt x="10020" y="0"/>
                      <a:pt x="5083" y="12859"/>
                      <a:pt x="2542"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8" name="任意多边形: 形状 1097">
                <a:extLst>
                  <a:ext uri="{FF2B5EF4-FFF2-40B4-BE49-F238E27FC236}">
                    <a16:creationId xmlns:a16="http://schemas.microsoft.com/office/drawing/2014/main" id="{BE8EDDF8-D971-4EEC-BBA2-A79AAEFEC77A}"/>
                  </a:ext>
                </a:extLst>
              </p:cNvPr>
              <p:cNvSpPr/>
              <p:nvPr/>
            </p:nvSpPr>
            <p:spPr>
              <a:xfrm>
                <a:off x="4295135" y="3593999"/>
                <a:ext cx="16857" cy="55564"/>
              </a:xfrm>
              <a:custGeom>
                <a:avLst/>
                <a:gdLst/>
                <a:ahLst/>
                <a:cxnLst/>
                <a:rect l="0" t="0" r="0" b="0"/>
                <a:pathLst>
                  <a:path w="16857" h="55564">
                    <a:moveTo>
                      <a:pt x="2446" y="34925"/>
                    </a:moveTo>
                    <a:cubicBezTo>
                      <a:pt x="0" y="54134"/>
                      <a:pt x="120" y="55563"/>
                      <a:pt x="2713" y="38100"/>
                    </a:cubicBezTo>
                    <a:cubicBezTo>
                      <a:pt x="5306" y="20638"/>
                      <a:pt x="10165" y="4921"/>
                      <a:pt x="13510" y="3175"/>
                    </a:cubicBezTo>
                    <a:cubicBezTo>
                      <a:pt x="16856" y="1429"/>
                      <a:pt x="16735" y="0"/>
                      <a:pt x="13243" y="0"/>
                    </a:cubicBezTo>
                    <a:cubicBezTo>
                      <a:pt x="9751" y="0"/>
                      <a:pt x="4892" y="15716"/>
                      <a:pt x="2446" y="349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099" name="任意多边形: 形状 1098">
                <a:extLst>
                  <a:ext uri="{FF2B5EF4-FFF2-40B4-BE49-F238E27FC236}">
                    <a16:creationId xmlns:a16="http://schemas.microsoft.com/office/drawing/2014/main" id="{7F4214B4-6154-4524-B7D6-D922319E7F14}"/>
                  </a:ext>
                </a:extLst>
              </p:cNvPr>
              <p:cNvSpPr/>
              <p:nvPr/>
            </p:nvSpPr>
            <p:spPr>
              <a:xfrm>
                <a:off x="7273828" y="3593999"/>
                <a:ext cx="241301" cy="165101"/>
              </a:xfrm>
              <a:custGeom>
                <a:avLst/>
                <a:gdLst/>
                <a:ahLst/>
                <a:cxnLst/>
                <a:rect l="0" t="0" r="0" b="0"/>
                <a:pathLst>
                  <a:path w="241301" h="165101">
                    <a:moveTo>
                      <a:pt x="0" y="0"/>
                    </a:moveTo>
                    <a:lnTo>
                      <a:pt x="0" y="165100"/>
                    </a:lnTo>
                    <a:lnTo>
                      <a:pt x="241300" y="165100"/>
                    </a:lnTo>
                    <a:lnTo>
                      <a:pt x="24130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0" name="任意多边形: 形状 1099">
                <a:extLst>
                  <a:ext uri="{FF2B5EF4-FFF2-40B4-BE49-F238E27FC236}">
                    <a16:creationId xmlns:a16="http://schemas.microsoft.com/office/drawing/2014/main" id="{7000438A-5E0B-42F9-96B4-50D6528B500A}"/>
                  </a:ext>
                </a:extLst>
              </p:cNvPr>
              <p:cNvSpPr/>
              <p:nvPr/>
            </p:nvSpPr>
            <p:spPr>
              <a:xfrm>
                <a:off x="7534479" y="3593999"/>
                <a:ext cx="16011" cy="124461"/>
              </a:xfrm>
              <a:custGeom>
                <a:avLst/>
                <a:gdLst/>
                <a:ahLst/>
                <a:cxnLst/>
                <a:rect l="0" t="0" r="0" b="0"/>
                <a:pathLst>
                  <a:path w="16011" h="124461">
                    <a:moveTo>
                      <a:pt x="2146" y="79375"/>
                    </a:moveTo>
                    <a:cubicBezTo>
                      <a:pt x="0" y="123031"/>
                      <a:pt x="117" y="124460"/>
                      <a:pt x="2407" y="82550"/>
                    </a:cubicBezTo>
                    <a:cubicBezTo>
                      <a:pt x="4699" y="40640"/>
                      <a:pt x="9312" y="4921"/>
                      <a:pt x="12661" y="3175"/>
                    </a:cubicBezTo>
                    <a:cubicBezTo>
                      <a:pt x="16010" y="1429"/>
                      <a:pt x="15892" y="0"/>
                      <a:pt x="12399" y="0"/>
                    </a:cubicBezTo>
                    <a:cubicBezTo>
                      <a:pt x="8906" y="0"/>
                      <a:pt x="4293" y="35719"/>
                      <a:pt x="2146" y="793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1" name="任意多边形: 形状 1100">
                <a:extLst>
                  <a:ext uri="{FF2B5EF4-FFF2-40B4-BE49-F238E27FC236}">
                    <a16:creationId xmlns:a16="http://schemas.microsoft.com/office/drawing/2014/main" id="{453CF0AD-D852-4DC1-9166-4E564DAFC164}"/>
                  </a:ext>
                </a:extLst>
              </p:cNvPr>
              <p:cNvSpPr/>
              <p:nvPr/>
            </p:nvSpPr>
            <p:spPr>
              <a:xfrm>
                <a:off x="7578628" y="3593999"/>
                <a:ext cx="175349" cy="165101"/>
              </a:xfrm>
              <a:custGeom>
                <a:avLst/>
                <a:gdLst/>
                <a:ahLst/>
                <a:cxnLst/>
                <a:rect l="0" t="0" r="0" b="0"/>
                <a:pathLst>
                  <a:path w="175349" h="165101">
                    <a:moveTo>
                      <a:pt x="0" y="0"/>
                    </a:moveTo>
                    <a:lnTo>
                      <a:pt x="0" y="165100"/>
                    </a:lnTo>
                    <a:lnTo>
                      <a:pt x="175348" y="165100"/>
                    </a:lnTo>
                    <a:lnTo>
                      <a:pt x="173399" y="97070"/>
                    </a:lnTo>
                    <a:cubicBezTo>
                      <a:pt x="172327" y="59653"/>
                      <a:pt x="172460" y="22506"/>
                      <a:pt x="173694" y="14520"/>
                    </a:cubicBezTo>
                    <a:cubicBezTo>
                      <a:pt x="175195" y="4808"/>
                      <a:pt x="146807" y="0"/>
                      <a:pt x="87969" y="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2" name="任意多边形: 形状 1101">
                <a:extLst>
                  <a:ext uri="{FF2B5EF4-FFF2-40B4-BE49-F238E27FC236}">
                    <a16:creationId xmlns:a16="http://schemas.microsoft.com/office/drawing/2014/main" id="{16A707A8-03F8-4AFF-B080-D87662FFB5A7}"/>
                  </a:ext>
                </a:extLst>
              </p:cNvPr>
              <p:cNvSpPr/>
              <p:nvPr/>
            </p:nvSpPr>
            <p:spPr>
              <a:xfrm>
                <a:off x="10385328" y="3593999"/>
                <a:ext cx="76201" cy="50801"/>
              </a:xfrm>
              <a:custGeom>
                <a:avLst/>
                <a:gdLst/>
                <a:ahLst/>
                <a:cxnLst/>
                <a:rect l="0" t="0" r="0" b="0"/>
                <a:pathLst>
                  <a:path w="76201" h="50801">
                    <a:moveTo>
                      <a:pt x="0" y="25400"/>
                    </a:moveTo>
                    <a:cubicBezTo>
                      <a:pt x="0" y="45156"/>
                      <a:pt x="8467" y="50800"/>
                      <a:pt x="38100" y="50800"/>
                    </a:cubicBezTo>
                    <a:cubicBezTo>
                      <a:pt x="67733" y="50800"/>
                      <a:pt x="76200" y="45156"/>
                      <a:pt x="76200" y="25400"/>
                    </a:cubicBezTo>
                    <a:cubicBezTo>
                      <a:pt x="76200" y="5644"/>
                      <a:pt x="67733" y="0"/>
                      <a:pt x="38100" y="0"/>
                    </a:cubicBezTo>
                    <a:cubicBezTo>
                      <a:pt x="8467" y="0"/>
                      <a:pt x="0" y="5644"/>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3" name="任意多边形: 形状 1102">
                <a:extLst>
                  <a:ext uri="{FF2B5EF4-FFF2-40B4-BE49-F238E27FC236}">
                    <a16:creationId xmlns:a16="http://schemas.microsoft.com/office/drawing/2014/main" id="{B594C94E-53AA-4CED-B616-6F506B3301AE}"/>
                  </a:ext>
                </a:extLst>
              </p:cNvPr>
              <p:cNvSpPr/>
              <p:nvPr/>
            </p:nvSpPr>
            <p:spPr>
              <a:xfrm>
                <a:off x="10486928" y="3593999"/>
                <a:ext cx="152401" cy="38101"/>
              </a:xfrm>
              <a:custGeom>
                <a:avLst/>
                <a:gdLst/>
                <a:ahLst/>
                <a:cxnLst/>
                <a:rect l="0" t="0" r="0" b="0"/>
                <a:pathLst>
                  <a:path w="152401" h="38101">
                    <a:moveTo>
                      <a:pt x="0" y="19050"/>
                    </a:moveTo>
                    <a:cubicBezTo>
                      <a:pt x="0" y="33867"/>
                      <a:pt x="16933" y="38100"/>
                      <a:pt x="76200" y="38100"/>
                    </a:cubicBezTo>
                    <a:cubicBezTo>
                      <a:pt x="135467" y="38100"/>
                      <a:pt x="152400" y="33867"/>
                      <a:pt x="152400" y="19050"/>
                    </a:cubicBezTo>
                    <a:cubicBezTo>
                      <a:pt x="152400" y="4233"/>
                      <a:pt x="135467" y="0"/>
                      <a:pt x="76200" y="0"/>
                    </a:cubicBezTo>
                    <a:cubicBezTo>
                      <a:pt x="16933" y="0"/>
                      <a:pt x="0" y="423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4" name="任意多边形: 形状 1103">
                <a:extLst>
                  <a:ext uri="{FF2B5EF4-FFF2-40B4-BE49-F238E27FC236}">
                    <a16:creationId xmlns:a16="http://schemas.microsoft.com/office/drawing/2014/main" id="{186969EC-5759-4E17-8829-62348D92CAA9}"/>
                  </a:ext>
                </a:extLst>
              </p:cNvPr>
              <p:cNvSpPr/>
              <p:nvPr/>
            </p:nvSpPr>
            <p:spPr>
              <a:xfrm>
                <a:off x="10664728" y="3581627"/>
                <a:ext cx="89435" cy="50473"/>
              </a:xfrm>
              <a:custGeom>
                <a:avLst/>
                <a:gdLst/>
                <a:ahLst/>
                <a:cxnLst/>
                <a:rect l="0" t="0" r="0" b="0"/>
                <a:pathLst>
                  <a:path w="89435" h="50473">
                    <a:moveTo>
                      <a:pt x="0" y="30617"/>
                    </a:moveTo>
                    <a:cubicBezTo>
                      <a:pt x="0" y="44930"/>
                      <a:pt x="12703" y="50472"/>
                      <a:pt x="45508" y="50472"/>
                    </a:cubicBezTo>
                    <a:cubicBezTo>
                      <a:pt x="84787" y="50472"/>
                      <a:pt x="89434" y="47430"/>
                      <a:pt x="79456" y="28247"/>
                    </a:cubicBezTo>
                    <a:cubicBezTo>
                      <a:pt x="64761" y="0"/>
                      <a:pt x="0" y="1932"/>
                      <a:pt x="0" y="3061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5" name="任意多边形: 形状 1104">
                <a:extLst>
                  <a:ext uri="{FF2B5EF4-FFF2-40B4-BE49-F238E27FC236}">
                    <a16:creationId xmlns:a16="http://schemas.microsoft.com/office/drawing/2014/main" id="{E7975146-2833-436B-8DB0-82E9883142D7}"/>
                  </a:ext>
                </a:extLst>
              </p:cNvPr>
              <p:cNvSpPr/>
              <p:nvPr/>
            </p:nvSpPr>
            <p:spPr>
              <a:xfrm>
                <a:off x="10791728" y="3593999"/>
                <a:ext cx="25401" cy="3810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6" name="任意多边形: 形状 1105">
                <a:extLst>
                  <a:ext uri="{FF2B5EF4-FFF2-40B4-BE49-F238E27FC236}">
                    <a16:creationId xmlns:a16="http://schemas.microsoft.com/office/drawing/2014/main" id="{3D963E5B-50CF-40CF-84CF-A623E2A6AF75}"/>
                  </a:ext>
                </a:extLst>
              </p:cNvPr>
              <p:cNvSpPr/>
              <p:nvPr/>
            </p:nvSpPr>
            <p:spPr>
              <a:xfrm>
                <a:off x="10855228" y="3593999"/>
                <a:ext cx="177801" cy="38101"/>
              </a:xfrm>
              <a:custGeom>
                <a:avLst/>
                <a:gdLst/>
                <a:ahLst/>
                <a:cxnLst/>
                <a:rect l="0" t="0" r="0" b="0"/>
                <a:pathLst>
                  <a:path w="177801" h="38101">
                    <a:moveTo>
                      <a:pt x="0" y="11341"/>
                    </a:moveTo>
                    <a:cubicBezTo>
                      <a:pt x="0" y="29481"/>
                      <a:pt x="35106" y="38100"/>
                      <a:pt x="108989" y="38100"/>
                    </a:cubicBezTo>
                    <a:cubicBezTo>
                      <a:pt x="161688" y="38100"/>
                      <a:pt x="177800" y="33639"/>
                      <a:pt x="177800" y="19050"/>
                    </a:cubicBezTo>
                    <a:cubicBezTo>
                      <a:pt x="177800" y="3931"/>
                      <a:pt x="159455" y="0"/>
                      <a:pt x="88900" y="0"/>
                    </a:cubicBezTo>
                    <a:cubicBezTo>
                      <a:pt x="40005" y="0"/>
                      <a:pt x="0" y="5104"/>
                      <a:pt x="0" y="113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7" name="任意多边形: 形状 1106">
                <a:extLst>
                  <a:ext uri="{FF2B5EF4-FFF2-40B4-BE49-F238E27FC236}">
                    <a16:creationId xmlns:a16="http://schemas.microsoft.com/office/drawing/2014/main" id="{E44FD52D-5637-4523-9A3E-F03F78349E0A}"/>
                  </a:ext>
                </a:extLst>
              </p:cNvPr>
              <p:cNvSpPr/>
              <p:nvPr/>
            </p:nvSpPr>
            <p:spPr>
              <a:xfrm>
                <a:off x="10818867" y="3585981"/>
                <a:ext cx="328462" cy="81631"/>
              </a:xfrm>
              <a:custGeom>
                <a:avLst/>
                <a:gdLst/>
                <a:ahLst/>
                <a:cxnLst/>
                <a:rect l="0" t="0" r="0" b="0"/>
                <a:pathLst>
                  <a:path w="328462" h="81631">
                    <a:moveTo>
                      <a:pt x="239561" y="34319"/>
                    </a:moveTo>
                    <a:cubicBezTo>
                      <a:pt x="239561" y="59807"/>
                      <a:pt x="235829" y="60298"/>
                      <a:pt x="118882" y="50194"/>
                    </a:cubicBezTo>
                    <a:cubicBezTo>
                      <a:pt x="32219" y="42707"/>
                      <a:pt x="0" y="43712"/>
                      <a:pt x="4582" y="53761"/>
                    </a:cubicBezTo>
                    <a:cubicBezTo>
                      <a:pt x="8318" y="61956"/>
                      <a:pt x="51743" y="68502"/>
                      <a:pt x="109386" y="69560"/>
                    </a:cubicBezTo>
                    <a:cubicBezTo>
                      <a:pt x="163520" y="70553"/>
                      <a:pt x="234957" y="74258"/>
                      <a:pt x="268136" y="77792"/>
                    </a:cubicBezTo>
                    <a:cubicBezTo>
                      <a:pt x="304170" y="81630"/>
                      <a:pt x="328461" y="79104"/>
                      <a:pt x="328461" y="71518"/>
                    </a:cubicBezTo>
                    <a:cubicBezTo>
                      <a:pt x="328461" y="64533"/>
                      <a:pt x="317697" y="58818"/>
                      <a:pt x="304542" y="58818"/>
                    </a:cubicBezTo>
                    <a:cubicBezTo>
                      <a:pt x="291304" y="58818"/>
                      <a:pt x="277657" y="47476"/>
                      <a:pt x="273981" y="33418"/>
                    </a:cubicBezTo>
                    <a:cubicBezTo>
                      <a:pt x="265242" y="0"/>
                      <a:pt x="239561" y="673"/>
                      <a:pt x="239561" y="343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8" name="任意多边形: 形状 1107">
                <a:extLst>
                  <a:ext uri="{FF2B5EF4-FFF2-40B4-BE49-F238E27FC236}">
                    <a16:creationId xmlns:a16="http://schemas.microsoft.com/office/drawing/2014/main" id="{AA6CB94B-603B-4D5E-ACF8-486E919D46BA}"/>
                  </a:ext>
                </a:extLst>
              </p:cNvPr>
              <p:cNvSpPr/>
              <p:nvPr/>
            </p:nvSpPr>
            <p:spPr>
              <a:xfrm>
                <a:off x="1891721" y="3604984"/>
                <a:ext cx="22537" cy="27116"/>
              </a:xfrm>
              <a:custGeom>
                <a:avLst/>
                <a:gdLst/>
                <a:ahLst/>
                <a:cxnLst/>
                <a:rect l="0" t="0" r="0" b="0"/>
                <a:pathLst>
                  <a:path w="22537" h="27116">
                    <a:moveTo>
                      <a:pt x="5233" y="11866"/>
                    </a:moveTo>
                    <a:cubicBezTo>
                      <a:pt x="0" y="20332"/>
                      <a:pt x="2261" y="27115"/>
                      <a:pt x="10316" y="27115"/>
                    </a:cubicBezTo>
                    <a:cubicBezTo>
                      <a:pt x="18295" y="27115"/>
                      <a:pt x="22536" y="20253"/>
                      <a:pt x="19741" y="11866"/>
                    </a:cubicBezTo>
                    <a:cubicBezTo>
                      <a:pt x="15785" y="0"/>
                      <a:pt x="12566" y="0"/>
                      <a:pt x="5233"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09" name="任意多边形: 形状 1108">
                <a:extLst>
                  <a:ext uri="{FF2B5EF4-FFF2-40B4-BE49-F238E27FC236}">
                    <a16:creationId xmlns:a16="http://schemas.microsoft.com/office/drawing/2014/main" id="{EC2F8689-8AFD-4FA6-BEDD-18B8DFD95524}"/>
                  </a:ext>
                </a:extLst>
              </p:cNvPr>
              <p:cNvSpPr/>
              <p:nvPr/>
            </p:nvSpPr>
            <p:spPr>
              <a:xfrm>
                <a:off x="2376566" y="3600559"/>
                <a:ext cx="32160" cy="52984"/>
              </a:xfrm>
              <a:custGeom>
                <a:avLst/>
                <a:gdLst/>
                <a:ahLst/>
                <a:cxnLst/>
                <a:rect l="0" t="0" r="0" b="0"/>
                <a:pathLst>
                  <a:path w="32160" h="52984">
                    <a:moveTo>
                      <a:pt x="4025" y="31321"/>
                    </a:moveTo>
                    <a:cubicBezTo>
                      <a:pt x="7859" y="45983"/>
                      <a:pt x="14555" y="52983"/>
                      <a:pt x="18904" y="46877"/>
                    </a:cubicBezTo>
                    <a:cubicBezTo>
                      <a:pt x="32159" y="28268"/>
                      <a:pt x="27728" y="0"/>
                      <a:pt x="11933" y="2401"/>
                    </a:cubicBezTo>
                    <a:cubicBezTo>
                      <a:pt x="3343" y="3706"/>
                      <a:pt x="0" y="15931"/>
                      <a:pt x="4025" y="3132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0" name="任意多边形: 形状 1109">
                <a:extLst>
                  <a:ext uri="{FF2B5EF4-FFF2-40B4-BE49-F238E27FC236}">
                    <a16:creationId xmlns:a16="http://schemas.microsoft.com/office/drawing/2014/main" id="{15FF2D3A-6864-435D-A66A-FC117252BA06}"/>
                  </a:ext>
                </a:extLst>
              </p:cNvPr>
              <p:cNvSpPr/>
              <p:nvPr/>
            </p:nvSpPr>
            <p:spPr>
              <a:xfrm>
                <a:off x="11795028" y="3619399"/>
                <a:ext cx="38101" cy="74428"/>
              </a:xfrm>
              <a:custGeom>
                <a:avLst/>
                <a:gdLst/>
                <a:ahLst/>
                <a:cxnLst/>
                <a:rect l="0" t="0" r="0" b="0"/>
                <a:pathLst>
                  <a:path w="38101" h="74428">
                    <a:moveTo>
                      <a:pt x="38100" y="6350"/>
                    </a:moveTo>
                    <a:cubicBezTo>
                      <a:pt x="38100" y="2858"/>
                      <a:pt x="29528" y="0"/>
                      <a:pt x="19050" y="0"/>
                    </a:cubicBezTo>
                    <a:cubicBezTo>
                      <a:pt x="8572" y="0"/>
                      <a:pt x="0" y="5715"/>
                      <a:pt x="0" y="12700"/>
                    </a:cubicBezTo>
                    <a:cubicBezTo>
                      <a:pt x="0" y="19685"/>
                      <a:pt x="5535" y="25400"/>
                      <a:pt x="12302" y="25400"/>
                    </a:cubicBezTo>
                    <a:cubicBezTo>
                      <a:pt x="19067" y="25400"/>
                      <a:pt x="21535" y="33394"/>
                      <a:pt x="17786" y="43165"/>
                    </a:cubicBezTo>
                    <a:cubicBezTo>
                      <a:pt x="14036" y="52936"/>
                      <a:pt x="17073" y="64704"/>
                      <a:pt x="24534" y="69315"/>
                    </a:cubicBezTo>
                    <a:cubicBezTo>
                      <a:pt x="32805" y="74427"/>
                      <a:pt x="38100" y="65015"/>
                      <a:pt x="38100" y="452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1" name="任意多边形: 形状 1110">
                <a:extLst>
                  <a:ext uri="{FF2B5EF4-FFF2-40B4-BE49-F238E27FC236}">
                    <a16:creationId xmlns:a16="http://schemas.microsoft.com/office/drawing/2014/main" id="{AC3B4F29-0067-4E06-8E20-A980ED06F2C6}"/>
                  </a:ext>
                </a:extLst>
              </p:cNvPr>
              <p:cNvSpPr/>
              <p:nvPr/>
            </p:nvSpPr>
            <p:spPr>
              <a:xfrm>
                <a:off x="1977928" y="3619399"/>
                <a:ext cx="114804" cy="78199"/>
              </a:xfrm>
              <a:custGeom>
                <a:avLst/>
                <a:gdLst/>
                <a:ahLst/>
                <a:cxnLst/>
                <a:rect l="0" t="0" r="0" b="0"/>
                <a:pathLst>
                  <a:path w="114804" h="78199">
                    <a:moveTo>
                      <a:pt x="63500" y="24650"/>
                    </a:moveTo>
                    <a:cubicBezTo>
                      <a:pt x="63500" y="60255"/>
                      <a:pt x="37081" y="71257"/>
                      <a:pt x="17123" y="43963"/>
                    </a:cubicBezTo>
                    <a:cubicBezTo>
                      <a:pt x="936" y="21826"/>
                      <a:pt x="0" y="22144"/>
                      <a:pt x="0" y="49786"/>
                    </a:cubicBezTo>
                    <a:cubicBezTo>
                      <a:pt x="0" y="77436"/>
                      <a:pt x="2245" y="78198"/>
                      <a:pt x="41275" y="63781"/>
                    </a:cubicBezTo>
                    <a:cubicBezTo>
                      <a:pt x="63976" y="55395"/>
                      <a:pt x="83269" y="47616"/>
                      <a:pt x="84147" y="46492"/>
                    </a:cubicBezTo>
                    <a:cubicBezTo>
                      <a:pt x="113763" y="8625"/>
                      <a:pt x="114803" y="0"/>
                      <a:pt x="89756" y="0"/>
                    </a:cubicBezTo>
                    <a:cubicBezTo>
                      <a:pt x="72233" y="0"/>
                      <a:pt x="63500" y="8199"/>
                      <a:pt x="63500" y="246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2" name="任意多边形: 形状 1111">
                <a:extLst>
                  <a:ext uri="{FF2B5EF4-FFF2-40B4-BE49-F238E27FC236}">
                    <a16:creationId xmlns:a16="http://schemas.microsoft.com/office/drawing/2014/main" id="{BD0352AD-3462-4FB8-992F-6E99DAACBB2D}"/>
                  </a:ext>
                </a:extLst>
              </p:cNvPr>
              <p:cNvSpPr/>
              <p:nvPr/>
            </p:nvSpPr>
            <p:spPr>
              <a:xfrm>
                <a:off x="3606879" y="3619399"/>
                <a:ext cx="19384" cy="43393"/>
              </a:xfrm>
              <a:custGeom>
                <a:avLst/>
                <a:gdLst/>
                <a:ahLst/>
                <a:cxnLst/>
                <a:rect l="0" t="0" r="0" b="0"/>
                <a:pathLst>
                  <a:path w="19384" h="43393">
                    <a:moveTo>
                      <a:pt x="5727" y="22225"/>
                    </a:moveTo>
                    <a:cubicBezTo>
                      <a:pt x="15224" y="43392"/>
                      <a:pt x="15812" y="43392"/>
                      <a:pt x="18076" y="22225"/>
                    </a:cubicBezTo>
                    <a:cubicBezTo>
                      <a:pt x="19383" y="10001"/>
                      <a:pt x="14896" y="0"/>
                      <a:pt x="8104" y="0"/>
                    </a:cubicBezTo>
                    <a:cubicBezTo>
                      <a:pt x="1011" y="0"/>
                      <a:pt x="0" y="9460"/>
                      <a:pt x="5727"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3" name="任意多边形: 形状 1112">
                <a:extLst>
                  <a:ext uri="{FF2B5EF4-FFF2-40B4-BE49-F238E27FC236}">
                    <a16:creationId xmlns:a16="http://schemas.microsoft.com/office/drawing/2014/main" id="{C9B3788E-F942-4103-9D0D-BF7FD22A9784}"/>
                  </a:ext>
                </a:extLst>
              </p:cNvPr>
              <p:cNvSpPr/>
              <p:nvPr/>
            </p:nvSpPr>
            <p:spPr>
              <a:xfrm>
                <a:off x="3654328" y="3618831"/>
                <a:ext cx="37951" cy="64069"/>
              </a:xfrm>
              <a:custGeom>
                <a:avLst/>
                <a:gdLst/>
                <a:ahLst/>
                <a:cxnLst/>
                <a:rect l="0" t="0" r="0" b="0"/>
                <a:pathLst>
                  <a:path w="37951" h="64069">
                    <a:moveTo>
                      <a:pt x="0" y="29891"/>
                    </a:moveTo>
                    <a:cubicBezTo>
                      <a:pt x="0" y="51804"/>
                      <a:pt x="6836" y="64068"/>
                      <a:pt x="19050" y="64068"/>
                    </a:cubicBezTo>
                    <a:cubicBezTo>
                      <a:pt x="37950" y="64068"/>
                      <a:pt x="35945" y="49217"/>
                      <a:pt x="12296" y="14016"/>
                    </a:cubicBezTo>
                    <a:cubicBezTo>
                      <a:pt x="2880" y="0"/>
                      <a:pt x="0" y="3719"/>
                      <a:pt x="0" y="298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4" name="任意多边形: 形状 1113">
                <a:extLst>
                  <a:ext uri="{FF2B5EF4-FFF2-40B4-BE49-F238E27FC236}">
                    <a16:creationId xmlns:a16="http://schemas.microsoft.com/office/drawing/2014/main" id="{2BDDADC2-5B21-40DC-9A52-A404B6DF3CDA}"/>
                  </a:ext>
                </a:extLst>
              </p:cNvPr>
              <p:cNvSpPr/>
              <p:nvPr/>
            </p:nvSpPr>
            <p:spPr>
              <a:xfrm>
                <a:off x="3692428" y="3619399"/>
                <a:ext cx="34445" cy="38514"/>
              </a:xfrm>
              <a:custGeom>
                <a:avLst/>
                <a:gdLst/>
                <a:ahLst/>
                <a:cxnLst/>
                <a:rect l="0" t="0" r="0" b="0"/>
                <a:pathLst>
                  <a:path w="34445" h="38514">
                    <a:moveTo>
                      <a:pt x="0" y="11950"/>
                    </a:moveTo>
                    <a:cubicBezTo>
                      <a:pt x="0" y="33241"/>
                      <a:pt x="22524" y="38513"/>
                      <a:pt x="30021" y="18977"/>
                    </a:cubicBezTo>
                    <a:cubicBezTo>
                      <a:pt x="34444" y="7450"/>
                      <a:pt x="29981" y="0"/>
                      <a:pt x="18652" y="0"/>
                    </a:cubicBezTo>
                    <a:cubicBezTo>
                      <a:pt x="8393" y="0"/>
                      <a:pt x="0" y="5378"/>
                      <a:pt x="0" y="119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5" name="任意多边形: 形状 1114">
                <a:extLst>
                  <a:ext uri="{FF2B5EF4-FFF2-40B4-BE49-F238E27FC236}">
                    <a16:creationId xmlns:a16="http://schemas.microsoft.com/office/drawing/2014/main" id="{34D348D5-20C6-40D9-A2CB-1DB16619A980}"/>
                  </a:ext>
                </a:extLst>
              </p:cNvPr>
              <p:cNvSpPr/>
              <p:nvPr/>
            </p:nvSpPr>
            <p:spPr>
              <a:xfrm>
                <a:off x="3731336" y="3600349"/>
                <a:ext cx="56585" cy="82551"/>
              </a:xfrm>
              <a:custGeom>
                <a:avLst/>
                <a:gdLst/>
                <a:ahLst/>
                <a:cxnLst/>
                <a:rect l="0" t="0" r="0" b="0"/>
                <a:pathLst>
                  <a:path w="56585" h="82551">
                    <a:moveTo>
                      <a:pt x="5946" y="41275"/>
                    </a:moveTo>
                    <a:cubicBezTo>
                      <a:pt x="9631" y="66854"/>
                      <a:pt x="19136" y="82550"/>
                      <a:pt x="30942" y="82550"/>
                    </a:cubicBezTo>
                    <a:cubicBezTo>
                      <a:pt x="56584" y="82550"/>
                      <a:pt x="54918" y="68115"/>
                      <a:pt x="24996" y="31002"/>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6" name="任意多边形: 形状 1115">
                <a:extLst>
                  <a:ext uri="{FF2B5EF4-FFF2-40B4-BE49-F238E27FC236}">
                    <a16:creationId xmlns:a16="http://schemas.microsoft.com/office/drawing/2014/main" id="{5C2D73B3-83F9-411A-A07F-2C79188E5FF4}"/>
                  </a:ext>
                </a:extLst>
              </p:cNvPr>
              <p:cNvSpPr/>
              <p:nvPr/>
            </p:nvSpPr>
            <p:spPr>
              <a:xfrm>
                <a:off x="3783034" y="3619399"/>
                <a:ext cx="20664" cy="28576"/>
              </a:xfrm>
              <a:custGeom>
                <a:avLst/>
                <a:gdLst/>
                <a:ahLst/>
                <a:cxnLst/>
                <a:rect l="0" t="0" r="0" b="0"/>
                <a:pathLst>
                  <a:path w="20664" h="28576">
                    <a:moveTo>
                      <a:pt x="3627" y="15875"/>
                    </a:moveTo>
                    <a:cubicBezTo>
                      <a:pt x="8903" y="28575"/>
                      <a:pt x="11569" y="28575"/>
                      <a:pt x="16958" y="15875"/>
                    </a:cubicBezTo>
                    <a:cubicBezTo>
                      <a:pt x="20663" y="7144"/>
                      <a:pt x="17695" y="0"/>
                      <a:pt x="10363" y="0"/>
                    </a:cubicBezTo>
                    <a:cubicBezTo>
                      <a:pt x="3031" y="0"/>
                      <a:pt x="0" y="7144"/>
                      <a:pt x="3627"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7" name="任意多边形: 形状 1116">
                <a:extLst>
                  <a:ext uri="{FF2B5EF4-FFF2-40B4-BE49-F238E27FC236}">
                    <a16:creationId xmlns:a16="http://schemas.microsoft.com/office/drawing/2014/main" id="{18F60F45-4185-4409-8704-29787684204C}"/>
                  </a:ext>
                </a:extLst>
              </p:cNvPr>
              <p:cNvSpPr/>
              <p:nvPr/>
            </p:nvSpPr>
            <p:spPr>
              <a:xfrm>
                <a:off x="3925093" y="3600349"/>
                <a:ext cx="18726" cy="82551"/>
              </a:xfrm>
              <a:custGeom>
                <a:avLst/>
                <a:gdLst/>
                <a:ahLst/>
                <a:cxnLst/>
                <a:rect l="0" t="0" r="0" b="0"/>
                <a:pathLst>
                  <a:path w="18726" h="82551">
                    <a:moveTo>
                      <a:pt x="663" y="41275"/>
                    </a:moveTo>
                    <a:cubicBezTo>
                      <a:pt x="0" y="63976"/>
                      <a:pt x="4759" y="82550"/>
                      <a:pt x="11240" y="82550"/>
                    </a:cubicBezTo>
                    <a:cubicBezTo>
                      <a:pt x="18236" y="82550"/>
                      <a:pt x="18725" y="65782"/>
                      <a:pt x="12446" y="41275"/>
                    </a:cubicBezTo>
                    <a:lnTo>
                      <a:pt x="1869"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8" name="任意多边形: 形状 1117">
                <a:extLst>
                  <a:ext uri="{FF2B5EF4-FFF2-40B4-BE49-F238E27FC236}">
                    <a16:creationId xmlns:a16="http://schemas.microsoft.com/office/drawing/2014/main" id="{C4F5EBDF-5F53-48B0-AB30-D373F09CB6F4}"/>
                  </a:ext>
                </a:extLst>
              </p:cNvPr>
              <p:cNvSpPr/>
              <p:nvPr/>
            </p:nvSpPr>
            <p:spPr>
              <a:xfrm>
                <a:off x="3959880" y="3619399"/>
                <a:ext cx="31096" cy="63501"/>
              </a:xfrm>
              <a:custGeom>
                <a:avLst/>
                <a:gdLst/>
                <a:ahLst/>
                <a:cxnLst/>
                <a:rect l="0" t="0" r="0" b="0"/>
                <a:pathLst>
                  <a:path w="31096" h="63501">
                    <a:moveTo>
                      <a:pt x="4239" y="20089"/>
                    </a:moveTo>
                    <a:cubicBezTo>
                      <a:pt x="8479" y="31137"/>
                      <a:pt x="11948" y="45425"/>
                      <a:pt x="11948" y="51839"/>
                    </a:cubicBezTo>
                    <a:cubicBezTo>
                      <a:pt x="11948" y="58252"/>
                      <a:pt x="16871" y="63500"/>
                      <a:pt x="22887" y="63500"/>
                    </a:cubicBezTo>
                    <a:cubicBezTo>
                      <a:pt x="28903" y="63500"/>
                      <a:pt x="31095" y="49213"/>
                      <a:pt x="27756" y="31750"/>
                    </a:cubicBezTo>
                    <a:cubicBezTo>
                      <a:pt x="24418" y="14288"/>
                      <a:pt x="16027" y="0"/>
                      <a:pt x="9109" y="0"/>
                    </a:cubicBezTo>
                    <a:cubicBezTo>
                      <a:pt x="2191" y="0"/>
                      <a:pt x="0" y="9040"/>
                      <a:pt x="4239" y="200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19" name="任意多边形: 形状 1118">
                <a:extLst>
                  <a:ext uri="{FF2B5EF4-FFF2-40B4-BE49-F238E27FC236}">
                    <a16:creationId xmlns:a16="http://schemas.microsoft.com/office/drawing/2014/main" id="{0F10149B-45E5-4F1E-B3C0-C2CAD7C51844}"/>
                  </a:ext>
                </a:extLst>
              </p:cNvPr>
              <p:cNvSpPr/>
              <p:nvPr/>
            </p:nvSpPr>
            <p:spPr>
              <a:xfrm>
                <a:off x="4340128" y="3619399"/>
                <a:ext cx="104827" cy="44744"/>
              </a:xfrm>
              <a:custGeom>
                <a:avLst/>
                <a:gdLst/>
                <a:ahLst/>
                <a:cxnLst/>
                <a:rect l="0" t="0" r="0" b="0"/>
                <a:pathLst>
                  <a:path w="104827" h="44744">
                    <a:moveTo>
                      <a:pt x="0" y="22850"/>
                    </a:moveTo>
                    <a:cubicBezTo>
                      <a:pt x="0" y="41486"/>
                      <a:pt x="8198" y="44743"/>
                      <a:pt x="44450" y="40510"/>
                    </a:cubicBezTo>
                    <a:cubicBezTo>
                      <a:pt x="104826" y="33462"/>
                      <a:pt x="104826" y="0"/>
                      <a:pt x="44450" y="0"/>
                    </a:cubicBezTo>
                    <a:cubicBezTo>
                      <a:pt x="10120" y="0"/>
                      <a:pt x="0" y="5202"/>
                      <a:pt x="0" y="228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0" name="任意多边形: 形状 1119">
                <a:extLst>
                  <a:ext uri="{FF2B5EF4-FFF2-40B4-BE49-F238E27FC236}">
                    <a16:creationId xmlns:a16="http://schemas.microsoft.com/office/drawing/2014/main" id="{FD8D7662-4F36-4950-8B74-9E6512C7DBDC}"/>
                  </a:ext>
                </a:extLst>
              </p:cNvPr>
              <p:cNvSpPr/>
              <p:nvPr/>
            </p:nvSpPr>
            <p:spPr>
              <a:xfrm>
                <a:off x="7819928" y="3619399"/>
                <a:ext cx="596901" cy="156128"/>
              </a:xfrm>
              <a:custGeom>
                <a:avLst/>
                <a:gdLst/>
                <a:ahLst/>
                <a:cxnLst/>
                <a:rect l="0" t="0" r="0" b="0"/>
                <a:pathLst>
                  <a:path w="596901" h="156128">
                    <a:moveTo>
                      <a:pt x="0" y="69850"/>
                    </a:moveTo>
                    <a:lnTo>
                      <a:pt x="0" y="139700"/>
                    </a:lnTo>
                    <a:lnTo>
                      <a:pt x="85725" y="133563"/>
                    </a:lnTo>
                    <a:cubicBezTo>
                      <a:pt x="132874" y="130188"/>
                      <a:pt x="267176" y="133884"/>
                      <a:pt x="384175" y="141776"/>
                    </a:cubicBezTo>
                    <a:lnTo>
                      <a:pt x="596900" y="156127"/>
                    </a:lnTo>
                    <a:lnTo>
                      <a:pt x="596900" y="88900"/>
                    </a:lnTo>
                    <a:lnTo>
                      <a:pt x="324600" y="88900"/>
                    </a:lnTo>
                    <a:cubicBezTo>
                      <a:pt x="79916" y="88900"/>
                      <a:pt x="50653" y="86646"/>
                      <a:pt x="36066" y="66675"/>
                    </a:cubicBezTo>
                    <a:cubicBezTo>
                      <a:pt x="26341" y="53360"/>
                      <a:pt x="23860" y="35540"/>
                      <a:pt x="29876" y="22225"/>
                    </a:cubicBezTo>
                    <a:cubicBezTo>
                      <a:pt x="37105" y="6226"/>
                      <a:pt x="34327" y="0"/>
                      <a:pt x="19959" y="0"/>
                    </a:cubicBezTo>
                    <a:cubicBezTo>
                      <a:pt x="4233" y="0"/>
                      <a:pt x="0" y="14814"/>
                      <a:pt x="0" y="698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1" name="任意多边形: 形状 1120">
                <a:extLst>
                  <a:ext uri="{FF2B5EF4-FFF2-40B4-BE49-F238E27FC236}">
                    <a16:creationId xmlns:a16="http://schemas.microsoft.com/office/drawing/2014/main" id="{75D04DA7-321A-4C5B-AAD1-A1AE1D32631F}"/>
                  </a:ext>
                </a:extLst>
              </p:cNvPr>
              <p:cNvSpPr/>
              <p:nvPr/>
            </p:nvSpPr>
            <p:spPr>
              <a:xfrm>
                <a:off x="1613145" y="3627173"/>
                <a:ext cx="86743" cy="81128"/>
              </a:xfrm>
              <a:custGeom>
                <a:avLst/>
                <a:gdLst/>
                <a:ahLst/>
                <a:cxnLst/>
                <a:rect l="0" t="0" r="0" b="0"/>
                <a:pathLst>
                  <a:path w="86743" h="81128">
                    <a:moveTo>
                      <a:pt x="17650" y="13394"/>
                    </a:moveTo>
                    <a:cubicBezTo>
                      <a:pt x="0" y="31043"/>
                      <a:pt x="9138" y="81127"/>
                      <a:pt x="30008" y="81127"/>
                    </a:cubicBezTo>
                    <a:cubicBezTo>
                      <a:pt x="60017" y="81127"/>
                      <a:pt x="86742" y="40917"/>
                      <a:pt x="70078" y="20838"/>
                    </a:cubicBezTo>
                    <a:cubicBezTo>
                      <a:pt x="55688" y="3499"/>
                      <a:pt x="31043" y="0"/>
                      <a:pt x="17650" y="1339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2" name="任意多边形: 形状 1121">
                <a:extLst>
                  <a:ext uri="{FF2B5EF4-FFF2-40B4-BE49-F238E27FC236}">
                    <a16:creationId xmlns:a16="http://schemas.microsoft.com/office/drawing/2014/main" id="{FADA572C-E04C-4B73-BD91-0ED16CA8E7B9}"/>
                  </a:ext>
                </a:extLst>
              </p:cNvPr>
              <p:cNvSpPr/>
              <p:nvPr/>
            </p:nvSpPr>
            <p:spPr>
              <a:xfrm>
                <a:off x="2097369" y="3632099"/>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4" y="10001"/>
                      <a:pt x="2682"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3" name="任意多边形: 形状 1122">
                <a:extLst>
                  <a:ext uri="{FF2B5EF4-FFF2-40B4-BE49-F238E27FC236}">
                    <a16:creationId xmlns:a16="http://schemas.microsoft.com/office/drawing/2014/main" id="{2DAFD438-FFB8-45F5-A5FF-41F54CA664B1}"/>
                  </a:ext>
                </a:extLst>
              </p:cNvPr>
              <p:cNvSpPr/>
              <p:nvPr/>
            </p:nvSpPr>
            <p:spPr>
              <a:xfrm>
                <a:off x="3082828" y="3622698"/>
                <a:ext cx="32579" cy="72903"/>
              </a:xfrm>
              <a:custGeom>
                <a:avLst/>
                <a:gdLst/>
                <a:ahLst/>
                <a:cxnLst/>
                <a:rect l="0" t="0" r="0" b="0"/>
                <a:pathLst>
                  <a:path w="32579" h="72903">
                    <a:moveTo>
                      <a:pt x="0" y="41152"/>
                    </a:moveTo>
                    <a:cubicBezTo>
                      <a:pt x="0" y="59470"/>
                      <a:pt x="7314" y="72902"/>
                      <a:pt x="17289" y="72902"/>
                    </a:cubicBezTo>
                    <a:cubicBezTo>
                      <a:pt x="28882" y="72902"/>
                      <a:pt x="32578" y="62442"/>
                      <a:pt x="28508" y="41152"/>
                    </a:cubicBezTo>
                    <a:cubicBezTo>
                      <a:pt x="20642" y="0"/>
                      <a:pt x="0" y="0"/>
                      <a:pt x="0" y="4115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4" name="任意多边形: 形状 1123">
                <a:extLst>
                  <a:ext uri="{FF2B5EF4-FFF2-40B4-BE49-F238E27FC236}">
                    <a16:creationId xmlns:a16="http://schemas.microsoft.com/office/drawing/2014/main" id="{FDD8030B-092E-469D-9759-52E549807A44}"/>
                  </a:ext>
                </a:extLst>
              </p:cNvPr>
              <p:cNvSpPr/>
              <p:nvPr/>
            </p:nvSpPr>
            <p:spPr>
              <a:xfrm>
                <a:off x="3219104" y="3627098"/>
                <a:ext cx="549525" cy="100650"/>
              </a:xfrm>
              <a:custGeom>
                <a:avLst/>
                <a:gdLst/>
                <a:ahLst/>
                <a:cxnLst/>
                <a:rect l="0" t="0" r="0" b="0"/>
                <a:pathLst>
                  <a:path w="549525" h="100650">
                    <a:moveTo>
                      <a:pt x="92324" y="42170"/>
                    </a:moveTo>
                    <a:cubicBezTo>
                      <a:pt x="92324" y="72609"/>
                      <a:pt x="86786" y="81201"/>
                      <a:pt x="67166" y="81201"/>
                    </a:cubicBezTo>
                    <a:cubicBezTo>
                      <a:pt x="50922" y="81201"/>
                      <a:pt x="39184" y="69951"/>
                      <a:pt x="34039" y="49451"/>
                    </a:cubicBezTo>
                    <a:cubicBezTo>
                      <a:pt x="29656" y="31989"/>
                      <a:pt x="20975" y="17701"/>
                      <a:pt x="14747" y="17701"/>
                    </a:cubicBezTo>
                    <a:cubicBezTo>
                      <a:pt x="0" y="17701"/>
                      <a:pt x="239" y="51520"/>
                      <a:pt x="15184" y="79445"/>
                    </a:cubicBezTo>
                    <a:cubicBezTo>
                      <a:pt x="25985" y="99627"/>
                      <a:pt x="46960" y="100649"/>
                      <a:pt x="272359" y="91975"/>
                    </a:cubicBezTo>
                    <a:cubicBezTo>
                      <a:pt x="407337" y="86781"/>
                      <a:pt x="524918" y="85090"/>
                      <a:pt x="533649" y="88216"/>
                    </a:cubicBezTo>
                    <a:cubicBezTo>
                      <a:pt x="542380" y="91343"/>
                      <a:pt x="549524" y="87754"/>
                      <a:pt x="549524" y="80242"/>
                    </a:cubicBezTo>
                    <a:cubicBezTo>
                      <a:pt x="549524" y="72729"/>
                      <a:pt x="522378" y="64687"/>
                      <a:pt x="489199" y="62370"/>
                    </a:cubicBezTo>
                    <a:cubicBezTo>
                      <a:pt x="456020" y="60052"/>
                      <a:pt x="423159" y="56950"/>
                      <a:pt x="416174" y="55475"/>
                    </a:cubicBezTo>
                    <a:cubicBezTo>
                      <a:pt x="409189" y="54000"/>
                      <a:pt x="397759" y="54136"/>
                      <a:pt x="390774" y="55777"/>
                    </a:cubicBezTo>
                    <a:cubicBezTo>
                      <a:pt x="383789" y="57419"/>
                      <a:pt x="358071" y="60087"/>
                      <a:pt x="333624" y="61706"/>
                    </a:cubicBezTo>
                    <a:cubicBezTo>
                      <a:pt x="309177" y="63326"/>
                      <a:pt x="279841" y="71405"/>
                      <a:pt x="268435" y="79661"/>
                    </a:cubicBezTo>
                    <a:cubicBezTo>
                      <a:pt x="250588" y="92576"/>
                      <a:pt x="246522" y="88416"/>
                      <a:pt x="239284" y="49835"/>
                    </a:cubicBezTo>
                    <a:cubicBezTo>
                      <a:pt x="233065" y="16683"/>
                      <a:pt x="224405" y="5001"/>
                      <a:pt x="206048" y="5001"/>
                    </a:cubicBezTo>
                    <a:cubicBezTo>
                      <a:pt x="186801" y="5001"/>
                      <a:pt x="181224" y="13769"/>
                      <a:pt x="181224" y="44032"/>
                    </a:cubicBezTo>
                    <a:cubicBezTo>
                      <a:pt x="181224" y="79211"/>
                      <a:pt x="178403" y="82008"/>
                      <a:pt x="152649" y="72371"/>
                    </a:cubicBezTo>
                    <a:cubicBezTo>
                      <a:pt x="133646" y="65260"/>
                      <a:pt x="124074" y="51201"/>
                      <a:pt x="124074" y="30401"/>
                    </a:cubicBezTo>
                    <a:cubicBezTo>
                      <a:pt x="124074" y="12776"/>
                      <a:pt x="117145" y="0"/>
                      <a:pt x="108199" y="1131"/>
                    </a:cubicBezTo>
                    <a:cubicBezTo>
                      <a:pt x="99378" y="2247"/>
                      <a:pt x="92324" y="20482"/>
                      <a:pt x="92324" y="4217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5" name="任意多边形: 形状 1124">
                <a:extLst>
                  <a:ext uri="{FF2B5EF4-FFF2-40B4-BE49-F238E27FC236}">
                    <a16:creationId xmlns:a16="http://schemas.microsoft.com/office/drawing/2014/main" id="{032A66AC-1314-4EE3-A45C-5E2BF76ED07E}"/>
                  </a:ext>
                </a:extLst>
              </p:cNvPr>
              <p:cNvSpPr/>
              <p:nvPr/>
            </p:nvSpPr>
            <p:spPr>
              <a:xfrm>
                <a:off x="11808431" y="3624185"/>
                <a:ext cx="60069" cy="152281"/>
              </a:xfrm>
              <a:custGeom>
                <a:avLst/>
                <a:gdLst/>
                <a:ahLst/>
                <a:cxnLst/>
                <a:rect l="0" t="0" r="0" b="0"/>
                <a:pathLst>
                  <a:path w="60069" h="152281">
                    <a:moveTo>
                      <a:pt x="40572" y="8817"/>
                    </a:moveTo>
                    <a:cubicBezTo>
                      <a:pt x="38826" y="17634"/>
                      <a:pt x="34138" y="45326"/>
                      <a:pt x="30154" y="70356"/>
                    </a:cubicBezTo>
                    <a:cubicBezTo>
                      <a:pt x="23945" y="109373"/>
                      <a:pt x="21355" y="112241"/>
                      <a:pt x="11997" y="90464"/>
                    </a:cubicBezTo>
                    <a:cubicBezTo>
                      <a:pt x="4800" y="73716"/>
                      <a:pt x="844" y="71553"/>
                      <a:pt x="384" y="84114"/>
                    </a:cubicBezTo>
                    <a:cubicBezTo>
                      <a:pt x="0" y="94591"/>
                      <a:pt x="7843" y="114400"/>
                      <a:pt x="17812" y="128134"/>
                    </a:cubicBezTo>
                    <a:cubicBezTo>
                      <a:pt x="35341" y="152280"/>
                      <a:pt x="36402" y="151884"/>
                      <a:pt x="49989" y="116148"/>
                    </a:cubicBezTo>
                    <a:cubicBezTo>
                      <a:pt x="58539" y="93660"/>
                      <a:pt x="60068" y="62280"/>
                      <a:pt x="53893" y="35990"/>
                    </a:cubicBezTo>
                    <a:cubicBezTo>
                      <a:pt x="48313" y="12228"/>
                      <a:pt x="42318" y="0"/>
                      <a:pt x="40572" y="881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6" name="任意多边形: 形状 1125">
                <a:extLst>
                  <a:ext uri="{FF2B5EF4-FFF2-40B4-BE49-F238E27FC236}">
                    <a16:creationId xmlns:a16="http://schemas.microsoft.com/office/drawing/2014/main" id="{23DBB541-BA00-4154-8955-E8E4864B6899}"/>
                  </a:ext>
                </a:extLst>
              </p:cNvPr>
              <p:cNvSpPr/>
              <p:nvPr/>
            </p:nvSpPr>
            <p:spPr>
              <a:xfrm>
                <a:off x="1715640" y="3644799"/>
                <a:ext cx="18131" cy="26036"/>
              </a:xfrm>
              <a:custGeom>
                <a:avLst/>
                <a:gdLst/>
                <a:ahLst/>
                <a:cxnLst/>
                <a:rect l="0" t="0" r="0" b="0"/>
                <a:pathLst>
                  <a:path w="18131" h="26036">
                    <a:moveTo>
                      <a:pt x="2941" y="15875"/>
                    </a:moveTo>
                    <a:cubicBezTo>
                      <a:pt x="0" y="24606"/>
                      <a:pt x="0" y="26035"/>
                      <a:pt x="2941" y="19050"/>
                    </a:cubicBezTo>
                    <a:cubicBezTo>
                      <a:pt x="5882" y="12065"/>
                      <a:pt x="11146" y="4921"/>
                      <a:pt x="14638" y="3175"/>
                    </a:cubicBezTo>
                    <a:cubicBezTo>
                      <a:pt x="18130" y="1429"/>
                      <a:pt x="18130" y="0"/>
                      <a:pt x="14638" y="0"/>
                    </a:cubicBezTo>
                    <a:cubicBezTo>
                      <a:pt x="11146" y="0"/>
                      <a:pt x="5882"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7" name="任意多边形: 形状 1126">
                <a:extLst>
                  <a:ext uri="{FF2B5EF4-FFF2-40B4-BE49-F238E27FC236}">
                    <a16:creationId xmlns:a16="http://schemas.microsoft.com/office/drawing/2014/main" id="{82BD8B3F-5043-44A3-9CFD-49AD9DC051F4}"/>
                  </a:ext>
                </a:extLst>
              </p:cNvPr>
              <p:cNvSpPr/>
              <p:nvPr/>
            </p:nvSpPr>
            <p:spPr>
              <a:xfrm>
                <a:off x="1818366" y="3644799"/>
                <a:ext cx="17110" cy="45721"/>
              </a:xfrm>
              <a:custGeom>
                <a:avLst/>
                <a:gdLst/>
                <a:ahLst/>
                <a:cxnLst/>
                <a:rect l="0" t="0" r="0" b="0"/>
                <a:pathLst>
                  <a:path w="17110" h="45721">
                    <a:moveTo>
                      <a:pt x="2542" y="28575"/>
                    </a:moveTo>
                    <a:cubicBezTo>
                      <a:pt x="0" y="44291"/>
                      <a:pt x="104" y="45720"/>
                      <a:pt x="2773" y="31750"/>
                    </a:cubicBezTo>
                    <a:cubicBezTo>
                      <a:pt x="5442" y="17780"/>
                      <a:pt x="10378" y="4921"/>
                      <a:pt x="13744" y="3175"/>
                    </a:cubicBezTo>
                    <a:cubicBezTo>
                      <a:pt x="17109" y="1429"/>
                      <a:pt x="17004" y="0"/>
                      <a:pt x="13512" y="0"/>
                    </a:cubicBezTo>
                    <a:cubicBezTo>
                      <a:pt x="10020" y="0"/>
                      <a:pt x="5083" y="12859"/>
                      <a:pt x="2542"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8" name="任意多边形: 形状 1127">
                <a:extLst>
                  <a:ext uri="{FF2B5EF4-FFF2-40B4-BE49-F238E27FC236}">
                    <a16:creationId xmlns:a16="http://schemas.microsoft.com/office/drawing/2014/main" id="{E8D539B4-2FF9-4EEA-AAC9-3D4CF8197B59}"/>
                  </a:ext>
                </a:extLst>
              </p:cNvPr>
              <p:cNvSpPr/>
              <p:nvPr/>
            </p:nvSpPr>
            <p:spPr>
              <a:xfrm>
                <a:off x="1866016" y="3644799"/>
                <a:ext cx="62401" cy="50761"/>
              </a:xfrm>
              <a:custGeom>
                <a:avLst/>
                <a:gdLst/>
                <a:ahLst/>
                <a:cxnLst/>
                <a:rect l="0" t="0" r="0" b="0"/>
                <a:pathLst>
                  <a:path w="62401" h="50761">
                    <a:moveTo>
                      <a:pt x="6637" y="25383"/>
                    </a:moveTo>
                    <a:cubicBezTo>
                      <a:pt x="0" y="50760"/>
                      <a:pt x="6" y="50760"/>
                      <a:pt x="32268" y="25383"/>
                    </a:cubicBezTo>
                    <a:cubicBezTo>
                      <a:pt x="61847" y="2116"/>
                      <a:pt x="62400" y="0"/>
                      <a:pt x="38906" y="0"/>
                    </a:cubicBezTo>
                    <a:cubicBezTo>
                      <a:pt x="23961" y="0"/>
                      <a:pt x="10507" y="10583"/>
                      <a:pt x="6637" y="2538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29" name="任意多边形: 形状 1128">
                <a:extLst>
                  <a:ext uri="{FF2B5EF4-FFF2-40B4-BE49-F238E27FC236}">
                    <a16:creationId xmlns:a16="http://schemas.microsoft.com/office/drawing/2014/main" id="{8DB1AE19-0E86-4017-87DF-A89A000BBF6B}"/>
                  </a:ext>
                </a:extLst>
              </p:cNvPr>
              <p:cNvSpPr/>
              <p:nvPr/>
            </p:nvSpPr>
            <p:spPr>
              <a:xfrm>
                <a:off x="3133628" y="3644799"/>
                <a:ext cx="38101" cy="47666"/>
              </a:xfrm>
              <a:custGeom>
                <a:avLst/>
                <a:gdLst/>
                <a:ahLst/>
                <a:cxnLst/>
                <a:rect l="0" t="0" r="0" b="0"/>
                <a:pathLst>
                  <a:path w="38101" h="47666">
                    <a:moveTo>
                      <a:pt x="0" y="17691"/>
                    </a:moveTo>
                    <a:cubicBezTo>
                      <a:pt x="0" y="27421"/>
                      <a:pt x="8573" y="38672"/>
                      <a:pt x="19050" y="42693"/>
                    </a:cubicBezTo>
                    <a:cubicBezTo>
                      <a:pt x="32008" y="47665"/>
                      <a:pt x="38100" y="42007"/>
                      <a:pt x="38100" y="25001"/>
                    </a:cubicBezTo>
                    <a:cubicBezTo>
                      <a:pt x="38100" y="11245"/>
                      <a:pt x="29532" y="0"/>
                      <a:pt x="19050" y="0"/>
                    </a:cubicBezTo>
                    <a:cubicBezTo>
                      <a:pt x="8573" y="0"/>
                      <a:pt x="0" y="7961"/>
                      <a:pt x="0" y="1769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0" name="任意多边形: 形状 1129">
                <a:extLst>
                  <a:ext uri="{FF2B5EF4-FFF2-40B4-BE49-F238E27FC236}">
                    <a16:creationId xmlns:a16="http://schemas.microsoft.com/office/drawing/2014/main" id="{4A0AEE76-000D-4701-806E-226D0C41C17F}"/>
                  </a:ext>
                </a:extLst>
              </p:cNvPr>
              <p:cNvSpPr/>
              <p:nvPr/>
            </p:nvSpPr>
            <p:spPr>
              <a:xfrm>
                <a:off x="8721628" y="3644799"/>
                <a:ext cx="266701" cy="38168"/>
              </a:xfrm>
              <a:custGeom>
                <a:avLst/>
                <a:gdLst/>
                <a:ahLst/>
                <a:cxnLst/>
                <a:rect l="0" t="0" r="0" b="0"/>
                <a:pathLst>
                  <a:path w="266701" h="38168">
                    <a:moveTo>
                      <a:pt x="0" y="12700"/>
                    </a:moveTo>
                    <a:cubicBezTo>
                      <a:pt x="0" y="20217"/>
                      <a:pt x="46220" y="25400"/>
                      <a:pt x="113261" y="25400"/>
                    </a:cubicBezTo>
                    <a:cubicBezTo>
                      <a:pt x="175555" y="25400"/>
                      <a:pt x="235562" y="28869"/>
                      <a:pt x="246611" y="33109"/>
                    </a:cubicBezTo>
                    <a:cubicBezTo>
                      <a:pt x="259793" y="38167"/>
                      <a:pt x="266700" y="33801"/>
                      <a:pt x="266700" y="20409"/>
                    </a:cubicBezTo>
                    <a:cubicBezTo>
                      <a:pt x="266700" y="2960"/>
                      <a:pt x="247362" y="0"/>
                      <a:pt x="133350" y="0"/>
                    </a:cubicBezTo>
                    <a:cubicBezTo>
                      <a:pt x="52917" y="0"/>
                      <a:pt x="0" y="5040"/>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1" name="任意多边形: 形状 1130">
                <a:extLst>
                  <a:ext uri="{FF2B5EF4-FFF2-40B4-BE49-F238E27FC236}">
                    <a16:creationId xmlns:a16="http://schemas.microsoft.com/office/drawing/2014/main" id="{C3313B66-027B-460B-86F4-FE4E2C6916C3}"/>
                  </a:ext>
                </a:extLst>
              </p:cNvPr>
              <p:cNvSpPr/>
              <p:nvPr/>
            </p:nvSpPr>
            <p:spPr>
              <a:xfrm>
                <a:off x="9039128" y="3642186"/>
                <a:ext cx="873445" cy="46798"/>
              </a:xfrm>
              <a:custGeom>
                <a:avLst/>
                <a:gdLst/>
                <a:ahLst/>
                <a:cxnLst/>
                <a:rect l="0" t="0" r="0" b="0"/>
                <a:pathLst>
                  <a:path w="873445" h="46798">
                    <a:moveTo>
                      <a:pt x="0" y="19646"/>
                    </a:moveTo>
                    <a:cubicBezTo>
                      <a:pt x="0" y="32825"/>
                      <a:pt x="11815" y="39677"/>
                      <a:pt x="34925" y="39900"/>
                    </a:cubicBezTo>
                    <a:cubicBezTo>
                      <a:pt x="410844" y="43525"/>
                      <a:pt x="865081" y="46797"/>
                      <a:pt x="869954" y="45915"/>
                    </a:cubicBezTo>
                    <a:cubicBezTo>
                      <a:pt x="873444" y="45283"/>
                      <a:pt x="772092" y="43455"/>
                      <a:pt x="644726" y="41852"/>
                    </a:cubicBezTo>
                    <a:cubicBezTo>
                      <a:pt x="479878" y="39778"/>
                      <a:pt x="409435" y="34433"/>
                      <a:pt x="400251" y="23303"/>
                    </a:cubicBezTo>
                    <a:cubicBezTo>
                      <a:pt x="391683" y="12919"/>
                      <a:pt x="338293" y="6683"/>
                      <a:pt x="241300" y="4737"/>
                    </a:cubicBezTo>
                    <a:cubicBezTo>
                      <a:pt x="160972" y="3126"/>
                      <a:pt x="73819" y="1340"/>
                      <a:pt x="47625" y="769"/>
                    </a:cubicBezTo>
                    <a:cubicBezTo>
                      <a:pt x="12396" y="0"/>
                      <a:pt x="0" y="4914"/>
                      <a:pt x="0" y="1964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2" name="任意多边形: 形状 1131">
                <a:extLst>
                  <a:ext uri="{FF2B5EF4-FFF2-40B4-BE49-F238E27FC236}">
                    <a16:creationId xmlns:a16="http://schemas.microsoft.com/office/drawing/2014/main" id="{7956B3C7-32A4-447A-B2A6-2EDDF80AF65D}"/>
                  </a:ext>
                </a:extLst>
              </p:cNvPr>
              <p:cNvSpPr/>
              <p:nvPr/>
            </p:nvSpPr>
            <p:spPr>
              <a:xfrm>
                <a:off x="4341610" y="3646023"/>
                <a:ext cx="189019" cy="80854"/>
              </a:xfrm>
              <a:custGeom>
                <a:avLst/>
                <a:gdLst/>
                <a:ahLst/>
                <a:cxnLst/>
                <a:rect l="0" t="0" r="0" b="0"/>
                <a:pathLst>
                  <a:path w="189019" h="80854">
                    <a:moveTo>
                      <a:pt x="78250" y="16201"/>
                    </a:moveTo>
                    <a:cubicBezTo>
                      <a:pt x="2564" y="29922"/>
                      <a:pt x="0" y="31596"/>
                      <a:pt x="17447" y="55902"/>
                    </a:cubicBezTo>
                    <a:cubicBezTo>
                      <a:pt x="35323" y="80806"/>
                      <a:pt x="36856" y="80853"/>
                      <a:pt x="99873" y="58472"/>
                    </a:cubicBezTo>
                    <a:cubicBezTo>
                      <a:pt x="135190" y="45928"/>
                      <a:pt x="169695" y="39133"/>
                      <a:pt x="176551" y="43370"/>
                    </a:cubicBezTo>
                    <a:cubicBezTo>
                      <a:pt x="183408" y="47608"/>
                      <a:pt x="189018" y="42165"/>
                      <a:pt x="189018" y="31276"/>
                    </a:cubicBezTo>
                    <a:cubicBezTo>
                      <a:pt x="189018" y="2911"/>
                      <a:pt x="167624" y="0"/>
                      <a:pt x="78250" y="1620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3" name="任意多边形: 形状 1132">
                <a:extLst>
                  <a:ext uri="{FF2B5EF4-FFF2-40B4-BE49-F238E27FC236}">
                    <a16:creationId xmlns:a16="http://schemas.microsoft.com/office/drawing/2014/main" id="{0C35EC0D-1B60-4C03-9CAC-9A68BAAF2463}"/>
                  </a:ext>
                </a:extLst>
              </p:cNvPr>
              <p:cNvSpPr/>
              <p:nvPr/>
            </p:nvSpPr>
            <p:spPr>
              <a:xfrm>
                <a:off x="8493028" y="3654352"/>
                <a:ext cx="137912" cy="66648"/>
              </a:xfrm>
              <a:custGeom>
                <a:avLst/>
                <a:gdLst/>
                <a:ahLst/>
                <a:cxnLst/>
                <a:rect l="0" t="0" r="0" b="0"/>
                <a:pathLst>
                  <a:path w="137912" h="66648">
                    <a:moveTo>
                      <a:pt x="0" y="33235"/>
                    </a:moveTo>
                    <a:cubicBezTo>
                      <a:pt x="0" y="64756"/>
                      <a:pt x="3510" y="66647"/>
                      <a:pt x="62019" y="66647"/>
                    </a:cubicBezTo>
                    <a:cubicBezTo>
                      <a:pt x="113357" y="66647"/>
                      <a:pt x="125182" y="62273"/>
                      <a:pt x="130680" y="41247"/>
                    </a:cubicBezTo>
                    <a:cubicBezTo>
                      <a:pt x="137911" y="13595"/>
                      <a:pt x="116695" y="4126"/>
                      <a:pt x="41275" y="1346"/>
                    </a:cubicBezTo>
                    <a:cubicBezTo>
                      <a:pt x="4782" y="0"/>
                      <a:pt x="0" y="3694"/>
                      <a:pt x="0" y="3323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4" name="任意多边形: 形状 1133">
                <a:extLst>
                  <a:ext uri="{FF2B5EF4-FFF2-40B4-BE49-F238E27FC236}">
                    <a16:creationId xmlns:a16="http://schemas.microsoft.com/office/drawing/2014/main" id="{EA7D03D7-A337-4A0B-8BA8-4577E4BB98F8}"/>
                  </a:ext>
                </a:extLst>
              </p:cNvPr>
              <p:cNvSpPr/>
              <p:nvPr/>
            </p:nvSpPr>
            <p:spPr>
              <a:xfrm>
                <a:off x="1532201" y="3664924"/>
                <a:ext cx="51374" cy="43377"/>
              </a:xfrm>
              <a:custGeom>
                <a:avLst/>
                <a:gdLst/>
                <a:ahLst/>
                <a:cxnLst/>
                <a:rect l="0" t="0" r="0" b="0"/>
                <a:pathLst>
                  <a:path w="51374" h="43377">
                    <a:moveTo>
                      <a:pt x="9334" y="24326"/>
                    </a:moveTo>
                    <a:cubicBezTo>
                      <a:pt x="13355" y="34803"/>
                      <a:pt x="25014" y="43376"/>
                      <a:pt x="35243" y="43376"/>
                    </a:cubicBezTo>
                    <a:cubicBezTo>
                      <a:pt x="51373" y="43376"/>
                      <a:pt x="51313" y="40848"/>
                      <a:pt x="34791" y="24326"/>
                    </a:cubicBezTo>
                    <a:cubicBezTo>
                      <a:pt x="10466" y="0"/>
                      <a:pt x="0" y="0"/>
                      <a:pt x="9334" y="2432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5" name="任意多边形: 形状 1134">
                <a:extLst>
                  <a:ext uri="{FF2B5EF4-FFF2-40B4-BE49-F238E27FC236}">
                    <a16:creationId xmlns:a16="http://schemas.microsoft.com/office/drawing/2014/main" id="{ED836D6D-2BD5-49BF-B515-4540B75DDD2A}"/>
                  </a:ext>
                </a:extLst>
              </p:cNvPr>
              <p:cNvSpPr/>
              <p:nvPr/>
            </p:nvSpPr>
            <p:spPr>
              <a:xfrm>
                <a:off x="11894934" y="3670199"/>
                <a:ext cx="27095" cy="27094"/>
              </a:xfrm>
              <a:custGeom>
                <a:avLst/>
                <a:gdLst/>
                <a:ahLst/>
                <a:cxnLst/>
                <a:rect l="0" t="0" r="0" b="0"/>
                <a:pathLst>
                  <a:path w="27095" h="27094">
                    <a:moveTo>
                      <a:pt x="11854" y="15240"/>
                    </a:moveTo>
                    <a:cubicBezTo>
                      <a:pt x="23707" y="27093"/>
                      <a:pt x="27094" y="27093"/>
                      <a:pt x="27094" y="15240"/>
                    </a:cubicBezTo>
                    <a:cubicBezTo>
                      <a:pt x="27094" y="6858"/>
                      <a:pt x="20236" y="0"/>
                      <a:pt x="11854" y="0"/>
                    </a:cubicBezTo>
                    <a:cubicBezTo>
                      <a:pt x="0" y="0"/>
                      <a:pt x="0" y="3387"/>
                      <a:pt x="11854" y="1524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6" name="任意多边形: 形状 1135">
                <a:extLst>
                  <a:ext uri="{FF2B5EF4-FFF2-40B4-BE49-F238E27FC236}">
                    <a16:creationId xmlns:a16="http://schemas.microsoft.com/office/drawing/2014/main" id="{368684DF-A264-41F3-A64D-7D4EE1A29F5E}"/>
                  </a:ext>
                </a:extLst>
              </p:cNvPr>
              <p:cNvSpPr/>
              <p:nvPr/>
            </p:nvSpPr>
            <p:spPr>
              <a:xfrm>
                <a:off x="10474228" y="3682899"/>
                <a:ext cx="279401" cy="38101"/>
              </a:xfrm>
              <a:custGeom>
                <a:avLst/>
                <a:gdLst/>
                <a:ahLst/>
                <a:cxnLst/>
                <a:rect l="0" t="0" r="0" b="0"/>
                <a:pathLst>
                  <a:path w="279401" h="38101">
                    <a:moveTo>
                      <a:pt x="0" y="19050"/>
                    </a:moveTo>
                    <a:cubicBezTo>
                      <a:pt x="0" y="34829"/>
                      <a:pt x="23989" y="38100"/>
                      <a:pt x="139700" y="38100"/>
                    </a:cubicBezTo>
                    <a:cubicBezTo>
                      <a:pt x="255411" y="38100"/>
                      <a:pt x="279400" y="34829"/>
                      <a:pt x="279400" y="19050"/>
                    </a:cubicBezTo>
                    <a:cubicBezTo>
                      <a:pt x="279400" y="3271"/>
                      <a:pt x="255411" y="0"/>
                      <a:pt x="139700" y="0"/>
                    </a:cubicBezTo>
                    <a:cubicBezTo>
                      <a:pt x="23989" y="0"/>
                      <a:pt x="0" y="3271"/>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7" name="任意多边形: 形状 1136">
                <a:extLst>
                  <a:ext uri="{FF2B5EF4-FFF2-40B4-BE49-F238E27FC236}">
                    <a16:creationId xmlns:a16="http://schemas.microsoft.com/office/drawing/2014/main" id="{252614A5-BB1B-44E6-B76A-7139B7F3CBAE}"/>
                  </a:ext>
                </a:extLst>
              </p:cNvPr>
              <p:cNvSpPr/>
              <p:nvPr/>
            </p:nvSpPr>
            <p:spPr>
              <a:xfrm>
                <a:off x="10829828" y="3679121"/>
                <a:ext cx="977901" cy="54980"/>
              </a:xfrm>
              <a:custGeom>
                <a:avLst/>
                <a:gdLst/>
                <a:ahLst/>
                <a:cxnLst/>
                <a:rect l="0" t="0" r="0" b="0"/>
                <a:pathLst>
                  <a:path w="977901" h="54980">
                    <a:moveTo>
                      <a:pt x="0" y="19350"/>
                    </a:moveTo>
                    <a:cubicBezTo>
                      <a:pt x="0" y="36048"/>
                      <a:pt x="24823" y="38838"/>
                      <a:pt x="168275" y="38269"/>
                    </a:cubicBezTo>
                    <a:cubicBezTo>
                      <a:pt x="260826" y="37901"/>
                      <a:pt x="480854" y="41737"/>
                      <a:pt x="657225" y="46793"/>
                    </a:cubicBezTo>
                    <a:cubicBezTo>
                      <a:pt x="942814" y="54979"/>
                      <a:pt x="977900" y="53823"/>
                      <a:pt x="977900" y="36232"/>
                    </a:cubicBezTo>
                    <a:cubicBezTo>
                      <a:pt x="977900" y="12413"/>
                      <a:pt x="833036" y="4730"/>
                      <a:pt x="327025" y="1712"/>
                    </a:cubicBezTo>
                    <a:cubicBezTo>
                      <a:pt x="39972" y="0"/>
                      <a:pt x="0" y="2156"/>
                      <a:pt x="0" y="193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8" name="任意多边形: 形状 1137">
                <a:extLst>
                  <a:ext uri="{FF2B5EF4-FFF2-40B4-BE49-F238E27FC236}">
                    <a16:creationId xmlns:a16="http://schemas.microsoft.com/office/drawing/2014/main" id="{E5B0BF7A-6322-4F4D-A020-00094F8E097F}"/>
                  </a:ext>
                </a:extLst>
              </p:cNvPr>
              <p:cNvSpPr/>
              <p:nvPr/>
            </p:nvSpPr>
            <p:spPr>
              <a:xfrm>
                <a:off x="4292021" y="3693885"/>
                <a:ext cx="22537" cy="27116"/>
              </a:xfrm>
              <a:custGeom>
                <a:avLst/>
                <a:gdLst/>
                <a:ahLst/>
                <a:cxnLst/>
                <a:rect l="0" t="0" r="0" b="0"/>
                <a:pathLst>
                  <a:path w="22537" h="27116">
                    <a:moveTo>
                      <a:pt x="5232" y="11866"/>
                    </a:moveTo>
                    <a:cubicBezTo>
                      <a:pt x="0" y="20332"/>
                      <a:pt x="2261" y="27115"/>
                      <a:pt x="10316" y="27115"/>
                    </a:cubicBezTo>
                    <a:cubicBezTo>
                      <a:pt x="18295" y="27115"/>
                      <a:pt x="22536" y="20253"/>
                      <a:pt x="19741" y="11866"/>
                    </a:cubicBezTo>
                    <a:cubicBezTo>
                      <a:pt x="15785" y="0"/>
                      <a:pt x="12566" y="0"/>
                      <a:pt x="5232"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39" name="任意多边形: 形状 1138">
                <a:extLst>
                  <a:ext uri="{FF2B5EF4-FFF2-40B4-BE49-F238E27FC236}">
                    <a16:creationId xmlns:a16="http://schemas.microsoft.com/office/drawing/2014/main" id="{D2820B87-A829-45EE-B7E6-88AF3C860677}"/>
                  </a:ext>
                </a:extLst>
              </p:cNvPr>
              <p:cNvSpPr/>
              <p:nvPr/>
            </p:nvSpPr>
            <p:spPr>
              <a:xfrm>
                <a:off x="4772107" y="3689698"/>
                <a:ext cx="50622" cy="65284"/>
              </a:xfrm>
              <a:custGeom>
                <a:avLst/>
                <a:gdLst/>
                <a:ahLst/>
                <a:cxnLst/>
                <a:rect l="0" t="0" r="0" b="0"/>
                <a:pathLst>
                  <a:path w="50622" h="65284">
                    <a:moveTo>
                      <a:pt x="4203" y="25499"/>
                    </a:moveTo>
                    <a:cubicBezTo>
                      <a:pt x="67" y="36277"/>
                      <a:pt x="0" y="48414"/>
                      <a:pt x="4054" y="52468"/>
                    </a:cubicBezTo>
                    <a:cubicBezTo>
                      <a:pt x="16869" y="65283"/>
                      <a:pt x="50621" y="45627"/>
                      <a:pt x="50621" y="25350"/>
                    </a:cubicBezTo>
                    <a:cubicBezTo>
                      <a:pt x="50621" y="0"/>
                      <a:pt x="13943" y="118"/>
                      <a:pt x="4203" y="2549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0" name="任意多边形: 形状 1139">
                <a:extLst>
                  <a:ext uri="{FF2B5EF4-FFF2-40B4-BE49-F238E27FC236}">
                    <a16:creationId xmlns:a16="http://schemas.microsoft.com/office/drawing/2014/main" id="{466A0705-2715-4DA9-B7B6-63FD2652416C}"/>
                  </a:ext>
                </a:extLst>
              </p:cNvPr>
              <p:cNvSpPr/>
              <p:nvPr/>
            </p:nvSpPr>
            <p:spPr>
              <a:xfrm>
                <a:off x="4859081" y="3694930"/>
                <a:ext cx="26722" cy="40835"/>
              </a:xfrm>
              <a:custGeom>
                <a:avLst/>
                <a:gdLst/>
                <a:ahLst/>
                <a:cxnLst/>
                <a:rect l="0" t="0" r="0" b="0"/>
                <a:pathLst>
                  <a:path w="26722" h="40835">
                    <a:moveTo>
                      <a:pt x="12542" y="11253"/>
                    </a:moveTo>
                    <a:cubicBezTo>
                      <a:pt x="11494" y="19403"/>
                      <a:pt x="7549" y="30356"/>
                      <a:pt x="3774" y="35595"/>
                    </a:cubicBezTo>
                    <a:cubicBezTo>
                      <a:pt x="0" y="40834"/>
                      <a:pt x="4421" y="37730"/>
                      <a:pt x="13599" y="28697"/>
                    </a:cubicBezTo>
                    <a:cubicBezTo>
                      <a:pt x="22776" y="19665"/>
                      <a:pt x="26721" y="8711"/>
                      <a:pt x="22366" y="4356"/>
                    </a:cubicBezTo>
                    <a:cubicBezTo>
                      <a:pt x="18010" y="0"/>
                      <a:pt x="13590" y="3104"/>
                      <a:pt x="12542" y="112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1" name="任意多边形: 形状 1140">
                <a:extLst>
                  <a:ext uri="{FF2B5EF4-FFF2-40B4-BE49-F238E27FC236}">
                    <a16:creationId xmlns:a16="http://schemas.microsoft.com/office/drawing/2014/main" id="{606725E4-ACE1-4D98-8AD6-2F3F5711B2FD}"/>
                  </a:ext>
                </a:extLst>
              </p:cNvPr>
              <p:cNvSpPr/>
              <p:nvPr/>
            </p:nvSpPr>
            <p:spPr>
              <a:xfrm>
                <a:off x="4928801" y="3685803"/>
                <a:ext cx="46328" cy="73048"/>
              </a:xfrm>
              <a:custGeom>
                <a:avLst/>
                <a:gdLst/>
                <a:ahLst/>
                <a:cxnLst/>
                <a:rect l="0" t="0" r="0" b="0"/>
                <a:pathLst>
                  <a:path w="46328" h="73048">
                    <a:moveTo>
                      <a:pt x="8639" y="34425"/>
                    </a:moveTo>
                    <a:cubicBezTo>
                      <a:pt x="407" y="49809"/>
                      <a:pt x="0" y="61861"/>
                      <a:pt x="7555" y="66531"/>
                    </a:cubicBezTo>
                    <a:cubicBezTo>
                      <a:pt x="18099" y="73047"/>
                      <a:pt x="46327" y="36972"/>
                      <a:pt x="46327" y="16981"/>
                    </a:cubicBezTo>
                    <a:cubicBezTo>
                      <a:pt x="46327" y="0"/>
                      <a:pt x="20720" y="11852"/>
                      <a:pt x="8639" y="344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2" name="任意多边形: 形状 1141">
                <a:extLst>
                  <a:ext uri="{FF2B5EF4-FFF2-40B4-BE49-F238E27FC236}">
                    <a16:creationId xmlns:a16="http://schemas.microsoft.com/office/drawing/2014/main" id="{CCA37288-03DE-46BD-80F3-2DCF24D76652}"/>
                  </a:ext>
                </a:extLst>
              </p:cNvPr>
              <p:cNvSpPr/>
              <p:nvPr/>
            </p:nvSpPr>
            <p:spPr>
              <a:xfrm>
                <a:off x="416622" y="3698308"/>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3" name="任意多边形: 形状 1142">
                <a:extLst>
                  <a:ext uri="{FF2B5EF4-FFF2-40B4-BE49-F238E27FC236}">
                    <a16:creationId xmlns:a16="http://schemas.microsoft.com/office/drawing/2014/main" id="{22322251-1C82-4A55-B83A-7F0D00F738BE}"/>
                  </a:ext>
                </a:extLst>
              </p:cNvPr>
              <p:cNvSpPr/>
              <p:nvPr/>
            </p:nvSpPr>
            <p:spPr>
              <a:xfrm>
                <a:off x="2045638" y="3697646"/>
                <a:ext cx="46653" cy="39861"/>
              </a:xfrm>
              <a:custGeom>
                <a:avLst/>
                <a:gdLst/>
                <a:ahLst/>
                <a:cxnLst/>
                <a:rect l="0" t="0" r="0" b="0"/>
                <a:pathLst>
                  <a:path w="46653" h="39861">
                    <a:moveTo>
                      <a:pt x="4357" y="28505"/>
                    </a:moveTo>
                    <a:cubicBezTo>
                      <a:pt x="0" y="39860"/>
                      <a:pt x="7594" y="37578"/>
                      <a:pt x="25223" y="22234"/>
                    </a:cubicBezTo>
                    <a:cubicBezTo>
                      <a:pt x="44588" y="5380"/>
                      <a:pt x="46652" y="0"/>
                      <a:pt x="32074" y="4382"/>
                    </a:cubicBezTo>
                    <a:cubicBezTo>
                      <a:pt x="20597" y="7832"/>
                      <a:pt x="8125" y="18687"/>
                      <a:pt x="4357" y="285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4" name="任意多边形: 形状 1143">
                <a:extLst>
                  <a:ext uri="{FF2B5EF4-FFF2-40B4-BE49-F238E27FC236}">
                    <a16:creationId xmlns:a16="http://schemas.microsoft.com/office/drawing/2014/main" id="{8A2378EE-BAA5-4D53-A18C-59ED0C9DC954}"/>
                  </a:ext>
                </a:extLst>
              </p:cNvPr>
              <p:cNvSpPr/>
              <p:nvPr/>
            </p:nvSpPr>
            <p:spPr>
              <a:xfrm>
                <a:off x="2327178" y="3695505"/>
                <a:ext cx="549399" cy="57815"/>
              </a:xfrm>
              <a:custGeom>
                <a:avLst/>
                <a:gdLst/>
                <a:ahLst/>
                <a:cxnLst/>
                <a:rect l="0" t="0" r="0" b="0"/>
                <a:pathLst>
                  <a:path w="549399" h="57815">
                    <a:moveTo>
                      <a:pt x="127000" y="10386"/>
                    </a:moveTo>
                    <a:lnTo>
                      <a:pt x="0" y="14328"/>
                    </a:lnTo>
                    <a:lnTo>
                      <a:pt x="47331" y="38225"/>
                    </a:lnTo>
                    <a:cubicBezTo>
                      <a:pt x="73363" y="51368"/>
                      <a:pt x="97324" y="57814"/>
                      <a:pt x="100578" y="52549"/>
                    </a:cubicBezTo>
                    <a:cubicBezTo>
                      <a:pt x="103831" y="47285"/>
                      <a:pt x="173973" y="38847"/>
                      <a:pt x="256447" y="33798"/>
                    </a:cubicBezTo>
                    <a:cubicBezTo>
                      <a:pt x="549398" y="15867"/>
                      <a:pt x="461669" y="0"/>
                      <a:pt x="127000" y="1038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5" name="任意多边形: 形状 1144">
                <a:extLst>
                  <a:ext uri="{FF2B5EF4-FFF2-40B4-BE49-F238E27FC236}">
                    <a16:creationId xmlns:a16="http://schemas.microsoft.com/office/drawing/2014/main" id="{0A15F29C-EF27-4BA6-9834-B040E513A9FC}"/>
                  </a:ext>
                </a:extLst>
              </p:cNvPr>
              <p:cNvSpPr/>
              <p:nvPr/>
            </p:nvSpPr>
            <p:spPr>
              <a:xfrm>
                <a:off x="2847878" y="3697353"/>
                <a:ext cx="138010" cy="38255"/>
              </a:xfrm>
              <a:custGeom>
                <a:avLst/>
                <a:gdLst/>
                <a:ahLst/>
                <a:cxnLst/>
                <a:rect l="0" t="0" r="0" b="0"/>
                <a:pathLst>
                  <a:path w="138010" h="38255">
                    <a:moveTo>
                      <a:pt x="47766" y="20471"/>
                    </a:moveTo>
                    <a:cubicBezTo>
                      <a:pt x="91036" y="38254"/>
                      <a:pt x="97612" y="38213"/>
                      <a:pt x="117616" y="20034"/>
                    </a:cubicBezTo>
                    <a:cubicBezTo>
                      <a:pt x="138009" y="1503"/>
                      <a:pt x="134351" y="0"/>
                      <a:pt x="69850" y="403"/>
                    </a:cubicBezTo>
                    <a:lnTo>
                      <a:pt x="0" y="84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6" name="任意多边形: 形状 1145">
                <a:extLst>
                  <a:ext uri="{FF2B5EF4-FFF2-40B4-BE49-F238E27FC236}">
                    <a16:creationId xmlns:a16="http://schemas.microsoft.com/office/drawing/2014/main" id="{BB91EF80-768E-4893-A365-3D489E4C2371}"/>
                  </a:ext>
                </a:extLst>
              </p:cNvPr>
              <p:cNvSpPr/>
              <p:nvPr/>
            </p:nvSpPr>
            <p:spPr>
              <a:xfrm>
                <a:off x="2993026" y="3694190"/>
                <a:ext cx="115134" cy="26115"/>
              </a:xfrm>
              <a:custGeom>
                <a:avLst/>
                <a:gdLst/>
                <a:ahLst/>
                <a:cxnLst/>
                <a:rect l="0" t="0" r="0" b="0"/>
                <a:pathLst>
                  <a:path w="115134" h="26115">
                    <a:moveTo>
                      <a:pt x="13602" y="14109"/>
                    </a:moveTo>
                    <a:cubicBezTo>
                      <a:pt x="0" y="22899"/>
                      <a:pt x="12712" y="26114"/>
                      <a:pt x="58052" y="25349"/>
                    </a:cubicBezTo>
                    <a:cubicBezTo>
                      <a:pt x="108714" y="24494"/>
                      <a:pt x="115133" y="22221"/>
                      <a:pt x="89802" y="14109"/>
                    </a:cubicBezTo>
                    <a:cubicBezTo>
                      <a:pt x="45748" y="0"/>
                      <a:pt x="35433" y="0"/>
                      <a:pt x="13602" y="141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7" name="任意多边形: 形状 1146">
                <a:extLst>
                  <a:ext uri="{FF2B5EF4-FFF2-40B4-BE49-F238E27FC236}">
                    <a16:creationId xmlns:a16="http://schemas.microsoft.com/office/drawing/2014/main" id="{DC34B29C-0EF6-4E50-B0E5-5C2A5729E211}"/>
                  </a:ext>
                </a:extLst>
              </p:cNvPr>
              <p:cNvSpPr/>
              <p:nvPr/>
            </p:nvSpPr>
            <p:spPr>
              <a:xfrm>
                <a:off x="5002406" y="3689249"/>
                <a:ext cx="21483" cy="57151"/>
              </a:xfrm>
              <a:custGeom>
                <a:avLst/>
                <a:gdLst/>
                <a:ahLst/>
                <a:cxnLst/>
                <a:rect l="0" t="0" r="0" b="0"/>
                <a:pathLst>
                  <a:path w="21483" h="57151">
                    <a:moveTo>
                      <a:pt x="1320" y="28575"/>
                    </a:moveTo>
                    <a:cubicBezTo>
                      <a:pt x="0" y="44291"/>
                      <a:pt x="4874" y="57150"/>
                      <a:pt x="12152" y="57150"/>
                    </a:cubicBezTo>
                    <a:cubicBezTo>
                      <a:pt x="20617" y="57150"/>
                      <a:pt x="21482" y="46855"/>
                      <a:pt x="14553" y="28575"/>
                    </a:cubicBezTo>
                    <a:lnTo>
                      <a:pt x="3722"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8" name="任意多边形: 形状 1147">
                <a:extLst>
                  <a:ext uri="{FF2B5EF4-FFF2-40B4-BE49-F238E27FC236}">
                    <a16:creationId xmlns:a16="http://schemas.microsoft.com/office/drawing/2014/main" id="{A0F5FE73-BF73-4630-BDBD-EE174035B756}"/>
                  </a:ext>
                </a:extLst>
              </p:cNvPr>
              <p:cNvSpPr/>
              <p:nvPr/>
            </p:nvSpPr>
            <p:spPr>
              <a:xfrm>
                <a:off x="5055740" y="3708299"/>
                <a:ext cx="18131" cy="26036"/>
              </a:xfrm>
              <a:custGeom>
                <a:avLst/>
                <a:gdLst/>
                <a:ahLst/>
                <a:cxnLst/>
                <a:rect l="0" t="0" r="0" b="0"/>
                <a:pathLst>
                  <a:path w="18131" h="26036">
                    <a:moveTo>
                      <a:pt x="2941" y="15875"/>
                    </a:moveTo>
                    <a:cubicBezTo>
                      <a:pt x="0" y="24606"/>
                      <a:pt x="0" y="26035"/>
                      <a:pt x="2941" y="19050"/>
                    </a:cubicBezTo>
                    <a:cubicBezTo>
                      <a:pt x="5882" y="12065"/>
                      <a:pt x="11146" y="4921"/>
                      <a:pt x="14638" y="3175"/>
                    </a:cubicBezTo>
                    <a:cubicBezTo>
                      <a:pt x="18130" y="1429"/>
                      <a:pt x="18130" y="0"/>
                      <a:pt x="14638" y="0"/>
                    </a:cubicBezTo>
                    <a:cubicBezTo>
                      <a:pt x="11146" y="0"/>
                      <a:pt x="5882"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49" name="任意多边形: 形状 1148">
                <a:extLst>
                  <a:ext uri="{FF2B5EF4-FFF2-40B4-BE49-F238E27FC236}">
                    <a16:creationId xmlns:a16="http://schemas.microsoft.com/office/drawing/2014/main" id="{BE1F19E6-4078-443A-91C0-1860659649A5}"/>
                  </a:ext>
                </a:extLst>
              </p:cNvPr>
              <p:cNvSpPr/>
              <p:nvPr/>
            </p:nvSpPr>
            <p:spPr>
              <a:xfrm>
                <a:off x="12291122" y="37007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0" name="任意多边形: 形状 1149">
                <a:extLst>
                  <a:ext uri="{FF2B5EF4-FFF2-40B4-BE49-F238E27FC236}">
                    <a16:creationId xmlns:a16="http://schemas.microsoft.com/office/drawing/2014/main" id="{652AAF53-DD55-4EBF-95B8-B068D8F7FAA0}"/>
                  </a:ext>
                </a:extLst>
              </p:cNvPr>
              <p:cNvSpPr/>
              <p:nvPr/>
            </p:nvSpPr>
            <p:spPr>
              <a:xfrm>
                <a:off x="1573418" y="3711856"/>
                <a:ext cx="112411" cy="35051"/>
              </a:xfrm>
              <a:custGeom>
                <a:avLst/>
                <a:gdLst/>
                <a:ahLst/>
                <a:cxnLst/>
                <a:rect l="0" t="0" r="0" b="0"/>
                <a:pathLst>
                  <a:path w="112411" h="35051">
                    <a:moveTo>
                      <a:pt x="17160" y="9144"/>
                    </a:moveTo>
                    <a:cubicBezTo>
                      <a:pt x="61718" y="28291"/>
                      <a:pt x="112410" y="35050"/>
                      <a:pt x="112410" y="21844"/>
                    </a:cubicBezTo>
                    <a:cubicBezTo>
                      <a:pt x="112410" y="14859"/>
                      <a:pt x="85264" y="6688"/>
                      <a:pt x="52085" y="3687"/>
                    </a:cubicBezTo>
                    <a:cubicBezTo>
                      <a:pt x="11330" y="0"/>
                      <a:pt x="0" y="1770"/>
                      <a:pt x="17160" y="914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1" name="任意多边形: 形状 1150">
                <a:extLst>
                  <a:ext uri="{FF2B5EF4-FFF2-40B4-BE49-F238E27FC236}">
                    <a16:creationId xmlns:a16="http://schemas.microsoft.com/office/drawing/2014/main" id="{62DE8733-2A74-48F5-A3B4-C72AD9C2F5C0}"/>
                  </a:ext>
                </a:extLst>
              </p:cNvPr>
              <p:cNvSpPr/>
              <p:nvPr/>
            </p:nvSpPr>
            <p:spPr>
              <a:xfrm>
                <a:off x="3159822" y="37134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2" name="任意多边形: 形状 1151">
                <a:extLst>
                  <a:ext uri="{FF2B5EF4-FFF2-40B4-BE49-F238E27FC236}">
                    <a16:creationId xmlns:a16="http://schemas.microsoft.com/office/drawing/2014/main" id="{FC84B0C8-2445-47D8-B000-2DD9BBE222CA}"/>
                  </a:ext>
                </a:extLst>
              </p:cNvPr>
              <p:cNvSpPr/>
              <p:nvPr/>
            </p:nvSpPr>
            <p:spPr>
              <a:xfrm>
                <a:off x="2913970" y="3712960"/>
                <a:ext cx="1615256" cy="171498"/>
              </a:xfrm>
              <a:custGeom>
                <a:avLst/>
                <a:gdLst/>
                <a:ahLst/>
                <a:cxnLst/>
                <a:rect l="0" t="0" r="0" b="0"/>
                <a:pathLst>
                  <a:path w="1615256" h="171498">
                    <a:moveTo>
                      <a:pt x="840702" y="11572"/>
                    </a:moveTo>
                    <a:cubicBezTo>
                      <a:pt x="826695" y="22276"/>
                      <a:pt x="737393" y="28575"/>
                      <a:pt x="552796" y="31879"/>
                    </a:cubicBezTo>
                    <a:cubicBezTo>
                      <a:pt x="346786" y="35567"/>
                      <a:pt x="286584" y="40291"/>
                      <a:pt x="291231" y="52400"/>
                    </a:cubicBezTo>
                    <a:cubicBezTo>
                      <a:pt x="294551" y="61052"/>
                      <a:pt x="329197" y="71426"/>
                      <a:pt x="368222" y="75454"/>
                    </a:cubicBezTo>
                    <a:cubicBezTo>
                      <a:pt x="454019" y="84309"/>
                      <a:pt x="487510" y="107730"/>
                      <a:pt x="414987" y="108158"/>
                    </a:cubicBezTo>
                    <a:cubicBezTo>
                      <a:pt x="387884" y="108319"/>
                      <a:pt x="288556" y="111944"/>
                      <a:pt x="194258" y="116216"/>
                    </a:cubicBezTo>
                    <a:cubicBezTo>
                      <a:pt x="42903" y="123073"/>
                      <a:pt x="21427" y="126809"/>
                      <a:pt x="11028" y="148094"/>
                    </a:cubicBezTo>
                    <a:cubicBezTo>
                      <a:pt x="0" y="170668"/>
                      <a:pt x="2834" y="171497"/>
                      <a:pt x="55478" y="161094"/>
                    </a:cubicBezTo>
                    <a:cubicBezTo>
                      <a:pt x="86405" y="154983"/>
                      <a:pt x="446036" y="148678"/>
                      <a:pt x="854658" y="147084"/>
                    </a:cubicBezTo>
                    <a:cubicBezTo>
                      <a:pt x="1493934" y="144589"/>
                      <a:pt x="1580772" y="142097"/>
                      <a:pt x="1476958" y="129228"/>
                    </a:cubicBezTo>
                    <a:cubicBezTo>
                      <a:pt x="1378390" y="117009"/>
                      <a:pt x="1364014" y="112685"/>
                      <a:pt x="1398410" y="105605"/>
                    </a:cubicBezTo>
                    <a:cubicBezTo>
                      <a:pt x="1421566" y="100839"/>
                      <a:pt x="1480482" y="96939"/>
                      <a:pt x="1529334" y="96939"/>
                    </a:cubicBezTo>
                    <a:cubicBezTo>
                      <a:pt x="1585315" y="96939"/>
                      <a:pt x="1615255" y="92243"/>
                      <a:pt x="1610308" y="84239"/>
                    </a:cubicBezTo>
                    <a:cubicBezTo>
                      <a:pt x="1605991" y="77254"/>
                      <a:pt x="1582457" y="71539"/>
                      <a:pt x="1558009" y="71539"/>
                    </a:cubicBezTo>
                    <a:cubicBezTo>
                      <a:pt x="1531610" y="71539"/>
                      <a:pt x="1516746" y="66382"/>
                      <a:pt x="1521408" y="58839"/>
                    </a:cubicBezTo>
                    <a:cubicBezTo>
                      <a:pt x="1529531" y="45696"/>
                      <a:pt x="1484165" y="37646"/>
                      <a:pt x="1337258" y="26164"/>
                    </a:cubicBezTo>
                    <a:cubicBezTo>
                      <a:pt x="1221981" y="17154"/>
                      <a:pt x="1212124" y="17555"/>
                      <a:pt x="1138279" y="34262"/>
                    </a:cubicBezTo>
                    <a:cubicBezTo>
                      <a:pt x="1070986" y="49487"/>
                      <a:pt x="934424" y="35444"/>
                      <a:pt x="883361" y="8047"/>
                    </a:cubicBezTo>
                    <a:cubicBezTo>
                      <a:pt x="868361" y="0"/>
                      <a:pt x="854328" y="1159"/>
                      <a:pt x="840702" y="1157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3" name="任意多边形: 形状 1152">
                <a:extLst>
                  <a:ext uri="{FF2B5EF4-FFF2-40B4-BE49-F238E27FC236}">
                    <a16:creationId xmlns:a16="http://schemas.microsoft.com/office/drawing/2014/main" id="{58CB9E56-C3CA-4877-87F2-946D5752FCB8}"/>
                  </a:ext>
                </a:extLst>
              </p:cNvPr>
              <p:cNvSpPr/>
              <p:nvPr/>
            </p:nvSpPr>
            <p:spPr>
              <a:xfrm>
                <a:off x="8721628" y="3720999"/>
                <a:ext cx="241301" cy="50801"/>
              </a:xfrm>
              <a:custGeom>
                <a:avLst/>
                <a:gdLst/>
                <a:ahLst/>
                <a:cxnLst/>
                <a:rect l="0" t="0" r="0" b="0"/>
                <a:pathLst>
                  <a:path w="241301" h="50801">
                    <a:moveTo>
                      <a:pt x="0" y="25400"/>
                    </a:moveTo>
                    <a:cubicBezTo>
                      <a:pt x="0" y="49018"/>
                      <a:pt x="8467" y="50800"/>
                      <a:pt x="120650" y="50800"/>
                    </a:cubicBezTo>
                    <a:cubicBezTo>
                      <a:pt x="232833" y="50800"/>
                      <a:pt x="241300" y="49018"/>
                      <a:pt x="241300" y="25400"/>
                    </a:cubicBezTo>
                    <a:cubicBezTo>
                      <a:pt x="241300" y="1782"/>
                      <a:pt x="232833" y="0"/>
                      <a:pt x="120650" y="0"/>
                    </a:cubicBezTo>
                    <a:cubicBezTo>
                      <a:pt x="8467" y="0"/>
                      <a:pt x="0" y="1782"/>
                      <a:pt x="0" y="254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4" name="任意多边形: 形状 1153">
                <a:extLst>
                  <a:ext uri="{FF2B5EF4-FFF2-40B4-BE49-F238E27FC236}">
                    <a16:creationId xmlns:a16="http://schemas.microsoft.com/office/drawing/2014/main" id="{D3BDB894-7093-4B75-BA75-52B581B36E3E}"/>
                  </a:ext>
                </a:extLst>
              </p:cNvPr>
              <p:cNvSpPr/>
              <p:nvPr/>
            </p:nvSpPr>
            <p:spPr>
              <a:xfrm>
                <a:off x="11866304" y="3710523"/>
                <a:ext cx="28787" cy="99378"/>
              </a:xfrm>
              <a:custGeom>
                <a:avLst/>
                <a:gdLst/>
                <a:ahLst/>
                <a:cxnLst/>
                <a:rect l="0" t="0" r="0" b="0"/>
                <a:pathLst>
                  <a:path w="28787" h="99378">
                    <a:moveTo>
                      <a:pt x="6885" y="10477"/>
                    </a:moveTo>
                    <a:cubicBezTo>
                      <a:pt x="0" y="67298"/>
                      <a:pt x="3618" y="99377"/>
                      <a:pt x="16909" y="99377"/>
                    </a:cubicBezTo>
                    <a:cubicBezTo>
                      <a:pt x="27806" y="99377"/>
                      <a:pt x="28786" y="84748"/>
                      <a:pt x="20525" y="45402"/>
                    </a:cubicBezTo>
                    <a:cubicBezTo>
                      <a:pt x="14293" y="15716"/>
                      <a:pt x="8155" y="0"/>
                      <a:pt x="6885" y="1047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5" name="任意多边形: 形状 1154">
                <a:extLst>
                  <a:ext uri="{FF2B5EF4-FFF2-40B4-BE49-F238E27FC236}">
                    <a16:creationId xmlns:a16="http://schemas.microsoft.com/office/drawing/2014/main" id="{88FDF10A-FBB0-486D-B9C0-44147AE86CDB}"/>
                  </a:ext>
                </a:extLst>
              </p:cNvPr>
              <p:cNvSpPr/>
              <p:nvPr/>
            </p:nvSpPr>
            <p:spPr>
              <a:xfrm>
                <a:off x="807418" y="3722320"/>
                <a:ext cx="66608" cy="74880"/>
              </a:xfrm>
              <a:custGeom>
                <a:avLst/>
                <a:gdLst/>
                <a:ahLst/>
                <a:cxnLst/>
                <a:rect l="0" t="0" r="0" b="0"/>
                <a:pathLst>
                  <a:path w="66608" h="74880">
                    <a:moveTo>
                      <a:pt x="11205" y="15764"/>
                    </a:moveTo>
                    <a:cubicBezTo>
                      <a:pt x="0" y="34555"/>
                      <a:pt x="11744" y="74879"/>
                      <a:pt x="28422" y="74879"/>
                    </a:cubicBezTo>
                    <a:cubicBezTo>
                      <a:pt x="43383" y="74879"/>
                      <a:pt x="66607" y="29309"/>
                      <a:pt x="56696" y="19399"/>
                    </a:cubicBezTo>
                    <a:cubicBezTo>
                      <a:pt x="38747" y="1450"/>
                      <a:pt x="20604" y="0"/>
                      <a:pt x="11205" y="1576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6" name="任意多边形: 形状 1155">
                <a:extLst>
                  <a:ext uri="{FF2B5EF4-FFF2-40B4-BE49-F238E27FC236}">
                    <a16:creationId xmlns:a16="http://schemas.microsoft.com/office/drawing/2014/main" id="{05D0A0AF-B400-4A42-8D6B-83578B0E915C}"/>
                  </a:ext>
                </a:extLst>
              </p:cNvPr>
              <p:cNvSpPr/>
              <p:nvPr/>
            </p:nvSpPr>
            <p:spPr>
              <a:xfrm>
                <a:off x="1939828" y="3737070"/>
                <a:ext cx="813799" cy="75538"/>
              </a:xfrm>
              <a:custGeom>
                <a:avLst/>
                <a:gdLst/>
                <a:ahLst/>
                <a:cxnLst/>
                <a:rect l="0" t="0" r="0" b="0"/>
                <a:pathLst>
                  <a:path w="813799" h="75538">
                    <a:moveTo>
                      <a:pt x="135178" y="15495"/>
                    </a:moveTo>
                    <a:cubicBezTo>
                      <a:pt x="129836" y="29418"/>
                      <a:pt x="113190" y="31898"/>
                      <a:pt x="64101" y="26084"/>
                    </a:cubicBezTo>
                    <a:cubicBezTo>
                      <a:pt x="24869" y="21437"/>
                      <a:pt x="0" y="23407"/>
                      <a:pt x="0" y="31160"/>
                    </a:cubicBezTo>
                    <a:cubicBezTo>
                      <a:pt x="0" y="38989"/>
                      <a:pt x="73970" y="44178"/>
                      <a:pt x="193675" y="44747"/>
                    </a:cubicBezTo>
                    <a:cubicBezTo>
                      <a:pt x="300196" y="45252"/>
                      <a:pt x="447358" y="52695"/>
                      <a:pt x="520700" y="61287"/>
                    </a:cubicBezTo>
                    <a:cubicBezTo>
                      <a:pt x="594042" y="69878"/>
                      <a:pt x="690101" y="75537"/>
                      <a:pt x="734163" y="73863"/>
                    </a:cubicBezTo>
                    <a:cubicBezTo>
                      <a:pt x="810609" y="70957"/>
                      <a:pt x="813798" y="69556"/>
                      <a:pt x="803860" y="43249"/>
                    </a:cubicBezTo>
                    <a:cubicBezTo>
                      <a:pt x="793968" y="17062"/>
                      <a:pt x="786605" y="15818"/>
                      <a:pt x="657016" y="18439"/>
                    </a:cubicBezTo>
                    <a:cubicBezTo>
                      <a:pt x="581980" y="19956"/>
                      <a:pt x="509529" y="27115"/>
                      <a:pt x="496014" y="34348"/>
                    </a:cubicBezTo>
                    <a:cubicBezTo>
                      <a:pt x="478648" y="43642"/>
                      <a:pt x="468860" y="43322"/>
                      <a:pt x="462640" y="33258"/>
                    </a:cubicBezTo>
                    <a:cubicBezTo>
                      <a:pt x="457008" y="24144"/>
                      <a:pt x="412145" y="19809"/>
                      <a:pt x="338044" y="21216"/>
                    </a:cubicBezTo>
                    <a:cubicBezTo>
                      <a:pt x="274357" y="22426"/>
                      <a:pt x="204229" y="17543"/>
                      <a:pt x="182202" y="10365"/>
                    </a:cubicBezTo>
                    <a:cubicBezTo>
                      <a:pt x="150394" y="0"/>
                      <a:pt x="140719" y="1055"/>
                      <a:pt x="135178" y="154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7" name="任意多边形: 形状 1156">
                <a:extLst>
                  <a:ext uri="{FF2B5EF4-FFF2-40B4-BE49-F238E27FC236}">
                    <a16:creationId xmlns:a16="http://schemas.microsoft.com/office/drawing/2014/main" id="{A1C37E96-50DF-4A34-97FA-E0886D679F60}"/>
                  </a:ext>
                </a:extLst>
              </p:cNvPr>
              <p:cNvSpPr/>
              <p:nvPr/>
            </p:nvSpPr>
            <p:spPr>
              <a:xfrm>
                <a:off x="2232722" y="3723708"/>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8" name="任意多边形: 形状 1157">
                <a:extLst>
                  <a:ext uri="{FF2B5EF4-FFF2-40B4-BE49-F238E27FC236}">
                    <a16:creationId xmlns:a16="http://schemas.microsoft.com/office/drawing/2014/main" id="{A9330F82-2AC0-4FF0-821B-D843B5B233E7}"/>
                  </a:ext>
                </a:extLst>
              </p:cNvPr>
              <p:cNvSpPr/>
              <p:nvPr/>
            </p:nvSpPr>
            <p:spPr>
              <a:xfrm>
                <a:off x="11922028" y="3733699"/>
                <a:ext cx="29219" cy="61603"/>
              </a:xfrm>
              <a:custGeom>
                <a:avLst/>
                <a:gdLst/>
                <a:ahLst/>
                <a:cxnLst/>
                <a:rect l="0" t="0" r="0" b="0"/>
                <a:pathLst>
                  <a:path w="29219" h="61603">
                    <a:moveTo>
                      <a:pt x="0" y="32500"/>
                    </a:moveTo>
                    <a:cubicBezTo>
                      <a:pt x="0" y="50932"/>
                      <a:pt x="5497" y="61602"/>
                      <a:pt x="12700" y="57150"/>
                    </a:cubicBezTo>
                    <a:cubicBezTo>
                      <a:pt x="29218" y="46941"/>
                      <a:pt x="29218" y="0"/>
                      <a:pt x="12700" y="0"/>
                    </a:cubicBezTo>
                    <a:cubicBezTo>
                      <a:pt x="5715" y="0"/>
                      <a:pt x="0" y="14625"/>
                      <a:pt x="0" y="325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59" name="任意多边形: 形状 1158">
                <a:extLst>
                  <a:ext uri="{FF2B5EF4-FFF2-40B4-BE49-F238E27FC236}">
                    <a16:creationId xmlns:a16="http://schemas.microsoft.com/office/drawing/2014/main" id="{CCA64A1A-4B61-46D3-A4BE-6469D4FDB97B}"/>
                  </a:ext>
                </a:extLst>
              </p:cNvPr>
              <p:cNvSpPr/>
              <p:nvPr/>
            </p:nvSpPr>
            <p:spPr>
              <a:xfrm>
                <a:off x="2169222" y="3736408"/>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0" name="任意多边形: 形状 1159">
                <a:extLst>
                  <a:ext uri="{FF2B5EF4-FFF2-40B4-BE49-F238E27FC236}">
                    <a16:creationId xmlns:a16="http://schemas.microsoft.com/office/drawing/2014/main" id="{8EEB8489-4249-4F09-8EA9-D58A966AFEC8}"/>
                  </a:ext>
                </a:extLst>
              </p:cNvPr>
              <p:cNvSpPr/>
              <p:nvPr/>
            </p:nvSpPr>
            <p:spPr>
              <a:xfrm>
                <a:off x="2828682" y="3748567"/>
                <a:ext cx="379292" cy="112134"/>
              </a:xfrm>
              <a:custGeom>
                <a:avLst/>
                <a:gdLst/>
                <a:ahLst/>
                <a:cxnLst/>
                <a:rect l="0" t="0" r="0" b="0"/>
                <a:pathLst>
                  <a:path w="379292" h="112134">
                    <a:moveTo>
                      <a:pt x="23666" y="19149"/>
                    </a:moveTo>
                    <a:cubicBezTo>
                      <a:pt x="16394" y="27910"/>
                      <a:pt x="10213" y="39557"/>
                      <a:pt x="9929" y="45031"/>
                    </a:cubicBezTo>
                    <a:cubicBezTo>
                      <a:pt x="9646" y="50505"/>
                      <a:pt x="7127" y="67842"/>
                      <a:pt x="4333" y="83558"/>
                    </a:cubicBezTo>
                    <a:cubicBezTo>
                      <a:pt x="0" y="107929"/>
                      <a:pt x="4814" y="112133"/>
                      <a:pt x="37050" y="112133"/>
                    </a:cubicBezTo>
                    <a:cubicBezTo>
                      <a:pt x="57838" y="112133"/>
                      <a:pt x="77888" y="107213"/>
                      <a:pt x="81604" y="101199"/>
                    </a:cubicBezTo>
                    <a:cubicBezTo>
                      <a:pt x="91174" y="85715"/>
                      <a:pt x="221811" y="61792"/>
                      <a:pt x="307193" y="59888"/>
                    </a:cubicBezTo>
                    <a:lnTo>
                      <a:pt x="379291" y="58280"/>
                    </a:lnTo>
                    <a:lnTo>
                      <a:pt x="351643" y="29087"/>
                    </a:lnTo>
                    <a:cubicBezTo>
                      <a:pt x="325760" y="1757"/>
                      <a:pt x="314835" y="0"/>
                      <a:pt x="180441" y="1556"/>
                    </a:cubicBezTo>
                    <a:cubicBezTo>
                      <a:pt x="82608" y="2689"/>
                      <a:pt x="32676" y="8292"/>
                      <a:pt x="23666" y="1914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1" name="任意多边形: 形状 1160">
                <a:extLst>
                  <a:ext uri="{FF2B5EF4-FFF2-40B4-BE49-F238E27FC236}">
                    <a16:creationId xmlns:a16="http://schemas.microsoft.com/office/drawing/2014/main" id="{D2F072AD-4DB3-4996-8BE6-8741E72294C9}"/>
                  </a:ext>
                </a:extLst>
              </p:cNvPr>
              <p:cNvSpPr/>
              <p:nvPr/>
            </p:nvSpPr>
            <p:spPr>
              <a:xfrm>
                <a:off x="11300522" y="37388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2" name="任意多边形: 形状 1161">
                <a:extLst>
                  <a:ext uri="{FF2B5EF4-FFF2-40B4-BE49-F238E27FC236}">
                    <a16:creationId xmlns:a16="http://schemas.microsoft.com/office/drawing/2014/main" id="{2CDA6681-2650-4BF3-BCDB-894ED304FB28}"/>
                  </a:ext>
                </a:extLst>
              </p:cNvPr>
              <p:cNvSpPr/>
              <p:nvPr/>
            </p:nvSpPr>
            <p:spPr>
              <a:xfrm>
                <a:off x="1548615" y="3752339"/>
                <a:ext cx="176144" cy="51304"/>
              </a:xfrm>
              <a:custGeom>
                <a:avLst/>
                <a:gdLst/>
                <a:ahLst/>
                <a:cxnLst/>
                <a:rect l="0" t="0" r="0" b="0"/>
                <a:pathLst>
                  <a:path w="176144" h="51304">
                    <a:moveTo>
                      <a:pt x="91898" y="20860"/>
                    </a:moveTo>
                    <a:cubicBezTo>
                      <a:pt x="86779" y="29142"/>
                      <a:pt x="65393" y="32072"/>
                      <a:pt x="40064" y="27962"/>
                    </a:cubicBezTo>
                    <a:cubicBezTo>
                      <a:pt x="15078" y="23907"/>
                      <a:pt x="0" y="25909"/>
                      <a:pt x="4210" y="32722"/>
                    </a:cubicBezTo>
                    <a:cubicBezTo>
                      <a:pt x="15694" y="51303"/>
                      <a:pt x="160534" y="43196"/>
                      <a:pt x="168073" y="23550"/>
                    </a:cubicBezTo>
                    <a:cubicBezTo>
                      <a:pt x="176143" y="2520"/>
                      <a:pt x="104790" y="0"/>
                      <a:pt x="91898" y="208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3" name="任意多边形: 形状 1162">
                <a:extLst>
                  <a:ext uri="{FF2B5EF4-FFF2-40B4-BE49-F238E27FC236}">
                    <a16:creationId xmlns:a16="http://schemas.microsoft.com/office/drawing/2014/main" id="{5E84CEBF-3380-460B-A4FB-64147A9249AD}"/>
                  </a:ext>
                </a:extLst>
              </p:cNvPr>
              <p:cNvSpPr/>
              <p:nvPr/>
            </p:nvSpPr>
            <p:spPr>
              <a:xfrm>
                <a:off x="6908385" y="3759099"/>
                <a:ext cx="61914" cy="4940"/>
              </a:xfrm>
              <a:custGeom>
                <a:avLst/>
                <a:gdLst/>
                <a:ahLst/>
                <a:cxnLst/>
                <a:rect l="0" t="0" r="0" b="0"/>
                <a:pathLst>
                  <a:path w="61914" h="4940">
                    <a:moveTo>
                      <a:pt x="35243" y="4939"/>
                    </a:moveTo>
                    <a:cubicBezTo>
                      <a:pt x="56198" y="4939"/>
                      <a:pt x="61913" y="3828"/>
                      <a:pt x="47943" y="2469"/>
                    </a:cubicBezTo>
                    <a:cubicBezTo>
                      <a:pt x="33973" y="1111"/>
                      <a:pt x="19686" y="0"/>
                      <a:pt x="16193" y="0"/>
                    </a:cubicBezTo>
                    <a:cubicBezTo>
                      <a:pt x="12700" y="0"/>
                      <a:pt x="6986" y="1111"/>
                      <a:pt x="3493" y="2469"/>
                    </a:cubicBezTo>
                    <a:cubicBezTo>
                      <a:pt x="0" y="3828"/>
                      <a:pt x="14288" y="4939"/>
                      <a:pt x="35243" y="49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4" name="任意多边形: 形状 1163">
                <a:extLst>
                  <a:ext uri="{FF2B5EF4-FFF2-40B4-BE49-F238E27FC236}">
                    <a16:creationId xmlns:a16="http://schemas.microsoft.com/office/drawing/2014/main" id="{5AEC3156-FF8D-419C-BBD3-1A20F706E3FF}"/>
                  </a:ext>
                </a:extLst>
              </p:cNvPr>
              <p:cNvSpPr/>
              <p:nvPr/>
            </p:nvSpPr>
            <p:spPr>
              <a:xfrm>
                <a:off x="11645485" y="3759099"/>
                <a:ext cx="145613" cy="5557"/>
              </a:xfrm>
              <a:custGeom>
                <a:avLst/>
                <a:gdLst/>
                <a:ahLst/>
                <a:cxnLst/>
                <a:rect l="0" t="0" r="0" b="0"/>
                <a:pathLst>
                  <a:path w="145613" h="5557">
                    <a:moveTo>
                      <a:pt x="79693" y="5556"/>
                    </a:moveTo>
                    <a:cubicBezTo>
                      <a:pt x="142588" y="5556"/>
                      <a:pt x="145612" y="4895"/>
                      <a:pt x="92393" y="2778"/>
                    </a:cubicBezTo>
                    <a:cubicBezTo>
                      <a:pt x="53975" y="1250"/>
                      <a:pt x="19686" y="0"/>
                      <a:pt x="16193" y="0"/>
                    </a:cubicBezTo>
                    <a:cubicBezTo>
                      <a:pt x="12700" y="0"/>
                      <a:pt x="6986" y="1250"/>
                      <a:pt x="3493" y="2778"/>
                    </a:cubicBezTo>
                    <a:cubicBezTo>
                      <a:pt x="0" y="4306"/>
                      <a:pt x="34290" y="5556"/>
                      <a:pt x="79693" y="55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5" name="任意多边形: 形状 1164">
                <a:extLst>
                  <a:ext uri="{FF2B5EF4-FFF2-40B4-BE49-F238E27FC236}">
                    <a16:creationId xmlns:a16="http://schemas.microsoft.com/office/drawing/2014/main" id="{2BD5B096-DD75-46F8-B85B-0FE8D3C716DB}"/>
                  </a:ext>
                </a:extLst>
              </p:cNvPr>
              <p:cNvSpPr/>
              <p:nvPr/>
            </p:nvSpPr>
            <p:spPr>
              <a:xfrm>
                <a:off x="1285778" y="3763371"/>
                <a:ext cx="261248" cy="46561"/>
              </a:xfrm>
              <a:custGeom>
                <a:avLst/>
                <a:gdLst/>
                <a:ahLst/>
                <a:cxnLst/>
                <a:rect l="0" t="0" r="0" b="0"/>
                <a:pathLst>
                  <a:path w="261248" h="46561">
                    <a:moveTo>
                      <a:pt x="166545" y="17567"/>
                    </a:moveTo>
                    <a:cubicBezTo>
                      <a:pt x="162010" y="22103"/>
                      <a:pt x="122681" y="30482"/>
                      <a:pt x="79149" y="36187"/>
                    </a:cubicBezTo>
                    <a:lnTo>
                      <a:pt x="0" y="46560"/>
                    </a:lnTo>
                    <a:lnTo>
                      <a:pt x="218670" y="46529"/>
                    </a:lnTo>
                    <a:cubicBezTo>
                      <a:pt x="260439" y="46529"/>
                      <a:pt x="261247" y="45647"/>
                      <a:pt x="239032" y="24304"/>
                    </a:cubicBezTo>
                    <a:cubicBezTo>
                      <a:pt x="216909" y="3048"/>
                      <a:pt x="184112" y="0"/>
                      <a:pt x="166545" y="175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6" name="任意多边形: 形状 1165">
                <a:extLst>
                  <a:ext uri="{FF2B5EF4-FFF2-40B4-BE49-F238E27FC236}">
                    <a16:creationId xmlns:a16="http://schemas.microsoft.com/office/drawing/2014/main" id="{623EEA61-F665-40E8-BD9E-C9678B8DF802}"/>
                  </a:ext>
                </a:extLst>
              </p:cNvPr>
              <p:cNvSpPr/>
              <p:nvPr/>
            </p:nvSpPr>
            <p:spPr>
              <a:xfrm>
                <a:off x="1721553" y="3759475"/>
                <a:ext cx="206625" cy="37726"/>
              </a:xfrm>
              <a:custGeom>
                <a:avLst/>
                <a:gdLst/>
                <a:ahLst/>
                <a:cxnLst/>
                <a:rect l="0" t="0" r="0" b="0"/>
                <a:pathLst>
                  <a:path w="206625" h="37726">
                    <a:moveTo>
                      <a:pt x="507" y="21850"/>
                    </a:moveTo>
                    <a:cubicBezTo>
                      <a:pt x="772" y="33233"/>
                      <a:pt x="30432" y="37725"/>
                      <a:pt x="105342" y="37725"/>
                    </a:cubicBezTo>
                    <a:cubicBezTo>
                      <a:pt x="188956" y="37725"/>
                      <a:pt x="206624" y="34556"/>
                      <a:pt x="193856" y="21850"/>
                    </a:cubicBezTo>
                    <a:cubicBezTo>
                      <a:pt x="171899" y="0"/>
                      <a:pt x="0" y="0"/>
                      <a:pt x="507" y="218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7" name="任意多边形: 形状 1166">
                <a:extLst>
                  <a:ext uri="{FF2B5EF4-FFF2-40B4-BE49-F238E27FC236}">
                    <a16:creationId xmlns:a16="http://schemas.microsoft.com/office/drawing/2014/main" id="{EB116661-3674-437A-9318-BF959EBCC359}"/>
                  </a:ext>
                </a:extLst>
              </p:cNvPr>
              <p:cNvSpPr/>
              <p:nvPr/>
            </p:nvSpPr>
            <p:spPr>
              <a:xfrm>
                <a:off x="10338622" y="3771799"/>
                <a:ext cx="846807" cy="103994"/>
              </a:xfrm>
              <a:custGeom>
                <a:avLst/>
                <a:gdLst/>
                <a:ahLst/>
                <a:cxnLst/>
                <a:rect l="0" t="0" r="0" b="0"/>
                <a:pathLst>
                  <a:path w="846807" h="103994">
                    <a:moveTo>
                      <a:pt x="46706" y="19050"/>
                    </a:moveTo>
                    <a:cubicBezTo>
                      <a:pt x="46706" y="29527"/>
                      <a:pt x="35811" y="38100"/>
                      <a:pt x="22495" y="38100"/>
                    </a:cubicBezTo>
                    <a:cubicBezTo>
                      <a:pt x="4536" y="38100"/>
                      <a:pt x="0" y="44660"/>
                      <a:pt x="4926" y="63500"/>
                    </a:cubicBezTo>
                    <a:cubicBezTo>
                      <a:pt x="11395" y="88237"/>
                      <a:pt x="19568" y="88736"/>
                      <a:pt x="318062" y="82626"/>
                    </a:cubicBezTo>
                    <a:cubicBezTo>
                      <a:pt x="511861" y="78659"/>
                      <a:pt x="665416" y="81686"/>
                      <a:pt x="735681" y="90858"/>
                    </a:cubicBezTo>
                    <a:cubicBezTo>
                      <a:pt x="836301" y="103993"/>
                      <a:pt x="846806" y="103386"/>
                      <a:pt x="846806" y="84432"/>
                    </a:cubicBezTo>
                    <a:cubicBezTo>
                      <a:pt x="846806" y="66591"/>
                      <a:pt x="824768" y="62421"/>
                      <a:pt x="697581" y="56194"/>
                    </a:cubicBezTo>
                    <a:cubicBezTo>
                      <a:pt x="426773" y="42937"/>
                      <a:pt x="270258" y="39697"/>
                      <a:pt x="170531" y="45285"/>
                    </a:cubicBezTo>
                    <a:cubicBezTo>
                      <a:pt x="78734" y="50429"/>
                      <a:pt x="72106" y="49089"/>
                      <a:pt x="72106" y="25400"/>
                    </a:cubicBezTo>
                    <a:cubicBezTo>
                      <a:pt x="72106" y="11430"/>
                      <a:pt x="66391" y="0"/>
                      <a:pt x="59406" y="0"/>
                    </a:cubicBezTo>
                    <a:cubicBezTo>
                      <a:pt x="52421" y="0"/>
                      <a:pt x="46706" y="8573"/>
                      <a:pt x="46706"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8" name="任意多边形: 形状 1167">
                <a:extLst>
                  <a:ext uri="{FF2B5EF4-FFF2-40B4-BE49-F238E27FC236}">
                    <a16:creationId xmlns:a16="http://schemas.microsoft.com/office/drawing/2014/main" id="{A9AEDD06-4E52-4729-BCAE-2D81B9885F35}"/>
                  </a:ext>
                </a:extLst>
              </p:cNvPr>
              <p:cNvSpPr/>
              <p:nvPr/>
            </p:nvSpPr>
            <p:spPr>
              <a:xfrm>
                <a:off x="12102774" y="3768848"/>
                <a:ext cx="102208" cy="39396"/>
              </a:xfrm>
              <a:custGeom>
                <a:avLst/>
                <a:gdLst/>
                <a:ahLst/>
                <a:cxnLst/>
                <a:rect l="0" t="0" r="0" b="0"/>
                <a:pathLst>
                  <a:path w="102208" h="39396">
                    <a:moveTo>
                      <a:pt x="18221" y="11419"/>
                    </a:moveTo>
                    <a:cubicBezTo>
                      <a:pt x="13564" y="16075"/>
                      <a:pt x="6922" y="20362"/>
                      <a:pt x="3461" y="20944"/>
                    </a:cubicBezTo>
                    <a:cubicBezTo>
                      <a:pt x="0" y="21526"/>
                      <a:pt x="20926" y="25946"/>
                      <a:pt x="49964" y="30767"/>
                    </a:cubicBezTo>
                    <a:cubicBezTo>
                      <a:pt x="101933" y="39395"/>
                      <a:pt x="102207" y="39246"/>
                      <a:pt x="67505" y="21242"/>
                    </a:cubicBezTo>
                    <a:cubicBezTo>
                      <a:pt x="26562" y="0"/>
                      <a:pt x="29127" y="512"/>
                      <a:pt x="18221" y="114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69" name="任意多边形: 形状 1168">
                <a:extLst>
                  <a:ext uri="{FF2B5EF4-FFF2-40B4-BE49-F238E27FC236}">
                    <a16:creationId xmlns:a16="http://schemas.microsoft.com/office/drawing/2014/main" id="{20E51FB4-D918-4B05-9EDF-0FEA7DA9A760}"/>
                  </a:ext>
                </a:extLst>
              </p:cNvPr>
              <p:cNvSpPr/>
              <p:nvPr/>
            </p:nvSpPr>
            <p:spPr>
              <a:xfrm>
                <a:off x="2793421" y="3782785"/>
                <a:ext cx="22537" cy="27116"/>
              </a:xfrm>
              <a:custGeom>
                <a:avLst/>
                <a:gdLst/>
                <a:ahLst/>
                <a:cxnLst/>
                <a:rect l="0" t="0" r="0" b="0"/>
                <a:pathLst>
                  <a:path w="22537" h="27116">
                    <a:moveTo>
                      <a:pt x="5233" y="11866"/>
                    </a:moveTo>
                    <a:cubicBezTo>
                      <a:pt x="0" y="20332"/>
                      <a:pt x="2261" y="27115"/>
                      <a:pt x="10316" y="27115"/>
                    </a:cubicBezTo>
                    <a:cubicBezTo>
                      <a:pt x="18295" y="27115"/>
                      <a:pt x="22536" y="20253"/>
                      <a:pt x="19741" y="11866"/>
                    </a:cubicBezTo>
                    <a:cubicBezTo>
                      <a:pt x="15785" y="0"/>
                      <a:pt x="12566" y="0"/>
                      <a:pt x="5233" y="1186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0" name="任意多边形: 形状 1169">
                <a:extLst>
                  <a:ext uri="{FF2B5EF4-FFF2-40B4-BE49-F238E27FC236}">
                    <a16:creationId xmlns:a16="http://schemas.microsoft.com/office/drawing/2014/main" id="{BF4633B8-41A4-4FDF-979A-90D56CAF19D3}"/>
                  </a:ext>
                </a:extLst>
              </p:cNvPr>
              <p:cNvSpPr/>
              <p:nvPr/>
            </p:nvSpPr>
            <p:spPr>
              <a:xfrm>
                <a:off x="8356185" y="3784499"/>
                <a:ext cx="102285" cy="5374"/>
              </a:xfrm>
              <a:custGeom>
                <a:avLst/>
                <a:gdLst/>
                <a:ahLst/>
                <a:cxnLst/>
                <a:rect l="0" t="0" r="0" b="0"/>
                <a:pathLst>
                  <a:path w="102285" h="5374">
                    <a:moveTo>
                      <a:pt x="60643" y="5373"/>
                    </a:moveTo>
                    <a:cubicBezTo>
                      <a:pt x="96819" y="5373"/>
                      <a:pt x="102284" y="4217"/>
                      <a:pt x="73343" y="2686"/>
                    </a:cubicBezTo>
                    <a:cubicBezTo>
                      <a:pt x="45403" y="1209"/>
                      <a:pt x="19686" y="0"/>
                      <a:pt x="16193" y="0"/>
                    </a:cubicBezTo>
                    <a:cubicBezTo>
                      <a:pt x="12700" y="0"/>
                      <a:pt x="6986" y="1209"/>
                      <a:pt x="3493" y="2686"/>
                    </a:cubicBezTo>
                    <a:cubicBezTo>
                      <a:pt x="0" y="4164"/>
                      <a:pt x="25718" y="5373"/>
                      <a:pt x="60643" y="53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1" name="任意多边形: 形状 1170">
                <a:extLst>
                  <a:ext uri="{FF2B5EF4-FFF2-40B4-BE49-F238E27FC236}">
                    <a16:creationId xmlns:a16="http://schemas.microsoft.com/office/drawing/2014/main" id="{BF894951-4DA1-4275-B07E-59377A44B27C}"/>
                  </a:ext>
                </a:extLst>
              </p:cNvPr>
              <p:cNvSpPr/>
              <p:nvPr/>
            </p:nvSpPr>
            <p:spPr>
              <a:xfrm>
                <a:off x="10436128" y="3773650"/>
                <a:ext cx="227045" cy="36251"/>
              </a:xfrm>
              <a:custGeom>
                <a:avLst/>
                <a:gdLst/>
                <a:ahLst/>
                <a:cxnLst/>
                <a:rect l="0" t="0" r="0" b="0"/>
                <a:pathLst>
                  <a:path w="227045" h="36251">
                    <a:moveTo>
                      <a:pt x="0" y="22670"/>
                    </a:moveTo>
                    <a:cubicBezTo>
                      <a:pt x="0" y="31304"/>
                      <a:pt x="41632" y="36250"/>
                      <a:pt x="114300" y="36250"/>
                    </a:cubicBezTo>
                    <a:cubicBezTo>
                      <a:pt x="200671" y="36250"/>
                      <a:pt x="227044" y="32371"/>
                      <a:pt x="222229" y="20375"/>
                    </a:cubicBezTo>
                    <a:cubicBezTo>
                      <a:pt x="214051" y="0"/>
                      <a:pt x="0" y="2211"/>
                      <a:pt x="0" y="2267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2" name="任意多边形: 形状 1171">
                <a:extLst>
                  <a:ext uri="{FF2B5EF4-FFF2-40B4-BE49-F238E27FC236}">
                    <a16:creationId xmlns:a16="http://schemas.microsoft.com/office/drawing/2014/main" id="{EAAE4D1D-1F58-4ECC-A193-1404C0FEA1D9}"/>
                  </a:ext>
                </a:extLst>
              </p:cNvPr>
              <p:cNvSpPr/>
              <p:nvPr/>
            </p:nvSpPr>
            <p:spPr>
              <a:xfrm>
                <a:off x="225328" y="3787658"/>
                <a:ext cx="98434" cy="111142"/>
              </a:xfrm>
              <a:custGeom>
                <a:avLst/>
                <a:gdLst/>
                <a:ahLst/>
                <a:cxnLst/>
                <a:rect l="0" t="0" r="0" b="0"/>
                <a:pathLst>
                  <a:path w="98434" h="111142">
                    <a:moveTo>
                      <a:pt x="0" y="60341"/>
                    </a:moveTo>
                    <a:cubicBezTo>
                      <a:pt x="0" y="88281"/>
                      <a:pt x="1649" y="111141"/>
                      <a:pt x="3665" y="111141"/>
                    </a:cubicBezTo>
                    <a:cubicBezTo>
                      <a:pt x="5680" y="111141"/>
                      <a:pt x="27853" y="100677"/>
                      <a:pt x="52938" y="87888"/>
                    </a:cubicBezTo>
                    <a:cubicBezTo>
                      <a:pt x="98354" y="64734"/>
                      <a:pt x="98433" y="64549"/>
                      <a:pt x="71499" y="44185"/>
                    </a:cubicBezTo>
                    <a:cubicBezTo>
                      <a:pt x="45117" y="24239"/>
                      <a:pt x="45077" y="23711"/>
                      <a:pt x="69850" y="22793"/>
                    </a:cubicBezTo>
                    <a:cubicBezTo>
                      <a:pt x="90967" y="22011"/>
                      <a:pt x="92038" y="19776"/>
                      <a:pt x="76200" y="9541"/>
                    </a:cubicBezTo>
                    <a:cubicBezTo>
                      <a:pt x="65722" y="2770"/>
                      <a:pt x="44291" y="0"/>
                      <a:pt x="28575" y="3386"/>
                    </a:cubicBezTo>
                    <a:cubicBezTo>
                      <a:pt x="4730" y="8522"/>
                      <a:pt x="0" y="17950"/>
                      <a:pt x="0" y="603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3" name="任意多边形: 形状 1172">
                <a:extLst>
                  <a:ext uri="{FF2B5EF4-FFF2-40B4-BE49-F238E27FC236}">
                    <a16:creationId xmlns:a16="http://schemas.microsoft.com/office/drawing/2014/main" id="{66B119E8-E395-470C-B3A0-3E43DFDCA1F9}"/>
                  </a:ext>
                </a:extLst>
              </p:cNvPr>
              <p:cNvSpPr/>
              <p:nvPr/>
            </p:nvSpPr>
            <p:spPr>
              <a:xfrm>
                <a:off x="936528" y="3797199"/>
                <a:ext cx="64171" cy="43615"/>
              </a:xfrm>
              <a:custGeom>
                <a:avLst/>
                <a:gdLst/>
                <a:ahLst/>
                <a:cxnLst/>
                <a:rect l="0" t="0" r="0" b="0"/>
                <a:pathLst>
                  <a:path w="64171" h="43615">
                    <a:moveTo>
                      <a:pt x="0" y="19050"/>
                    </a:moveTo>
                    <a:cubicBezTo>
                      <a:pt x="0" y="43614"/>
                      <a:pt x="30414" y="43614"/>
                      <a:pt x="50800" y="19050"/>
                    </a:cubicBezTo>
                    <a:cubicBezTo>
                      <a:pt x="64170" y="2940"/>
                      <a:pt x="61470" y="0"/>
                      <a:pt x="33305" y="0"/>
                    </a:cubicBezTo>
                    <a:cubicBezTo>
                      <a:pt x="12167" y="0"/>
                      <a:pt x="0" y="6959"/>
                      <a:pt x="0" y="190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4" name="任意多边形: 形状 1173">
                <a:extLst>
                  <a:ext uri="{FF2B5EF4-FFF2-40B4-BE49-F238E27FC236}">
                    <a16:creationId xmlns:a16="http://schemas.microsoft.com/office/drawing/2014/main" id="{B94242A0-6809-4277-A4D1-E4C64499BC10}"/>
                  </a:ext>
                </a:extLst>
              </p:cNvPr>
              <p:cNvSpPr/>
              <p:nvPr/>
            </p:nvSpPr>
            <p:spPr>
              <a:xfrm>
                <a:off x="4571586" y="3797199"/>
                <a:ext cx="160187" cy="5604"/>
              </a:xfrm>
              <a:custGeom>
                <a:avLst/>
                <a:gdLst/>
                <a:ahLst/>
                <a:cxnLst/>
                <a:rect l="0" t="0" r="0" b="0"/>
                <a:pathLst>
                  <a:path w="160187" h="5604">
                    <a:moveTo>
                      <a:pt x="86042" y="5603"/>
                    </a:moveTo>
                    <a:cubicBezTo>
                      <a:pt x="157726" y="5603"/>
                      <a:pt x="160186" y="5060"/>
                      <a:pt x="98742" y="2801"/>
                    </a:cubicBezTo>
                    <a:cubicBezTo>
                      <a:pt x="56832" y="1261"/>
                      <a:pt x="19684" y="0"/>
                      <a:pt x="16192" y="0"/>
                    </a:cubicBezTo>
                    <a:cubicBezTo>
                      <a:pt x="12700" y="0"/>
                      <a:pt x="6984" y="1261"/>
                      <a:pt x="3492" y="2801"/>
                    </a:cubicBezTo>
                    <a:cubicBezTo>
                      <a:pt x="0" y="4342"/>
                      <a:pt x="37147" y="5603"/>
                      <a:pt x="86042" y="56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5" name="任意多边形: 形状 1174">
                <a:extLst>
                  <a:ext uri="{FF2B5EF4-FFF2-40B4-BE49-F238E27FC236}">
                    <a16:creationId xmlns:a16="http://schemas.microsoft.com/office/drawing/2014/main" id="{8296F716-159A-42F1-A386-00D9D2F2F328}"/>
                  </a:ext>
                </a:extLst>
              </p:cNvPr>
              <p:cNvSpPr/>
              <p:nvPr/>
            </p:nvSpPr>
            <p:spPr>
              <a:xfrm>
                <a:off x="6381336" y="3784485"/>
                <a:ext cx="2139234" cy="38074"/>
              </a:xfrm>
              <a:custGeom>
                <a:avLst/>
                <a:gdLst/>
                <a:ahLst/>
                <a:cxnLst/>
                <a:rect l="0" t="0" r="0" b="0"/>
                <a:pathLst>
                  <a:path w="2139234" h="38074">
                    <a:moveTo>
                      <a:pt x="3492" y="3560"/>
                    </a:moveTo>
                    <a:cubicBezTo>
                      <a:pt x="6984" y="7119"/>
                      <a:pt x="389889" y="13553"/>
                      <a:pt x="854392" y="17856"/>
                    </a:cubicBezTo>
                    <a:cubicBezTo>
                      <a:pt x="1318895" y="22159"/>
                      <a:pt x="1798955" y="29023"/>
                      <a:pt x="1921192" y="33107"/>
                    </a:cubicBezTo>
                    <a:cubicBezTo>
                      <a:pt x="2069787" y="38073"/>
                      <a:pt x="2139233" y="36313"/>
                      <a:pt x="2130742" y="27796"/>
                    </a:cubicBezTo>
                    <a:cubicBezTo>
                      <a:pt x="2122598" y="19629"/>
                      <a:pt x="1737574" y="11835"/>
                      <a:pt x="1057592" y="6073"/>
                    </a:cubicBezTo>
                    <a:cubicBezTo>
                      <a:pt x="474345" y="1131"/>
                      <a:pt x="0" y="0"/>
                      <a:pt x="3492" y="356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6" name="任意多边形: 形状 1175">
                <a:extLst>
                  <a:ext uri="{FF2B5EF4-FFF2-40B4-BE49-F238E27FC236}">
                    <a16:creationId xmlns:a16="http://schemas.microsoft.com/office/drawing/2014/main" id="{AF03E148-349B-498C-A83D-052187865767}"/>
                  </a:ext>
                </a:extLst>
              </p:cNvPr>
              <p:cNvSpPr/>
              <p:nvPr/>
            </p:nvSpPr>
            <p:spPr>
              <a:xfrm>
                <a:off x="9448385" y="3797199"/>
                <a:ext cx="543244" cy="6075"/>
              </a:xfrm>
              <a:custGeom>
                <a:avLst/>
                <a:gdLst/>
                <a:ahLst/>
                <a:cxnLst/>
                <a:rect l="0" t="0" r="0" b="0"/>
                <a:pathLst>
                  <a:path w="543244" h="6075">
                    <a:moveTo>
                      <a:pt x="270193" y="6074"/>
                    </a:moveTo>
                    <a:lnTo>
                      <a:pt x="543243" y="6074"/>
                    </a:lnTo>
                    <a:lnTo>
                      <a:pt x="282893" y="3037"/>
                    </a:lnTo>
                    <a:cubicBezTo>
                      <a:pt x="139700" y="1367"/>
                      <a:pt x="19686" y="0"/>
                      <a:pt x="16193" y="0"/>
                    </a:cubicBezTo>
                    <a:cubicBezTo>
                      <a:pt x="12700" y="0"/>
                      <a:pt x="6986" y="1367"/>
                      <a:pt x="3493" y="3037"/>
                    </a:cubicBezTo>
                    <a:cubicBezTo>
                      <a:pt x="0" y="4707"/>
                      <a:pt x="120015" y="6074"/>
                      <a:pt x="270193" y="60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7" name="任意多边形: 形状 1176">
                <a:extLst>
                  <a:ext uri="{FF2B5EF4-FFF2-40B4-BE49-F238E27FC236}">
                    <a16:creationId xmlns:a16="http://schemas.microsoft.com/office/drawing/2014/main" id="{E815AA3F-1BF2-46F3-844B-0F00BAE69E79}"/>
                  </a:ext>
                </a:extLst>
              </p:cNvPr>
              <p:cNvSpPr/>
              <p:nvPr/>
            </p:nvSpPr>
            <p:spPr>
              <a:xfrm>
                <a:off x="10669764" y="3793769"/>
                <a:ext cx="1054669" cy="18596"/>
              </a:xfrm>
              <a:custGeom>
                <a:avLst/>
                <a:gdLst/>
                <a:ahLst/>
                <a:cxnLst/>
                <a:rect l="0" t="0" r="0" b="0"/>
                <a:pathLst>
                  <a:path w="1054669" h="18596">
                    <a:moveTo>
                      <a:pt x="8919" y="8920"/>
                    </a:moveTo>
                    <a:cubicBezTo>
                      <a:pt x="11938" y="11938"/>
                      <a:pt x="250627" y="15624"/>
                      <a:pt x="539340" y="17110"/>
                    </a:cubicBezTo>
                    <a:cubicBezTo>
                      <a:pt x="828053" y="18595"/>
                      <a:pt x="1054668" y="16125"/>
                      <a:pt x="1042929" y="11621"/>
                    </a:cubicBezTo>
                    <a:cubicBezTo>
                      <a:pt x="1019588" y="2664"/>
                      <a:pt x="0" y="0"/>
                      <a:pt x="8919" y="892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8" name="任意多边形: 形状 1177">
                <a:extLst>
                  <a:ext uri="{FF2B5EF4-FFF2-40B4-BE49-F238E27FC236}">
                    <a16:creationId xmlns:a16="http://schemas.microsoft.com/office/drawing/2014/main" id="{74BEE4D7-CB64-4E58-BDF7-BECF8DBF6751}"/>
                  </a:ext>
                </a:extLst>
              </p:cNvPr>
              <p:cNvSpPr/>
              <p:nvPr/>
            </p:nvSpPr>
            <p:spPr>
              <a:xfrm>
                <a:off x="380887" y="3798003"/>
                <a:ext cx="92092" cy="75998"/>
              </a:xfrm>
              <a:custGeom>
                <a:avLst/>
                <a:gdLst/>
                <a:ahLst/>
                <a:cxnLst/>
                <a:rect l="0" t="0" r="0" b="0"/>
                <a:pathLst>
                  <a:path w="92092" h="75998">
                    <a:moveTo>
                      <a:pt x="3385" y="21422"/>
                    </a:moveTo>
                    <a:cubicBezTo>
                      <a:pt x="0" y="26661"/>
                      <a:pt x="4892" y="41382"/>
                      <a:pt x="14256" y="54136"/>
                    </a:cubicBezTo>
                    <a:cubicBezTo>
                      <a:pt x="30306" y="75997"/>
                      <a:pt x="33025" y="75110"/>
                      <a:pt x="61687" y="38663"/>
                    </a:cubicBezTo>
                    <a:lnTo>
                      <a:pt x="92091" y="0"/>
                    </a:lnTo>
                    <a:lnTo>
                      <a:pt x="50816" y="5948"/>
                    </a:lnTo>
                    <a:cubicBezTo>
                      <a:pt x="28115" y="9220"/>
                      <a:pt x="6771" y="16183"/>
                      <a:pt x="3385" y="2142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79" name="任意多边形: 形状 1178">
                <a:extLst>
                  <a:ext uri="{FF2B5EF4-FFF2-40B4-BE49-F238E27FC236}">
                    <a16:creationId xmlns:a16="http://schemas.microsoft.com/office/drawing/2014/main" id="{43EB060E-CD8D-48A2-962A-D315DB526F51}"/>
                  </a:ext>
                </a:extLst>
              </p:cNvPr>
              <p:cNvSpPr/>
              <p:nvPr/>
            </p:nvSpPr>
            <p:spPr>
              <a:xfrm>
                <a:off x="1637885" y="3809899"/>
                <a:ext cx="467044" cy="6034"/>
              </a:xfrm>
              <a:custGeom>
                <a:avLst/>
                <a:gdLst/>
                <a:ahLst/>
                <a:cxnLst/>
                <a:rect l="0" t="0" r="0" b="0"/>
                <a:pathLst>
                  <a:path w="467044" h="6034">
                    <a:moveTo>
                      <a:pt x="232093" y="6033"/>
                    </a:moveTo>
                    <a:lnTo>
                      <a:pt x="467043" y="6033"/>
                    </a:lnTo>
                    <a:lnTo>
                      <a:pt x="244793" y="3016"/>
                    </a:lnTo>
                    <a:cubicBezTo>
                      <a:pt x="122556" y="1357"/>
                      <a:pt x="19686" y="0"/>
                      <a:pt x="16193" y="0"/>
                    </a:cubicBezTo>
                    <a:cubicBezTo>
                      <a:pt x="12700" y="0"/>
                      <a:pt x="6986" y="1357"/>
                      <a:pt x="3493" y="3016"/>
                    </a:cubicBezTo>
                    <a:cubicBezTo>
                      <a:pt x="0" y="4675"/>
                      <a:pt x="102870" y="6033"/>
                      <a:pt x="232093" y="60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0" name="任意多边形: 形状 1179">
                <a:extLst>
                  <a:ext uri="{FF2B5EF4-FFF2-40B4-BE49-F238E27FC236}">
                    <a16:creationId xmlns:a16="http://schemas.microsoft.com/office/drawing/2014/main" id="{E2FEF58C-D5D8-4FBC-B4BB-2F61F9F7F629}"/>
                  </a:ext>
                </a:extLst>
              </p:cNvPr>
              <p:cNvSpPr/>
              <p:nvPr/>
            </p:nvSpPr>
            <p:spPr>
              <a:xfrm>
                <a:off x="2120486" y="3809899"/>
                <a:ext cx="81598" cy="5196"/>
              </a:xfrm>
              <a:custGeom>
                <a:avLst/>
                <a:gdLst/>
                <a:ahLst/>
                <a:cxnLst/>
                <a:rect l="0" t="0" r="0" b="0"/>
                <a:pathLst>
                  <a:path w="81598" h="5196">
                    <a:moveTo>
                      <a:pt x="47942" y="5195"/>
                    </a:moveTo>
                    <a:cubicBezTo>
                      <a:pt x="75882" y="5195"/>
                      <a:pt x="81597" y="4026"/>
                      <a:pt x="60642" y="2598"/>
                    </a:cubicBezTo>
                    <a:cubicBezTo>
                      <a:pt x="39687" y="1169"/>
                      <a:pt x="19684" y="0"/>
                      <a:pt x="16192" y="0"/>
                    </a:cubicBezTo>
                    <a:cubicBezTo>
                      <a:pt x="12700" y="0"/>
                      <a:pt x="6984" y="1169"/>
                      <a:pt x="3492" y="2598"/>
                    </a:cubicBezTo>
                    <a:cubicBezTo>
                      <a:pt x="0" y="4026"/>
                      <a:pt x="20002" y="5195"/>
                      <a:pt x="47942" y="51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1" name="任意多边形: 形状 1180">
                <a:extLst>
                  <a:ext uri="{FF2B5EF4-FFF2-40B4-BE49-F238E27FC236}">
                    <a16:creationId xmlns:a16="http://schemas.microsoft.com/office/drawing/2014/main" id="{F22610F6-1CFC-4A1B-902E-1B0F7F64931E}"/>
                  </a:ext>
                </a:extLst>
              </p:cNvPr>
              <p:cNvSpPr/>
              <p:nvPr/>
            </p:nvSpPr>
            <p:spPr>
              <a:xfrm>
                <a:off x="4486408" y="3802329"/>
                <a:ext cx="2563012" cy="58199"/>
              </a:xfrm>
              <a:custGeom>
                <a:avLst/>
                <a:gdLst/>
                <a:ahLst/>
                <a:cxnLst/>
                <a:rect l="0" t="0" r="0" b="0"/>
                <a:pathLst>
                  <a:path w="2563012" h="58199">
                    <a:moveTo>
                      <a:pt x="336320" y="7719"/>
                    </a:moveTo>
                    <a:cubicBezTo>
                      <a:pt x="304887" y="13586"/>
                      <a:pt x="216305" y="19479"/>
                      <a:pt x="139470" y="20813"/>
                    </a:cubicBezTo>
                    <a:cubicBezTo>
                      <a:pt x="230" y="23231"/>
                      <a:pt x="0" y="23287"/>
                      <a:pt x="69620" y="37630"/>
                    </a:cubicBezTo>
                    <a:cubicBezTo>
                      <a:pt x="161585" y="56576"/>
                      <a:pt x="2549381" y="58198"/>
                      <a:pt x="2558820" y="39320"/>
                    </a:cubicBezTo>
                    <a:cubicBezTo>
                      <a:pt x="2563011" y="30938"/>
                      <a:pt x="2211088" y="23822"/>
                      <a:pt x="1523770" y="18390"/>
                    </a:cubicBezTo>
                    <a:cubicBezTo>
                      <a:pt x="951000" y="13864"/>
                      <a:pt x="462367" y="7211"/>
                      <a:pt x="437920" y="3605"/>
                    </a:cubicBezTo>
                    <a:cubicBezTo>
                      <a:pt x="413473" y="0"/>
                      <a:pt x="367753" y="1851"/>
                      <a:pt x="336320" y="771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2" name="任意多边形: 形状 1181">
                <a:extLst>
                  <a:ext uri="{FF2B5EF4-FFF2-40B4-BE49-F238E27FC236}">
                    <a16:creationId xmlns:a16="http://schemas.microsoft.com/office/drawing/2014/main" id="{D99152C9-1FBA-4AD2-9B92-AADBE958A798}"/>
                  </a:ext>
                </a:extLst>
              </p:cNvPr>
              <p:cNvSpPr/>
              <p:nvPr/>
            </p:nvSpPr>
            <p:spPr>
              <a:xfrm>
                <a:off x="8544554" y="3803791"/>
                <a:ext cx="876846" cy="50429"/>
              </a:xfrm>
              <a:custGeom>
                <a:avLst/>
                <a:gdLst/>
                <a:ahLst/>
                <a:cxnLst/>
                <a:rect l="0" t="0" r="0" b="0"/>
                <a:pathLst>
                  <a:path w="876846" h="50429">
                    <a:moveTo>
                      <a:pt x="7701" y="15448"/>
                    </a:moveTo>
                    <a:cubicBezTo>
                      <a:pt x="0" y="27907"/>
                      <a:pt x="860887" y="50428"/>
                      <a:pt x="873225" y="38091"/>
                    </a:cubicBezTo>
                    <a:cubicBezTo>
                      <a:pt x="876845" y="34470"/>
                      <a:pt x="874569" y="26368"/>
                      <a:pt x="868166" y="20086"/>
                    </a:cubicBezTo>
                    <a:cubicBezTo>
                      <a:pt x="852281" y="4501"/>
                      <a:pt x="17248" y="0"/>
                      <a:pt x="7701" y="1544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3" name="任意多边形: 形状 1182">
                <a:extLst>
                  <a:ext uri="{FF2B5EF4-FFF2-40B4-BE49-F238E27FC236}">
                    <a16:creationId xmlns:a16="http://schemas.microsoft.com/office/drawing/2014/main" id="{C7365A03-2549-47A9-9721-E65DD0500A5C}"/>
                  </a:ext>
                </a:extLst>
              </p:cNvPr>
              <p:cNvSpPr/>
              <p:nvPr/>
            </p:nvSpPr>
            <p:spPr>
              <a:xfrm>
                <a:off x="11747085" y="3809899"/>
                <a:ext cx="81599" cy="5196"/>
              </a:xfrm>
              <a:custGeom>
                <a:avLst/>
                <a:gdLst/>
                <a:ahLst/>
                <a:cxnLst/>
                <a:rect l="0" t="0" r="0" b="0"/>
                <a:pathLst>
                  <a:path w="81599" h="5196">
                    <a:moveTo>
                      <a:pt x="47943" y="5195"/>
                    </a:moveTo>
                    <a:cubicBezTo>
                      <a:pt x="75883" y="5195"/>
                      <a:pt x="81598" y="4026"/>
                      <a:pt x="60643" y="2598"/>
                    </a:cubicBezTo>
                    <a:cubicBezTo>
                      <a:pt x="39688" y="1169"/>
                      <a:pt x="19686" y="0"/>
                      <a:pt x="16193" y="0"/>
                    </a:cubicBezTo>
                    <a:cubicBezTo>
                      <a:pt x="12700" y="0"/>
                      <a:pt x="6986" y="1169"/>
                      <a:pt x="3493" y="2598"/>
                    </a:cubicBezTo>
                    <a:cubicBezTo>
                      <a:pt x="0" y="4026"/>
                      <a:pt x="20003" y="5195"/>
                      <a:pt x="47943" y="51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4" name="任意多边形: 形状 1183">
                <a:extLst>
                  <a:ext uri="{FF2B5EF4-FFF2-40B4-BE49-F238E27FC236}">
                    <a16:creationId xmlns:a16="http://schemas.microsoft.com/office/drawing/2014/main" id="{453CB844-5698-4D44-AA26-1A6AF9276586}"/>
                  </a:ext>
                </a:extLst>
              </p:cNvPr>
              <p:cNvSpPr/>
              <p:nvPr/>
            </p:nvSpPr>
            <p:spPr>
              <a:xfrm>
                <a:off x="761146" y="3827102"/>
                <a:ext cx="64154" cy="34650"/>
              </a:xfrm>
              <a:custGeom>
                <a:avLst/>
                <a:gdLst/>
                <a:ahLst/>
                <a:cxnLst/>
                <a:rect l="0" t="0" r="0" b="0"/>
                <a:pathLst>
                  <a:path w="64154" h="34650">
                    <a:moveTo>
                      <a:pt x="18302" y="4410"/>
                    </a:moveTo>
                    <a:cubicBezTo>
                      <a:pt x="0" y="22712"/>
                      <a:pt x="12018" y="34649"/>
                      <a:pt x="38857" y="24827"/>
                    </a:cubicBezTo>
                    <a:cubicBezTo>
                      <a:pt x="62873" y="16037"/>
                      <a:pt x="64153" y="12935"/>
                      <a:pt x="46877" y="5380"/>
                    </a:cubicBezTo>
                    <a:cubicBezTo>
                      <a:pt x="35571" y="436"/>
                      <a:pt x="22713" y="0"/>
                      <a:pt x="18302" y="44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5" name="任意多边形: 形状 1184">
                <a:extLst>
                  <a:ext uri="{FF2B5EF4-FFF2-40B4-BE49-F238E27FC236}">
                    <a16:creationId xmlns:a16="http://schemas.microsoft.com/office/drawing/2014/main" id="{6690C975-3D2D-4B23-B8FE-0CA2FAE5AC8F}"/>
                  </a:ext>
                </a:extLst>
              </p:cNvPr>
              <p:cNvSpPr/>
              <p:nvPr/>
            </p:nvSpPr>
            <p:spPr>
              <a:xfrm>
                <a:off x="2705129" y="3810616"/>
                <a:ext cx="111000" cy="50085"/>
              </a:xfrm>
              <a:custGeom>
                <a:avLst/>
                <a:gdLst/>
                <a:ahLst/>
                <a:cxnLst/>
                <a:rect l="0" t="0" r="0" b="0"/>
                <a:pathLst>
                  <a:path w="111000" h="50085">
                    <a:moveTo>
                      <a:pt x="25274" y="14389"/>
                    </a:moveTo>
                    <a:cubicBezTo>
                      <a:pt x="0" y="33745"/>
                      <a:pt x="6791" y="50084"/>
                      <a:pt x="40110" y="50084"/>
                    </a:cubicBezTo>
                    <a:cubicBezTo>
                      <a:pt x="78993" y="50084"/>
                      <a:pt x="110999" y="38003"/>
                      <a:pt x="110999" y="23325"/>
                    </a:cubicBezTo>
                    <a:cubicBezTo>
                      <a:pt x="110999" y="6979"/>
                      <a:pt x="44061" y="0"/>
                      <a:pt x="25274" y="1438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6" name="任意多边形: 形状 1185">
                <a:extLst>
                  <a:ext uri="{FF2B5EF4-FFF2-40B4-BE49-F238E27FC236}">
                    <a16:creationId xmlns:a16="http://schemas.microsoft.com/office/drawing/2014/main" id="{02D7E240-3E63-4E74-B93B-5A9FB38D6E65}"/>
                  </a:ext>
                </a:extLst>
              </p:cNvPr>
              <p:cNvSpPr/>
              <p:nvPr/>
            </p:nvSpPr>
            <p:spPr>
              <a:xfrm>
                <a:off x="9458228" y="3818721"/>
                <a:ext cx="890743" cy="31650"/>
              </a:xfrm>
              <a:custGeom>
                <a:avLst/>
                <a:gdLst/>
                <a:ahLst/>
                <a:cxnLst/>
                <a:rect l="0" t="0" r="0" b="0"/>
                <a:pathLst>
                  <a:path w="890743" h="31650">
                    <a:moveTo>
                      <a:pt x="0" y="16443"/>
                    </a:moveTo>
                    <a:cubicBezTo>
                      <a:pt x="0" y="26007"/>
                      <a:pt x="832781" y="31649"/>
                      <a:pt x="862965" y="22289"/>
                    </a:cubicBezTo>
                    <a:cubicBezTo>
                      <a:pt x="890742" y="13676"/>
                      <a:pt x="373931" y="0"/>
                      <a:pt x="174625" y="4074"/>
                    </a:cubicBezTo>
                    <a:cubicBezTo>
                      <a:pt x="78581" y="6037"/>
                      <a:pt x="0" y="11603"/>
                      <a:pt x="0" y="1644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7" name="任意多边形: 形状 1186">
                <a:extLst>
                  <a:ext uri="{FF2B5EF4-FFF2-40B4-BE49-F238E27FC236}">
                    <a16:creationId xmlns:a16="http://schemas.microsoft.com/office/drawing/2014/main" id="{4A4AA343-A414-4745-BFEC-25B4244C141E}"/>
                  </a:ext>
                </a:extLst>
              </p:cNvPr>
              <p:cNvSpPr/>
              <p:nvPr/>
            </p:nvSpPr>
            <p:spPr>
              <a:xfrm>
                <a:off x="898428" y="3836400"/>
                <a:ext cx="7025866" cy="125542"/>
              </a:xfrm>
              <a:custGeom>
                <a:avLst/>
                <a:gdLst/>
                <a:ahLst/>
                <a:cxnLst/>
                <a:rect l="0" t="0" r="0" b="0"/>
                <a:pathLst>
                  <a:path w="7025866" h="125542">
                    <a:moveTo>
                      <a:pt x="77408" y="1862"/>
                    </a:moveTo>
                    <a:cubicBezTo>
                      <a:pt x="68527" y="3725"/>
                      <a:pt x="52331" y="25251"/>
                      <a:pt x="41418" y="49699"/>
                    </a:cubicBezTo>
                    <a:cubicBezTo>
                      <a:pt x="30505" y="74147"/>
                      <a:pt x="22017" y="87005"/>
                      <a:pt x="22557" y="78274"/>
                    </a:cubicBezTo>
                    <a:cubicBezTo>
                      <a:pt x="23096" y="69543"/>
                      <a:pt x="18242" y="62399"/>
                      <a:pt x="11769" y="62399"/>
                    </a:cubicBezTo>
                    <a:cubicBezTo>
                      <a:pt x="5296" y="62399"/>
                      <a:pt x="0" y="70972"/>
                      <a:pt x="0" y="81449"/>
                    </a:cubicBezTo>
                    <a:cubicBezTo>
                      <a:pt x="0" y="91926"/>
                      <a:pt x="6052" y="100499"/>
                      <a:pt x="13449" y="100499"/>
                    </a:cubicBezTo>
                    <a:cubicBezTo>
                      <a:pt x="20847" y="100499"/>
                      <a:pt x="22900" y="106969"/>
                      <a:pt x="18013" y="114877"/>
                    </a:cubicBezTo>
                    <a:cubicBezTo>
                      <a:pt x="11422" y="125541"/>
                      <a:pt x="189168" y="125034"/>
                      <a:pt x="706239" y="112911"/>
                    </a:cubicBezTo>
                    <a:cubicBezTo>
                      <a:pt x="1175765" y="101902"/>
                      <a:pt x="2352817" y="96080"/>
                      <a:pt x="4311650" y="95077"/>
                    </a:cubicBezTo>
                    <a:cubicBezTo>
                      <a:pt x="6274302" y="94071"/>
                      <a:pt x="7025865" y="90347"/>
                      <a:pt x="6623050" y="83623"/>
                    </a:cubicBezTo>
                    <a:cubicBezTo>
                      <a:pt x="5355084" y="62458"/>
                      <a:pt x="953186" y="75151"/>
                      <a:pt x="371794" y="101649"/>
                    </a:cubicBezTo>
                    <a:cubicBezTo>
                      <a:pt x="209568" y="109043"/>
                      <a:pt x="70964" y="111462"/>
                      <a:pt x="63785" y="107025"/>
                    </a:cubicBezTo>
                    <a:cubicBezTo>
                      <a:pt x="56215" y="102347"/>
                      <a:pt x="54547" y="84610"/>
                      <a:pt x="59814" y="64803"/>
                    </a:cubicBezTo>
                    <a:cubicBezTo>
                      <a:pt x="70645" y="24071"/>
                      <a:pt x="70432" y="24299"/>
                      <a:pt x="97790" y="24299"/>
                    </a:cubicBezTo>
                    <a:cubicBezTo>
                      <a:pt x="112419" y="24299"/>
                      <a:pt x="115217" y="20136"/>
                      <a:pt x="106468" y="11387"/>
                    </a:cubicBezTo>
                    <a:cubicBezTo>
                      <a:pt x="99367" y="4286"/>
                      <a:pt x="86290" y="0"/>
                      <a:pt x="77408" y="186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8" name="任意多边形: 形状 1187">
                <a:extLst>
                  <a:ext uri="{FF2B5EF4-FFF2-40B4-BE49-F238E27FC236}">
                    <a16:creationId xmlns:a16="http://schemas.microsoft.com/office/drawing/2014/main" id="{C8377594-8E9D-4435-8682-9074CF36C8EA}"/>
                  </a:ext>
                </a:extLst>
              </p:cNvPr>
              <p:cNvSpPr/>
              <p:nvPr/>
            </p:nvSpPr>
            <p:spPr>
              <a:xfrm>
                <a:off x="1028285" y="3835299"/>
                <a:ext cx="102285" cy="5374"/>
              </a:xfrm>
              <a:custGeom>
                <a:avLst/>
                <a:gdLst/>
                <a:ahLst/>
                <a:cxnLst/>
                <a:rect l="0" t="0" r="0" b="0"/>
                <a:pathLst>
                  <a:path w="102285" h="5374">
                    <a:moveTo>
                      <a:pt x="60643" y="5373"/>
                    </a:moveTo>
                    <a:cubicBezTo>
                      <a:pt x="96819" y="5373"/>
                      <a:pt x="102284" y="4217"/>
                      <a:pt x="73343" y="2686"/>
                    </a:cubicBezTo>
                    <a:cubicBezTo>
                      <a:pt x="45403" y="1209"/>
                      <a:pt x="19686" y="0"/>
                      <a:pt x="16193" y="0"/>
                    </a:cubicBezTo>
                    <a:cubicBezTo>
                      <a:pt x="12700" y="0"/>
                      <a:pt x="6986" y="1209"/>
                      <a:pt x="3493" y="2686"/>
                    </a:cubicBezTo>
                    <a:cubicBezTo>
                      <a:pt x="0" y="4164"/>
                      <a:pt x="25718" y="5373"/>
                      <a:pt x="60643" y="537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89" name="任意多边形: 形状 1188">
                <a:extLst>
                  <a:ext uri="{FF2B5EF4-FFF2-40B4-BE49-F238E27FC236}">
                    <a16:creationId xmlns:a16="http://schemas.microsoft.com/office/drawing/2014/main" id="{870BF997-595F-445E-961B-FFCB47412D51}"/>
                  </a:ext>
                </a:extLst>
              </p:cNvPr>
              <p:cNvSpPr/>
              <p:nvPr/>
            </p:nvSpPr>
            <p:spPr>
              <a:xfrm>
                <a:off x="1320385" y="3835299"/>
                <a:ext cx="71757" cy="5081"/>
              </a:xfrm>
              <a:custGeom>
                <a:avLst/>
                <a:gdLst/>
                <a:ahLst/>
                <a:cxnLst/>
                <a:rect l="0" t="0" r="0" b="0"/>
                <a:pathLst>
                  <a:path w="71757" h="5081">
                    <a:moveTo>
                      <a:pt x="41593" y="5080"/>
                    </a:moveTo>
                    <a:cubicBezTo>
                      <a:pt x="66041" y="5080"/>
                      <a:pt x="71756" y="3937"/>
                      <a:pt x="54293" y="2540"/>
                    </a:cubicBezTo>
                    <a:cubicBezTo>
                      <a:pt x="36831" y="1143"/>
                      <a:pt x="19686" y="0"/>
                      <a:pt x="16193" y="0"/>
                    </a:cubicBezTo>
                    <a:cubicBezTo>
                      <a:pt x="12700" y="0"/>
                      <a:pt x="6986" y="1143"/>
                      <a:pt x="3493" y="2540"/>
                    </a:cubicBezTo>
                    <a:cubicBezTo>
                      <a:pt x="0" y="3937"/>
                      <a:pt x="17145" y="5080"/>
                      <a:pt x="41593" y="50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0" name="任意多边形: 形状 1189">
                <a:extLst>
                  <a:ext uri="{FF2B5EF4-FFF2-40B4-BE49-F238E27FC236}">
                    <a16:creationId xmlns:a16="http://schemas.microsoft.com/office/drawing/2014/main" id="{C55ACE34-9EA5-4CE4-A64E-13DA78222D8B}"/>
                  </a:ext>
                </a:extLst>
              </p:cNvPr>
              <p:cNvSpPr/>
              <p:nvPr/>
            </p:nvSpPr>
            <p:spPr>
              <a:xfrm>
                <a:off x="1421985" y="3835299"/>
                <a:ext cx="52071" cy="4764"/>
              </a:xfrm>
              <a:custGeom>
                <a:avLst/>
                <a:gdLst/>
                <a:ahLst/>
                <a:cxnLst/>
                <a:rect l="0" t="0" r="0" b="0"/>
                <a:pathLst>
                  <a:path w="52071" h="4764">
                    <a:moveTo>
                      <a:pt x="28893" y="4763"/>
                    </a:moveTo>
                    <a:cubicBezTo>
                      <a:pt x="46356" y="4763"/>
                      <a:pt x="52070" y="3691"/>
                      <a:pt x="41593" y="2381"/>
                    </a:cubicBezTo>
                    <a:cubicBezTo>
                      <a:pt x="31116"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1" name="任意多边形: 形状 1190">
                <a:extLst>
                  <a:ext uri="{FF2B5EF4-FFF2-40B4-BE49-F238E27FC236}">
                    <a16:creationId xmlns:a16="http://schemas.microsoft.com/office/drawing/2014/main" id="{6AC21BDF-1DF6-4118-A3FD-AFE5CA5528CB}"/>
                  </a:ext>
                </a:extLst>
              </p:cNvPr>
              <p:cNvSpPr/>
              <p:nvPr/>
            </p:nvSpPr>
            <p:spPr>
              <a:xfrm>
                <a:off x="1857754" y="3823249"/>
                <a:ext cx="894875" cy="86822"/>
              </a:xfrm>
              <a:custGeom>
                <a:avLst/>
                <a:gdLst/>
                <a:ahLst/>
                <a:cxnLst/>
                <a:rect l="0" t="0" r="0" b="0"/>
                <a:pathLst>
                  <a:path w="894875" h="86822">
                    <a:moveTo>
                      <a:pt x="751758" y="14905"/>
                    </a:moveTo>
                    <a:cubicBezTo>
                      <a:pt x="732416" y="21225"/>
                      <a:pt x="719895" y="31740"/>
                      <a:pt x="723932" y="38273"/>
                    </a:cubicBezTo>
                    <a:cubicBezTo>
                      <a:pt x="727970" y="44805"/>
                      <a:pt x="726650" y="47976"/>
                      <a:pt x="720999" y="45320"/>
                    </a:cubicBezTo>
                    <a:cubicBezTo>
                      <a:pt x="703727" y="37201"/>
                      <a:pt x="19833" y="70057"/>
                      <a:pt x="10433" y="79458"/>
                    </a:cubicBezTo>
                    <a:cubicBezTo>
                      <a:pt x="5597" y="84293"/>
                      <a:pt x="1164" y="86821"/>
                      <a:pt x="582" y="85075"/>
                    </a:cubicBezTo>
                    <a:cubicBezTo>
                      <a:pt x="0" y="83329"/>
                      <a:pt x="200978" y="82928"/>
                      <a:pt x="447199" y="84184"/>
                    </a:cubicBezTo>
                    <a:cubicBezTo>
                      <a:pt x="716302" y="85557"/>
                      <a:pt x="894874" y="81758"/>
                      <a:pt x="894874" y="74659"/>
                    </a:cubicBezTo>
                    <a:cubicBezTo>
                      <a:pt x="894874" y="68164"/>
                      <a:pt x="886350" y="62850"/>
                      <a:pt x="875932" y="62850"/>
                    </a:cubicBezTo>
                    <a:cubicBezTo>
                      <a:pt x="865513" y="62850"/>
                      <a:pt x="849851" y="51420"/>
                      <a:pt x="841127" y="37450"/>
                    </a:cubicBezTo>
                    <a:cubicBezTo>
                      <a:pt x="821546" y="6097"/>
                      <a:pt x="797377" y="0"/>
                      <a:pt x="751758" y="1490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2" name="任意多边形: 形状 1191">
                <a:extLst>
                  <a:ext uri="{FF2B5EF4-FFF2-40B4-BE49-F238E27FC236}">
                    <a16:creationId xmlns:a16="http://schemas.microsoft.com/office/drawing/2014/main" id="{9AA7263C-EA4E-4CBD-8063-828E58CD9C5E}"/>
                  </a:ext>
                </a:extLst>
              </p:cNvPr>
              <p:cNvSpPr/>
              <p:nvPr/>
            </p:nvSpPr>
            <p:spPr>
              <a:xfrm>
                <a:off x="7083328" y="3835495"/>
                <a:ext cx="1854201" cy="64851"/>
              </a:xfrm>
              <a:custGeom>
                <a:avLst/>
                <a:gdLst/>
                <a:ahLst/>
                <a:cxnLst/>
                <a:rect l="0" t="0" r="0" b="0"/>
                <a:pathLst>
                  <a:path w="1854201" h="64851">
                    <a:moveTo>
                      <a:pt x="0" y="17231"/>
                    </a:moveTo>
                    <a:cubicBezTo>
                      <a:pt x="0" y="31490"/>
                      <a:pt x="93556" y="34816"/>
                      <a:pt x="536575" y="36309"/>
                    </a:cubicBezTo>
                    <a:cubicBezTo>
                      <a:pt x="831691" y="37304"/>
                      <a:pt x="1248887" y="44496"/>
                      <a:pt x="1463675" y="52293"/>
                    </a:cubicBezTo>
                    <a:cubicBezTo>
                      <a:pt x="1809643" y="64850"/>
                      <a:pt x="1854200" y="64281"/>
                      <a:pt x="1854200" y="47303"/>
                    </a:cubicBezTo>
                    <a:cubicBezTo>
                      <a:pt x="1854200" y="30889"/>
                      <a:pt x="1794501" y="26149"/>
                      <a:pt x="1438275" y="14275"/>
                    </a:cubicBezTo>
                    <a:cubicBezTo>
                      <a:pt x="1209516" y="6650"/>
                      <a:pt x="792321" y="311"/>
                      <a:pt x="511175" y="187"/>
                    </a:cubicBezTo>
                    <a:cubicBezTo>
                      <a:pt x="88572" y="0"/>
                      <a:pt x="0" y="2953"/>
                      <a:pt x="0" y="1723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3" name="任意多边形: 形状 1192">
                <a:extLst>
                  <a:ext uri="{FF2B5EF4-FFF2-40B4-BE49-F238E27FC236}">
                    <a16:creationId xmlns:a16="http://schemas.microsoft.com/office/drawing/2014/main" id="{5E2C42EF-8A3C-4BB6-ACA4-689634A3AD38}"/>
                  </a:ext>
                </a:extLst>
              </p:cNvPr>
              <p:cNvSpPr/>
              <p:nvPr/>
            </p:nvSpPr>
            <p:spPr>
              <a:xfrm>
                <a:off x="11210828" y="3829195"/>
                <a:ext cx="649120" cy="44205"/>
              </a:xfrm>
              <a:custGeom>
                <a:avLst/>
                <a:gdLst/>
                <a:ahLst/>
                <a:cxnLst/>
                <a:rect l="0" t="0" r="0" b="0"/>
                <a:pathLst>
                  <a:path w="649120" h="44205">
                    <a:moveTo>
                      <a:pt x="0" y="24936"/>
                    </a:moveTo>
                    <a:cubicBezTo>
                      <a:pt x="0" y="41658"/>
                      <a:pt x="42933" y="44204"/>
                      <a:pt x="324908" y="44204"/>
                    </a:cubicBezTo>
                    <a:cubicBezTo>
                      <a:pt x="630310" y="44204"/>
                      <a:pt x="649119" y="42870"/>
                      <a:pt x="638181" y="21979"/>
                    </a:cubicBezTo>
                    <a:cubicBezTo>
                      <a:pt x="627514" y="1602"/>
                      <a:pt x="600501" y="0"/>
                      <a:pt x="313273" y="2711"/>
                    </a:cubicBezTo>
                    <a:cubicBezTo>
                      <a:pt x="42998" y="5262"/>
                      <a:pt x="0" y="8313"/>
                      <a:pt x="0" y="249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4" name="任意多边形: 形状 1193">
                <a:extLst>
                  <a:ext uri="{FF2B5EF4-FFF2-40B4-BE49-F238E27FC236}">
                    <a16:creationId xmlns:a16="http://schemas.microsoft.com/office/drawing/2014/main" id="{C0A5B876-6BD1-4AC3-AE47-53C69245909B}"/>
                  </a:ext>
                </a:extLst>
              </p:cNvPr>
              <p:cNvSpPr/>
              <p:nvPr/>
            </p:nvSpPr>
            <p:spPr>
              <a:xfrm>
                <a:off x="11872022" y="38277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5" name="任意多边形: 形状 1194">
                <a:extLst>
                  <a:ext uri="{FF2B5EF4-FFF2-40B4-BE49-F238E27FC236}">
                    <a16:creationId xmlns:a16="http://schemas.microsoft.com/office/drawing/2014/main" id="{C5ACF720-21B0-4DE1-B2FA-AB078489C870}"/>
                  </a:ext>
                </a:extLst>
              </p:cNvPr>
              <p:cNvSpPr/>
              <p:nvPr/>
            </p:nvSpPr>
            <p:spPr>
              <a:xfrm>
                <a:off x="1241328" y="3847999"/>
                <a:ext cx="50801" cy="25401"/>
              </a:xfrm>
              <a:custGeom>
                <a:avLst/>
                <a:gdLst/>
                <a:ahLst/>
                <a:cxnLst/>
                <a:rect l="0" t="0" r="0" b="0"/>
                <a:pathLst>
                  <a:path w="50801" h="25401">
                    <a:moveTo>
                      <a:pt x="0" y="12700"/>
                    </a:moveTo>
                    <a:cubicBezTo>
                      <a:pt x="0" y="19685"/>
                      <a:pt x="11430" y="25400"/>
                      <a:pt x="25400" y="25400"/>
                    </a:cubicBezTo>
                    <a:cubicBezTo>
                      <a:pt x="39370" y="25400"/>
                      <a:pt x="50800" y="19685"/>
                      <a:pt x="50800" y="12700"/>
                    </a:cubicBezTo>
                    <a:cubicBezTo>
                      <a:pt x="50800" y="5715"/>
                      <a:pt x="39370" y="0"/>
                      <a:pt x="25400" y="0"/>
                    </a:cubicBezTo>
                    <a:cubicBezTo>
                      <a:pt x="11430"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6" name="任意多边形: 形状 1195">
                <a:extLst>
                  <a:ext uri="{FF2B5EF4-FFF2-40B4-BE49-F238E27FC236}">
                    <a16:creationId xmlns:a16="http://schemas.microsoft.com/office/drawing/2014/main" id="{2815694C-8509-49B7-BDB9-BA62038AE894}"/>
                  </a:ext>
                </a:extLst>
              </p:cNvPr>
              <p:cNvSpPr/>
              <p:nvPr/>
            </p:nvSpPr>
            <p:spPr>
              <a:xfrm>
                <a:off x="1879186" y="3860699"/>
                <a:ext cx="174802" cy="5645"/>
              </a:xfrm>
              <a:custGeom>
                <a:avLst/>
                <a:gdLst/>
                <a:ahLst/>
                <a:cxnLst/>
                <a:rect l="0" t="0" r="0" b="0"/>
                <a:pathLst>
                  <a:path w="174802" h="5645">
                    <a:moveTo>
                      <a:pt x="92392" y="5644"/>
                    </a:moveTo>
                    <a:cubicBezTo>
                      <a:pt x="172825" y="5644"/>
                      <a:pt x="174801" y="5205"/>
                      <a:pt x="105092" y="2822"/>
                    </a:cubicBezTo>
                    <a:cubicBezTo>
                      <a:pt x="59690" y="1270"/>
                      <a:pt x="19684" y="0"/>
                      <a:pt x="16192" y="0"/>
                    </a:cubicBezTo>
                    <a:cubicBezTo>
                      <a:pt x="12700" y="0"/>
                      <a:pt x="6984" y="1270"/>
                      <a:pt x="3492" y="2822"/>
                    </a:cubicBezTo>
                    <a:cubicBezTo>
                      <a:pt x="0" y="4375"/>
                      <a:pt x="40005" y="5644"/>
                      <a:pt x="92392" y="564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7" name="任意多边形: 形状 1196">
                <a:extLst>
                  <a:ext uri="{FF2B5EF4-FFF2-40B4-BE49-F238E27FC236}">
                    <a16:creationId xmlns:a16="http://schemas.microsoft.com/office/drawing/2014/main" id="{C0AE4C21-5BD7-4405-B509-86927AAFD3C4}"/>
                  </a:ext>
                </a:extLst>
              </p:cNvPr>
              <p:cNvSpPr/>
              <p:nvPr/>
            </p:nvSpPr>
            <p:spPr>
              <a:xfrm>
                <a:off x="8962928" y="3858458"/>
                <a:ext cx="2908301" cy="56365"/>
              </a:xfrm>
              <a:custGeom>
                <a:avLst/>
                <a:gdLst/>
                <a:ahLst/>
                <a:cxnLst/>
                <a:rect l="0" t="0" r="0" b="0"/>
                <a:pathLst>
                  <a:path w="2908301" h="56365">
                    <a:moveTo>
                      <a:pt x="0" y="13642"/>
                    </a:moveTo>
                    <a:cubicBezTo>
                      <a:pt x="0" y="23248"/>
                      <a:pt x="44840" y="26392"/>
                      <a:pt x="142875" y="23659"/>
                    </a:cubicBezTo>
                    <a:cubicBezTo>
                      <a:pt x="221456" y="21469"/>
                      <a:pt x="302895" y="20751"/>
                      <a:pt x="323850" y="22065"/>
                    </a:cubicBezTo>
                    <a:cubicBezTo>
                      <a:pt x="344805" y="23379"/>
                      <a:pt x="822007" y="28413"/>
                      <a:pt x="1384300" y="33253"/>
                    </a:cubicBezTo>
                    <a:cubicBezTo>
                      <a:pt x="1946593" y="38093"/>
                      <a:pt x="2519521" y="46208"/>
                      <a:pt x="2657475" y="51286"/>
                    </a:cubicBezTo>
                    <a:cubicBezTo>
                      <a:pt x="2795429" y="56364"/>
                      <a:pt x="2908300" y="55979"/>
                      <a:pt x="2908300" y="50430"/>
                    </a:cubicBezTo>
                    <a:cubicBezTo>
                      <a:pt x="2908300" y="44882"/>
                      <a:pt x="2786856" y="36755"/>
                      <a:pt x="2638425" y="32371"/>
                    </a:cubicBezTo>
                    <a:cubicBezTo>
                      <a:pt x="2489994" y="27987"/>
                      <a:pt x="2354263" y="22952"/>
                      <a:pt x="2336800" y="21181"/>
                    </a:cubicBezTo>
                    <a:cubicBezTo>
                      <a:pt x="2302745" y="17728"/>
                      <a:pt x="817770" y="2846"/>
                      <a:pt x="307975" y="849"/>
                    </a:cubicBezTo>
                    <a:cubicBezTo>
                      <a:pt x="91335" y="0"/>
                      <a:pt x="0" y="3794"/>
                      <a:pt x="0" y="1364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8" name="任意多边形: 形状 1197">
                <a:extLst>
                  <a:ext uri="{FF2B5EF4-FFF2-40B4-BE49-F238E27FC236}">
                    <a16:creationId xmlns:a16="http://schemas.microsoft.com/office/drawing/2014/main" id="{431D55C0-7BEE-46CA-AE40-D4D91BF57127}"/>
                  </a:ext>
                </a:extLst>
              </p:cNvPr>
              <p:cNvSpPr/>
              <p:nvPr/>
            </p:nvSpPr>
            <p:spPr>
              <a:xfrm>
                <a:off x="403128" y="3886099"/>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199" name="任意多边形: 形状 1198">
                <a:extLst>
                  <a:ext uri="{FF2B5EF4-FFF2-40B4-BE49-F238E27FC236}">
                    <a16:creationId xmlns:a16="http://schemas.microsoft.com/office/drawing/2014/main" id="{FE2A65DF-F526-46E6-ACC3-FA2B97BB3700}"/>
                  </a:ext>
                </a:extLst>
              </p:cNvPr>
              <p:cNvSpPr/>
              <p:nvPr/>
            </p:nvSpPr>
            <p:spPr>
              <a:xfrm>
                <a:off x="775760" y="3870350"/>
                <a:ext cx="59169" cy="68399"/>
              </a:xfrm>
              <a:custGeom>
                <a:avLst/>
                <a:gdLst/>
                <a:ahLst/>
                <a:cxnLst/>
                <a:rect l="0" t="0" r="0" b="0"/>
                <a:pathLst>
                  <a:path w="59169" h="68399">
                    <a:moveTo>
                      <a:pt x="5906" y="17572"/>
                    </a:moveTo>
                    <a:cubicBezTo>
                      <a:pt x="1060" y="24457"/>
                      <a:pt x="0" y="37662"/>
                      <a:pt x="3552" y="46916"/>
                    </a:cubicBezTo>
                    <a:cubicBezTo>
                      <a:pt x="11795" y="68398"/>
                      <a:pt x="59168" y="56816"/>
                      <a:pt x="59168" y="33318"/>
                    </a:cubicBezTo>
                    <a:cubicBezTo>
                      <a:pt x="59168" y="12088"/>
                      <a:pt x="18276" y="0"/>
                      <a:pt x="5906" y="1757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0" name="任意多边形: 形状 1199">
                <a:extLst>
                  <a:ext uri="{FF2B5EF4-FFF2-40B4-BE49-F238E27FC236}">
                    <a16:creationId xmlns:a16="http://schemas.microsoft.com/office/drawing/2014/main" id="{960DFDF0-77EB-4FE0-B57C-895ECCBE70B0}"/>
                  </a:ext>
                </a:extLst>
              </p:cNvPr>
              <p:cNvSpPr/>
              <p:nvPr/>
            </p:nvSpPr>
            <p:spPr>
              <a:xfrm>
                <a:off x="975819" y="3894239"/>
                <a:ext cx="683419" cy="29962"/>
              </a:xfrm>
              <a:custGeom>
                <a:avLst/>
                <a:gdLst/>
                <a:ahLst/>
                <a:cxnLst/>
                <a:rect l="0" t="0" r="0" b="0"/>
                <a:pathLst>
                  <a:path w="683419" h="29962">
                    <a:moveTo>
                      <a:pt x="5159" y="17261"/>
                    </a:moveTo>
                    <a:cubicBezTo>
                      <a:pt x="0" y="25608"/>
                      <a:pt x="115344" y="29961"/>
                      <a:pt x="341709" y="29961"/>
                    </a:cubicBezTo>
                    <a:cubicBezTo>
                      <a:pt x="568074" y="29961"/>
                      <a:pt x="683418" y="25608"/>
                      <a:pt x="678259" y="17261"/>
                    </a:cubicBezTo>
                    <a:cubicBezTo>
                      <a:pt x="667591" y="0"/>
                      <a:pt x="15827" y="0"/>
                      <a:pt x="5159" y="1726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1" name="任意多边形: 形状 1200">
                <a:extLst>
                  <a:ext uri="{FF2B5EF4-FFF2-40B4-BE49-F238E27FC236}">
                    <a16:creationId xmlns:a16="http://schemas.microsoft.com/office/drawing/2014/main" id="{80E7B99A-DA25-45F4-B398-48AAC8FB5EF6}"/>
                  </a:ext>
                </a:extLst>
              </p:cNvPr>
              <p:cNvSpPr/>
              <p:nvPr/>
            </p:nvSpPr>
            <p:spPr>
              <a:xfrm>
                <a:off x="1711228" y="3887206"/>
                <a:ext cx="130317" cy="33996"/>
              </a:xfrm>
              <a:custGeom>
                <a:avLst/>
                <a:gdLst/>
                <a:ahLst/>
                <a:cxnLst/>
                <a:rect l="0" t="0" r="0" b="0"/>
                <a:pathLst>
                  <a:path w="130317" h="33996">
                    <a:moveTo>
                      <a:pt x="0" y="24293"/>
                    </a:moveTo>
                    <a:cubicBezTo>
                      <a:pt x="0" y="32144"/>
                      <a:pt x="25457" y="33995"/>
                      <a:pt x="66675" y="29140"/>
                    </a:cubicBezTo>
                    <a:cubicBezTo>
                      <a:pt x="128040" y="21913"/>
                      <a:pt x="130316" y="20516"/>
                      <a:pt x="95250" y="11593"/>
                    </a:cubicBezTo>
                    <a:cubicBezTo>
                      <a:pt x="49691" y="0"/>
                      <a:pt x="0" y="6626"/>
                      <a:pt x="0" y="2429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2" name="任意多边形: 形状 1201">
                <a:extLst>
                  <a:ext uri="{FF2B5EF4-FFF2-40B4-BE49-F238E27FC236}">
                    <a16:creationId xmlns:a16="http://schemas.microsoft.com/office/drawing/2014/main" id="{A7BA345C-7891-46B3-B4D1-A63FDDF4F02F}"/>
                  </a:ext>
                </a:extLst>
              </p:cNvPr>
              <p:cNvSpPr/>
              <p:nvPr/>
            </p:nvSpPr>
            <p:spPr>
              <a:xfrm>
                <a:off x="2780886" y="3898799"/>
                <a:ext cx="632143" cy="6111"/>
              </a:xfrm>
              <a:custGeom>
                <a:avLst/>
                <a:gdLst/>
                <a:ahLst/>
                <a:cxnLst/>
                <a:rect l="0" t="0" r="0" b="0"/>
                <a:pathLst>
                  <a:path w="632143" h="6111">
                    <a:moveTo>
                      <a:pt x="314642" y="6110"/>
                    </a:moveTo>
                    <a:lnTo>
                      <a:pt x="632142" y="6110"/>
                    </a:lnTo>
                    <a:lnTo>
                      <a:pt x="327342" y="3055"/>
                    </a:lnTo>
                    <a:cubicBezTo>
                      <a:pt x="159702" y="1375"/>
                      <a:pt x="19684" y="0"/>
                      <a:pt x="16192" y="0"/>
                    </a:cubicBezTo>
                    <a:cubicBezTo>
                      <a:pt x="12700" y="0"/>
                      <a:pt x="6984" y="1375"/>
                      <a:pt x="3492" y="3055"/>
                    </a:cubicBezTo>
                    <a:cubicBezTo>
                      <a:pt x="0" y="4736"/>
                      <a:pt x="140017" y="6110"/>
                      <a:pt x="314642" y="61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3" name="任意多边形: 形状 1202">
                <a:extLst>
                  <a:ext uri="{FF2B5EF4-FFF2-40B4-BE49-F238E27FC236}">
                    <a16:creationId xmlns:a16="http://schemas.microsoft.com/office/drawing/2014/main" id="{6121A846-B21A-4AEC-8407-B91F7A2EC90B}"/>
                  </a:ext>
                </a:extLst>
              </p:cNvPr>
              <p:cNvSpPr/>
              <p:nvPr/>
            </p:nvSpPr>
            <p:spPr>
              <a:xfrm>
                <a:off x="3428586" y="3898799"/>
                <a:ext cx="116638" cy="5444"/>
              </a:xfrm>
              <a:custGeom>
                <a:avLst/>
                <a:gdLst/>
                <a:ahLst/>
                <a:cxnLst/>
                <a:rect l="0" t="0" r="0" b="0"/>
                <a:pathLst>
                  <a:path w="116638" h="5444">
                    <a:moveTo>
                      <a:pt x="66992" y="5443"/>
                    </a:moveTo>
                    <a:cubicBezTo>
                      <a:pt x="112147" y="5443"/>
                      <a:pt x="116637" y="4481"/>
                      <a:pt x="79692" y="2721"/>
                    </a:cubicBezTo>
                    <a:cubicBezTo>
                      <a:pt x="48259" y="1225"/>
                      <a:pt x="19684" y="0"/>
                      <a:pt x="16192" y="0"/>
                    </a:cubicBezTo>
                    <a:cubicBezTo>
                      <a:pt x="12700" y="0"/>
                      <a:pt x="6984" y="1225"/>
                      <a:pt x="3492" y="2721"/>
                    </a:cubicBezTo>
                    <a:cubicBezTo>
                      <a:pt x="0" y="4218"/>
                      <a:pt x="28575" y="5443"/>
                      <a:pt x="66992" y="544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4" name="任意多边形: 形状 1203">
                <a:extLst>
                  <a:ext uri="{FF2B5EF4-FFF2-40B4-BE49-F238E27FC236}">
                    <a16:creationId xmlns:a16="http://schemas.microsoft.com/office/drawing/2014/main" id="{C7E23DD3-895A-4FF8-B4C9-FFA663D14DFC}"/>
                  </a:ext>
                </a:extLst>
              </p:cNvPr>
              <p:cNvSpPr/>
              <p:nvPr/>
            </p:nvSpPr>
            <p:spPr>
              <a:xfrm>
                <a:off x="7302085" y="3898799"/>
                <a:ext cx="467044" cy="6034"/>
              </a:xfrm>
              <a:custGeom>
                <a:avLst/>
                <a:gdLst/>
                <a:ahLst/>
                <a:cxnLst/>
                <a:rect l="0" t="0" r="0" b="0"/>
                <a:pathLst>
                  <a:path w="467044" h="6034">
                    <a:moveTo>
                      <a:pt x="232093" y="6033"/>
                    </a:moveTo>
                    <a:lnTo>
                      <a:pt x="467043" y="6033"/>
                    </a:lnTo>
                    <a:lnTo>
                      <a:pt x="244793" y="3016"/>
                    </a:lnTo>
                    <a:cubicBezTo>
                      <a:pt x="122556" y="1357"/>
                      <a:pt x="19686" y="0"/>
                      <a:pt x="16193" y="0"/>
                    </a:cubicBezTo>
                    <a:cubicBezTo>
                      <a:pt x="12700" y="0"/>
                      <a:pt x="6986" y="1357"/>
                      <a:pt x="3493" y="3016"/>
                    </a:cubicBezTo>
                    <a:cubicBezTo>
                      <a:pt x="0" y="4675"/>
                      <a:pt x="102871" y="6033"/>
                      <a:pt x="232093" y="60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5" name="任意多边形: 形状 1204">
                <a:extLst>
                  <a:ext uri="{FF2B5EF4-FFF2-40B4-BE49-F238E27FC236}">
                    <a16:creationId xmlns:a16="http://schemas.microsoft.com/office/drawing/2014/main" id="{3ABD60F8-19C2-4AB7-9195-DCAC08D7FFC7}"/>
                  </a:ext>
                </a:extLst>
              </p:cNvPr>
              <p:cNvSpPr/>
              <p:nvPr/>
            </p:nvSpPr>
            <p:spPr>
              <a:xfrm>
                <a:off x="8658922" y="39039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6" name="任意多边形: 形状 1205">
                <a:extLst>
                  <a:ext uri="{FF2B5EF4-FFF2-40B4-BE49-F238E27FC236}">
                    <a16:creationId xmlns:a16="http://schemas.microsoft.com/office/drawing/2014/main" id="{1F913019-C706-4BAC-BE7A-81E34EEC153F}"/>
                  </a:ext>
                </a:extLst>
              </p:cNvPr>
              <p:cNvSpPr/>
              <p:nvPr/>
            </p:nvSpPr>
            <p:spPr>
              <a:xfrm>
                <a:off x="12240322" y="39039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7" name="任意多边形: 形状 1206">
                <a:extLst>
                  <a:ext uri="{FF2B5EF4-FFF2-40B4-BE49-F238E27FC236}">
                    <a16:creationId xmlns:a16="http://schemas.microsoft.com/office/drawing/2014/main" id="{DB6CBB21-88D0-49E3-87A9-594722CFFCB9}"/>
                  </a:ext>
                </a:extLst>
              </p:cNvPr>
              <p:cNvSpPr/>
              <p:nvPr/>
            </p:nvSpPr>
            <p:spPr>
              <a:xfrm>
                <a:off x="791137" y="3938447"/>
                <a:ext cx="105844" cy="20950"/>
              </a:xfrm>
              <a:custGeom>
                <a:avLst/>
                <a:gdLst/>
                <a:ahLst/>
                <a:cxnLst/>
                <a:rect l="0" t="0" r="0" b="0"/>
                <a:pathLst>
                  <a:path w="105844" h="20950">
                    <a:moveTo>
                      <a:pt x="16328" y="6529"/>
                    </a:moveTo>
                    <a:cubicBezTo>
                      <a:pt x="0" y="8090"/>
                      <a:pt x="14125" y="12627"/>
                      <a:pt x="47716" y="16610"/>
                    </a:cubicBezTo>
                    <a:cubicBezTo>
                      <a:pt x="84301" y="20949"/>
                      <a:pt x="105843" y="19085"/>
                      <a:pt x="101440" y="11961"/>
                    </a:cubicBezTo>
                    <a:cubicBezTo>
                      <a:pt x="94435" y="627"/>
                      <a:pt x="84616" y="0"/>
                      <a:pt x="16328" y="652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8" name="任意多边形: 形状 1207">
                <a:extLst>
                  <a:ext uri="{FF2B5EF4-FFF2-40B4-BE49-F238E27FC236}">
                    <a16:creationId xmlns:a16="http://schemas.microsoft.com/office/drawing/2014/main" id="{F7B2FF7E-070E-4205-A48C-F8A7AB362541}"/>
                  </a:ext>
                </a:extLst>
              </p:cNvPr>
              <p:cNvSpPr/>
              <p:nvPr/>
            </p:nvSpPr>
            <p:spPr>
              <a:xfrm>
                <a:off x="8203785" y="3949599"/>
                <a:ext cx="52072" cy="4764"/>
              </a:xfrm>
              <a:custGeom>
                <a:avLst/>
                <a:gdLst/>
                <a:ahLst/>
                <a:cxnLst/>
                <a:rect l="0" t="0" r="0" b="0"/>
                <a:pathLst>
                  <a:path w="52072" h="4764">
                    <a:moveTo>
                      <a:pt x="28893" y="4763"/>
                    </a:moveTo>
                    <a:cubicBezTo>
                      <a:pt x="46356" y="4763"/>
                      <a:pt x="52071" y="3691"/>
                      <a:pt x="41593" y="2381"/>
                    </a:cubicBezTo>
                    <a:cubicBezTo>
                      <a:pt x="31115" y="1072"/>
                      <a:pt x="19686" y="0"/>
                      <a:pt x="16193" y="0"/>
                    </a:cubicBezTo>
                    <a:cubicBezTo>
                      <a:pt x="12700" y="0"/>
                      <a:pt x="6986" y="1072"/>
                      <a:pt x="3493" y="2381"/>
                    </a:cubicBezTo>
                    <a:cubicBezTo>
                      <a:pt x="0" y="3691"/>
                      <a:pt x="11431" y="4763"/>
                      <a:pt x="28893" y="476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09" name="任意多边形: 形状 1208">
                <a:extLst>
                  <a:ext uri="{FF2B5EF4-FFF2-40B4-BE49-F238E27FC236}">
                    <a16:creationId xmlns:a16="http://schemas.microsoft.com/office/drawing/2014/main" id="{218AE110-5E0A-477C-AF45-64EE626BA95D}"/>
                  </a:ext>
                </a:extLst>
              </p:cNvPr>
              <p:cNvSpPr/>
              <p:nvPr/>
            </p:nvSpPr>
            <p:spPr>
              <a:xfrm>
                <a:off x="12205111" y="2850788"/>
                <a:ext cx="73866" cy="106509"/>
              </a:xfrm>
              <a:custGeom>
                <a:avLst/>
                <a:gdLst/>
                <a:ahLst/>
                <a:cxnLst/>
                <a:rect l="0" t="0" r="0" b="0"/>
                <a:pathLst>
                  <a:path w="73866" h="106509">
                    <a:moveTo>
                      <a:pt x="3200" y="8812"/>
                    </a:moveTo>
                    <a:cubicBezTo>
                      <a:pt x="0" y="11094"/>
                      <a:pt x="10578" y="35225"/>
                      <a:pt x="26707" y="62435"/>
                    </a:cubicBezTo>
                    <a:cubicBezTo>
                      <a:pt x="45336" y="93864"/>
                      <a:pt x="59371" y="106508"/>
                      <a:pt x="65185" y="97100"/>
                    </a:cubicBezTo>
                    <a:cubicBezTo>
                      <a:pt x="73865" y="83055"/>
                      <a:pt x="15554" y="0"/>
                      <a:pt x="3200" y="881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0" name="任意多边形: 形状 1209">
                <a:extLst>
                  <a:ext uri="{FF2B5EF4-FFF2-40B4-BE49-F238E27FC236}">
                    <a16:creationId xmlns:a16="http://schemas.microsoft.com/office/drawing/2014/main" id="{6A2C119D-0FEF-4C73-8505-93975514BA4A}"/>
                  </a:ext>
                </a:extLst>
              </p:cNvPr>
              <p:cNvSpPr/>
              <p:nvPr/>
            </p:nvSpPr>
            <p:spPr>
              <a:xfrm>
                <a:off x="12094928" y="2899343"/>
                <a:ext cx="52758" cy="132426"/>
              </a:xfrm>
              <a:custGeom>
                <a:avLst/>
                <a:gdLst/>
                <a:ahLst/>
                <a:cxnLst/>
                <a:rect l="0" t="0" r="0" b="0"/>
                <a:pathLst>
                  <a:path w="52758" h="132426">
                    <a:moveTo>
                      <a:pt x="2928" y="42868"/>
                    </a:moveTo>
                    <a:cubicBezTo>
                      <a:pt x="0" y="66841"/>
                      <a:pt x="8011" y="88961"/>
                      <a:pt x="27125" y="109677"/>
                    </a:cubicBezTo>
                    <a:cubicBezTo>
                      <a:pt x="42841" y="126710"/>
                      <a:pt x="52757" y="132425"/>
                      <a:pt x="49159" y="122377"/>
                    </a:cubicBezTo>
                    <a:cubicBezTo>
                      <a:pt x="45561" y="112328"/>
                      <a:pt x="38048" y="85640"/>
                      <a:pt x="32463" y="63069"/>
                    </a:cubicBezTo>
                    <a:cubicBezTo>
                      <a:pt x="18626" y="7155"/>
                      <a:pt x="8165" y="0"/>
                      <a:pt x="2928" y="428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1" name="任意多边形: 形状 1210">
                <a:extLst>
                  <a:ext uri="{FF2B5EF4-FFF2-40B4-BE49-F238E27FC236}">
                    <a16:creationId xmlns:a16="http://schemas.microsoft.com/office/drawing/2014/main" id="{E3E76D07-7601-48A2-9D58-3D9876E2F5E3}"/>
                  </a:ext>
                </a:extLst>
              </p:cNvPr>
              <p:cNvSpPr/>
              <p:nvPr/>
            </p:nvSpPr>
            <p:spPr>
              <a:xfrm>
                <a:off x="12180439" y="2984399"/>
                <a:ext cx="18133" cy="26036"/>
              </a:xfrm>
              <a:custGeom>
                <a:avLst/>
                <a:gdLst/>
                <a:ahLst/>
                <a:cxnLst/>
                <a:rect l="0" t="0" r="0" b="0"/>
                <a:pathLst>
                  <a:path w="18133" h="26036">
                    <a:moveTo>
                      <a:pt x="2941" y="15875"/>
                    </a:moveTo>
                    <a:cubicBezTo>
                      <a:pt x="0" y="24606"/>
                      <a:pt x="0" y="26035"/>
                      <a:pt x="2941" y="19050"/>
                    </a:cubicBezTo>
                    <a:cubicBezTo>
                      <a:pt x="5883" y="12065"/>
                      <a:pt x="11146" y="4921"/>
                      <a:pt x="14639" y="3175"/>
                    </a:cubicBezTo>
                    <a:cubicBezTo>
                      <a:pt x="18132" y="1429"/>
                      <a:pt x="18132" y="0"/>
                      <a:pt x="14639" y="0"/>
                    </a:cubicBezTo>
                    <a:cubicBezTo>
                      <a:pt x="11146" y="0"/>
                      <a:pt x="5883" y="7144"/>
                      <a:pt x="2941" y="158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2" name="任意多边形: 形状 1211">
                <a:extLst>
                  <a:ext uri="{FF2B5EF4-FFF2-40B4-BE49-F238E27FC236}">
                    <a16:creationId xmlns:a16="http://schemas.microsoft.com/office/drawing/2014/main" id="{67CAB068-BDF8-4770-BE90-FCD323637F81}"/>
                  </a:ext>
                </a:extLst>
              </p:cNvPr>
              <p:cNvSpPr/>
              <p:nvPr/>
            </p:nvSpPr>
            <p:spPr>
              <a:xfrm>
                <a:off x="9097135" y="2767027"/>
                <a:ext cx="311174" cy="40478"/>
              </a:xfrm>
              <a:custGeom>
                <a:avLst/>
                <a:gdLst/>
                <a:ahLst/>
                <a:cxnLst/>
                <a:rect l="0" t="0" r="0" b="0"/>
                <a:pathLst>
                  <a:path w="311174" h="40478">
                    <a:moveTo>
                      <a:pt x="12443" y="13202"/>
                    </a:moveTo>
                    <a:cubicBezTo>
                      <a:pt x="7222" y="21650"/>
                      <a:pt x="2093" y="27650"/>
                      <a:pt x="1046" y="26536"/>
                    </a:cubicBezTo>
                    <a:cubicBezTo>
                      <a:pt x="0" y="25421"/>
                      <a:pt x="56293" y="28179"/>
                      <a:pt x="126143" y="32663"/>
                    </a:cubicBezTo>
                    <a:cubicBezTo>
                      <a:pt x="247874" y="40477"/>
                      <a:pt x="311173" y="36218"/>
                      <a:pt x="296176" y="21222"/>
                    </a:cubicBezTo>
                    <a:cubicBezTo>
                      <a:pt x="292309" y="17355"/>
                      <a:pt x="229023" y="10512"/>
                      <a:pt x="155540" y="6016"/>
                    </a:cubicBezTo>
                    <a:cubicBezTo>
                      <a:pt x="57219" y="0"/>
                      <a:pt x="19429" y="1898"/>
                      <a:pt x="12443" y="1320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3" name="任意多边形: 形状 1212">
                <a:extLst>
                  <a:ext uri="{FF2B5EF4-FFF2-40B4-BE49-F238E27FC236}">
                    <a16:creationId xmlns:a16="http://schemas.microsoft.com/office/drawing/2014/main" id="{862C6295-3876-43AF-BFAD-26D134852111}"/>
                  </a:ext>
                </a:extLst>
              </p:cNvPr>
              <p:cNvSpPr/>
              <p:nvPr/>
            </p:nvSpPr>
            <p:spPr>
              <a:xfrm>
                <a:off x="9458228" y="2769847"/>
                <a:ext cx="271577" cy="75319"/>
              </a:xfrm>
              <a:custGeom>
                <a:avLst/>
                <a:gdLst/>
                <a:ahLst/>
                <a:cxnLst/>
                <a:rect l="0" t="0" r="0" b="0"/>
                <a:pathLst>
                  <a:path w="271577" h="75319">
                    <a:moveTo>
                      <a:pt x="98425" y="14451"/>
                    </a:moveTo>
                    <a:cubicBezTo>
                      <a:pt x="12109" y="23772"/>
                      <a:pt x="0" y="28196"/>
                      <a:pt x="0" y="50410"/>
                    </a:cubicBezTo>
                    <a:cubicBezTo>
                      <a:pt x="0" y="74667"/>
                      <a:pt x="5248" y="75318"/>
                      <a:pt x="123825" y="65771"/>
                    </a:cubicBezTo>
                    <a:cubicBezTo>
                      <a:pt x="223040" y="57783"/>
                      <a:pt x="249719" y="51385"/>
                      <a:pt x="258059" y="33577"/>
                    </a:cubicBezTo>
                    <a:cubicBezTo>
                      <a:pt x="271576" y="4713"/>
                      <a:pt x="232242" y="0"/>
                      <a:pt x="98425" y="1445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4" name="任意多边形: 形状 1213">
                <a:extLst>
                  <a:ext uri="{FF2B5EF4-FFF2-40B4-BE49-F238E27FC236}">
                    <a16:creationId xmlns:a16="http://schemas.microsoft.com/office/drawing/2014/main" id="{D7F0219F-DD31-4DE2-93AB-9B0A29D6A2C8}"/>
                  </a:ext>
                </a:extLst>
              </p:cNvPr>
              <p:cNvSpPr/>
              <p:nvPr/>
            </p:nvSpPr>
            <p:spPr>
              <a:xfrm>
                <a:off x="4693390" y="3416199"/>
                <a:ext cx="96165" cy="114301"/>
              </a:xfrm>
              <a:custGeom>
                <a:avLst/>
                <a:gdLst/>
                <a:ahLst/>
                <a:cxnLst/>
                <a:rect l="0" t="0" r="0" b="0"/>
                <a:pathLst>
                  <a:path w="96165" h="114301">
                    <a:moveTo>
                      <a:pt x="17515" y="28575"/>
                    </a:moveTo>
                    <a:cubicBezTo>
                      <a:pt x="10146" y="44291"/>
                      <a:pt x="3105" y="70009"/>
                      <a:pt x="1869" y="85725"/>
                    </a:cubicBezTo>
                    <a:cubicBezTo>
                      <a:pt x="0" y="109473"/>
                      <a:pt x="6018" y="114300"/>
                      <a:pt x="37492" y="114300"/>
                    </a:cubicBezTo>
                    <a:cubicBezTo>
                      <a:pt x="69747" y="114300"/>
                      <a:pt x="76540" y="108415"/>
                      <a:pt x="83301" y="74613"/>
                    </a:cubicBezTo>
                    <a:cubicBezTo>
                      <a:pt x="96164" y="10294"/>
                      <a:pt x="93098" y="0"/>
                      <a:pt x="61076" y="0"/>
                    </a:cubicBezTo>
                    <a:cubicBezTo>
                      <a:pt x="42232" y="0"/>
                      <a:pt x="25885" y="10724"/>
                      <a:pt x="17515" y="2857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5" name="任意多边形: 形状 1214">
                <a:extLst>
                  <a:ext uri="{FF2B5EF4-FFF2-40B4-BE49-F238E27FC236}">
                    <a16:creationId xmlns:a16="http://schemas.microsoft.com/office/drawing/2014/main" id="{5AAB3C69-75F0-4DB4-8CB8-118B0FC53416}"/>
                  </a:ext>
                </a:extLst>
              </p:cNvPr>
              <p:cNvSpPr/>
              <p:nvPr/>
            </p:nvSpPr>
            <p:spPr>
              <a:xfrm>
                <a:off x="4720265" y="3409849"/>
                <a:ext cx="37111" cy="120578"/>
              </a:xfrm>
              <a:custGeom>
                <a:avLst/>
                <a:gdLst/>
                <a:ahLst/>
                <a:cxnLst/>
                <a:rect l="0" t="0" r="0" b="0"/>
                <a:pathLst>
                  <a:path w="37111" h="120578">
                    <a:moveTo>
                      <a:pt x="10281" y="49684"/>
                    </a:moveTo>
                    <a:cubicBezTo>
                      <a:pt x="0" y="103270"/>
                      <a:pt x="6016" y="120577"/>
                      <a:pt x="27468" y="99126"/>
                    </a:cubicBezTo>
                    <a:cubicBezTo>
                      <a:pt x="36052" y="90541"/>
                      <a:pt x="37110" y="70089"/>
                      <a:pt x="30381" y="42822"/>
                    </a:cubicBezTo>
                    <a:lnTo>
                      <a:pt x="19813"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6" name="任意多边形: 形状 1215">
                <a:extLst>
                  <a:ext uri="{FF2B5EF4-FFF2-40B4-BE49-F238E27FC236}">
                    <a16:creationId xmlns:a16="http://schemas.microsoft.com/office/drawing/2014/main" id="{3E397401-A984-4746-9DA4-4C686594190C}"/>
                  </a:ext>
                </a:extLst>
              </p:cNvPr>
              <p:cNvSpPr/>
              <p:nvPr/>
            </p:nvSpPr>
            <p:spPr>
              <a:xfrm>
                <a:off x="4900299" y="3568599"/>
                <a:ext cx="33785" cy="65425"/>
              </a:xfrm>
              <a:custGeom>
                <a:avLst/>
                <a:gdLst/>
                <a:ahLst/>
                <a:cxnLst/>
                <a:rect l="0" t="0" r="0" b="0"/>
                <a:pathLst>
                  <a:path w="33785" h="65425">
                    <a:moveTo>
                      <a:pt x="4675" y="26357"/>
                    </a:moveTo>
                    <a:cubicBezTo>
                      <a:pt x="74" y="40854"/>
                      <a:pt x="0" y="56404"/>
                      <a:pt x="4510" y="60914"/>
                    </a:cubicBezTo>
                    <a:cubicBezTo>
                      <a:pt x="9020" y="65424"/>
                      <a:pt x="15169" y="57850"/>
                      <a:pt x="18175" y="44082"/>
                    </a:cubicBezTo>
                    <a:cubicBezTo>
                      <a:pt x="21181" y="30314"/>
                      <a:pt x="26585" y="14764"/>
                      <a:pt x="30184" y="9525"/>
                    </a:cubicBezTo>
                    <a:cubicBezTo>
                      <a:pt x="33784" y="4286"/>
                      <a:pt x="31399" y="0"/>
                      <a:pt x="24885" y="0"/>
                    </a:cubicBezTo>
                    <a:cubicBezTo>
                      <a:pt x="18370" y="0"/>
                      <a:pt x="9276" y="11861"/>
                      <a:pt x="4675" y="2635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7" name="任意多边形: 形状 1216">
                <a:extLst>
                  <a:ext uri="{FF2B5EF4-FFF2-40B4-BE49-F238E27FC236}">
                    <a16:creationId xmlns:a16="http://schemas.microsoft.com/office/drawing/2014/main" id="{8FB7B312-E59B-49FF-8438-EEEFDFBEAB94}"/>
                  </a:ext>
                </a:extLst>
              </p:cNvPr>
              <p:cNvSpPr/>
              <p:nvPr/>
            </p:nvSpPr>
            <p:spPr>
              <a:xfrm>
                <a:off x="6283228" y="3046066"/>
                <a:ext cx="165458" cy="47761"/>
              </a:xfrm>
              <a:custGeom>
                <a:avLst/>
                <a:gdLst/>
                <a:ahLst/>
                <a:cxnLst/>
                <a:rect l="0" t="0" r="0" b="0"/>
                <a:pathLst>
                  <a:path w="165458" h="47761">
                    <a:moveTo>
                      <a:pt x="0" y="12156"/>
                    </a:moveTo>
                    <a:cubicBezTo>
                      <a:pt x="0" y="26748"/>
                      <a:pt x="136106" y="47760"/>
                      <a:pt x="148748" y="35119"/>
                    </a:cubicBezTo>
                    <a:cubicBezTo>
                      <a:pt x="165457" y="18409"/>
                      <a:pt x="130606" y="4174"/>
                      <a:pt x="66675" y="1595"/>
                    </a:cubicBezTo>
                    <a:cubicBezTo>
                      <a:pt x="27130" y="0"/>
                      <a:pt x="0" y="4298"/>
                      <a:pt x="0" y="121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8" name="任意多边形: 形状 1217">
                <a:extLst>
                  <a:ext uri="{FF2B5EF4-FFF2-40B4-BE49-F238E27FC236}">
                    <a16:creationId xmlns:a16="http://schemas.microsoft.com/office/drawing/2014/main" id="{C005A97F-2072-4580-BB08-4463F0F68793}"/>
                  </a:ext>
                </a:extLst>
              </p:cNvPr>
              <p:cNvSpPr/>
              <p:nvPr/>
            </p:nvSpPr>
            <p:spPr>
              <a:xfrm>
                <a:off x="7021305" y="3044028"/>
                <a:ext cx="138224" cy="29272"/>
              </a:xfrm>
              <a:custGeom>
                <a:avLst/>
                <a:gdLst/>
                <a:ahLst/>
                <a:cxnLst/>
                <a:rect l="0" t="0" r="0" b="0"/>
                <a:pathLst>
                  <a:path w="138224" h="29272">
                    <a:moveTo>
                      <a:pt x="4873" y="16571"/>
                    </a:moveTo>
                    <a:cubicBezTo>
                      <a:pt x="0" y="24456"/>
                      <a:pt x="23791" y="29271"/>
                      <a:pt x="67623" y="29271"/>
                    </a:cubicBezTo>
                    <a:cubicBezTo>
                      <a:pt x="106453" y="29271"/>
                      <a:pt x="138223" y="23556"/>
                      <a:pt x="138223" y="16571"/>
                    </a:cubicBezTo>
                    <a:cubicBezTo>
                      <a:pt x="138223" y="0"/>
                      <a:pt x="15115" y="0"/>
                      <a:pt x="4873" y="1657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19" name="任意多边形: 形状 1218">
                <a:extLst>
                  <a:ext uri="{FF2B5EF4-FFF2-40B4-BE49-F238E27FC236}">
                    <a16:creationId xmlns:a16="http://schemas.microsoft.com/office/drawing/2014/main" id="{6E2CF356-A829-4D7B-BCD3-C331ACD6F67F}"/>
                  </a:ext>
                </a:extLst>
              </p:cNvPr>
              <p:cNvSpPr/>
              <p:nvPr/>
            </p:nvSpPr>
            <p:spPr>
              <a:xfrm>
                <a:off x="6476586" y="3060599"/>
                <a:ext cx="189448" cy="5683"/>
              </a:xfrm>
              <a:custGeom>
                <a:avLst/>
                <a:gdLst/>
                <a:ahLst/>
                <a:cxnLst/>
                <a:rect l="0" t="0" r="0" b="0"/>
                <a:pathLst>
                  <a:path w="189448" h="5683">
                    <a:moveTo>
                      <a:pt x="98742" y="5682"/>
                    </a:moveTo>
                    <a:cubicBezTo>
                      <a:pt x="187891" y="5682"/>
                      <a:pt x="189447" y="5333"/>
                      <a:pt x="111442" y="2841"/>
                    </a:cubicBezTo>
                    <a:cubicBezTo>
                      <a:pt x="62547" y="1278"/>
                      <a:pt x="19684" y="0"/>
                      <a:pt x="16192" y="0"/>
                    </a:cubicBezTo>
                    <a:cubicBezTo>
                      <a:pt x="12700" y="0"/>
                      <a:pt x="6984" y="1278"/>
                      <a:pt x="3492" y="2841"/>
                    </a:cubicBezTo>
                    <a:cubicBezTo>
                      <a:pt x="0" y="4403"/>
                      <a:pt x="42862" y="5682"/>
                      <a:pt x="98742" y="568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0" name="任意多边形: 形状 1219">
                <a:extLst>
                  <a:ext uri="{FF2B5EF4-FFF2-40B4-BE49-F238E27FC236}">
                    <a16:creationId xmlns:a16="http://schemas.microsoft.com/office/drawing/2014/main" id="{6937FA28-C83F-4657-A1F4-CE67ADC5CAD9}"/>
                  </a:ext>
                </a:extLst>
              </p:cNvPr>
              <p:cNvSpPr/>
              <p:nvPr/>
            </p:nvSpPr>
            <p:spPr>
              <a:xfrm>
                <a:off x="2323954" y="3136799"/>
                <a:ext cx="366786" cy="439563"/>
              </a:xfrm>
              <a:custGeom>
                <a:avLst/>
                <a:gdLst/>
                <a:ahLst/>
                <a:cxnLst/>
                <a:rect l="0" t="0" r="0" b="0"/>
                <a:pathLst>
                  <a:path w="366786" h="439563">
                    <a:moveTo>
                      <a:pt x="225474" y="99632"/>
                    </a:moveTo>
                    <a:cubicBezTo>
                      <a:pt x="225474" y="180024"/>
                      <a:pt x="220989" y="203322"/>
                      <a:pt x="202249" y="220282"/>
                    </a:cubicBezTo>
                    <a:cubicBezTo>
                      <a:pt x="172573" y="247138"/>
                      <a:pt x="163050" y="246709"/>
                      <a:pt x="137974" y="217388"/>
                    </a:cubicBezTo>
                    <a:cubicBezTo>
                      <a:pt x="111725" y="186695"/>
                      <a:pt x="30180" y="184576"/>
                      <a:pt x="10873" y="214084"/>
                    </a:cubicBezTo>
                    <a:cubicBezTo>
                      <a:pt x="3364" y="225560"/>
                      <a:pt x="0" y="251366"/>
                      <a:pt x="3397" y="271430"/>
                    </a:cubicBezTo>
                    <a:cubicBezTo>
                      <a:pt x="8498" y="301552"/>
                      <a:pt x="12773" y="305256"/>
                      <a:pt x="27925" y="292680"/>
                    </a:cubicBezTo>
                    <a:cubicBezTo>
                      <a:pt x="62394" y="264073"/>
                      <a:pt x="92124" y="270216"/>
                      <a:pt x="92124" y="305946"/>
                    </a:cubicBezTo>
                    <a:cubicBezTo>
                      <a:pt x="92124" y="324039"/>
                      <a:pt x="98381" y="346898"/>
                      <a:pt x="106028" y="356746"/>
                    </a:cubicBezTo>
                    <a:cubicBezTo>
                      <a:pt x="113674" y="366593"/>
                      <a:pt x="126064" y="386753"/>
                      <a:pt x="133559" y="401545"/>
                    </a:cubicBezTo>
                    <a:cubicBezTo>
                      <a:pt x="141055" y="416337"/>
                      <a:pt x="161163" y="431112"/>
                      <a:pt x="178245" y="434377"/>
                    </a:cubicBezTo>
                    <a:cubicBezTo>
                      <a:pt x="205366" y="439562"/>
                      <a:pt x="208008" y="436959"/>
                      <a:pt x="199094" y="413832"/>
                    </a:cubicBezTo>
                    <a:cubicBezTo>
                      <a:pt x="193481" y="399267"/>
                      <a:pt x="188999" y="365235"/>
                      <a:pt x="189136" y="338206"/>
                    </a:cubicBezTo>
                    <a:lnTo>
                      <a:pt x="189383" y="289061"/>
                    </a:lnTo>
                    <a:lnTo>
                      <a:pt x="252626" y="295138"/>
                    </a:lnTo>
                    <a:cubicBezTo>
                      <a:pt x="326613" y="302247"/>
                      <a:pt x="351532" y="319780"/>
                      <a:pt x="327982" y="348155"/>
                    </a:cubicBezTo>
                    <a:cubicBezTo>
                      <a:pt x="319295" y="358623"/>
                      <a:pt x="316378" y="373969"/>
                      <a:pt x="321501" y="382257"/>
                    </a:cubicBezTo>
                    <a:cubicBezTo>
                      <a:pt x="338781" y="410217"/>
                      <a:pt x="366785" y="336090"/>
                      <a:pt x="352819" y="299357"/>
                    </a:cubicBezTo>
                    <a:cubicBezTo>
                      <a:pt x="346036" y="281517"/>
                      <a:pt x="343635" y="258715"/>
                      <a:pt x="347483" y="248687"/>
                    </a:cubicBezTo>
                    <a:cubicBezTo>
                      <a:pt x="352609" y="235331"/>
                      <a:pt x="347418" y="232300"/>
                      <a:pt x="328077" y="237358"/>
                    </a:cubicBezTo>
                    <a:cubicBezTo>
                      <a:pt x="313555" y="241155"/>
                      <a:pt x="301674" y="252168"/>
                      <a:pt x="301674" y="261831"/>
                    </a:cubicBezTo>
                    <a:cubicBezTo>
                      <a:pt x="301674" y="272146"/>
                      <a:pt x="288448" y="279400"/>
                      <a:pt x="269643" y="279400"/>
                    </a:cubicBezTo>
                    <a:lnTo>
                      <a:pt x="237613" y="279400"/>
                    </a:lnTo>
                    <a:lnTo>
                      <a:pt x="244880" y="139700"/>
                    </a:lnTo>
                    <a:cubicBezTo>
                      <a:pt x="249755" y="45976"/>
                      <a:pt x="247758" y="0"/>
                      <a:pt x="238810" y="0"/>
                    </a:cubicBezTo>
                    <a:cubicBezTo>
                      <a:pt x="230629" y="0"/>
                      <a:pt x="225474" y="38508"/>
                      <a:pt x="225474" y="9963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1" name="任意多边形: 形状 1220">
                <a:extLst>
                  <a:ext uri="{FF2B5EF4-FFF2-40B4-BE49-F238E27FC236}">
                    <a16:creationId xmlns:a16="http://schemas.microsoft.com/office/drawing/2014/main" id="{2FE53D69-4520-42ED-AF9C-E19155457691}"/>
                  </a:ext>
                </a:extLst>
              </p:cNvPr>
              <p:cNvSpPr/>
              <p:nvPr/>
            </p:nvSpPr>
            <p:spPr>
              <a:xfrm>
                <a:off x="2439975" y="3416199"/>
                <a:ext cx="42832" cy="19551"/>
              </a:xfrm>
              <a:custGeom>
                <a:avLst/>
                <a:gdLst/>
                <a:ahLst/>
                <a:cxnLst/>
                <a:rect l="0" t="0" r="0" b="0"/>
                <a:pathLst>
                  <a:path w="42832" h="19551">
                    <a:moveTo>
                      <a:pt x="3620" y="6350"/>
                    </a:moveTo>
                    <a:cubicBezTo>
                      <a:pt x="0" y="17210"/>
                      <a:pt x="24175" y="19550"/>
                      <a:pt x="36428" y="9525"/>
                    </a:cubicBezTo>
                    <a:cubicBezTo>
                      <a:pt x="42831" y="4286"/>
                      <a:pt x="38545" y="0"/>
                      <a:pt x="26903" y="0"/>
                    </a:cubicBezTo>
                    <a:cubicBezTo>
                      <a:pt x="15261" y="0"/>
                      <a:pt x="4784" y="2858"/>
                      <a:pt x="3620" y="63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2" name="任意多边形: 形状 1221">
                <a:extLst>
                  <a:ext uri="{FF2B5EF4-FFF2-40B4-BE49-F238E27FC236}">
                    <a16:creationId xmlns:a16="http://schemas.microsoft.com/office/drawing/2014/main" id="{0E3D9CBD-3C78-4A3C-85EB-6EF5BA805B15}"/>
                  </a:ext>
                </a:extLst>
              </p:cNvPr>
              <p:cNvSpPr/>
              <p:nvPr/>
            </p:nvSpPr>
            <p:spPr>
              <a:xfrm>
                <a:off x="2310775" y="3420634"/>
                <a:ext cx="137600" cy="170943"/>
              </a:xfrm>
              <a:custGeom>
                <a:avLst/>
                <a:gdLst/>
                <a:ahLst/>
                <a:cxnLst/>
                <a:rect l="0" t="0" r="0" b="0"/>
                <a:pathLst>
                  <a:path w="137600" h="170943">
                    <a:moveTo>
                      <a:pt x="47405" y="20110"/>
                    </a:moveTo>
                    <a:cubicBezTo>
                      <a:pt x="18365" y="31205"/>
                      <a:pt x="17751" y="33317"/>
                      <a:pt x="37701" y="53473"/>
                    </a:cubicBezTo>
                    <a:cubicBezTo>
                      <a:pt x="54383" y="70327"/>
                      <a:pt x="56275" y="82153"/>
                      <a:pt x="46431" y="108044"/>
                    </a:cubicBezTo>
                    <a:cubicBezTo>
                      <a:pt x="39519" y="126224"/>
                      <a:pt x="24220" y="142556"/>
                      <a:pt x="12433" y="144337"/>
                    </a:cubicBezTo>
                    <a:cubicBezTo>
                      <a:pt x="0" y="146216"/>
                      <a:pt x="5229" y="150324"/>
                      <a:pt x="24889" y="154120"/>
                    </a:cubicBezTo>
                    <a:cubicBezTo>
                      <a:pt x="43527" y="157720"/>
                      <a:pt x="66551" y="163649"/>
                      <a:pt x="76054" y="167295"/>
                    </a:cubicBezTo>
                    <a:cubicBezTo>
                      <a:pt x="85557" y="170942"/>
                      <a:pt x="103536" y="166464"/>
                      <a:pt x="116008" y="157344"/>
                    </a:cubicBezTo>
                    <a:cubicBezTo>
                      <a:pt x="137599" y="141557"/>
                      <a:pt x="137399" y="139130"/>
                      <a:pt x="111829" y="106624"/>
                    </a:cubicBezTo>
                    <a:cubicBezTo>
                      <a:pt x="91123" y="80300"/>
                      <a:pt x="87926" y="66969"/>
                      <a:pt x="97867" y="48394"/>
                    </a:cubicBezTo>
                    <a:cubicBezTo>
                      <a:pt x="118292" y="10230"/>
                      <a:pt x="100040" y="0"/>
                      <a:pt x="47405" y="2011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3" name="任意多边形: 形状 1222">
                <a:extLst>
                  <a:ext uri="{FF2B5EF4-FFF2-40B4-BE49-F238E27FC236}">
                    <a16:creationId xmlns:a16="http://schemas.microsoft.com/office/drawing/2014/main" id="{D03955B4-CB04-4CD8-8063-DAEA4A6C1D7D}"/>
                  </a:ext>
                </a:extLst>
              </p:cNvPr>
              <p:cNvSpPr/>
              <p:nvPr/>
            </p:nvSpPr>
            <p:spPr>
              <a:xfrm>
                <a:off x="2538168" y="3442076"/>
                <a:ext cx="72167" cy="170974"/>
              </a:xfrm>
              <a:custGeom>
                <a:avLst/>
                <a:gdLst/>
                <a:ahLst/>
                <a:cxnLst/>
                <a:rect l="0" t="0" r="0" b="0"/>
                <a:pathLst>
                  <a:path w="72167" h="170974">
                    <a:moveTo>
                      <a:pt x="83" y="41037"/>
                    </a:moveTo>
                    <a:cubicBezTo>
                      <a:pt x="0" y="63607"/>
                      <a:pt x="3235" y="102075"/>
                      <a:pt x="7272" y="126523"/>
                    </a:cubicBezTo>
                    <a:lnTo>
                      <a:pt x="14612" y="170973"/>
                    </a:lnTo>
                    <a:lnTo>
                      <a:pt x="30416" y="132873"/>
                    </a:lnTo>
                    <a:cubicBezTo>
                      <a:pt x="39108" y="111918"/>
                      <a:pt x="52677" y="85873"/>
                      <a:pt x="60569" y="74995"/>
                    </a:cubicBezTo>
                    <a:cubicBezTo>
                      <a:pt x="72166" y="59010"/>
                      <a:pt x="67756" y="49921"/>
                      <a:pt x="37576" y="27609"/>
                    </a:cubicBezTo>
                    <a:lnTo>
                      <a:pt x="234"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4" name="任意多边形: 形状 1223">
                <a:extLst>
                  <a:ext uri="{FF2B5EF4-FFF2-40B4-BE49-F238E27FC236}">
                    <a16:creationId xmlns:a16="http://schemas.microsoft.com/office/drawing/2014/main" id="{1FFC9C57-DA29-4CBE-A817-DB0B7E1F0060}"/>
                  </a:ext>
                </a:extLst>
              </p:cNvPr>
              <p:cNvSpPr/>
              <p:nvPr/>
            </p:nvSpPr>
            <p:spPr>
              <a:xfrm>
                <a:off x="2575622" y="3446740"/>
                <a:ext cx="43181" cy="9695"/>
              </a:xfrm>
              <a:custGeom>
                <a:avLst/>
                <a:gdLst/>
                <a:ahLst/>
                <a:cxnLst/>
                <a:rect l="0" t="0" r="0" b="0"/>
                <a:pathLst>
                  <a:path w="43181" h="9695">
                    <a:moveTo>
                      <a:pt x="18256" y="4059"/>
                    </a:moveTo>
                    <a:cubicBezTo>
                      <a:pt x="32226" y="7499"/>
                      <a:pt x="43180" y="9694"/>
                      <a:pt x="42598" y="8936"/>
                    </a:cubicBezTo>
                    <a:cubicBezTo>
                      <a:pt x="42016" y="8179"/>
                      <a:pt x="37729" y="7559"/>
                      <a:pt x="33073" y="7559"/>
                    </a:cubicBezTo>
                    <a:cubicBezTo>
                      <a:pt x="28416" y="7559"/>
                      <a:pt x="17462" y="5364"/>
                      <a:pt x="8731" y="2682"/>
                    </a:cubicBezTo>
                    <a:cubicBezTo>
                      <a:pt x="0" y="0"/>
                      <a:pt x="4286" y="620"/>
                      <a:pt x="18256" y="40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5" name="任意多边形: 形状 1224">
                <a:extLst>
                  <a:ext uri="{FF2B5EF4-FFF2-40B4-BE49-F238E27FC236}">
                    <a16:creationId xmlns:a16="http://schemas.microsoft.com/office/drawing/2014/main" id="{4FCB35E1-B190-41C6-8E44-7ACA899D4DB9}"/>
                  </a:ext>
                </a:extLst>
              </p:cNvPr>
              <p:cNvSpPr/>
              <p:nvPr/>
            </p:nvSpPr>
            <p:spPr>
              <a:xfrm>
                <a:off x="949228" y="3289199"/>
                <a:ext cx="38101" cy="25401"/>
              </a:xfrm>
              <a:custGeom>
                <a:avLst/>
                <a:gdLst/>
                <a:ahLst/>
                <a:cxnLst/>
                <a:rect l="0" t="0" r="0" b="0"/>
                <a:pathLst>
                  <a:path w="38101" h="25401">
                    <a:moveTo>
                      <a:pt x="0" y="12700"/>
                    </a:moveTo>
                    <a:cubicBezTo>
                      <a:pt x="0" y="19685"/>
                      <a:pt x="8573" y="25400"/>
                      <a:pt x="19050" y="25400"/>
                    </a:cubicBezTo>
                    <a:cubicBezTo>
                      <a:pt x="29527" y="25400"/>
                      <a:pt x="38100" y="19685"/>
                      <a:pt x="38100" y="12700"/>
                    </a:cubicBezTo>
                    <a:cubicBezTo>
                      <a:pt x="38100" y="5715"/>
                      <a:pt x="29527" y="0"/>
                      <a:pt x="19050" y="0"/>
                    </a:cubicBezTo>
                    <a:cubicBezTo>
                      <a:pt x="8573" y="0"/>
                      <a:pt x="0" y="5715"/>
                      <a:pt x="0" y="127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6" name="任意多边形: 形状 1225">
                <a:extLst>
                  <a:ext uri="{FF2B5EF4-FFF2-40B4-BE49-F238E27FC236}">
                    <a16:creationId xmlns:a16="http://schemas.microsoft.com/office/drawing/2014/main" id="{84EBF90F-E931-4E49-8E68-AE33A9CDBB19}"/>
                  </a:ext>
                </a:extLst>
              </p:cNvPr>
              <p:cNvSpPr/>
              <p:nvPr/>
            </p:nvSpPr>
            <p:spPr>
              <a:xfrm>
                <a:off x="774012" y="3377675"/>
                <a:ext cx="236811" cy="114152"/>
              </a:xfrm>
              <a:custGeom>
                <a:avLst/>
                <a:gdLst/>
                <a:ahLst/>
                <a:cxnLst/>
                <a:rect l="0" t="0" r="0" b="0"/>
                <a:pathLst>
                  <a:path w="236811" h="114152">
                    <a:moveTo>
                      <a:pt x="212391" y="29133"/>
                    </a:moveTo>
                    <a:cubicBezTo>
                      <a:pt x="192229" y="73383"/>
                      <a:pt x="141060" y="95812"/>
                      <a:pt x="113470" y="72493"/>
                    </a:cubicBezTo>
                    <a:cubicBezTo>
                      <a:pt x="86636" y="49814"/>
                      <a:pt x="31030" y="38299"/>
                      <a:pt x="10278" y="51125"/>
                    </a:cubicBezTo>
                    <a:cubicBezTo>
                      <a:pt x="0" y="57477"/>
                      <a:pt x="13246" y="64367"/>
                      <a:pt x="46552" y="69994"/>
                    </a:cubicBezTo>
                    <a:cubicBezTo>
                      <a:pt x="81123" y="75835"/>
                      <a:pt x="99016" y="85437"/>
                      <a:pt x="99016" y="98150"/>
                    </a:cubicBezTo>
                    <a:cubicBezTo>
                      <a:pt x="99016" y="113308"/>
                      <a:pt x="102418" y="114151"/>
                      <a:pt x="114891" y="102085"/>
                    </a:cubicBezTo>
                    <a:cubicBezTo>
                      <a:pt x="123622" y="93638"/>
                      <a:pt x="148552" y="84170"/>
                      <a:pt x="170291" y="81044"/>
                    </a:cubicBezTo>
                    <a:cubicBezTo>
                      <a:pt x="197298" y="77160"/>
                      <a:pt x="214542" y="64987"/>
                      <a:pt x="224741" y="42602"/>
                    </a:cubicBezTo>
                    <a:cubicBezTo>
                      <a:pt x="232950" y="24584"/>
                      <a:pt x="236810" y="6985"/>
                      <a:pt x="233317" y="3493"/>
                    </a:cubicBezTo>
                    <a:cubicBezTo>
                      <a:pt x="229824" y="0"/>
                      <a:pt x="220408" y="11538"/>
                      <a:pt x="212391" y="2913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7" name="任意多边形: 形状 1226">
                <a:extLst>
                  <a:ext uri="{FF2B5EF4-FFF2-40B4-BE49-F238E27FC236}">
                    <a16:creationId xmlns:a16="http://schemas.microsoft.com/office/drawing/2014/main" id="{A8610056-9BFA-4511-A779-E0A305F345B9}"/>
                  </a:ext>
                </a:extLst>
              </p:cNvPr>
              <p:cNvSpPr/>
              <p:nvPr/>
            </p:nvSpPr>
            <p:spPr>
              <a:xfrm>
                <a:off x="435082" y="3422753"/>
                <a:ext cx="44247" cy="44247"/>
              </a:xfrm>
              <a:custGeom>
                <a:avLst/>
                <a:gdLst/>
                <a:ahLst/>
                <a:cxnLst/>
                <a:rect l="0" t="0" r="0" b="0"/>
                <a:pathLst>
                  <a:path w="44247" h="44247">
                    <a:moveTo>
                      <a:pt x="14613" y="14613"/>
                    </a:moveTo>
                    <a:cubicBezTo>
                      <a:pt x="0" y="29226"/>
                      <a:pt x="5364" y="44246"/>
                      <a:pt x="25196" y="44246"/>
                    </a:cubicBezTo>
                    <a:cubicBezTo>
                      <a:pt x="35674" y="44246"/>
                      <a:pt x="44246" y="35673"/>
                      <a:pt x="44246" y="25196"/>
                    </a:cubicBezTo>
                    <a:cubicBezTo>
                      <a:pt x="44246" y="5364"/>
                      <a:pt x="29226" y="0"/>
                      <a:pt x="14613" y="1461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8" name="任意多边形: 形状 1227">
                <a:extLst>
                  <a:ext uri="{FF2B5EF4-FFF2-40B4-BE49-F238E27FC236}">
                    <a16:creationId xmlns:a16="http://schemas.microsoft.com/office/drawing/2014/main" id="{EF4788B2-1B60-49C2-BAAB-A7020E87D31D}"/>
                  </a:ext>
                </a:extLst>
              </p:cNvPr>
              <p:cNvSpPr/>
              <p:nvPr/>
            </p:nvSpPr>
            <p:spPr>
              <a:xfrm>
                <a:off x="1033934" y="3431764"/>
                <a:ext cx="43237" cy="34394"/>
              </a:xfrm>
              <a:custGeom>
                <a:avLst/>
                <a:gdLst/>
                <a:ahLst/>
                <a:cxnLst/>
                <a:rect l="0" t="0" r="0" b="0"/>
                <a:pathLst>
                  <a:path w="43237" h="34394">
                    <a:moveTo>
                      <a:pt x="15929" y="16656"/>
                    </a:moveTo>
                    <a:cubicBezTo>
                      <a:pt x="0" y="33684"/>
                      <a:pt x="709" y="34393"/>
                      <a:pt x="21879" y="22606"/>
                    </a:cubicBezTo>
                    <a:cubicBezTo>
                      <a:pt x="35098" y="15245"/>
                      <a:pt x="43236" y="6545"/>
                      <a:pt x="39964" y="3272"/>
                    </a:cubicBezTo>
                    <a:cubicBezTo>
                      <a:pt x="36691" y="0"/>
                      <a:pt x="25876" y="6022"/>
                      <a:pt x="15929" y="166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29" name="任意多边形: 形状 1228">
                <a:extLst>
                  <a:ext uri="{FF2B5EF4-FFF2-40B4-BE49-F238E27FC236}">
                    <a16:creationId xmlns:a16="http://schemas.microsoft.com/office/drawing/2014/main" id="{4798FF4C-4E3A-43F9-83B6-01DCB4B5178D}"/>
                  </a:ext>
                </a:extLst>
              </p:cNvPr>
              <p:cNvSpPr/>
              <p:nvPr/>
            </p:nvSpPr>
            <p:spPr>
              <a:xfrm>
                <a:off x="1261755" y="3456880"/>
                <a:ext cx="29865" cy="38081"/>
              </a:xfrm>
              <a:custGeom>
                <a:avLst/>
                <a:gdLst/>
                <a:ahLst/>
                <a:cxnLst/>
                <a:rect l="0" t="0" r="0" b="0"/>
                <a:pathLst>
                  <a:path w="29865" h="38081">
                    <a:moveTo>
                      <a:pt x="14233" y="5093"/>
                    </a:moveTo>
                    <a:cubicBezTo>
                      <a:pt x="0" y="19327"/>
                      <a:pt x="3257" y="38080"/>
                      <a:pt x="18343" y="28756"/>
                    </a:cubicBezTo>
                    <a:cubicBezTo>
                      <a:pt x="25697" y="24211"/>
                      <a:pt x="29864" y="14944"/>
                      <a:pt x="27604" y="8162"/>
                    </a:cubicBezTo>
                    <a:cubicBezTo>
                      <a:pt x="25343" y="1381"/>
                      <a:pt x="19327" y="0"/>
                      <a:pt x="14233" y="509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0" name="任意多边形: 形状 1229">
                <a:extLst>
                  <a:ext uri="{FF2B5EF4-FFF2-40B4-BE49-F238E27FC236}">
                    <a16:creationId xmlns:a16="http://schemas.microsoft.com/office/drawing/2014/main" id="{7A49D410-18A0-4F40-99B0-F2F0CA1F8168}"/>
                  </a:ext>
                </a:extLst>
              </p:cNvPr>
              <p:cNvSpPr/>
              <p:nvPr/>
            </p:nvSpPr>
            <p:spPr>
              <a:xfrm>
                <a:off x="750136" y="3574735"/>
                <a:ext cx="63188" cy="57242"/>
              </a:xfrm>
              <a:custGeom>
                <a:avLst/>
                <a:gdLst/>
                <a:ahLst/>
                <a:cxnLst/>
                <a:rect l="0" t="0" r="0" b="0"/>
                <a:pathLst>
                  <a:path w="63188" h="57242">
                    <a:moveTo>
                      <a:pt x="4551" y="14839"/>
                    </a:moveTo>
                    <a:cubicBezTo>
                      <a:pt x="0" y="19390"/>
                      <a:pt x="10477" y="30482"/>
                      <a:pt x="27834" y="39486"/>
                    </a:cubicBezTo>
                    <a:cubicBezTo>
                      <a:pt x="62057" y="57241"/>
                      <a:pt x="63187" y="56633"/>
                      <a:pt x="51683" y="26654"/>
                    </a:cubicBezTo>
                    <a:cubicBezTo>
                      <a:pt x="43803" y="6119"/>
                      <a:pt x="19391" y="0"/>
                      <a:pt x="4551" y="1483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1" name="任意多边形: 形状 1230">
                <a:extLst>
                  <a:ext uri="{FF2B5EF4-FFF2-40B4-BE49-F238E27FC236}">
                    <a16:creationId xmlns:a16="http://schemas.microsoft.com/office/drawing/2014/main" id="{41B1F30B-181E-4BB8-BB5D-2B56D2E6BE77}"/>
                  </a:ext>
                </a:extLst>
              </p:cNvPr>
              <p:cNvSpPr/>
              <p:nvPr/>
            </p:nvSpPr>
            <p:spPr>
              <a:xfrm>
                <a:off x="974628" y="3628281"/>
                <a:ext cx="61603" cy="29219"/>
              </a:xfrm>
              <a:custGeom>
                <a:avLst/>
                <a:gdLst/>
                <a:ahLst/>
                <a:cxnLst/>
                <a:rect l="0" t="0" r="0" b="0"/>
                <a:pathLst>
                  <a:path w="61603" h="29219">
                    <a:moveTo>
                      <a:pt x="0" y="16518"/>
                    </a:moveTo>
                    <a:cubicBezTo>
                      <a:pt x="0" y="23503"/>
                      <a:pt x="14625" y="29218"/>
                      <a:pt x="32499" y="29218"/>
                    </a:cubicBezTo>
                    <a:cubicBezTo>
                      <a:pt x="50932" y="29218"/>
                      <a:pt x="61602" y="23721"/>
                      <a:pt x="57150" y="16518"/>
                    </a:cubicBezTo>
                    <a:cubicBezTo>
                      <a:pt x="46941" y="0"/>
                      <a:pt x="0" y="0"/>
                      <a:pt x="0" y="1651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2" name="任意多边形: 形状 1231">
                <a:extLst>
                  <a:ext uri="{FF2B5EF4-FFF2-40B4-BE49-F238E27FC236}">
                    <a16:creationId xmlns:a16="http://schemas.microsoft.com/office/drawing/2014/main" id="{49C613D1-971F-47D9-965B-DCBFD9E568CC}"/>
                  </a:ext>
                </a:extLst>
              </p:cNvPr>
              <p:cNvSpPr/>
              <p:nvPr/>
            </p:nvSpPr>
            <p:spPr>
              <a:xfrm>
                <a:off x="1292837" y="3658963"/>
                <a:ext cx="108149" cy="112838"/>
              </a:xfrm>
              <a:custGeom>
                <a:avLst/>
                <a:gdLst/>
                <a:ahLst/>
                <a:cxnLst/>
                <a:rect l="0" t="0" r="0" b="0"/>
                <a:pathLst>
                  <a:path w="108149" h="112838">
                    <a:moveTo>
                      <a:pt x="16241" y="50298"/>
                    </a:moveTo>
                    <a:cubicBezTo>
                      <a:pt x="26235" y="76774"/>
                      <a:pt x="38791" y="87437"/>
                      <a:pt x="59975" y="87437"/>
                    </a:cubicBezTo>
                    <a:cubicBezTo>
                      <a:pt x="76551" y="87437"/>
                      <a:pt x="86219" y="93053"/>
                      <a:pt x="81841" y="100137"/>
                    </a:cubicBezTo>
                    <a:cubicBezTo>
                      <a:pt x="77524" y="107122"/>
                      <a:pt x="81677" y="112837"/>
                      <a:pt x="91070" y="112837"/>
                    </a:cubicBezTo>
                    <a:cubicBezTo>
                      <a:pt x="100463" y="112837"/>
                      <a:pt x="108148" y="101407"/>
                      <a:pt x="108148" y="87437"/>
                    </a:cubicBezTo>
                    <a:cubicBezTo>
                      <a:pt x="108148" y="71791"/>
                      <a:pt x="99681" y="62037"/>
                      <a:pt x="86101" y="62037"/>
                    </a:cubicBezTo>
                    <a:cubicBezTo>
                      <a:pt x="73975" y="62037"/>
                      <a:pt x="56625" y="51605"/>
                      <a:pt x="47547" y="38854"/>
                    </a:cubicBezTo>
                    <a:cubicBezTo>
                      <a:pt x="19883" y="0"/>
                      <a:pt x="0" y="7269"/>
                      <a:pt x="16241" y="5029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3" name="任意多边形: 形状 1232">
                <a:extLst>
                  <a:ext uri="{FF2B5EF4-FFF2-40B4-BE49-F238E27FC236}">
                    <a16:creationId xmlns:a16="http://schemas.microsoft.com/office/drawing/2014/main" id="{9569CEDD-D44C-4E9E-8401-9655DF27BDD1}"/>
                  </a:ext>
                </a:extLst>
              </p:cNvPr>
              <p:cNvSpPr/>
              <p:nvPr/>
            </p:nvSpPr>
            <p:spPr>
              <a:xfrm>
                <a:off x="1100871" y="3734089"/>
                <a:ext cx="141215" cy="24623"/>
              </a:xfrm>
              <a:custGeom>
                <a:avLst/>
                <a:gdLst/>
                <a:ahLst/>
                <a:cxnLst/>
                <a:rect l="0" t="0" r="0" b="0"/>
                <a:pathLst>
                  <a:path w="141215" h="24623">
                    <a:moveTo>
                      <a:pt x="13457" y="12311"/>
                    </a:moveTo>
                    <a:cubicBezTo>
                      <a:pt x="0" y="21008"/>
                      <a:pt x="16777" y="24622"/>
                      <a:pt x="70607" y="24622"/>
                    </a:cubicBezTo>
                    <a:cubicBezTo>
                      <a:pt x="124437" y="24622"/>
                      <a:pt x="141214" y="21008"/>
                      <a:pt x="127757" y="12311"/>
                    </a:cubicBezTo>
                    <a:cubicBezTo>
                      <a:pt x="117280" y="5540"/>
                      <a:pt x="91562" y="0"/>
                      <a:pt x="70607" y="0"/>
                    </a:cubicBezTo>
                    <a:cubicBezTo>
                      <a:pt x="49652" y="0"/>
                      <a:pt x="23934" y="5540"/>
                      <a:pt x="13457" y="1231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4" name="任意多边形: 形状 1233">
                <a:extLst>
                  <a:ext uri="{FF2B5EF4-FFF2-40B4-BE49-F238E27FC236}">
                    <a16:creationId xmlns:a16="http://schemas.microsoft.com/office/drawing/2014/main" id="{887B6F7D-D893-46C1-8AE1-1B70AE04E854}"/>
                  </a:ext>
                </a:extLst>
              </p:cNvPr>
              <p:cNvSpPr/>
              <p:nvPr/>
            </p:nvSpPr>
            <p:spPr>
              <a:xfrm>
                <a:off x="1013522" y="3774508"/>
                <a:ext cx="50642" cy="7914"/>
              </a:xfrm>
              <a:custGeom>
                <a:avLst/>
                <a:gdLst/>
                <a:ahLst/>
                <a:cxnLst/>
                <a:rect l="0" t="0" r="0" b="0"/>
                <a:pathLst>
                  <a:path w="50642" h="7914">
                    <a:moveTo>
                      <a:pt x="24606" y="5038"/>
                    </a:moveTo>
                    <a:cubicBezTo>
                      <a:pt x="42069" y="7396"/>
                      <a:pt x="50641" y="6618"/>
                      <a:pt x="43656" y="3309"/>
                    </a:cubicBezTo>
                    <a:cubicBezTo>
                      <a:pt x="36671" y="0"/>
                      <a:pt x="29527" y="150"/>
                      <a:pt x="27781" y="3642"/>
                    </a:cubicBezTo>
                    <a:cubicBezTo>
                      <a:pt x="26035" y="7134"/>
                      <a:pt x="17462" y="7913"/>
                      <a:pt x="8731" y="5372"/>
                    </a:cubicBezTo>
                    <a:cubicBezTo>
                      <a:pt x="0" y="2830"/>
                      <a:pt x="7144" y="2680"/>
                      <a:pt x="24606" y="503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5" name="任意多边形: 形状 1234">
                <a:extLst>
                  <a:ext uri="{FF2B5EF4-FFF2-40B4-BE49-F238E27FC236}">
                    <a16:creationId xmlns:a16="http://schemas.microsoft.com/office/drawing/2014/main" id="{D2C2F986-8E43-49C9-BF30-2D83013262F1}"/>
                  </a:ext>
                </a:extLst>
              </p:cNvPr>
              <p:cNvSpPr/>
              <p:nvPr/>
            </p:nvSpPr>
            <p:spPr>
              <a:xfrm>
                <a:off x="4073428" y="3174899"/>
                <a:ext cx="76201" cy="127001"/>
              </a:xfrm>
              <a:custGeom>
                <a:avLst/>
                <a:gdLst/>
                <a:ahLst/>
                <a:cxnLst/>
                <a:rect l="0" t="0" r="0" b="0"/>
                <a:pathLst>
                  <a:path w="76201" h="127001">
                    <a:moveTo>
                      <a:pt x="8467" y="8467"/>
                    </a:moveTo>
                    <a:cubicBezTo>
                      <a:pt x="3810" y="13123"/>
                      <a:pt x="0" y="41698"/>
                      <a:pt x="0" y="71967"/>
                    </a:cubicBezTo>
                    <a:cubicBezTo>
                      <a:pt x="0" y="124648"/>
                      <a:pt x="1628" y="127000"/>
                      <a:pt x="38100" y="127000"/>
                    </a:cubicBezTo>
                    <a:cubicBezTo>
                      <a:pt x="75353" y="127000"/>
                      <a:pt x="76200" y="125589"/>
                      <a:pt x="76200" y="63500"/>
                    </a:cubicBezTo>
                    <a:cubicBezTo>
                      <a:pt x="76200" y="5443"/>
                      <a:pt x="73660" y="0"/>
                      <a:pt x="46567" y="0"/>
                    </a:cubicBezTo>
                    <a:cubicBezTo>
                      <a:pt x="30268" y="0"/>
                      <a:pt x="13123" y="3810"/>
                      <a:pt x="8467" y="84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6" name="任意多边形: 形状 1235">
                <a:extLst>
                  <a:ext uri="{FF2B5EF4-FFF2-40B4-BE49-F238E27FC236}">
                    <a16:creationId xmlns:a16="http://schemas.microsoft.com/office/drawing/2014/main" id="{59282AE7-284F-42D2-AFB9-0F573F0DFF8E}"/>
                  </a:ext>
                </a:extLst>
              </p:cNvPr>
              <p:cNvSpPr/>
              <p:nvPr/>
            </p:nvSpPr>
            <p:spPr>
              <a:xfrm>
                <a:off x="4098828" y="3187599"/>
                <a:ext cx="25401" cy="101601"/>
              </a:xfrm>
              <a:custGeom>
                <a:avLst/>
                <a:gdLst/>
                <a:ahLst/>
                <a:cxnLst/>
                <a:rect l="0" t="0" r="0" b="0"/>
                <a:pathLst>
                  <a:path w="25401" h="101601">
                    <a:moveTo>
                      <a:pt x="0" y="50800"/>
                    </a:moveTo>
                    <a:cubicBezTo>
                      <a:pt x="0" y="78740"/>
                      <a:pt x="5715" y="101600"/>
                      <a:pt x="12700" y="101600"/>
                    </a:cubicBezTo>
                    <a:cubicBezTo>
                      <a:pt x="19685" y="101600"/>
                      <a:pt x="25400" y="78740"/>
                      <a:pt x="25400" y="50800"/>
                    </a:cubicBezTo>
                    <a:cubicBezTo>
                      <a:pt x="25400" y="22860"/>
                      <a:pt x="19685" y="0"/>
                      <a:pt x="12700" y="0"/>
                    </a:cubicBezTo>
                    <a:cubicBezTo>
                      <a:pt x="5715" y="0"/>
                      <a:pt x="0" y="22860"/>
                      <a:pt x="0" y="508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7" name="任意多边形: 形状 1236">
                <a:extLst>
                  <a:ext uri="{FF2B5EF4-FFF2-40B4-BE49-F238E27FC236}">
                    <a16:creationId xmlns:a16="http://schemas.microsoft.com/office/drawing/2014/main" id="{3B9594BF-AD3A-4DF9-A661-71F16C5656FE}"/>
                  </a:ext>
                </a:extLst>
              </p:cNvPr>
              <p:cNvSpPr/>
              <p:nvPr/>
            </p:nvSpPr>
            <p:spPr>
              <a:xfrm>
                <a:off x="4093288" y="3324841"/>
                <a:ext cx="30941" cy="116760"/>
              </a:xfrm>
              <a:custGeom>
                <a:avLst/>
                <a:gdLst/>
                <a:ahLst/>
                <a:cxnLst/>
                <a:rect l="0" t="0" r="0" b="0"/>
                <a:pathLst>
                  <a:path w="30941" h="116760">
                    <a:moveTo>
                      <a:pt x="3363" y="65959"/>
                    </a:moveTo>
                    <a:cubicBezTo>
                      <a:pt x="0" y="101224"/>
                      <a:pt x="3476" y="116759"/>
                      <a:pt x="14729" y="116759"/>
                    </a:cubicBezTo>
                    <a:cubicBezTo>
                      <a:pt x="25175" y="116759"/>
                      <a:pt x="30940" y="98693"/>
                      <a:pt x="30940" y="65959"/>
                    </a:cubicBezTo>
                    <a:cubicBezTo>
                      <a:pt x="30940" y="0"/>
                      <a:pt x="9654" y="0"/>
                      <a:pt x="3363" y="659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8" name="任意多边形: 形状 1237">
                <a:extLst>
                  <a:ext uri="{FF2B5EF4-FFF2-40B4-BE49-F238E27FC236}">
                    <a16:creationId xmlns:a16="http://schemas.microsoft.com/office/drawing/2014/main" id="{47FEE3B0-495C-484D-BB4A-20736A07223B}"/>
                  </a:ext>
                </a:extLst>
              </p:cNvPr>
              <p:cNvSpPr/>
              <p:nvPr/>
            </p:nvSpPr>
            <p:spPr>
              <a:xfrm>
                <a:off x="4086128" y="3475957"/>
                <a:ext cx="17141" cy="126297"/>
              </a:xfrm>
              <a:custGeom>
                <a:avLst/>
                <a:gdLst/>
                <a:ahLst/>
                <a:cxnLst/>
                <a:rect l="0" t="0" r="0" b="0"/>
                <a:pathLst>
                  <a:path w="17141" h="126297">
                    <a:moveTo>
                      <a:pt x="0" y="62374"/>
                    </a:moveTo>
                    <a:cubicBezTo>
                      <a:pt x="0" y="126296"/>
                      <a:pt x="7626" y="116270"/>
                      <a:pt x="14805" y="42910"/>
                    </a:cubicBezTo>
                    <a:cubicBezTo>
                      <a:pt x="17140" y="19050"/>
                      <a:pt x="14764" y="0"/>
                      <a:pt x="9525" y="577"/>
                    </a:cubicBezTo>
                    <a:cubicBezTo>
                      <a:pt x="4286" y="1154"/>
                      <a:pt x="0" y="28962"/>
                      <a:pt x="0" y="62374"/>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39" name="任意多边形: 形状 1238">
                <a:extLst>
                  <a:ext uri="{FF2B5EF4-FFF2-40B4-BE49-F238E27FC236}">
                    <a16:creationId xmlns:a16="http://schemas.microsoft.com/office/drawing/2014/main" id="{216C4D5C-4628-46D5-B9E0-8D78B8F5EE69}"/>
                  </a:ext>
                </a:extLst>
              </p:cNvPr>
              <p:cNvSpPr/>
              <p:nvPr/>
            </p:nvSpPr>
            <p:spPr>
              <a:xfrm>
                <a:off x="4086128" y="3632099"/>
                <a:ext cx="29257" cy="99991"/>
              </a:xfrm>
              <a:custGeom>
                <a:avLst/>
                <a:gdLst/>
                <a:ahLst/>
                <a:cxnLst/>
                <a:rect l="0" t="0" r="0" b="0"/>
                <a:pathLst>
                  <a:path w="29257" h="99991">
                    <a:moveTo>
                      <a:pt x="0" y="51550"/>
                    </a:moveTo>
                    <a:cubicBezTo>
                      <a:pt x="0" y="82682"/>
                      <a:pt x="5030" y="99990"/>
                      <a:pt x="12700" y="95250"/>
                    </a:cubicBezTo>
                    <a:cubicBezTo>
                      <a:pt x="29256" y="85018"/>
                      <a:pt x="29256" y="0"/>
                      <a:pt x="12700" y="0"/>
                    </a:cubicBezTo>
                    <a:cubicBezTo>
                      <a:pt x="5715" y="0"/>
                      <a:pt x="0" y="23197"/>
                      <a:pt x="0" y="515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0" name="任意多边形: 形状 1239">
                <a:extLst>
                  <a:ext uri="{FF2B5EF4-FFF2-40B4-BE49-F238E27FC236}">
                    <a16:creationId xmlns:a16="http://schemas.microsoft.com/office/drawing/2014/main" id="{BDF271A1-CFE4-45F6-BB9E-491E8949F1B9}"/>
                  </a:ext>
                </a:extLst>
              </p:cNvPr>
              <p:cNvSpPr/>
              <p:nvPr/>
            </p:nvSpPr>
            <p:spPr>
              <a:xfrm>
                <a:off x="3179637" y="3336477"/>
                <a:ext cx="41161" cy="110619"/>
              </a:xfrm>
              <a:custGeom>
                <a:avLst/>
                <a:gdLst/>
                <a:ahLst/>
                <a:cxnLst/>
                <a:rect l="0" t="0" r="0" b="0"/>
                <a:pathLst>
                  <a:path w="41161" h="110619">
                    <a:moveTo>
                      <a:pt x="2692" y="36747"/>
                    </a:moveTo>
                    <a:cubicBezTo>
                      <a:pt x="6482" y="88493"/>
                      <a:pt x="17075" y="110618"/>
                      <a:pt x="31266" y="96427"/>
                    </a:cubicBezTo>
                    <a:cubicBezTo>
                      <a:pt x="39998" y="87695"/>
                      <a:pt x="41160" y="69692"/>
                      <a:pt x="34441" y="47257"/>
                    </a:cubicBezTo>
                    <a:cubicBezTo>
                      <a:pt x="22521" y="7455"/>
                      <a:pt x="0" y="0"/>
                      <a:pt x="2692" y="3674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1" name="任意多边形: 形状 1240">
                <a:extLst>
                  <a:ext uri="{FF2B5EF4-FFF2-40B4-BE49-F238E27FC236}">
                    <a16:creationId xmlns:a16="http://schemas.microsoft.com/office/drawing/2014/main" id="{4165BC6C-C034-4001-B8D8-F3AE977E901A}"/>
                  </a:ext>
                </a:extLst>
              </p:cNvPr>
              <p:cNvSpPr/>
              <p:nvPr/>
            </p:nvSpPr>
            <p:spPr>
              <a:xfrm>
                <a:off x="3349528" y="3454299"/>
                <a:ext cx="495301" cy="141103"/>
              </a:xfrm>
              <a:custGeom>
                <a:avLst/>
                <a:gdLst/>
                <a:ahLst/>
                <a:cxnLst/>
                <a:rect l="0" t="0" r="0" b="0"/>
                <a:pathLst>
                  <a:path w="495301" h="141103">
                    <a:moveTo>
                      <a:pt x="274992" y="8641"/>
                    </a:moveTo>
                    <a:cubicBezTo>
                      <a:pt x="272502" y="11131"/>
                      <a:pt x="209610" y="13801"/>
                      <a:pt x="135232" y="14573"/>
                    </a:cubicBezTo>
                    <a:lnTo>
                      <a:pt x="0" y="15978"/>
                    </a:lnTo>
                    <a:lnTo>
                      <a:pt x="0" y="79198"/>
                    </a:lnTo>
                    <a:cubicBezTo>
                      <a:pt x="0" y="131628"/>
                      <a:pt x="3428" y="141102"/>
                      <a:pt x="20089" y="134709"/>
                    </a:cubicBezTo>
                    <a:cubicBezTo>
                      <a:pt x="31138" y="130469"/>
                      <a:pt x="45045" y="127000"/>
                      <a:pt x="50995" y="127000"/>
                    </a:cubicBezTo>
                    <a:cubicBezTo>
                      <a:pt x="56945" y="127000"/>
                      <a:pt x="61336" y="108426"/>
                      <a:pt x="60754" y="85725"/>
                    </a:cubicBezTo>
                    <a:cubicBezTo>
                      <a:pt x="59760" y="47002"/>
                      <a:pt x="60204" y="47394"/>
                      <a:pt x="67947" y="92075"/>
                    </a:cubicBezTo>
                    <a:cubicBezTo>
                      <a:pt x="74256" y="128482"/>
                      <a:pt x="82183" y="139700"/>
                      <a:pt x="101600" y="139700"/>
                    </a:cubicBezTo>
                    <a:cubicBezTo>
                      <a:pt x="115570" y="139700"/>
                      <a:pt x="127000" y="133285"/>
                      <a:pt x="127000" y="125445"/>
                    </a:cubicBezTo>
                    <a:cubicBezTo>
                      <a:pt x="127000" y="115045"/>
                      <a:pt x="131740" y="115123"/>
                      <a:pt x="144526" y="125735"/>
                    </a:cubicBezTo>
                    <a:cubicBezTo>
                      <a:pt x="155992" y="135251"/>
                      <a:pt x="186729" y="137380"/>
                      <a:pt x="233426" y="131892"/>
                    </a:cubicBezTo>
                    <a:cubicBezTo>
                      <a:pt x="304310" y="123560"/>
                      <a:pt x="304800" y="123210"/>
                      <a:pt x="304800" y="80801"/>
                    </a:cubicBezTo>
                    <a:cubicBezTo>
                      <a:pt x="304800" y="57316"/>
                      <a:pt x="310153" y="38100"/>
                      <a:pt x="316695" y="38100"/>
                    </a:cubicBezTo>
                    <a:cubicBezTo>
                      <a:pt x="323238" y="38100"/>
                      <a:pt x="327524" y="53816"/>
                      <a:pt x="326220" y="73025"/>
                    </a:cubicBezTo>
                    <a:cubicBezTo>
                      <a:pt x="324315" y="101104"/>
                      <a:pt x="330711" y="109992"/>
                      <a:pt x="358854" y="118369"/>
                    </a:cubicBezTo>
                    <a:cubicBezTo>
                      <a:pt x="390632" y="127827"/>
                      <a:pt x="394361" y="125487"/>
                      <a:pt x="399324" y="92969"/>
                    </a:cubicBezTo>
                    <a:cubicBezTo>
                      <a:pt x="404276" y="60519"/>
                      <a:pt x="405463" y="59767"/>
                      <a:pt x="411945" y="84975"/>
                    </a:cubicBezTo>
                    <a:cubicBezTo>
                      <a:pt x="421522" y="122222"/>
                      <a:pt x="438703" y="130996"/>
                      <a:pt x="469638" y="114440"/>
                    </a:cubicBezTo>
                    <a:cubicBezTo>
                      <a:pt x="488763" y="104205"/>
                      <a:pt x="495300" y="87880"/>
                      <a:pt x="495300" y="50353"/>
                    </a:cubicBezTo>
                    <a:cubicBezTo>
                      <a:pt x="495300" y="4625"/>
                      <a:pt x="492275" y="0"/>
                      <a:pt x="462361" y="0"/>
                    </a:cubicBezTo>
                    <a:cubicBezTo>
                      <a:pt x="439214" y="0"/>
                      <a:pt x="427274" y="8216"/>
                      <a:pt x="422194" y="27638"/>
                    </a:cubicBezTo>
                    <a:lnTo>
                      <a:pt x="414967" y="55277"/>
                    </a:lnTo>
                    <a:lnTo>
                      <a:pt x="404700" y="27522"/>
                    </a:lnTo>
                    <a:cubicBezTo>
                      <a:pt x="396026" y="4075"/>
                      <a:pt x="385514" y="104"/>
                      <a:pt x="336976" y="1940"/>
                    </a:cubicBezTo>
                    <a:cubicBezTo>
                      <a:pt x="305375" y="3136"/>
                      <a:pt x="277482" y="6151"/>
                      <a:pt x="274992" y="8641"/>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2" name="任意多边形: 形状 1241">
                <a:extLst>
                  <a:ext uri="{FF2B5EF4-FFF2-40B4-BE49-F238E27FC236}">
                    <a16:creationId xmlns:a16="http://schemas.microsoft.com/office/drawing/2014/main" id="{35C680CA-BB25-47DF-92A3-49CD0A32ADCE}"/>
                  </a:ext>
                </a:extLst>
              </p:cNvPr>
              <p:cNvSpPr/>
              <p:nvPr/>
            </p:nvSpPr>
            <p:spPr>
              <a:xfrm>
                <a:off x="3794028" y="3466999"/>
                <a:ext cx="25401" cy="88901"/>
              </a:xfrm>
              <a:custGeom>
                <a:avLst/>
                <a:gdLst/>
                <a:ahLst/>
                <a:cxnLst/>
                <a:rect l="0" t="0" r="0" b="0"/>
                <a:pathLst>
                  <a:path w="25401" h="88901">
                    <a:moveTo>
                      <a:pt x="0" y="44450"/>
                    </a:moveTo>
                    <a:cubicBezTo>
                      <a:pt x="0" y="68898"/>
                      <a:pt x="5715" y="88900"/>
                      <a:pt x="12700" y="88900"/>
                    </a:cubicBezTo>
                    <a:cubicBezTo>
                      <a:pt x="19685" y="88900"/>
                      <a:pt x="25400" y="68898"/>
                      <a:pt x="25400" y="44450"/>
                    </a:cubicBezTo>
                    <a:cubicBezTo>
                      <a:pt x="25400" y="20002"/>
                      <a:pt x="19685" y="0"/>
                      <a:pt x="12700" y="0"/>
                    </a:cubicBezTo>
                    <a:cubicBezTo>
                      <a:pt x="5715" y="0"/>
                      <a:pt x="0" y="20002"/>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3" name="任意多边形: 形状 1242">
                <a:extLst>
                  <a:ext uri="{FF2B5EF4-FFF2-40B4-BE49-F238E27FC236}">
                    <a16:creationId xmlns:a16="http://schemas.microsoft.com/office/drawing/2014/main" id="{E59C816E-732C-480F-99A1-171406AC9172}"/>
                  </a:ext>
                </a:extLst>
              </p:cNvPr>
              <p:cNvSpPr/>
              <p:nvPr/>
            </p:nvSpPr>
            <p:spPr>
              <a:xfrm>
                <a:off x="3440694" y="3469712"/>
                <a:ext cx="8076" cy="78741"/>
              </a:xfrm>
              <a:custGeom>
                <a:avLst/>
                <a:gdLst/>
                <a:ahLst/>
                <a:cxnLst/>
                <a:rect l="0" t="0" r="0" b="0"/>
                <a:pathLst>
                  <a:path w="8076" h="78741">
                    <a:moveTo>
                      <a:pt x="1449" y="11076"/>
                    </a:moveTo>
                    <a:cubicBezTo>
                      <a:pt x="0" y="22152"/>
                      <a:pt x="1159" y="45012"/>
                      <a:pt x="4024" y="61876"/>
                    </a:cubicBezTo>
                    <a:cubicBezTo>
                      <a:pt x="6890" y="78740"/>
                      <a:pt x="8075" y="69678"/>
                      <a:pt x="6659" y="41738"/>
                    </a:cubicBezTo>
                    <a:cubicBezTo>
                      <a:pt x="5243" y="13798"/>
                      <a:pt x="2898" y="0"/>
                      <a:pt x="1449" y="1107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4" name="任意多边形: 形状 1243">
                <a:extLst>
                  <a:ext uri="{FF2B5EF4-FFF2-40B4-BE49-F238E27FC236}">
                    <a16:creationId xmlns:a16="http://schemas.microsoft.com/office/drawing/2014/main" id="{AA1823E0-0C10-4D06-AFB3-2A5ECF19AA97}"/>
                  </a:ext>
                </a:extLst>
              </p:cNvPr>
              <p:cNvSpPr/>
              <p:nvPr/>
            </p:nvSpPr>
            <p:spPr>
              <a:xfrm>
                <a:off x="3514628" y="3479699"/>
                <a:ext cx="38101" cy="88901"/>
              </a:xfrm>
              <a:custGeom>
                <a:avLst/>
                <a:gdLst/>
                <a:ahLst/>
                <a:cxnLst/>
                <a:rect l="0" t="0" r="0" b="0"/>
                <a:pathLst>
                  <a:path w="38101" h="88901">
                    <a:moveTo>
                      <a:pt x="0" y="44450"/>
                    </a:moveTo>
                    <a:cubicBezTo>
                      <a:pt x="0" y="75494"/>
                      <a:pt x="5745" y="88900"/>
                      <a:pt x="19050" y="88900"/>
                    </a:cubicBezTo>
                    <a:cubicBezTo>
                      <a:pt x="32355" y="88900"/>
                      <a:pt x="38100" y="75494"/>
                      <a:pt x="38100" y="44450"/>
                    </a:cubicBezTo>
                    <a:cubicBezTo>
                      <a:pt x="38100" y="13406"/>
                      <a:pt x="32355" y="0"/>
                      <a:pt x="19050" y="0"/>
                    </a:cubicBezTo>
                    <a:cubicBezTo>
                      <a:pt x="5745" y="0"/>
                      <a:pt x="0" y="13406"/>
                      <a:pt x="0" y="4445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5" name="任意多边形: 形状 1244">
                <a:extLst>
                  <a:ext uri="{FF2B5EF4-FFF2-40B4-BE49-F238E27FC236}">
                    <a16:creationId xmlns:a16="http://schemas.microsoft.com/office/drawing/2014/main" id="{FB69284D-B1B5-448F-86D7-90996FFF0464}"/>
                  </a:ext>
                </a:extLst>
              </p:cNvPr>
              <p:cNvSpPr/>
              <p:nvPr/>
            </p:nvSpPr>
            <p:spPr>
              <a:xfrm>
                <a:off x="3603528" y="3479699"/>
                <a:ext cx="38101" cy="76201"/>
              </a:xfrm>
              <a:custGeom>
                <a:avLst/>
                <a:gdLst/>
                <a:ahLst/>
                <a:cxnLst/>
                <a:rect l="0" t="0" r="0" b="0"/>
                <a:pathLst>
                  <a:path w="38101" h="76201">
                    <a:moveTo>
                      <a:pt x="0" y="38100"/>
                    </a:moveTo>
                    <a:cubicBezTo>
                      <a:pt x="0" y="63500"/>
                      <a:pt x="6350" y="76200"/>
                      <a:pt x="19050" y="76200"/>
                    </a:cubicBezTo>
                    <a:cubicBezTo>
                      <a:pt x="31750" y="76200"/>
                      <a:pt x="38100" y="63500"/>
                      <a:pt x="38100" y="38100"/>
                    </a:cubicBezTo>
                    <a:cubicBezTo>
                      <a:pt x="38100" y="12700"/>
                      <a:pt x="31750" y="0"/>
                      <a:pt x="19050" y="0"/>
                    </a:cubicBezTo>
                    <a:cubicBezTo>
                      <a:pt x="6350" y="0"/>
                      <a:pt x="0" y="12700"/>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6" name="任意多边形: 形状 1245">
                <a:extLst>
                  <a:ext uri="{FF2B5EF4-FFF2-40B4-BE49-F238E27FC236}">
                    <a16:creationId xmlns:a16="http://schemas.microsoft.com/office/drawing/2014/main" id="{640E2018-DE0E-4578-90FA-F28A1C8B56AA}"/>
                  </a:ext>
                </a:extLst>
              </p:cNvPr>
              <p:cNvSpPr/>
              <p:nvPr/>
            </p:nvSpPr>
            <p:spPr>
              <a:xfrm>
                <a:off x="3692005" y="3478741"/>
                <a:ext cx="43212" cy="89236"/>
              </a:xfrm>
              <a:custGeom>
                <a:avLst/>
                <a:gdLst/>
                <a:ahLst/>
                <a:cxnLst/>
                <a:rect l="0" t="0" r="0" b="0"/>
                <a:pathLst>
                  <a:path w="43212" h="89236">
                    <a:moveTo>
                      <a:pt x="1710" y="28506"/>
                    </a:moveTo>
                    <a:cubicBezTo>
                      <a:pt x="4888" y="69651"/>
                      <a:pt x="25747" y="89235"/>
                      <a:pt x="32848" y="57740"/>
                    </a:cubicBezTo>
                    <a:cubicBezTo>
                      <a:pt x="35951" y="43972"/>
                      <a:pt x="39861" y="27059"/>
                      <a:pt x="41536" y="20154"/>
                    </a:cubicBezTo>
                    <a:cubicBezTo>
                      <a:pt x="43211" y="13249"/>
                      <a:pt x="34421" y="5643"/>
                      <a:pt x="22002" y="3251"/>
                    </a:cubicBezTo>
                    <a:cubicBezTo>
                      <a:pt x="5121" y="0"/>
                      <a:pt x="0" y="6373"/>
                      <a:pt x="1710" y="2850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7" name="任意多边形: 形状 1246">
                <a:extLst>
                  <a:ext uri="{FF2B5EF4-FFF2-40B4-BE49-F238E27FC236}">
                    <a16:creationId xmlns:a16="http://schemas.microsoft.com/office/drawing/2014/main" id="{F67CA679-0117-481C-B842-4C65E2B7E280}"/>
                  </a:ext>
                </a:extLst>
              </p:cNvPr>
              <p:cNvSpPr/>
              <p:nvPr/>
            </p:nvSpPr>
            <p:spPr>
              <a:xfrm>
                <a:off x="3362228" y="3492399"/>
                <a:ext cx="25401" cy="76201"/>
              </a:xfrm>
              <a:custGeom>
                <a:avLst/>
                <a:gdLst/>
                <a:ahLst/>
                <a:cxnLst/>
                <a:rect l="0" t="0" r="0" b="0"/>
                <a:pathLst>
                  <a:path w="25401" h="76201">
                    <a:moveTo>
                      <a:pt x="0" y="38100"/>
                    </a:moveTo>
                    <a:cubicBezTo>
                      <a:pt x="0" y="59055"/>
                      <a:pt x="5715" y="76200"/>
                      <a:pt x="12700" y="76200"/>
                    </a:cubicBezTo>
                    <a:cubicBezTo>
                      <a:pt x="19685" y="76200"/>
                      <a:pt x="25400" y="59055"/>
                      <a:pt x="25400" y="38100"/>
                    </a:cubicBezTo>
                    <a:cubicBezTo>
                      <a:pt x="25400" y="17145"/>
                      <a:pt x="19685" y="0"/>
                      <a:pt x="12700" y="0"/>
                    </a:cubicBezTo>
                    <a:cubicBezTo>
                      <a:pt x="5715" y="0"/>
                      <a:pt x="0" y="17145"/>
                      <a:pt x="0" y="3810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8" name="任意多边形: 形状 1247">
                <a:extLst>
                  <a:ext uri="{FF2B5EF4-FFF2-40B4-BE49-F238E27FC236}">
                    <a16:creationId xmlns:a16="http://schemas.microsoft.com/office/drawing/2014/main" id="{686A61BD-FB06-467C-AAE8-988A8B857557}"/>
                  </a:ext>
                </a:extLst>
              </p:cNvPr>
              <p:cNvSpPr/>
              <p:nvPr/>
            </p:nvSpPr>
            <p:spPr>
              <a:xfrm>
                <a:off x="3155622" y="3460798"/>
                <a:ext cx="60557" cy="148686"/>
              </a:xfrm>
              <a:custGeom>
                <a:avLst/>
                <a:gdLst/>
                <a:ahLst/>
                <a:cxnLst/>
                <a:rect l="0" t="0" r="0" b="0"/>
                <a:pathLst>
                  <a:path w="60557" h="148686">
                    <a:moveTo>
                      <a:pt x="1439" y="46456"/>
                    </a:moveTo>
                    <a:cubicBezTo>
                      <a:pt x="4601" y="125713"/>
                      <a:pt x="13934" y="148685"/>
                      <a:pt x="38331" y="137259"/>
                    </a:cubicBezTo>
                    <a:cubicBezTo>
                      <a:pt x="55147" y="129384"/>
                      <a:pt x="60556" y="111396"/>
                      <a:pt x="60556" y="63351"/>
                    </a:cubicBezTo>
                    <a:cubicBezTo>
                      <a:pt x="60556" y="4235"/>
                      <a:pt x="58457" y="0"/>
                      <a:pt x="30154" y="2006"/>
                    </a:cubicBezTo>
                    <a:cubicBezTo>
                      <a:pt x="4222" y="3844"/>
                      <a:pt x="0" y="10381"/>
                      <a:pt x="1439" y="4645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49" name="任意多边形: 形状 1248">
                <a:extLst>
                  <a:ext uri="{FF2B5EF4-FFF2-40B4-BE49-F238E27FC236}">
                    <a16:creationId xmlns:a16="http://schemas.microsoft.com/office/drawing/2014/main" id="{CE32A72C-65C6-49C0-9D6F-A55B9164E339}"/>
                  </a:ext>
                </a:extLst>
              </p:cNvPr>
              <p:cNvSpPr/>
              <p:nvPr/>
            </p:nvSpPr>
            <p:spPr>
              <a:xfrm>
                <a:off x="3182054" y="3492399"/>
                <a:ext cx="40109" cy="90582"/>
              </a:xfrm>
              <a:custGeom>
                <a:avLst/>
                <a:gdLst/>
                <a:ahLst/>
                <a:cxnLst/>
                <a:rect l="0" t="0" r="0" b="0"/>
                <a:pathLst>
                  <a:path w="40109" h="90582">
                    <a:moveTo>
                      <a:pt x="719" y="22225"/>
                    </a:moveTo>
                    <a:cubicBezTo>
                      <a:pt x="3033" y="61547"/>
                      <a:pt x="14780" y="90581"/>
                      <a:pt x="25656" y="83859"/>
                    </a:cubicBezTo>
                    <a:cubicBezTo>
                      <a:pt x="40108" y="74927"/>
                      <a:pt x="28041" y="0"/>
                      <a:pt x="12151" y="0"/>
                    </a:cubicBezTo>
                    <a:cubicBezTo>
                      <a:pt x="5144" y="0"/>
                      <a:pt x="0" y="10001"/>
                      <a:pt x="719"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0" name="任意多边形: 形状 1249">
                <a:extLst>
                  <a:ext uri="{FF2B5EF4-FFF2-40B4-BE49-F238E27FC236}">
                    <a16:creationId xmlns:a16="http://schemas.microsoft.com/office/drawing/2014/main" id="{ECF27A59-E9CD-4CAB-AFD3-888738889DA7}"/>
                  </a:ext>
                </a:extLst>
              </p:cNvPr>
              <p:cNvSpPr/>
              <p:nvPr/>
            </p:nvSpPr>
            <p:spPr>
              <a:xfrm>
                <a:off x="3517739" y="3619399"/>
                <a:ext cx="29540" cy="40165"/>
              </a:xfrm>
              <a:custGeom>
                <a:avLst/>
                <a:gdLst/>
                <a:ahLst/>
                <a:cxnLst/>
                <a:rect l="0" t="0" r="0" b="0"/>
                <a:pathLst>
                  <a:path w="29540" h="40165">
                    <a:moveTo>
                      <a:pt x="5874" y="22225"/>
                    </a:moveTo>
                    <a:cubicBezTo>
                      <a:pt x="11308" y="34449"/>
                      <a:pt x="18081" y="40164"/>
                      <a:pt x="20926" y="34925"/>
                    </a:cubicBezTo>
                    <a:cubicBezTo>
                      <a:pt x="29539" y="19065"/>
                      <a:pt x="23106" y="0"/>
                      <a:pt x="9142" y="0"/>
                    </a:cubicBezTo>
                    <a:cubicBezTo>
                      <a:pt x="1324" y="0"/>
                      <a:pt x="0" y="9009"/>
                      <a:pt x="5874" y="2222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1" name="任意多边形: 形状 1250">
                <a:extLst>
                  <a:ext uri="{FF2B5EF4-FFF2-40B4-BE49-F238E27FC236}">
                    <a16:creationId xmlns:a16="http://schemas.microsoft.com/office/drawing/2014/main" id="{0A9C532E-AE57-4D56-AB4B-FAA3A1B52F1B}"/>
                  </a:ext>
                </a:extLst>
              </p:cNvPr>
              <p:cNvSpPr/>
              <p:nvPr/>
            </p:nvSpPr>
            <p:spPr>
              <a:xfrm>
                <a:off x="9440821" y="3461225"/>
                <a:ext cx="881274" cy="58652"/>
              </a:xfrm>
              <a:custGeom>
                <a:avLst/>
                <a:gdLst/>
                <a:ahLst/>
                <a:cxnLst/>
                <a:rect l="0" t="0" r="0" b="0"/>
                <a:pathLst>
                  <a:path w="881274" h="58652">
                    <a:moveTo>
                      <a:pt x="1302" y="14667"/>
                    </a:moveTo>
                    <a:cubicBezTo>
                      <a:pt x="0" y="29943"/>
                      <a:pt x="858611" y="58651"/>
                      <a:pt x="873436" y="43826"/>
                    </a:cubicBezTo>
                    <a:cubicBezTo>
                      <a:pt x="881273" y="35989"/>
                      <a:pt x="879893" y="25822"/>
                      <a:pt x="869594" y="15512"/>
                    </a:cubicBezTo>
                    <a:cubicBezTo>
                      <a:pt x="857160" y="3065"/>
                      <a:pt x="757209" y="0"/>
                      <a:pt x="427846" y="1967"/>
                    </a:cubicBezTo>
                    <a:cubicBezTo>
                      <a:pt x="193723" y="3364"/>
                      <a:pt x="1778" y="9079"/>
                      <a:pt x="1302" y="1466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2" name="任意多边形: 形状 1251">
                <a:extLst>
                  <a:ext uri="{FF2B5EF4-FFF2-40B4-BE49-F238E27FC236}">
                    <a16:creationId xmlns:a16="http://schemas.microsoft.com/office/drawing/2014/main" id="{EB793A3A-4B30-4CF7-8C9C-4562EE1FFD7B}"/>
                  </a:ext>
                </a:extLst>
              </p:cNvPr>
              <p:cNvSpPr/>
              <p:nvPr/>
            </p:nvSpPr>
            <p:spPr>
              <a:xfrm>
                <a:off x="8721628" y="3536849"/>
                <a:ext cx="446268" cy="69851"/>
              </a:xfrm>
              <a:custGeom>
                <a:avLst/>
                <a:gdLst/>
                <a:ahLst/>
                <a:cxnLst/>
                <a:rect l="0" t="0" r="0" b="0"/>
                <a:pathLst>
                  <a:path w="446268" h="69851">
                    <a:moveTo>
                      <a:pt x="0" y="5750"/>
                    </a:moveTo>
                    <a:lnTo>
                      <a:pt x="0" y="69850"/>
                    </a:lnTo>
                    <a:lnTo>
                      <a:pt x="446267" y="69850"/>
                    </a:lnTo>
                    <a:lnTo>
                      <a:pt x="42545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3" name="任意多边形: 形状 1252">
                <a:extLst>
                  <a:ext uri="{FF2B5EF4-FFF2-40B4-BE49-F238E27FC236}">
                    <a16:creationId xmlns:a16="http://schemas.microsoft.com/office/drawing/2014/main" id="{5B7531CA-6A67-4BED-A579-81D6CD401496}"/>
                  </a:ext>
                </a:extLst>
              </p:cNvPr>
              <p:cNvSpPr/>
              <p:nvPr/>
            </p:nvSpPr>
            <p:spPr>
              <a:xfrm>
                <a:off x="8735649" y="3551046"/>
                <a:ext cx="398730" cy="28240"/>
              </a:xfrm>
              <a:custGeom>
                <a:avLst/>
                <a:gdLst/>
                <a:ahLst/>
                <a:cxnLst/>
                <a:rect l="0" t="0" r="0" b="0"/>
                <a:pathLst>
                  <a:path w="398730" h="28240">
                    <a:moveTo>
                      <a:pt x="5007" y="14378"/>
                    </a:moveTo>
                    <a:cubicBezTo>
                      <a:pt x="9936" y="26658"/>
                      <a:pt x="55239" y="28239"/>
                      <a:pt x="205054" y="21362"/>
                    </a:cubicBezTo>
                    <a:lnTo>
                      <a:pt x="398729" y="12471"/>
                    </a:lnTo>
                    <a:lnTo>
                      <a:pt x="198682" y="5487"/>
                    </a:lnTo>
                    <a:cubicBezTo>
                      <a:pt x="41522" y="0"/>
                      <a:pt x="0" y="1906"/>
                      <a:pt x="5007" y="1437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4" name="任意多边形: 形状 1253">
                <a:extLst>
                  <a:ext uri="{FF2B5EF4-FFF2-40B4-BE49-F238E27FC236}">
                    <a16:creationId xmlns:a16="http://schemas.microsoft.com/office/drawing/2014/main" id="{12B8984B-D3E8-4150-B080-1549ECF971C0}"/>
                  </a:ext>
                </a:extLst>
              </p:cNvPr>
              <p:cNvSpPr/>
              <p:nvPr/>
            </p:nvSpPr>
            <p:spPr>
              <a:xfrm>
                <a:off x="10056465" y="3559293"/>
                <a:ext cx="119314" cy="25113"/>
              </a:xfrm>
              <a:custGeom>
                <a:avLst/>
                <a:gdLst/>
                <a:ahLst/>
                <a:cxnLst/>
                <a:rect l="0" t="0" r="0" b="0"/>
                <a:pathLst>
                  <a:path w="119314" h="25113">
                    <a:moveTo>
                      <a:pt x="3467" y="19503"/>
                    </a:moveTo>
                    <a:cubicBezTo>
                      <a:pt x="6932" y="25112"/>
                      <a:pt x="34416" y="23018"/>
                      <a:pt x="64540" y="14850"/>
                    </a:cubicBezTo>
                    <a:lnTo>
                      <a:pt x="119313" y="0"/>
                    </a:lnTo>
                    <a:lnTo>
                      <a:pt x="58238" y="4653"/>
                    </a:lnTo>
                    <a:cubicBezTo>
                      <a:pt x="24647" y="7212"/>
                      <a:pt x="0" y="13895"/>
                      <a:pt x="3467" y="1950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5" name="任意多边形: 形状 1254">
                <a:extLst>
                  <a:ext uri="{FF2B5EF4-FFF2-40B4-BE49-F238E27FC236}">
                    <a16:creationId xmlns:a16="http://schemas.microsoft.com/office/drawing/2014/main" id="{33698C95-06D1-4E6E-BBE2-96FAAC202800}"/>
                  </a:ext>
                </a:extLst>
              </p:cNvPr>
              <p:cNvSpPr/>
              <p:nvPr/>
            </p:nvSpPr>
            <p:spPr>
              <a:xfrm>
                <a:off x="10223085" y="3568599"/>
                <a:ext cx="81599" cy="5196"/>
              </a:xfrm>
              <a:custGeom>
                <a:avLst/>
                <a:gdLst/>
                <a:ahLst/>
                <a:cxnLst/>
                <a:rect l="0" t="0" r="0" b="0"/>
                <a:pathLst>
                  <a:path w="81599" h="5196">
                    <a:moveTo>
                      <a:pt x="47943" y="5195"/>
                    </a:moveTo>
                    <a:cubicBezTo>
                      <a:pt x="75883" y="5195"/>
                      <a:pt x="81598" y="4026"/>
                      <a:pt x="60643" y="2598"/>
                    </a:cubicBezTo>
                    <a:cubicBezTo>
                      <a:pt x="39688" y="1169"/>
                      <a:pt x="19686" y="0"/>
                      <a:pt x="16193" y="0"/>
                    </a:cubicBezTo>
                    <a:cubicBezTo>
                      <a:pt x="12700" y="0"/>
                      <a:pt x="6986" y="1169"/>
                      <a:pt x="3493" y="2598"/>
                    </a:cubicBezTo>
                    <a:cubicBezTo>
                      <a:pt x="0" y="4026"/>
                      <a:pt x="20003" y="5195"/>
                      <a:pt x="47943" y="519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6" name="任意多边形: 形状 1255">
                <a:extLst>
                  <a:ext uri="{FF2B5EF4-FFF2-40B4-BE49-F238E27FC236}">
                    <a16:creationId xmlns:a16="http://schemas.microsoft.com/office/drawing/2014/main" id="{F2108D2C-3695-438A-9F79-17984CB6F68A}"/>
                  </a:ext>
                </a:extLst>
              </p:cNvPr>
              <p:cNvSpPr/>
              <p:nvPr/>
            </p:nvSpPr>
            <p:spPr>
              <a:xfrm>
                <a:off x="9737628" y="3603510"/>
                <a:ext cx="571501" cy="41291"/>
              </a:xfrm>
              <a:custGeom>
                <a:avLst/>
                <a:gdLst/>
                <a:ahLst/>
                <a:cxnLst/>
                <a:rect l="0" t="0" r="0" b="0"/>
                <a:pathLst>
                  <a:path w="571501" h="41291">
                    <a:moveTo>
                      <a:pt x="0" y="12259"/>
                    </a:moveTo>
                    <a:cubicBezTo>
                      <a:pt x="0" y="32776"/>
                      <a:pt x="101080" y="41290"/>
                      <a:pt x="344673" y="41290"/>
                    </a:cubicBezTo>
                    <a:cubicBezTo>
                      <a:pt x="487425" y="41290"/>
                      <a:pt x="571500" y="36583"/>
                      <a:pt x="571500" y="28590"/>
                    </a:cubicBezTo>
                    <a:cubicBezTo>
                      <a:pt x="571500" y="9116"/>
                      <a:pt x="497646" y="3032"/>
                      <a:pt x="238125" y="1128"/>
                    </a:cubicBezTo>
                    <a:cubicBezTo>
                      <a:pt x="84492" y="0"/>
                      <a:pt x="0" y="3950"/>
                      <a:pt x="0" y="1225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7" name="任意多边形: 形状 1256">
                <a:extLst>
                  <a:ext uri="{FF2B5EF4-FFF2-40B4-BE49-F238E27FC236}">
                    <a16:creationId xmlns:a16="http://schemas.microsoft.com/office/drawing/2014/main" id="{F176B607-84D7-495C-A754-0891D94E12D4}"/>
                  </a:ext>
                </a:extLst>
              </p:cNvPr>
              <p:cNvSpPr/>
              <p:nvPr/>
            </p:nvSpPr>
            <p:spPr>
              <a:xfrm>
                <a:off x="10007185" y="3682899"/>
                <a:ext cx="71757" cy="5081"/>
              </a:xfrm>
              <a:custGeom>
                <a:avLst/>
                <a:gdLst/>
                <a:ahLst/>
                <a:cxnLst/>
                <a:rect l="0" t="0" r="0" b="0"/>
                <a:pathLst>
                  <a:path w="71757" h="5081">
                    <a:moveTo>
                      <a:pt x="41593" y="5080"/>
                    </a:moveTo>
                    <a:cubicBezTo>
                      <a:pt x="66040" y="5080"/>
                      <a:pt x="71756" y="3937"/>
                      <a:pt x="54293" y="2540"/>
                    </a:cubicBezTo>
                    <a:cubicBezTo>
                      <a:pt x="36831" y="1143"/>
                      <a:pt x="19686" y="0"/>
                      <a:pt x="16193" y="0"/>
                    </a:cubicBezTo>
                    <a:cubicBezTo>
                      <a:pt x="12700" y="0"/>
                      <a:pt x="6986" y="1143"/>
                      <a:pt x="3493" y="2540"/>
                    </a:cubicBezTo>
                    <a:cubicBezTo>
                      <a:pt x="0" y="3937"/>
                      <a:pt x="17146" y="5080"/>
                      <a:pt x="41593" y="508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8" name="任意多边形: 形状 1257">
                <a:extLst>
                  <a:ext uri="{FF2B5EF4-FFF2-40B4-BE49-F238E27FC236}">
                    <a16:creationId xmlns:a16="http://schemas.microsoft.com/office/drawing/2014/main" id="{F52B7551-E2C4-4205-89B9-1AA8328B86DD}"/>
                  </a:ext>
                </a:extLst>
              </p:cNvPr>
              <p:cNvSpPr/>
              <p:nvPr/>
            </p:nvSpPr>
            <p:spPr>
              <a:xfrm>
                <a:off x="10163078" y="3678787"/>
                <a:ext cx="158563" cy="27681"/>
              </a:xfrm>
              <a:custGeom>
                <a:avLst/>
                <a:gdLst/>
                <a:ahLst/>
                <a:cxnLst/>
                <a:rect l="0" t="0" r="0" b="0"/>
                <a:pathLst>
                  <a:path w="158563" h="27681">
                    <a:moveTo>
                      <a:pt x="69850" y="5218"/>
                    </a:moveTo>
                    <a:lnTo>
                      <a:pt x="0" y="12673"/>
                    </a:lnTo>
                    <a:lnTo>
                      <a:pt x="80433" y="21093"/>
                    </a:lnTo>
                    <a:cubicBezTo>
                      <a:pt x="143356" y="27680"/>
                      <a:pt x="158562" y="26057"/>
                      <a:pt x="150283" y="13638"/>
                    </a:cubicBezTo>
                    <a:cubicBezTo>
                      <a:pt x="142875" y="2526"/>
                      <a:pt x="118742" y="0"/>
                      <a:pt x="69850" y="521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59" name="任意多边形: 形状 1258">
                <a:extLst>
                  <a:ext uri="{FF2B5EF4-FFF2-40B4-BE49-F238E27FC236}">
                    <a16:creationId xmlns:a16="http://schemas.microsoft.com/office/drawing/2014/main" id="{26C16F62-8BF1-4F21-BDA1-B0E0B902E287}"/>
                  </a:ext>
                </a:extLst>
              </p:cNvPr>
              <p:cNvSpPr/>
              <p:nvPr/>
            </p:nvSpPr>
            <p:spPr>
              <a:xfrm>
                <a:off x="8982862" y="3742963"/>
                <a:ext cx="1162879" cy="41881"/>
              </a:xfrm>
              <a:custGeom>
                <a:avLst/>
                <a:gdLst/>
                <a:ahLst/>
                <a:cxnLst/>
                <a:rect l="0" t="0" r="0" b="0"/>
                <a:pathLst>
                  <a:path w="1162879" h="41881">
                    <a:moveTo>
                      <a:pt x="18166" y="15737"/>
                    </a:moveTo>
                    <a:cubicBezTo>
                      <a:pt x="18166" y="24313"/>
                      <a:pt x="65303" y="26664"/>
                      <a:pt x="154691" y="22545"/>
                    </a:cubicBezTo>
                    <a:cubicBezTo>
                      <a:pt x="229779" y="19085"/>
                      <a:pt x="487860" y="22861"/>
                      <a:pt x="728203" y="30937"/>
                    </a:cubicBezTo>
                    <a:cubicBezTo>
                      <a:pt x="1050239" y="41758"/>
                      <a:pt x="1162878" y="41880"/>
                      <a:pt x="1156400" y="31399"/>
                    </a:cubicBezTo>
                    <a:cubicBezTo>
                      <a:pt x="1150278" y="21494"/>
                      <a:pt x="992608" y="14882"/>
                      <a:pt x="636863" y="9613"/>
                    </a:cubicBezTo>
                    <a:cubicBezTo>
                      <a:pt x="0" y="180"/>
                      <a:pt x="18166" y="0"/>
                      <a:pt x="18166" y="15737"/>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0" name="任意多边形: 形状 1259">
                <a:extLst>
                  <a:ext uri="{FF2B5EF4-FFF2-40B4-BE49-F238E27FC236}">
                    <a16:creationId xmlns:a16="http://schemas.microsoft.com/office/drawing/2014/main" id="{123A7380-C6AB-45D0-BEAD-7F8FF7355D56}"/>
                  </a:ext>
                </a:extLst>
              </p:cNvPr>
              <p:cNvSpPr/>
              <p:nvPr/>
            </p:nvSpPr>
            <p:spPr>
              <a:xfrm>
                <a:off x="11382278" y="3572398"/>
                <a:ext cx="249105" cy="34322"/>
              </a:xfrm>
              <a:custGeom>
                <a:avLst/>
                <a:gdLst/>
                <a:ahLst/>
                <a:cxnLst/>
                <a:rect l="0" t="0" r="0" b="0"/>
                <a:pathLst>
                  <a:path w="249105" h="34322">
                    <a:moveTo>
                      <a:pt x="111842" y="18974"/>
                    </a:moveTo>
                    <a:cubicBezTo>
                      <a:pt x="195762" y="33210"/>
                      <a:pt x="227310" y="34321"/>
                      <a:pt x="238207" y="23425"/>
                    </a:cubicBezTo>
                    <a:cubicBezTo>
                      <a:pt x="249104" y="12528"/>
                      <a:pt x="221181" y="7791"/>
                      <a:pt x="126365" y="4451"/>
                    </a:cubicBezTo>
                    <a:lnTo>
                      <a:pt x="0" y="0"/>
                    </a:ln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1" name="任意多边形: 形状 1260">
                <a:extLst>
                  <a:ext uri="{FF2B5EF4-FFF2-40B4-BE49-F238E27FC236}">
                    <a16:creationId xmlns:a16="http://schemas.microsoft.com/office/drawing/2014/main" id="{68A22DB7-EA57-4938-BD40-CE7E88042603}"/>
                  </a:ext>
                </a:extLst>
              </p:cNvPr>
              <p:cNvSpPr/>
              <p:nvPr/>
            </p:nvSpPr>
            <p:spPr>
              <a:xfrm>
                <a:off x="6575328" y="1611107"/>
                <a:ext cx="27095" cy="27094"/>
              </a:xfrm>
              <a:custGeom>
                <a:avLst/>
                <a:gdLst/>
                <a:ahLst/>
                <a:cxnLst/>
                <a:rect l="0" t="0" r="0" b="0"/>
                <a:pathLst>
                  <a:path w="27095" h="27094">
                    <a:moveTo>
                      <a:pt x="0" y="11853"/>
                    </a:moveTo>
                    <a:cubicBezTo>
                      <a:pt x="0" y="20235"/>
                      <a:pt x="6858" y="27093"/>
                      <a:pt x="15240" y="27093"/>
                    </a:cubicBezTo>
                    <a:cubicBezTo>
                      <a:pt x="27094" y="27093"/>
                      <a:pt x="27094" y="23706"/>
                      <a:pt x="15240" y="11853"/>
                    </a:cubicBezTo>
                    <a:cubicBezTo>
                      <a:pt x="3387" y="0"/>
                      <a:pt x="0" y="0"/>
                      <a:pt x="0" y="11853"/>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2" name="任意多边形: 形状 1261">
                <a:extLst>
                  <a:ext uri="{FF2B5EF4-FFF2-40B4-BE49-F238E27FC236}">
                    <a16:creationId xmlns:a16="http://schemas.microsoft.com/office/drawing/2014/main" id="{70F7439A-D584-4D7F-B29F-53B3E0C7BDA5}"/>
                  </a:ext>
                </a:extLst>
              </p:cNvPr>
              <p:cNvSpPr/>
              <p:nvPr/>
            </p:nvSpPr>
            <p:spPr>
              <a:xfrm>
                <a:off x="12335069" y="3349076"/>
                <a:ext cx="43278" cy="41724"/>
              </a:xfrm>
              <a:custGeom>
                <a:avLst/>
                <a:gdLst/>
                <a:ahLst/>
                <a:cxnLst/>
                <a:rect l="0" t="0" r="0" b="0"/>
                <a:pathLst>
                  <a:path w="43278" h="41724">
                    <a:moveTo>
                      <a:pt x="15584" y="6630"/>
                    </a:moveTo>
                    <a:cubicBezTo>
                      <a:pt x="0" y="25952"/>
                      <a:pt x="4699" y="41723"/>
                      <a:pt x="26040" y="41723"/>
                    </a:cubicBezTo>
                    <a:cubicBezTo>
                      <a:pt x="40776" y="41723"/>
                      <a:pt x="43277" y="35567"/>
                      <a:pt x="35565" y="18272"/>
                    </a:cubicBezTo>
                    <a:cubicBezTo>
                      <a:pt x="29695" y="5106"/>
                      <a:pt x="20932" y="0"/>
                      <a:pt x="15584" y="6630"/>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3" name="任意多边形: 形状 1262">
                <a:extLst>
                  <a:ext uri="{FF2B5EF4-FFF2-40B4-BE49-F238E27FC236}">
                    <a16:creationId xmlns:a16="http://schemas.microsoft.com/office/drawing/2014/main" id="{1EEA9237-2E12-4EA0-84EB-F4CB6380951C}"/>
                  </a:ext>
                </a:extLst>
              </p:cNvPr>
              <p:cNvSpPr/>
              <p:nvPr/>
            </p:nvSpPr>
            <p:spPr>
              <a:xfrm>
                <a:off x="187228" y="3545233"/>
                <a:ext cx="25401" cy="59435"/>
              </a:xfrm>
              <a:custGeom>
                <a:avLst/>
                <a:gdLst/>
                <a:ahLst/>
                <a:cxnLst/>
                <a:rect l="0" t="0" r="0" b="0"/>
                <a:pathLst>
                  <a:path w="25401" h="59435">
                    <a:moveTo>
                      <a:pt x="0" y="21868"/>
                    </a:moveTo>
                    <a:cubicBezTo>
                      <a:pt x="0" y="35838"/>
                      <a:pt x="5715" y="50800"/>
                      <a:pt x="12700" y="55117"/>
                    </a:cubicBezTo>
                    <a:cubicBezTo>
                      <a:pt x="19685" y="59434"/>
                      <a:pt x="25400" y="51536"/>
                      <a:pt x="25400" y="37566"/>
                    </a:cubicBezTo>
                    <a:cubicBezTo>
                      <a:pt x="25400" y="23596"/>
                      <a:pt x="19685" y="8634"/>
                      <a:pt x="12700" y="4317"/>
                    </a:cubicBezTo>
                    <a:cubicBezTo>
                      <a:pt x="5715" y="0"/>
                      <a:pt x="0" y="7898"/>
                      <a:pt x="0" y="21868"/>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4" name="任意多边形: 形状 1263">
                <a:extLst>
                  <a:ext uri="{FF2B5EF4-FFF2-40B4-BE49-F238E27FC236}">
                    <a16:creationId xmlns:a16="http://schemas.microsoft.com/office/drawing/2014/main" id="{890BBB52-D87B-4442-9CB9-1960136285BD}"/>
                  </a:ext>
                </a:extLst>
              </p:cNvPr>
              <p:cNvSpPr/>
              <p:nvPr/>
            </p:nvSpPr>
            <p:spPr>
              <a:xfrm>
                <a:off x="187228" y="3640254"/>
                <a:ext cx="21856" cy="52224"/>
              </a:xfrm>
              <a:custGeom>
                <a:avLst/>
                <a:gdLst/>
                <a:ahLst/>
                <a:cxnLst/>
                <a:rect l="0" t="0" r="0" b="0"/>
                <a:pathLst>
                  <a:path w="21856" h="52224">
                    <a:moveTo>
                      <a:pt x="0" y="29945"/>
                    </a:moveTo>
                    <a:cubicBezTo>
                      <a:pt x="0" y="45079"/>
                      <a:pt x="4286" y="52223"/>
                      <a:pt x="9525" y="45820"/>
                    </a:cubicBezTo>
                    <a:cubicBezTo>
                      <a:pt x="21855" y="30750"/>
                      <a:pt x="21855" y="0"/>
                      <a:pt x="9525" y="1370"/>
                    </a:cubicBezTo>
                    <a:cubicBezTo>
                      <a:pt x="4286" y="1952"/>
                      <a:pt x="0" y="14811"/>
                      <a:pt x="0" y="29945"/>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5" name="任意多边形: 形状 1264">
                <a:extLst>
                  <a:ext uri="{FF2B5EF4-FFF2-40B4-BE49-F238E27FC236}">
                    <a16:creationId xmlns:a16="http://schemas.microsoft.com/office/drawing/2014/main" id="{E4CB3178-5E87-469B-9936-7D85D5122FFD}"/>
                  </a:ext>
                </a:extLst>
              </p:cNvPr>
              <p:cNvSpPr/>
              <p:nvPr/>
            </p:nvSpPr>
            <p:spPr>
              <a:xfrm>
                <a:off x="564044" y="3645268"/>
                <a:ext cx="167857" cy="302797"/>
              </a:xfrm>
              <a:custGeom>
                <a:avLst/>
                <a:gdLst/>
                <a:ahLst/>
                <a:cxnLst/>
                <a:rect l="0" t="0" r="0" b="0"/>
                <a:pathLst>
                  <a:path w="167857" h="302797">
                    <a:moveTo>
                      <a:pt x="44169" y="33772"/>
                    </a:moveTo>
                    <a:cubicBezTo>
                      <a:pt x="23544" y="47264"/>
                      <a:pt x="15181" y="63652"/>
                      <a:pt x="17137" y="86744"/>
                    </a:cubicBezTo>
                    <a:cubicBezTo>
                      <a:pt x="20441" y="125737"/>
                      <a:pt x="20348" y="145418"/>
                      <a:pt x="16635" y="193206"/>
                    </a:cubicBezTo>
                    <a:cubicBezTo>
                      <a:pt x="14102" y="225808"/>
                      <a:pt x="16765" y="227792"/>
                      <a:pt x="56678" y="223028"/>
                    </a:cubicBezTo>
                    <a:lnTo>
                      <a:pt x="99434" y="217925"/>
                    </a:lnTo>
                    <a:lnTo>
                      <a:pt x="0" y="260568"/>
                    </a:lnTo>
                    <a:lnTo>
                      <a:pt x="33919" y="282793"/>
                    </a:lnTo>
                    <a:cubicBezTo>
                      <a:pt x="63398" y="302108"/>
                      <a:pt x="72399" y="302796"/>
                      <a:pt x="102686" y="288048"/>
                    </a:cubicBezTo>
                    <a:cubicBezTo>
                      <a:pt x="150271" y="264878"/>
                      <a:pt x="167856" y="228131"/>
                      <a:pt x="131359" y="228131"/>
                    </a:cubicBezTo>
                    <a:lnTo>
                      <a:pt x="104368" y="228131"/>
                    </a:lnTo>
                    <a:lnTo>
                      <a:pt x="133651" y="190962"/>
                    </a:lnTo>
                    <a:cubicBezTo>
                      <a:pt x="151298" y="168563"/>
                      <a:pt x="156944" y="153005"/>
                      <a:pt x="147861" y="151811"/>
                    </a:cubicBezTo>
                    <a:cubicBezTo>
                      <a:pt x="139571" y="150721"/>
                      <a:pt x="136117" y="141153"/>
                      <a:pt x="140187" y="130548"/>
                    </a:cubicBezTo>
                    <a:cubicBezTo>
                      <a:pt x="144256" y="119944"/>
                      <a:pt x="139976" y="106565"/>
                      <a:pt x="130676" y="100817"/>
                    </a:cubicBezTo>
                    <a:cubicBezTo>
                      <a:pt x="116950" y="92334"/>
                      <a:pt x="116807" y="86704"/>
                      <a:pt x="129919" y="70905"/>
                    </a:cubicBezTo>
                    <a:cubicBezTo>
                      <a:pt x="164187" y="29615"/>
                      <a:pt x="95798" y="0"/>
                      <a:pt x="44169" y="33772"/>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6" name="任意多边形: 形状 1265">
                <a:extLst>
                  <a:ext uri="{FF2B5EF4-FFF2-40B4-BE49-F238E27FC236}">
                    <a16:creationId xmlns:a16="http://schemas.microsoft.com/office/drawing/2014/main" id="{C2DFF08C-A9B5-4365-94F4-819CD0DCE331}"/>
                  </a:ext>
                </a:extLst>
              </p:cNvPr>
              <p:cNvSpPr/>
              <p:nvPr/>
            </p:nvSpPr>
            <p:spPr>
              <a:xfrm>
                <a:off x="599332" y="3687312"/>
                <a:ext cx="83549" cy="109889"/>
              </a:xfrm>
              <a:custGeom>
                <a:avLst/>
                <a:gdLst/>
                <a:ahLst/>
                <a:cxnLst/>
                <a:rect l="0" t="0" r="0" b="0"/>
                <a:pathLst>
                  <a:path w="83549" h="109889">
                    <a:moveTo>
                      <a:pt x="16979" y="10196"/>
                    </a:moveTo>
                    <a:cubicBezTo>
                      <a:pt x="0" y="33797"/>
                      <a:pt x="36883" y="109888"/>
                      <a:pt x="65302" y="109888"/>
                    </a:cubicBezTo>
                    <a:cubicBezTo>
                      <a:pt x="82713" y="109888"/>
                      <a:pt x="83548" y="106565"/>
                      <a:pt x="70184" y="90462"/>
                    </a:cubicBezTo>
                    <a:cubicBezTo>
                      <a:pt x="57856" y="75608"/>
                      <a:pt x="57426" y="63652"/>
                      <a:pt x="68357" y="39662"/>
                    </a:cubicBezTo>
                    <a:cubicBezTo>
                      <a:pt x="81050" y="11803"/>
                      <a:pt x="79481" y="7689"/>
                      <a:pt x="54349" y="2941"/>
                    </a:cubicBezTo>
                    <a:cubicBezTo>
                      <a:pt x="38782" y="0"/>
                      <a:pt x="21966" y="3265"/>
                      <a:pt x="16979" y="1019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7" name="任意多边形: 形状 1266">
                <a:extLst>
                  <a:ext uri="{FF2B5EF4-FFF2-40B4-BE49-F238E27FC236}">
                    <a16:creationId xmlns:a16="http://schemas.microsoft.com/office/drawing/2014/main" id="{15CB4028-34FB-4079-8AD5-F1EE32B6B41D}"/>
                  </a:ext>
                </a:extLst>
              </p:cNvPr>
              <p:cNvSpPr/>
              <p:nvPr/>
            </p:nvSpPr>
            <p:spPr>
              <a:xfrm>
                <a:off x="595033" y="3802247"/>
                <a:ext cx="81146" cy="46812"/>
              </a:xfrm>
              <a:custGeom>
                <a:avLst/>
                <a:gdLst/>
                <a:ahLst/>
                <a:cxnLst/>
                <a:rect l="0" t="0" r="0" b="0"/>
                <a:pathLst>
                  <a:path w="81146" h="46812">
                    <a:moveTo>
                      <a:pt x="20345" y="15536"/>
                    </a:moveTo>
                    <a:cubicBezTo>
                      <a:pt x="0" y="35880"/>
                      <a:pt x="13157" y="46811"/>
                      <a:pt x="46220" y="37032"/>
                    </a:cubicBezTo>
                    <a:cubicBezTo>
                      <a:pt x="65429" y="31350"/>
                      <a:pt x="81145" y="20987"/>
                      <a:pt x="81145" y="14002"/>
                    </a:cubicBezTo>
                    <a:cubicBezTo>
                      <a:pt x="81145" y="0"/>
                      <a:pt x="34709" y="1171"/>
                      <a:pt x="20345" y="15536"/>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1268" name="任意多边形: 形状 1267">
                <a:extLst>
                  <a:ext uri="{FF2B5EF4-FFF2-40B4-BE49-F238E27FC236}">
                    <a16:creationId xmlns:a16="http://schemas.microsoft.com/office/drawing/2014/main" id="{79966145-5D24-4B57-97F8-D0C34DD2C6D3}"/>
                  </a:ext>
                </a:extLst>
              </p:cNvPr>
              <p:cNvSpPr/>
              <p:nvPr/>
            </p:nvSpPr>
            <p:spPr>
              <a:xfrm>
                <a:off x="616967" y="3887890"/>
                <a:ext cx="67573" cy="37220"/>
              </a:xfrm>
              <a:custGeom>
                <a:avLst/>
                <a:gdLst/>
                <a:ahLst/>
                <a:cxnLst/>
                <a:rect l="0" t="0" r="0" b="0"/>
                <a:pathLst>
                  <a:path w="67573" h="37220">
                    <a:moveTo>
                      <a:pt x="8411" y="23609"/>
                    </a:moveTo>
                    <a:cubicBezTo>
                      <a:pt x="0" y="37219"/>
                      <a:pt x="21777" y="30997"/>
                      <a:pt x="52861" y="10909"/>
                    </a:cubicBezTo>
                    <a:cubicBezTo>
                      <a:pt x="67572" y="1402"/>
                      <a:pt x="65573" y="0"/>
                      <a:pt x="44086" y="4754"/>
                    </a:cubicBezTo>
                    <a:cubicBezTo>
                      <a:pt x="28782" y="8139"/>
                      <a:pt x="12728" y="16624"/>
                      <a:pt x="8411" y="23609"/>
                    </a:cubicBezTo>
                    <a:close/>
                  </a:path>
                </a:pathLst>
              </a:custGeom>
              <a:grpFill/>
              <a:ln>
                <a:solidFill>
                  <a:srgbClr val="EEEAE6">
                    <a:alpha val="3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grpSp>
      </p:grpSp>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71762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图文页-01">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136">
            <a:extLst>
              <a:ext uri="{FF2B5EF4-FFF2-40B4-BE49-F238E27FC236}">
                <a16:creationId xmlns:a16="http://schemas.microsoft.com/office/drawing/2014/main" id="{F106BB21-2DF8-4EB9-969D-BF6E630FE54F}"/>
              </a:ext>
            </a:extLst>
          </p:cNvPr>
          <p:cNvSpPr/>
          <p:nvPr userDrawn="1"/>
        </p:nvSpPr>
        <p:spPr>
          <a:xfrm>
            <a:off x="1" y="4378324"/>
            <a:ext cx="12192000" cy="200933"/>
          </a:xfrm>
          <a:prstGeom prst="rect">
            <a:avLst/>
          </a:prstGeom>
          <a:gradFill>
            <a:gsLst>
              <a:gs pos="2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图片占位符 4">
            <a:extLst>
              <a:ext uri="{FF2B5EF4-FFF2-40B4-BE49-F238E27FC236}">
                <a16:creationId xmlns:a16="http://schemas.microsoft.com/office/drawing/2014/main" id="{CC4CDD6C-BD3B-492D-8B17-CE6BDB662926}"/>
              </a:ext>
            </a:extLst>
          </p:cNvPr>
          <p:cNvSpPr>
            <a:spLocks noGrp="1"/>
          </p:cNvSpPr>
          <p:nvPr>
            <p:ph type="pic" sz="quarter" idx="10"/>
          </p:nvPr>
        </p:nvSpPr>
        <p:spPr>
          <a:xfrm>
            <a:off x="0" y="1338263"/>
            <a:ext cx="12190638" cy="3040062"/>
          </a:xfrm>
        </p:spPr>
        <p:txBody>
          <a:bodyPr/>
          <a:lstStyle/>
          <a:p>
            <a:endParaRPr lang="zh-CN" altLang="en-US"/>
          </a:p>
        </p:txBody>
      </p:sp>
    </p:spTree>
    <p:extLst>
      <p:ext uri="{BB962C8B-B14F-4D97-AF65-F5344CB8AC3E}">
        <p14:creationId xmlns:p14="http://schemas.microsoft.com/office/powerpoint/2010/main" val="2695476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图文页-02">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136">
            <a:extLst>
              <a:ext uri="{FF2B5EF4-FFF2-40B4-BE49-F238E27FC236}">
                <a16:creationId xmlns:a16="http://schemas.microsoft.com/office/drawing/2014/main" id="{DF1E7718-137A-4299-AEA7-ABB82D03BD2D}"/>
              </a:ext>
            </a:extLst>
          </p:cNvPr>
          <p:cNvSpPr/>
          <p:nvPr userDrawn="1"/>
        </p:nvSpPr>
        <p:spPr>
          <a:xfrm>
            <a:off x="921717" y="2287504"/>
            <a:ext cx="5572770" cy="3133531"/>
          </a:xfrm>
          <a:prstGeom prst="rect">
            <a:avLst/>
          </a:prstGeom>
          <a:gradFill>
            <a:gsLst>
              <a:gs pos="3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1" name="组合 140">
            <a:extLst>
              <a:ext uri="{FF2B5EF4-FFF2-40B4-BE49-F238E27FC236}">
                <a16:creationId xmlns:a16="http://schemas.microsoft.com/office/drawing/2014/main" id="{995568FD-5C8B-4CDC-82FC-14AF692FDE8F}"/>
              </a:ext>
            </a:extLst>
          </p:cNvPr>
          <p:cNvGrpSpPr/>
          <p:nvPr userDrawn="1"/>
        </p:nvGrpSpPr>
        <p:grpSpPr>
          <a:xfrm rot="5400000" flipH="1">
            <a:off x="9772064" y="49138"/>
            <a:ext cx="231871" cy="4608000"/>
            <a:chOff x="4399082" y="1624876"/>
            <a:chExt cx="231871" cy="3276600"/>
          </a:xfrm>
        </p:grpSpPr>
        <p:cxnSp>
          <p:nvCxnSpPr>
            <p:cNvPr id="142" name="直接连接符 141">
              <a:extLst>
                <a:ext uri="{FF2B5EF4-FFF2-40B4-BE49-F238E27FC236}">
                  <a16:creationId xmlns:a16="http://schemas.microsoft.com/office/drawing/2014/main" id="{FFD11DBA-BB5A-4FE7-BC64-F5AD94620E9D}"/>
                </a:ext>
              </a:extLst>
            </p:cNvPr>
            <p:cNvCxnSpPr>
              <a:cxnSpLocks/>
            </p:cNvCxnSpPr>
            <p:nvPr/>
          </p:nvCxnSpPr>
          <p:spPr>
            <a:xfrm rot="5400000" flipV="1">
              <a:off x="2992653" y="3263176"/>
              <a:ext cx="327660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D6ABAAC9-7D37-45AC-85BA-42595763B63A}"/>
                </a:ext>
              </a:extLst>
            </p:cNvPr>
            <p:cNvCxnSpPr>
              <a:cxnSpLocks/>
            </p:cNvCxnSpPr>
            <p:nvPr/>
          </p:nvCxnSpPr>
          <p:spPr>
            <a:xfrm rot="5400000" flipV="1">
              <a:off x="3608507" y="2415451"/>
              <a:ext cx="158115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grpSp>
        <p:nvGrpSpPr>
          <p:cNvPr id="147" name="组合 146">
            <a:extLst>
              <a:ext uri="{FF2B5EF4-FFF2-40B4-BE49-F238E27FC236}">
                <a16:creationId xmlns:a16="http://schemas.microsoft.com/office/drawing/2014/main" id="{2087E0B5-D244-4BE7-A2EE-18F0A974D883}"/>
              </a:ext>
            </a:extLst>
          </p:cNvPr>
          <p:cNvGrpSpPr/>
          <p:nvPr userDrawn="1"/>
        </p:nvGrpSpPr>
        <p:grpSpPr>
          <a:xfrm rot="5400000" flipV="1">
            <a:off x="8678349" y="2899493"/>
            <a:ext cx="231871" cy="4608000"/>
            <a:chOff x="4399082" y="1624876"/>
            <a:chExt cx="231871" cy="3276600"/>
          </a:xfrm>
        </p:grpSpPr>
        <p:cxnSp>
          <p:nvCxnSpPr>
            <p:cNvPr id="148" name="直接连接符 147">
              <a:extLst>
                <a:ext uri="{FF2B5EF4-FFF2-40B4-BE49-F238E27FC236}">
                  <a16:creationId xmlns:a16="http://schemas.microsoft.com/office/drawing/2014/main" id="{0B834C29-59D4-4D6A-BCEF-9B4EF75465CF}"/>
                </a:ext>
              </a:extLst>
            </p:cNvPr>
            <p:cNvCxnSpPr>
              <a:cxnSpLocks/>
            </p:cNvCxnSpPr>
            <p:nvPr/>
          </p:nvCxnSpPr>
          <p:spPr>
            <a:xfrm rot="5400000" flipV="1">
              <a:off x="2992653" y="3263176"/>
              <a:ext cx="327660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0993A159-6C51-4B3A-8B4E-B9821F2063BB}"/>
                </a:ext>
              </a:extLst>
            </p:cNvPr>
            <p:cNvCxnSpPr>
              <a:cxnSpLocks/>
            </p:cNvCxnSpPr>
            <p:nvPr/>
          </p:nvCxnSpPr>
          <p:spPr>
            <a:xfrm rot="5400000" flipV="1">
              <a:off x="3608507" y="2415451"/>
              <a:ext cx="158115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50" name="自由: 形状 5">
            <a:extLst>
              <a:ext uri="{FF2B5EF4-FFF2-40B4-BE49-F238E27FC236}">
                <a16:creationId xmlns:a16="http://schemas.microsoft.com/office/drawing/2014/main" id="{AB732EE1-13E2-4E58-AB7D-5AC5E37DC1B1}"/>
              </a:ext>
            </a:extLst>
          </p:cNvPr>
          <p:cNvSpPr/>
          <p:nvPr userDrawn="1"/>
        </p:nvSpPr>
        <p:spPr>
          <a:xfrm rot="10800000">
            <a:off x="6568948" y="1564833"/>
            <a:ext cx="915963" cy="847135"/>
          </a:xfrm>
          <a:custGeom>
            <a:avLst/>
            <a:gdLst/>
            <a:ahLst/>
            <a:cxnLst/>
            <a:rect l="l" t="t" r="r" b="b"/>
            <a:pathLst>
              <a:path w="444140" h="410766">
                <a:moveTo>
                  <a:pt x="37654" y="410766"/>
                </a:moveTo>
                <a:lnTo>
                  <a:pt x="0" y="350007"/>
                </a:lnTo>
                <a:cubicBezTo>
                  <a:pt x="30808" y="337455"/>
                  <a:pt x="53771" y="317630"/>
                  <a:pt x="68889" y="290531"/>
                </a:cubicBezTo>
                <a:cubicBezTo>
                  <a:pt x="84007" y="263432"/>
                  <a:pt x="92422" y="226206"/>
                  <a:pt x="94134" y="178854"/>
                </a:cubicBezTo>
                <a:lnTo>
                  <a:pt x="13692" y="178854"/>
                </a:lnTo>
                <a:lnTo>
                  <a:pt x="13692" y="0"/>
                </a:lnTo>
                <a:lnTo>
                  <a:pt x="178854" y="0"/>
                </a:lnTo>
                <a:lnTo>
                  <a:pt x="178854" y="141201"/>
                </a:lnTo>
                <a:cubicBezTo>
                  <a:pt x="178854" y="217649"/>
                  <a:pt x="170011" y="272703"/>
                  <a:pt x="152326" y="306363"/>
                </a:cubicBezTo>
                <a:cubicBezTo>
                  <a:pt x="127794" y="352574"/>
                  <a:pt x="89570" y="387375"/>
                  <a:pt x="37654" y="410766"/>
                </a:cubicBezTo>
                <a:close/>
                <a:moveTo>
                  <a:pt x="302940" y="410766"/>
                </a:moveTo>
                <a:lnTo>
                  <a:pt x="265286" y="350007"/>
                </a:lnTo>
                <a:cubicBezTo>
                  <a:pt x="296094" y="337455"/>
                  <a:pt x="319057" y="317630"/>
                  <a:pt x="334175" y="290531"/>
                </a:cubicBezTo>
                <a:cubicBezTo>
                  <a:pt x="349294" y="263432"/>
                  <a:pt x="357709" y="226206"/>
                  <a:pt x="359420" y="178854"/>
                </a:cubicBezTo>
                <a:lnTo>
                  <a:pt x="278978" y="178854"/>
                </a:lnTo>
                <a:lnTo>
                  <a:pt x="278978" y="0"/>
                </a:lnTo>
                <a:lnTo>
                  <a:pt x="444140" y="0"/>
                </a:lnTo>
                <a:lnTo>
                  <a:pt x="444140" y="141201"/>
                </a:lnTo>
                <a:cubicBezTo>
                  <a:pt x="444140" y="217649"/>
                  <a:pt x="435298" y="272703"/>
                  <a:pt x="417612" y="306363"/>
                </a:cubicBezTo>
                <a:cubicBezTo>
                  <a:pt x="393080" y="352574"/>
                  <a:pt x="354856" y="387375"/>
                  <a:pt x="302940" y="410766"/>
                </a:cubicBezTo>
                <a:close/>
              </a:path>
            </a:pathLst>
          </a:custGeom>
          <a:gradFill>
            <a:gsLst>
              <a:gs pos="0">
                <a:schemeClr val="accent2">
                  <a:alpha val="10000"/>
                </a:schemeClr>
              </a:gs>
              <a:gs pos="100000">
                <a:schemeClr val="accent1">
                  <a:alpha val="10000"/>
                </a:schemeClr>
              </a:gs>
            </a:gsLst>
            <a:lin ang="0" scaled="0"/>
          </a:gradFill>
          <a:ln>
            <a:noFill/>
          </a:ln>
          <a:effectLst>
            <a:outerShdw blurRad="254000" sx="102000" sy="102000" algn="ctr" rotWithShape="0">
              <a:srgbClr val="A92B33">
                <a:alpha val="12000"/>
              </a:srgb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zh-CN" altLang="en-US" sz="13800">
              <a:solidFill>
                <a:schemeClr val="bg1"/>
              </a:solidFill>
              <a:latin typeface="思源黑体 CN Heavy" panose="020B0A00000000000000" pitchFamily="34" charset="-122"/>
              <a:ea typeface="思源黑体 CN Heavy" panose="020B0A00000000000000" pitchFamily="34" charset="-122"/>
              <a:cs typeface="Arial" panose="020B0604020202020204" pitchFamily="34" charset="0"/>
            </a:endParaRPr>
          </a:p>
        </p:txBody>
      </p:sp>
      <p:sp>
        <p:nvSpPr>
          <p:cNvPr id="151" name="自由: 形状 6">
            <a:extLst>
              <a:ext uri="{FF2B5EF4-FFF2-40B4-BE49-F238E27FC236}">
                <a16:creationId xmlns:a16="http://schemas.microsoft.com/office/drawing/2014/main" id="{F2FA014D-2BD5-4601-B14B-4D0ECC194F44}"/>
              </a:ext>
            </a:extLst>
          </p:cNvPr>
          <p:cNvSpPr/>
          <p:nvPr userDrawn="1"/>
        </p:nvSpPr>
        <p:spPr>
          <a:xfrm>
            <a:off x="10656261" y="4707477"/>
            <a:ext cx="869670" cy="804322"/>
          </a:xfrm>
          <a:custGeom>
            <a:avLst/>
            <a:gdLst/>
            <a:ahLst/>
            <a:cxnLst/>
            <a:rect l="l" t="t" r="r" b="b"/>
            <a:pathLst>
              <a:path w="444140" h="410766">
                <a:moveTo>
                  <a:pt x="37654" y="410766"/>
                </a:moveTo>
                <a:lnTo>
                  <a:pt x="0" y="350007"/>
                </a:lnTo>
                <a:cubicBezTo>
                  <a:pt x="30808" y="337455"/>
                  <a:pt x="53771" y="317630"/>
                  <a:pt x="68889" y="290531"/>
                </a:cubicBezTo>
                <a:cubicBezTo>
                  <a:pt x="84007" y="263432"/>
                  <a:pt x="92422" y="226206"/>
                  <a:pt x="94134" y="178854"/>
                </a:cubicBezTo>
                <a:lnTo>
                  <a:pt x="13692" y="178854"/>
                </a:lnTo>
                <a:lnTo>
                  <a:pt x="13692" y="0"/>
                </a:lnTo>
                <a:lnTo>
                  <a:pt x="178854" y="0"/>
                </a:lnTo>
                <a:lnTo>
                  <a:pt x="178854" y="141201"/>
                </a:lnTo>
                <a:cubicBezTo>
                  <a:pt x="178854" y="217649"/>
                  <a:pt x="170011" y="272703"/>
                  <a:pt x="152326" y="306363"/>
                </a:cubicBezTo>
                <a:cubicBezTo>
                  <a:pt x="127794" y="352574"/>
                  <a:pt x="89570" y="387375"/>
                  <a:pt x="37654" y="410766"/>
                </a:cubicBezTo>
                <a:close/>
                <a:moveTo>
                  <a:pt x="302940" y="410766"/>
                </a:moveTo>
                <a:lnTo>
                  <a:pt x="265286" y="350007"/>
                </a:lnTo>
                <a:cubicBezTo>
                  <a:pt x="296094" y="337455"/>
                  <a:pt x="319057" y="317630"/>
                  <a:pt x="334175" y="290531"/>
                </a:cubicBezTo>
                <a:cubicBezTo>
                  <a:pt x="349294" y="263432"/>
                  <a:pt x="357709" y="226206"/>
                  <a:pt x="359420" y="178854"/>
                </a:cubicBezTo>
                <a:lnTo>
                  <a:pt x="278978" y="178854"/>
                </a:lnTo>
                <a:lnTo>
                  <a:pt x="278978" y="0"/>
                </a:lnTo>
                <a:lnTo>
                  <a:pt x="444140" y="0"/>
                </a:lnTo>
                <a:lnTo>
                  <a:pt x="444140" y="141201"/>
                </a:lnTo>
                <a:cubicBezTo>
                  <a:pt x="444140" y="217649"/>
                  <a:pt x="435298" y="272703"/>
                  <a:pt x="417612" y="306363"/>
                </a:cubicBezTo>
                <a:cubicBezTo>
                  <a:pt x="393080" y="352574"/>
                  <a:pt x="354856" y="387375"/>
                  <a:pt x="302940" y="410766"/>
                </a:cubicBezTo>
                <a:close/>
              </a:path>
            </a:pathLst>
          </a:custGeom>
          <a:gradFill>
            <a:gsLst>
              <a:gs pos="0">
                <a:schemeClr val="accent2">
                  <a:alpha val="10000"/>
                </a:schemeClr>
              </a:gs>
              <a:gs pos="100000">
                <a:schemeClr val="accent1">
                  <a:alpha val="10000"/>
                </a:schemeClr>
              </a:gs>
            </a:gsLst>
            <a:lin ang="0" scaled="0"/>
          </a:gradFill>
          <a:ln>
            <a:noFill/>
          </a:ln>
          <a:effectLst>
            <a:outerShdw blurRad="254000" sx="102000" sy="102000" algn="ctr" rotWithShape="0">
              <a:srgbClr val="A92B33">
                <a:alpha val="12000"/>
              </a:srgb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zh-CN" altLang="en-US" sz="13800">
              <a:solidFill>
                <a:schemeClr val="bg1"/>
              </a:solidFill>
              <a:latin typeface="思源黑体 CN Heavy" panose="020B0A00000000000000" pitchFamily="34" charset="-122"/>
              <a:ea typeface="思源黑体 CN Heavy" panose="020B0A00000000000000" pitchFamily="34" charset="-122"/>
              <a:cs typeface="Arial" panose="020B0604020202020204" pitchFamily="34" charset="0"/>
            </a:endParaRPr>
          </a:p>
        </p:txBody>
      </p:sp>
      <p:sp>
        <p:nvSpPr>
          <p:cNvPr id="152" name="图片占位符 4">
            <a:extLst>
              <a:ext uri="{FF2B5EF4-FFF2-40B4-BE49-F238E27FC236}">
                <a16:creationId xmlns:a16="http://schemas.microsoft.com/office/drawing/2014/main" id="{24FE6DB0-7255-4B0B-A1E4-CF66100C6105}"/>
              </a:ext>
            </a:extLst>
          </p:cNvPr>
          <p:cNvSpPr>
            <a:spLocks noGrp="1"/>
          </p:cNvSpPr>
          <p:nvPr>
            <p:ph type="pic" sz="quarter" idx="10"/>
          </p:nvPr>
        </p:nvSpPr>
        <p:spPr>
          <a:xfrm>
            <a:off x="663896" y="2087383"/>
            <a:ext cx="5650431" cy="3173682"/>
          </a:xfrm>
          <a:noFill/>
          <a:ln>
            <a:noFill/>
          </a:ln>
          <a:effectLst>
            <a:outerShdw blurRad="127000" sx="102000" sy="102000" algn="ctr" rotWithShape="0">
              <a:schemeClr val="tx1">
                <a:alpha val="20000"/>
              </a:scheme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15749383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图文页-03">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47" name="矩形 146">
            <a:extLst>
              <a:ext uri="{FF2B5EF4-FFF2-40B4-BE49-F238E27FC236}">
                <a16:creationId xmlns:a16="http://schemas.microsoft.com/office/drawing/2014/main" id="{C2E2DD1F-FA61-490E-A292-A7A36D511F1E}"/>
              </a:ext>
            </a:extLst>
          </p:cNvPr>
          <p:cNvSpPr/>
          <p:nvPr userDrawn="1"/>
        </p:nvSpPr>
        <p:spPr>
          <a:xfrm>
            <a:off x="921717" y="1695323"/>
            <a:ext cx="5572770" cy="3133531"/>
          </a:xfrm>
          <a:prstGeom prst="rect">
            <a:avLst/>
          </a:prstGeom>
          <a:gradFill>
            <a:gsLst>
              <a:gs pos="3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图片占位符 4">
            <a:extLst>
              <a:ext uri="{FF2B5EF4-FFF2-40B4-BE49-F238E27FC236}">
                <a16:creationId xmlns:a16="http://schemas.microsoft.com/office/drawing/2014/main" id="{D1B442F3-AC00-447E-943F-D8E29DA84367}"/>
              </a:ext>
            </a:extLst>
          </p:cNvPr>
          <p:cNvSpPr>
            <a:spLocks noGrp="1"/>
          </p:cNvSpPr>
          <p:nvPr>
            <p:ph type="pic" sz="quarter" idx="11"/>
          </p:nvPr>
        </p:nvSpPr>
        <p:spPr>
          <a:xfrm>
            <a:off x="663896" y="1495202"/>
            <a:ext cx="5650431" cy="3173682"/>
          </a:xfrm>
          <a:noFill/>
          <a:ln>
            <a:noFill/>
          </a:ln>
          <a:effectLst>
            <a:outerShdw blurRad="127000" sx="102000" sy="102000" algn="ctr" rotWithShape="0">
              <a:schemeClr val="tx1">
                <a:alpha val="20000"/>
              </a:scheme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3540824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图文页-04">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136">
            <a:extLst>
              <a:ext uri="{FF2B5EF4-FFF2-40B4-BE49-F238E27FC236}">
                <a16:creationId xmlns:a16="http://schemas.microsoft.com/office/drawing/2014/main" id="{41CA3C76-EB80-4F8D-AED7-3A0AF52345B4}"/>
              </a:ext>
            </a:extLst>
          </p:cNvPr>
          <p:cNvSpPr/>
          <p:nvPr userDrawn="1"/>
        </p:nvSpPr>
        <p:spPr>
          <a:xfrm>
            <a:off x="7735187" y="3892374"/>
            <a:ext cx="3798000" cy="2196000"/>
          </a:xfrm>
          <a:prstGeom prst="rect">
            <a:avLst/>
          </a:prstGeom>
          <a:gradFill>
            <a:gsLst>
              <a:gs pos="30000">
                <a:schemeClr val="accent1"/>
              </a:gs>
              <a:gs pos="100000">
                <a:schemeClr val="accent2"/>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38" name="矩形 137">
            <a:extLst>
              <a:ext uri="{FF2B5EF4-FFF2-40B4-BE49-F238E27FC236}">
                <a16:creationId xmlns:a16="http://schemas.microsoft.com/office/drawing/2014/main" id="{AC80293F-072D-4865-8910-55FDBA6CA2E0}"/>
              </a:ext>
            </a:extLst>
          </p:cNvPr>
          <p:cNvSpPr/>
          <p:nvPr userDrawn="1"/>
        </p:nvSpPr>
        <p:spPr>
          <a:xfrm>
            <a:off x="651414" y="1275296"/>
            <a:ext cx="3797072" cy="2196000"/>
          </a:xfrm>
          <a:prstGeom prst="rect">
            <a:avLst/>
          </a:prstGeom>
          <a:gradFill>
            <a:gsLst>
              <a:gs pos="3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52" name="图片占位符 4">
            <a:extLst>
              <a:ext uri="{FF2B5EF4-FFF2-40B4-BE49-F238E27FC236}">
                <a16:creationId xmlns:a16="http://schemas.microsoft.com/office/drawing/2014/main" id="{0D2209E0-D765-4181-B711-EBC76D9D91E5}"/>
              </a:ext>
            </a:extLst>
          </p:cNvPr>
          <p:cNvSpPr>
            <a:spLocks noGrp="1"/>
          </p:cNvSpPr>
          <p:nvPr>
            <p:ph type="pic" sz="quarter" idx="10"/>
          </p:nvPr>
        </p:nvSpPr>
        <p:spPr>
          <a:xfrm>
            <a:off x="791772" y="1398034"/>
            <a:ext cx="3769201" cy="2196000"/>
          </a:xfrm>
        </p:spPr>
        <p:txBody>
          <a:bodyPr/>
          <a:lstStyle/>
          <a:p>
            <a:endParaRPr lang="zh-CN" altLang="en-US"/>
          </a:p>
        </p:txBody>
      </p:sp>
      <p:sp>
        <p:nvSpPr>
          <p:cNvPr id="158" name="图片占位符 4">
            <a:extLst>
              <a:ext uri="{FF2B5EF4-FFF2-40B4-BE49-F238E27FC236}">
                <a16:creationId xmlns:a16="http://schemas.microsoft.com/office/drawing/2014/main" id="{5DF53F8D-0106-49C4-A1E2-641E06CE80D3}"/>
              </a:ext>
            </a:extLst>
          </p:cNvPr>
          <p:cNvSpPr>
            <a:spLocks noGrp="1"/>
          </p:cNvSpPr>
          <p:nvPr>
            <p:ph type="pic" sz="quarter" idx="11"/>
          </p:nvPr>
        </p:nvSpPr>
        <p:spPr>
          <a:xfrm>
            <a:off x="7626366" y="3777228"/>
            <a:ext cx="3769201" cy="2196000"/>
          </a:xfrm>
        </p:spPr>
        <p:txBody>
          <a:bodyPr/>
          <a:lstStyle/>
          <a:p>
            <a:endParaRPr lang="zh-CN" altLang="en-US"/>
          </a:p>
        </p:txBody>
      </p:sp>
    </p:spTree>
    <p:extLst>
      <p:ext uri="{BB962C8B-B14F-4D97-AF65-F5344CB8AC3E}">
        <p14:creationId xmlns:p14="http://schemas.microsoft.com/office/powerpoint/2010/main" val="29084753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图文页-05">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58" name="图片占位符 4">
            <a:extLst>
              <a:ext uri="{FF2B5EF4-FFF2-40B4-BE49-F238E27FC236}">
                <a16:creationId xmlns:a16="http://schemas.microsoft.com/office/drawing/2014/main" id="{3C5B2F60-B2D4-4417-8EFB-840079E7D419}"/>
              </a:ext>
            </a:extLst>
          </p:cNvPr>
          <p:cNvSpPr>
            <a:spLocks noGrp="1"/>
          </p:cNvSpPr>
          <p:nvPr>
            <p:ph type="pic" sz="quarter" idx="10"/>
          </p:nvPr>
        </p:nvSpPr>
        <p:spPr>
          <a:xfrm>
            <a:off x="658813" y="1651000"/>
            <a:ext cx="4504412" cy="4002088"/>
          </a:xfrm>
          <a:prstGeom prst="roundRect">
            <a:avLst>
              <a:gd name="adj" fmla="val 2387"/>
            </a:avLst>
          </a:prstGeom>
        </p:spPr>
        <p:txBody>
          <a:bodyPr/>
          <a:lstStyle/>
          <a:p>
            <a:endParaRPr lang="zh-CN" altLang="en-US"/>
          </a:p>
        </p:txBody>
      </p:sp>
    </p:spTree>
    <p:extLst>
      <p:ext uri="{BB962C8B-B14F-4D97-AF65-F5344CB8AC3E}">
        <p14:creationId xmlns:p14="http://schemas.microsoft.com/office/powerpoint/2010/main" val="17938160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图文页-06">
    <p:spTree>
      <p:nvGrpSpPr>
        <p:cNvPr id="1" name=""/>
        <p:cNvGrpSpPr/>
        <p:nvPr/>
      </p:nvGrpSpPr>
      <p:grpSpPr>
        <a:xfrm>
          <a:off x="0" y="0"/>
          <a:ext cx="0" cy="0"/>
          <a:chOff x="0" y="0"/>
          <a:chExt cx="0" cy="0"/>
        </a:xfrm>
      </p:grpSpPr>
      <p:sp>
        <p:nvSpPr>
          <p:cNvPr id="156" name="矩形 155">
            <a:extLst>
              <a:ext uri="{FF2B5EF4-FFF2-40B4-BE49-F238E27FC236}">
                <a16:creationId xmlns:a16="http://schemas.microsoft.com/office/drawing/2014/main" id="{BE24FCEF-9D25-49CD-9372-DB41E7E0B77E}"/>
              </a:ext>
            </a:extLst>
          </p:cNvPr>
          <p:cNvSpPr/>
          <p:nvPr userDrawn="1"/>
        </p:nvSpPr>
        <p:spPr>
          <a:xfrm rot="732084">
            <a:off x="1675669" y="3982118"/>
            <a:ext cx="11998129" cy="926300"/>
          </a:xfrm>
          <a:prstGeom prst="rect">
            <a:avLst/>
          </a:prstGeom>
          <a:gradFill>
            <a:gsLst>
              <a:gs pos="100000">
                <a:schemeClr val="accent2">
                  <a:alpha val="0"/>
                </a:schemeClr>
              </a:gs>
              <a:gs pos="50000">
                <a:schemeClr val="accent1">
                  <a:alpha val="2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prstClr val="white"/>
                </a:solidFill>
              </a:ln>
              <a:solidFill>
                <a:srgbClr val="82318E"/>
              </a:solidFill>
              <a:latin typeface="等线" panose="020F0502020204030204"/>
              <a:ea typeface="等线" panose="02010600030101010101" pitchFamily="2" charset="-122"/>
            </a:endParaRPr>
          </a:p>
        </p:txBody>
      </p:sp>
      <p:sp>
        <p:nvSpPr>
          <p:cNvPr id="157" name="矩形 156">
            <a:extLst>
              <a:ext uri="{FF2B5EF4-FFF2-40B4-BE49-F238E27FC236}">
                <a16:creationId xmlns:a16="http://schemas.microsoft.com/office/drawing/2014/main" id="{F5F4A212-94E6-4E9C-835F-954215DE930D}"/>
              </a:ext>
            </a:extLst>
          </p:cNvPr>
          <p:cNvSpPr/>
          <p:nvPr userDrawn="1"/>
        </p:nvSpPr>
        <p:spPr>
          <a:xfrm rot="732084">
            <a:off x="-1481797" y="2723782"/>
            <a:ext cx="11998129" cy="926300"/>
          </a:xfrm>
          <a:prstGeom prst="rect">
            <a:avLst/>
          </a:prstGeom>
          <a:gradFill>
            <a:gsLst>
              <a:gs pos="100000">
                <a:schemeClr val="accent2">
                  <a:alpha val="0"/>
                </a:schemeClr>
              </a:gs>
              <a:gs pos="50000">
                <a:schemeClr val="accent1">
                  <a:alpha val="2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prstClr val="white"/>
                </a:solidFill>
              </a:ln>
              <a:solidFill>
                <a:srgbClr val="82318E"/>
              </a:solidFill>
              <a:latin typeface="等线" panose="020F0502020204030204"/>
              <a:ea typeface="等线" panose="02010600030101010101" pitchFamily="2" charset="-122"/>
            </a:endParaRPr>
          </a:p>
        </p:txBody>
      </p:sp>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折角 136">
            <a:extLst>
              <a:ext uri="{FF2B5EF4-FFF2-40B4-BE49-F238E27FC236}">
                <a16:creationId xmlns:a16="http://schemas.microsoft.com/office/drawing/2014/main" id="{F954CD86-2A32-45F0-910F-39BEAA6B6CEE}"/>
              </a:ext>
            </a:extLst>
          </p:cNvPr>
          <p:cNvSpPr/>
          <p:nvPr userDrawn="1"/>
        </p:nvSpPr>
        <p:spPr>
          <a:xfrm>
            <a:off x="658812" y="1534683"/>
            <a:ext cx="3205299" cy="4362534"/>
          </a:xfrm>
          <a:prstGeom prst="foldedCorner">
            <a:avLst/>
          </a:prstGeom>
          <a:solidFill>
            <a:srgbClr val="F9F9F9"/>
          </a:solidFill>
          <a:ln>
            <a:noFill/>
          </a:ln>
          <a:effectLst>
            <a:outerShdw blurRad="254000" sx="102000" sy="102000" algn="ctr" rotWithShape="0">
              <a:schemeClr val="tx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DIN"/>
            </a:endParaRPr>
          </a:p>
        </p:txBody>
      </p:sp>
      <p:sp>
        <p:nvSpPr>
          <p:cNvPr id="139" name="图片占位符 4">
            <a:extLst>
              <a:ext uri="{FF2B5EF4-FFF2-40B4-BE49-F238E27FC236}">
                <a16:creationId xmlns:a16="http://schemas.microsoft.com/office/drawing/2014/main" id="{3FBEE276-FC2E-42F0-94BF-4A20C6ADC4C7}"/>
              </a:ext>
            </a:extLst>
          </p:cNvPr>
          <p:cNvSpPr>
            <a:spLocks noGrp="1"/>
          </p:cNvSpPr>
          <p:nvPr userDrawn="1">
            <p:ph type="pic" sz="quarter" idx="10"/>
          </p:nvPr>
        </p:nvSpPr>
        <p:spPr>
          <a:xfrm>
            <a:off x="658813" y="1535113"/>
            <a:ext cx="3205298" cy="1800225"/>
          </a:xfrm>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矩形: 折角 139">
            <a:extLst>
              <a:ext uri="{FF2B5EF4-FFF2-40B4-BE49-F238E27FC236}">
                <a16:creationId xmlns:a16="http://schemas.microsoft.com/office/drawing/2014/main" id="{8CACEF68-52F0-40A9-87B4-743CFBF83F1A}"/>
              </a:ext>
            </a:extLst>
          </p:cNvPr>
          <p:cNvSpPr/>
          <p:nvPr userDrawn="1"/>
        </p:nvSpPr>
        <p:spPr>
          <a:xfrm>
            <a:off x="4493351" y="1534683"/>
            <a:ext cx="3205299" cy="4362534"/>
          </a:xfrm>
          <a:prstGeom prst="foldedCorner">
            <a:avLst/>
          </a:prstGeom>
          <a:solidFill>
            <a:srgbClr val="F9F9F9"/>
          </a:solidFill>
          <a:ln>
            <a:noFill/>
          </a:ln>
          <a:effectLst>
            <a:outerShdw blurRad="254000" sx="102000" sy="102000" algn="ctr" rotWithShape="0">
              <a:schemeClr val="tx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DIN"/>
            </a:endParaRPr>
          </a:p>
        </p:txBody>
      </p:sp>
      <p:sp>
        <p:nvSpPr>
          <p:cNvPr id="141" name="图片占位符 4">
            <a:extLst>
              <a:ext uri="{FF2B5EF4-FFF2-40B4-BE49-F238E27FC236}">
                <a16:creationId xmlns:a16="http://schemas.microsoft.com/office/drawing/2014/main" id="{63F41C82-7AAC-48F3-B1C4-01DE7350E67D}"/>
              </a:ext>
            </a:extLst>
          </p:cNvPr>
          <p:cNvSpPr>
            <a:spLocks noGrp="1"/>
          </p:cNvSpPr>
          <p:nvPr userDrawn="1">
            <p:ph type="pic" sz="quarter" idx="11"/>
          </p:nvPr>
        </p:nvSpPr>
        <p:spPr>
          <a:xfrm>
            <a:off x="4493352" y="1535113"/>
            <a:ext cx="3205298" cy="1800225"/>
          </a:xfrm>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 name="矩形: 折角 141">
            <a:extLst>
              <a:ext uri="{FF2B5EF4-FFF2-40B4-BE49-F238E27FC236}">
                <a16:creationId xmlns:a16="http://schemas.microsoft.com/office/drawing/2014/main" id="{B8ADE124-364C-4654-9366-7F4E52391BC9}"/>
              </a:ext>
            </a:extLst>
          </p:cNvPr>
          <p:cNvSpPr/>
          <p:nvPr userDrawn="1"/>
        </p:nvSpPr>
        <p:spPr>
          <a:xfrm>
            <a:off x="8327889" y="1534683"/>
            <a:ext cx="3205299" cy="4362534"/>
          </a:xfrm>
          <a:prstGeom prst="foldedCorner">
            <a:avLst/>
          </a:prstGeom>
          <a:solidFill>
            <a:srgbClr val="F9F9F9"/>
          </a:solidFill>
          <a:ln>
            <a:noFill/>
          </a:ln>
          <a:effectLst>
            <a:outerShdw blurRad="254000" sx="102000" sy="102000" algn="ctr" rotWithShape="0">
              <a:schemeClr val="tx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DIN"/>
            </a:endParaRPr>
          </a:p>
        </p:txBody>
      </p:sp>
      <p:sp>
        <p:nvSpPr>
          <p:cNvPr id="143" name="图片占位符 4">
            <a:extLst>
              <a:ext uri="{FF2B5EF4-FFF2-40B4-BE49-F238E27FC236}">
                <a16:creationId xmlns:a16="http://schemas.microsoft.com/office/drawing/2014/main" id="{52B2217D-95B4-4187-8BF0-D6417C2EBCA1}"/>
              </a:ext>
            </a:extLst>
          </p:cNvPr>
          <p:cNvSpPr>
            <a:spLocks noGrp="1"/>
          </p:cNvSpPr>
          <p:nvPr userDrawn="1">
            <p:ph type="pic" sz="quarter" idx="12"/>
          </p:nvPr>
        </p:nvSpPr>
        <p:spPr>
          <a:xfrm>
            <a:off x="8327890" y="1535113"/>
            <a:ext cx="3205298" cy="1800225"/>
          </a:xfrm>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22563075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图文页-07">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136">
            <a:extLst>
              <a:ext uri="{FF2B5EF4-FFF2-40B4-BE49-F238E27FC236}">
                <a16:creationId xmlns:a16="http://schemas.microsoft.com/office/drawing/2014/main" id="{5332BA9C-1433-4D8C-99C0-0D237430BE70}"/>
              </a:ext>
            </a:extLst>
          </p:cNvPr>
          <p:cNvSpPr/>
          <p:nvPr userDrawn="1"/>
        </p:nvSpPr>
        <p:spPr>
          <a:xfrm>
            <a:off x="656446" y="1429068"/>
            <a:ext cx="2439451" cy="4558016"/>
          </a:xfrm>
          <a:prstGeom prst="rect">
            <a:avLst/>
          </a:prstGeom>
          <a:solidFill>
            <a:schemeClr val="bg1"/>
          </a:solidFill>
          <a:ln>
            <a:noFill/>
          </a:ln>
          <a:effectLst>
            <a:outerShdw blurRad="190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a:t>
            </a: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42" name="矩形 141">
            <a:extLst>
              <a:ext uri="{FF2B5EF4-FFF2-40B4-BE49-F238E27FC236}">
                <a16:creationId xmlns:a16="http://schemas.microsoft.com/office/drawing/2014/main" id="{FFEE9977-E40E-4F15-BCA9-04B5931328BE}"/>
              </a:ext>
            </a:extLst>
          </p:cNvPr>
          <p:cNvSpPr/>
          <p:nvPr userDrawn="1"/>
        </p:nvSpPr>
        <p:spPr>
          <a:xfrm>
            <a:off x="3468270" y="1429068"/>
            <a:ext cx="2440799" cy="4558016"/>
          </a:xfrm>
          <a:prstGeom prst="rect">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a:t>
            </a: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50" name="矩形 149">
            <a:extLst>
              <a:ext uri="{FF2B5EF4-FFF2-40B4-BE49-F238E27FC236}">
                <a16:creationId xmlns:a16="http://schemas.microsoft.com/office/drawing/2014/main" id="{26398776-03B7-4BB7-A660-F7E3E87839BC}"/>
              </a:ext>
            </a:extLst>
          </p:cNvPr>
          <p:cNvSpPr/>
          <p:nvPr userDrawn="1"/>
        </p:nvSpPr>
        <p:spPr>
          <a:xfrm>
            <a:off x="6284346" y="1429068"/>
            <a:ext cx="2439418" cy="4558016"/>
          </a:xfrm>
          <a:prstGeom prst="rect">
            <a:avLst/>
          </a:prstGeom>
          <a:solidFill>
            <a:schemeClr val="bg1"/>
          </a:solidFill>
          <a:ln>
            <a:noFill/>
          </a:ln>
          <a:effectLst>
            <a:outerShdw blurRad="190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latin typeface="等线" panose="020F0502020204030204"/>
                <a:ea typeface="等线" panose="02010600030101010101" pitchFamily="2" charset="-122"/>
              </a:rPr>
              <a:t>\</a:t>
            </a:r>
            <a:endParaRPr lang="zh-CN" altLang="en-US" dirty="0">
              <a:solidFill>
                <a:prstClr val="white"/>
              </a:solidFill>
              <a:latin typeface="等线" panose="020F0502020204030204"/>
              <a:ea typeface="等线" panose="02010600030101010101" pitchFamily="2" charset="-122"/>
            </a:endParaRPr>
          </a:p>
        </p:txBody>
      </p:sp>
      <p:sp>
        <p:nvSpPr>
          <p:cNvPr id="155" name="矩形 154">
            <a:extLst>
              <a:ext uri="{FF2B5EF4-FFF2-40B4-BE49-F238E27FC236}">
                <a16:creationId xmlns:a16="http://schemas.microsoft.com/office/drawing/2014/main" id="{4E2A5421-43AE-43C8-A6A5-7AAE60AC6154}"/>
              </a:ext>
            </a:extLst>
          </p:cNvPr>
          <p:cNvSpPr/>
          <p:nvPr userDrawn="1"/>
        </p:nvSpPr>
        <p:spPr>
          <a:xfrm>
            <a:off x="9099041" y="1429068"/>
            <a:ext cx="2439418" cy="4558016"/>
          </a:xfrm>
          <a:prstGeom prst="rect">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latin typeface="等线" panose="020F0502020204030204"/>
                <a:ea typeface="等线" panose="02010600030101010101" pitchFamily="2" charset="-122"/>
              </a:rPr>
              <a:t>\</a:t>
            </a:r>
            <a:endParaRPr lang="zh-CN" altLang="en-US" dirty="0">
              <a:solidFill>
                <a:prstClr val="white"/>
              </a:solidFill>
              <a:latin typeface="等线" panose="020F0502020204030204"/>
              <a:ea typeface="等线" panose="02010600030101010101" pitchFamily="2" charset="-122"/>
            </a:endParaRPr>
          </a:p>
        </p:txBody>
      </p:sp>
      <p:sp>
        <p:nvSpPr>
          <p:cNvPr id="160" name="图片占位符 4">
            <a:extLst>
              <a:ext uri="{FF2B5EF4-FFF2-40B4-BE49-F238E27FC236}">
                <a16:creationId xmlns:a16="http://schemas.microsoft.com/office/drawing/2014/main" id="{AFC06247-94AF-4064-B11E-C4AE2AD3F12F}"/>
              </a:ext>
            </a:extLst>
          </p:cNvPr>
          <p:cNvSpPr>
            <a:spLocks noGrp="1"/>
          </p:cNvSpPr>
          <p:nvPr userDrawn="1">
            <p:ph type="pic" sz="quarter" idx="10"/>
          </p:nvPr>
        </p:nvSpPr>
        <p:spPr>
          <a:xfrm>
            <a:off x="655346" y="1412647"/>
            <a:ext cx="2441650" cy="2448153"/>
          </a:xfrm>
        </p:spPr>
        <p:txBody>
          <a:bodyPr/>
          <a:lstStyle/>
          <a:p>
            <a:endParaRPr lang="zh-CN" altLang="en-US"/>
          </a:p>
        </p:txBody>
      </p:sp>
      <p:sp>
        <p:nvSpPr>
          <p:cNvPr id="161" name="图片占位符 4">
            <a:extLst>
              <a:ext uri="{FF2B5EF4-FFF2-40B4-BE49-F238E27FC236}">
                <a16:creationId xmlns:a16="http://schemas.microsoft.com/office/drawing/2014/main" id="{2CDC54B4-8079-44F5-AFCF-D6740C939409}"/>
              </a:ext>
            </a:extLst>
          </p:cNvPr>
          <p:cNvSpPr>
            <a:spLocks noGrp="1"/>
          </p:cNvSpPr>
          <p:nvPr userDrawn="1">
            <p:ph type="pic" sz="quarter" idx="11"/>
          </p:nvPr>
        </p:nvSpPr>
        <p:spPr>
          <a:xfrm>
            <a:off x="3468270" y="1412647"/>
            <a:ext cx="2441650" cy="2448153"/>
          </a:xfrm>
        </p:spPr>
        <p:txBody>
          <a:bodyPr/>
          <a:lstStyle/>
          <a:p>
            <a:endParaRPr lang="zh-CN" altLang="en-US"/>
          </a:p>
        </p:txBody>
      </p:sp>
      <p:sp>
        <p:nvSpPr>
          <p:cNvPr id="162" name="图片占位符 4">
            <a:extLst>
              <a:ext uri="{FF2B5EF4-FFF2-40B4-BE49-F238E27FC236}">
                <a16:creationId xmlns:a16="http://schemas.microsoft.com/office/drawing/2014/main" id="{0D245CB8-C14E-4628-957E-ADACC22E59CA}"/>
              </a:ext>
            </a:extLst>
          </p:cNvPr>
          <p:cNvSpPr>
            <a:spLocks noGrp="1"/>
          </p:cNvSpPr>
          <p:nvPr userDrawn="1">
            <p:ph type="pic" sz="quarter" idx="12"/>
          </p:nvPr>
        </p:nvSpPr>
        <p:spPr>
          <a:xfrm>
            <a:off x="6284346" y="1412647"/>
            <a:ext cx="2441650" cy="2448153"/>
          </a:xfrm>
        </p:spPr>
        <p:txBody>
          <a:bodyPr/>
          <a:lstStyle/>
          <a:p>
            <a:endParaRPr lang="zh-CN" altLang="en-US"/>
          </a:p>
        </p:txBody>
      </p:sp>
      <p:sp>
        <p:nvSpPr>
          <p:cNvPr id="163" name="图片占位符 4">
            <a:extLst>
              <a:ext uri="{FF2B5EF4-FFF2-40B4-BE49-F238E27FC236}">
                <a16:creationId xmlns:a16="http://schemas.microsoft.com/office/drawing/2014/main" id="{9F899AD5-F1E5-4833-A078-1C8E2F8473C7}"/>
              </a:ext>
            </a:extLst>
          </p:cNvPr>
          <p:cNvSpPr>
            <a:spLocks noGrp="1"/>
          </p:cNvSpPr>
          <p:nvPr userDrawn="1">
            <p:ph type="pic" sz="quarter" idx="13"/>
          </p:nvPr>
        </p:nvSpPr>
        <p:spPr>
          <a:xfrm>
            <a:off x="9099041" y="1412647"/>
            <a:ext cx="2441650" cy="2448153"/>
          </a:xfrm>
        </p:spPr>
        <p:txBody>
          <a:bodyPr/>
          <a:lstStyle/>
          <a:p>
            <a:endParaRPr lang="zh-CN" altLang="en-US"/>
          </a:p>
        </p:txBody>
      </p:sp>
    </p:spTree>
    <p:extLst>
      <p:ext uri="{BB962C8B-B14F-4D97-AF65-F5344CB8AC3E}">
        <p14:creationId xmlns:p14="http://schemas.microsoft.com/office/powerpoint/2010/main" val="412228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图文页-08">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136">
            <a:extLst>
              <a:ext uri="{FF2B5EF4-FFF2-40B4-BE49-F238E27FC236}">
                <a16:creationId xmlns:a16="http://schemas.microsoft.com/office/drawing/2014/main" id="{C9AAE2F8-E3B2-48B0-A0B6-B9AB99F90699}"/>
              </a:ext>
            </a:extLst>
          </p:cNvPr>
          <p:cNvSpPr/>
          <p:nvPr userDrawn="1"/>
        </p:nvSpPr>
        <p:spPr>
          <a:xfrm>
            <a:off x="0" y="3079913"/>
            <a:ext cx="12192000" cy="2021750"/>
          </a:xfrm>
          <a:prstGeom prst="rect">
            <a:avLst/>
          </a:prstGeom>
          <a:gradFill>
            <a:gsLst>
              <a:gs pos="30000">
                <a:schemeClr val="accent1">
                  <a:alpha val="30000"/>
                </a:schemeClr>
              </a:gs>
              <a:gs pos="100000">
                <a:schemeClr val="accent2">
                  <a:alpha val="3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矩形 137">
            <a:extLst>
              <a:ext uri="{FF2B5EF4-FFF2-40B4-BE49-F238E27FC236}">
                <a16:creationId xmlns:a16="http://schemas.microsoft.com/office/drawing/2014/main" id="{BE471B96-A08F-469F-9D12-37021E162B56}"/>
              </a:ext>
            </a:extLst>
          </p:cNvPr>
          <p:cNvSpPr/>
          <p:nvPr userDrawn="1"/>
        </p:nvSpPr>
        <p:spPr>
          <a:xfrm>
            <a:off x="667777" y="2075543"/>
            <a:ext cx="10856446" cy="4107842"/>
          </a:xfrm>
          <a:prstGeom prst="rect">
            <a:avLst/>
          </a:prstGeom>
          <a:solidFill>
            <a:schemeClr val="bg1"/>
          </a:solidFill>
          <a:ln>
            <a:noFill/>
          </a:ln>
          <a:effectLst>
            <a:outerShdw blurRad="254000" sx="102000" sy="102000" algn="ctr" rotWithShape="0">
              <a:schemeClr val="tx1">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schemeClr val="tx1">
                    <a:alpha val="40000"/>
                  </a:schemeClr>
                </a:outerShdw>
              </a:effectLst>
            </a:endParaRPr>
          </a:p>
        </p:txBody>
      </p:sp>
      <p:sp>
        <p:nvSpPr>
          <p:cNvPr id="160" name="图片占位符 4">
            <a:extLst>
              <a:ext uri="{FF2B5EF4-FFF2-40B4-BE49-F238E27FC236}">
                <a16:creationId xmlns:a16="http://schemas.microsoft.com/office/drawing/2014/main" id="{1F07C187-6636-4140-A8CB-B00F0CA10353}"/>
              </a:ext>
            </a:extLst>
          </p:cNvPr>
          <p:cNvSpPr>
            <a:spLocks noGrp="1"/>
          </p:cNvSpPr>
          <p:nvPr>
            <p:ph type="pic" sz="quarter" idx="10"/>
          </p:nvPr>
        </p:nvSpPr>
        <p:spPr>
          <a:xfrm>
            <a:off x="953944" y="2263775"/>
            <a:ext cx="3199540" cy="1799976"/>
          </a:xfrm>
        </p:spPr>
        <p:txBody>
          <a:bodyPr/>
          <a:lstStyle/>
          <a:p>
            <a:endParaRPr lang="zh-CN" altLang="en-US"/>
          </a:p>
        </p:txBody>
      </p:sp>
      <p:sp>
        <p:nvSpPr>
          <p:cNvPr id="161" name="图片占位符 4">
            <a:extLst>
              <a:ext uri="{FF2B5EF4-FFF2-40B4-BE49-F238E27FC236}">
                <a16:creationId xmlns:a16="http://schemas.microsoft.com/office/drawing/2014/main" id="{5ABDAB98-95F4-45BE-968C-37F48CDA7566}"/>
              </a:ext>
            </a:extLst>
          </p:cNvPr>
          <p:cNvSpPr>
            <a:spLocks noGrp="1"/>
          </p:cNvSpPr>
          <p:nvPr>
            <p:ph type="pic" sz="quarter" idx="11"/>
          </p:nvPr>
        </p:nvSpPr>
        <p:spPr>
          <a:xfrm>
            <a:off x="4496230" y="2263775"/>
            <a:ext cx="3199540" cy="1799976"/>
          </a:xfrm>
        </p:spPr>
        <p:txBody>
          <a:bodyPr/>
          <a:lstStyle/>
          <a:p>
            <a:endParaRPr lang="zh-CN" altLang="en-US"/>
          </a:p>
        </p:txBody>
      </p:sp>
      <p:sp>
        <p:nvSpPr>
          <p:cNvPr id="162" name="图片占位符 4">
            <a:extLst>
              <a:ext uri="{FF2B5EF4-FFF2-40B4-BE49-F238E27FC236}">
                <a16:creationId xmlns:a16="http://schemas.microsoft.com/office/drawing/2014/main" id="{EFCCAB15-4442-4CA6-9A69-8BA0157A19BC}"/>
              </a:ext>
            </a:extLst>
          </p:cNvPr>
          <p:cNvSpPr>
            <a:spLocks noGrp="1"/>
          </p:cNvSpPr>
          <p:nvPr>
            <p:ph type="pic" sz="quarter" idx="12"/>
          </p:nvPr>
        </p:nvSpPr>
        <p:spPr>
          <a:xfrm>
            <a:off x="8038516" y="2263775"/>
            <a:ext cx="3199540" cy="1799976"/>
          </a:xfrm>
        </p:spPr>
        <p:txBody>
          <a:bodyPr/>
          <a:lstStyle/>
          <a:p>
            <a:endParaRPr lang="zh-CN" altLang="en-US"/>
          </a:p>
        </p:txBody>
      </p:sp>
      <p:sp>
        <p:nvSpPr>
          <p:cNvPr id="163" name="图片占位符 4">
            <a:extLst>
              <a:ext uri="{FF2B5EF4-FFF2-40B4-BE49-F238E27FC236}">
                <a16:creationId xmlns:a16="http://schemas.microsoft.com/office/drawing/2014/main" id="{3D51D9F8-DAC8-4314-B75D-71DBDF22B684}"/>
              </a:ext>
            </a:extLst>
          </p:cNvPr>
          <p:cNvSpPr>
            <a:spLocks noGrp="1"/>
          </p:cNvSpPr>
          <p:nvPr>
            <p:ph type="pic" sz="quarter" idx="13"/>
          </p:nvPr>
        </p:nvSpPr>
        <p:spPr>
          <a:xfrm>
            <a:off x="953944" y="4195049"/>
            <a:ext cx="3199540" cy="1799976"/>
          </a:xfrm>
        </p:spPr>
        <p:txBody>
          <a:bodyPr/>
          <a:lstStyle/>
          <a:p>
            <a:endParaRPr lang="zh-CN" altLang="en-US"/>
          </a:p>
        </p:txBody>
      </p:sp>
      <p:sp>
        <p:nvSpPr>
          <p:cNvPr id="164" name="图片占位符 4">
            <a:extLst>
              <a:ext uri="{FF2B5EF4-FFF2-40B4-BE49-F238E27FC236}">
                <a16:creationId xmlns:a16="http://schemas.microsoft.com/office/drawing/2014/main" id="{F80C4E07-0F94-4CFF-B8D4-AD916AA58C34}"/>
              </a:ext>
            </a:extLst>
          </p:cNvPr>
          <p:cNvSpPr>
            <a:spLocks noGrp="1"/>
          </p:cNvSpPr>
          <p:nvPr>
            <p:ph type="pic" sz="quarter" idx="14"/>
          </p:nvPr>
        </p:nvSpPr>
        <p:spPr>
          <a:xfrm>
            <a:off x="4496230" y="4195049"/>
            <a:ext cx="3199540" cy="1799976"/>
          </a:xfrm>
        </p:spPr>
        <p:txBody>
          <a:bodyPr/>
          <a:lstStyle/>
          <a:p>
            <a:endParaRPr lang="zh-CN" altLang="en-US"/>
          </a:p>
        </p:txBody>
      </p:sp>
      <p:sp>
        <p:nvSpPr>
          <p:cNvPr id="165" name="图片占位符 4">
            <a:extLst>
              <a:ext uri="{FF2B5EF4-FFF2-40B4-BE49-F238E27FC236}">
                <a16:creationId xmlns:a16="http://schemas.microsoft.com/office/drawing/2014/main" id="{310E3BF0-17AA-411B-B27E-2BA3E0418443}"/>
              </a:ext>
            </a:extLst>
          </p:cNvPr>
          <p:cNvSpPr>
            <a:spLocks noGrp="1"/>
          </p:cNvSpPr>
          <p:nvPr>
            <p:ph type="pic" sz="quarter" idx="15"/>
          </p:nvPr>
        </p:nvSpPr>
        <p:spPr>
          <a:xfrm>
            <a:off x="8038516" y="4195049"/>
            <a:ext cx="3199540" cy="1799976"/>
          </a:xfrm>
        </p:spPr>
        <p:txBody>
          <a:bodyPr/>
          <a:lstStyle/>
          <a:p>
            <a:endParaRPr lang="zh-CN" altLang="en-US"/>
          </a:p>
        </p:txBody>
      </p:sp>
    </p:spTree>
    <p:extLst>
      <p:ext uri="{BB962C8B-B14F-4D97-AF65-F5344CB8AC3E}">
        <p14:creationId xmlns:p14="http://schemas.microsoft.com/office/powerpoint/2010/main" val="6632585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文页-09">
    <p:spTree>
      <p:nvGrpSpPr>
        <p:cNvPr id="1" name=""/>
        <p:cNvGrpSpPr/>
        <p:nvPr/>
      </p:nvGrpSpPr>
      <p:grpSpPr>
        <a:xfrm>
          <a:off x="0" y="0"/>
          <a:ext cx="0" cy="0"/>
          <a:chOff x="0" y="0"/>
          <a:chExt cx="0" cy="0"/>
        </a:xfrm>
      </p:grpSpPr>
      <p:sp>
        <p:nvSpPr>
          <p:cNvPr id="143" name="矩形 142">
            <a:extLst>
              <a:ext uri="{FF2B5EF4-FFF2-40B4-BE49-F238E27FC236}">
                <a16:creationId xmlns:a16="http://schemas.microsoft.com/office/drawing/2014/main" id="{A19FD3CB-395C-478A-8ABB-CE2E383ED058}"/>
              </a:ext>
            </a:extLst>
          </p:cNvPr>
          <p:cNvSpPr/>
          <p:nvPr/>
        </p:nvSpPr>
        <p:spPr>
          <a:xfrm rot="7055768">
            <a:off x="4147657" y="4256772"/>
            <a:ext cx="8466626" cy="1682196"/>
          </a:xfrm>
          <a:prstGeom prst="rect">
            <a:avLst/>
          </a:prstGeom>
          <a:gradFill>
            <a:gsLst>
              <a:gs pos="100000">
                <a:schemeClr val="accent2">
                  <a:alpha val="0"/>
                </a:schemeClr>
              </a:gs>
              <a:gs pos="50000">
                <a:schemeClr val="accent1">
                  <a:alpha val="3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147" name="矩形 146">
            <a:extLst>
              <a:ext uri="{FF2B5EF4-FFF2-40B4-BE49-F238E27FC236}">
                <a16:creationId xmlns:a16="http://schemas.microsoft.com/office/drawing/2014/main" id="{DCCC2297-B79F-449F-971F-EC58B60F9006}"/>
              </a:ext>
            </a:extLst>
          </p:cNvPr>
          <p:cNvSpPr/>
          <p:nvPr/>
        </p:nvSpPr>
        <p:spPr>
          <a:xfrm rot="7055768">
            <a:off x="6021284" y="2884864"/>
            <a:ext cx="8466626" cy="1682196"/>
          </a:xfrm>
          <a:prstGeom prst="rect">
            <a:avLst/>
          </a:prstGeom>
          <a:gradFill>
            <a:gsLst>
              <a:gs pos="100000">
                <a:schemeClr val="accent2">
                  <a:alpha val="0"/>
                </a:schemeClr>
              </a:gs>
              <a:gs pos="50000">
                <a:schemeClr val="accent1">
                  <a:alpha val="3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148" name="矩形 147">
            <a:extLst>
              <a:ext uri="{FF2B5EF4-FFF2-40B4-BE49-F238E27FC236}">
                <a16:creationId xmlns:a16="http://schemas.microsoft.com/office/drawing/2014/main" id="{A1D3FB3D-9813-4492-B9BF-FCA1F3CBBA1E}"/>
              </a:ext>
            </a:extLst>
          </p:cNvPr>
          <p:cNvSpPr/>
          <p:nvPr userDrawn="1"/>
        </p:nvSpPr>
        <p:spPr>
          <a:xfrm>
            <a:off x="5878285" y="0"/>
            <a:ext cx="3865661" cy="6858000"/>
          </a:xfrm>
          <a:prstGeom prst="rect">
            <a:avLst/>
          </a:prstGeom>
          <a:gradFill>
            <a:gsLst>
              <a:gs pos="65000">
                <a:srgbClr val="FFFFFF"/>
              </a:gs>
              <a:gs pos="35000">
                <a:schemeClr val="bg1"/>
              </a:gs>
              <a:gs pos="0">
                <a:schemeClr val="bg1">
                  <a:alpha val="0"/>
                </a:schemeClr>
              </a:gs>
              <a:gs pos="100000">
                <a:schemeClr val="bg1">
                  <a:alpha val="0"/>
                </a:schemeClr>
              </a:gs>
            </a:gsLst>
            <a:lin ang="5400000" scaled="0"/>
          </a:gradFill>
          <a:ln>
            <a:noFill/>
          </a:ln>
          <a:effectLst>
            <a:outerShdw blurRad="254000" sx="102000" sy="102000" algn="ctr"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lumMod val="85000"/>
                </a:schemeClr>
              </a:solidFill>
              <a:effectLst>
                <a:outerShdw blurRad="63500" sx="102000" sy="102000" algn="ctr" rotWithShape="0">
                  <a:schemeClr val="tx1">
                    <a:alpha val="40000"/>
                  </a:schemeClr>
                </a:outerShdw>
              </a:effectLst>
            </a:endParaRPr>
          </a:p>
        </p:txBody>
      </p:sp>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67" name="图片占位符 4">
            <a:extLst>
              <a:ext uri="{FF2B5EF4-FFF2-40B4-BE49-F238E27FC236}">
                <a16:creationId xmlns:a16="http://schemas.microsoft.com/office/drawing/2014/main" id="{B0E002BB-0441-4674-A9F1-AECB4FA23E5D}"/>
              </a:ext>
            </a:extLst>
          </p:cNvPr>
          <p:cNvSpPr>
            <a:spLocks noGrp="1"/>
          </p:cNvSpPr>
          <p:nvPr userDrawn="1">
            <p:ph type="pic" sz="quarter" idx="16"/>
          </p:nvPr>
        </p:nvSpPr>
        <p:spPr>
          <a:xfrm>
            <a:off x="6062127" y="972504"/>
            <a:ext cx="1690656" cy="1690867"/>
          </a:xfrm>
        </p:spPr>
        <p:txBody>
          <a:bodyPr/>
          <a:lstStyle/>
          <a:p>
            <a:endParaRPr lang="zh-CN" altLang="en-US"/>
          </a:p>
        </p:txBody>
      </p:sp>
      <p:sp>
        <p:nvSpPr>
          <p:cNvPr id="168" name="图片占位符 4">
            <a:extLst>
              <a:ext uri="{FF2B5EF4-FFF2-40B4-BE49-F238E27FC236}">
                <a16:creationId xmlns:a16="http://schemas.microsoft.com/office/drawing/2014/main" id="{04B9804E-C240-49BE-BDB4-F25A1483E374}"/>
              </a:ext>
            </a:extLst>
          </p:cNvPr>
          <p:cNvSpPr>
            <a:spLocks noGrp="1"/>
          </p:cNvSpPr>
          <p:nvPr userDrawn="1">
            <p:ph type="pic" sz="quarter" idx="17"/>
          </p:nvPr>
        </p:nvSpPr>
        <p:spPr>
          <a:xfrm>
            <a:off x="7893131" y="972504"/>
            <a:ext cx="1690656" cy="1690867"/>
          </a:xfrm>
        </p:spPr>
        <p:txBody>
          <a:bodyPr/>
          <a:lstStyle/>
          <a:p>
            <a:endParaRPr lang="zh-CN" altLang="en-US" dirty="0"/>
          </a:p>
        </p:txBody>
      </p:sp>
      <p:sp>
        <p:nvSpPr>
          <p:cNvPr id="169" name="图片占位符 4">
            <a:extLst>
              <a:ext uri="{FF2B5EF4-FFF2-40B4-BE49-F238E27FC236}">
                <a16:creationId xmlns:a16="http://schemas.microsoft.com/office/drawing/2014/main" id="{0F8AEC66-7F02-4027-88AB-40CB7B7A9030}"/>
              </a:ext>
            </a:extLst>
          </p:cNvPr>
          <p:cNvSpPr>
            <a:spLocks noGrp="1"/>
          </p:cNvSpPr>
          <p:nvPr userDrawn="1">
            <p:ph type="pic" sz="quarter" idx="18"/>
          </p:nvPr>
        </p:nvSpPr>
        <p:spPr>
          <a:xfrm>
            <a:off x="6062127" y="2795430"/>
            <a:ext cx="1690656" cy="1690867"/>
          </a:xfrm>
        </p:spPr>
        <p:txBody>
          <a:bodyPr/>
          <a:lstStyle/>
          <a:p>
            <a:endParaRPr lang="zh-CN" altLang="en-US"/>
          </a:p>
        </p:txBody>
      </p:sp>
      <p:sp>
        <p:nvSpPr>
          <p:cNvPr id="170" name="图片占位符 4">
            <a:extLst>
              <a:ext uri="{FF2B5EF4-FFF2-40B4-BE49-F238E27FC236}">
                <a16:creationId xmlns:a16="http://schemas.microsoft.com/office/drawing/2014/main" id="{58FD9793-42BD-4191-A290-7B5A81483B4C}"/>
              </a:ext>
            </a:extLst>
          </p:cNvPr>
          <p:cNvSpPr>
            <a:spLocks noGrp="1"/>
          </p:cNvSpPr>
          <p:nvPr userDrawn="1">
            <p:ph type="pic" sz="quarter" idx="19"/>
          </p:nvPr>
        </p:nvSpPr>
        <p:spPr>
          <a:xfrm>
            <a:off x="7893131" y="2795430"/>
            <a:ext cx="1690656" cy="1690867"/>
          </a:xfrm>
        </p:spPr>
        <p:txBody>
          <a:bodyPr/>
          <a:lstStyle/>
          <a:p>
            <a:endParaRPr lang="zh-CN" altLang="en-US" dirty="0"/>
          </a:p>
        </p:txBody>
      </p:sp>
      <p:sp>
        <p:nvSpPr>
          <p:cNvPr id="171" name="图片占位符 4">
            <a:extLst>
              <a:ext uri="{FF2B5EF4-FFF2-40B4-BE49-F238E27FC236}">
                <a16:creationId xmlns:a16="http://schemas.microsoft.com/office/drawing/2014/main" id="{A93F521A-B862-4A8D-87CB-8E6F3F8A0D29}"/>
              </a:ext>
            </a:extLst>
          </p:cNvPr>
          <p:cNvSpPr>
            <a:spLocks noGrp="1"/>
          </p:cNvSpPr>
          <p:nvPr userDrawn="1">
            <p:ph type="pic" sz="quarter" idx="20"/>
          </p:nvPr>
        </p:nvSpPr>
        <p:spPr>
          <a:xfrm>
            <a:off x="6062127" y="4618356"/>
            <a:ext cx="1690656" cy="1690867"/>
          </a:xfrm>
        </p:spPr>
        <p:txBody>
          <a:bodyPr/>
          <a:lstStyle/>
          <a:p>
            <a:endParaRPr lang="zh-CN" altLang="en-US"/>
          </a:p>
        </p:txBody>
      </p:sp>
      <p:sp>
        <p:nvSpPr>
          <p:cNvPr id="172" name="图片占位符 4">
            <a:extLst>
              <a:ext uri="{FF2B5EF4-FFF2-40B4-BE49-F238E27FC236}">
                <a16:creationId xmlns:a16="http://schemas.microsoft.com/office/drawing/2014/main" id="{F945B620-F79C-4142-ACFD-6A726F97E08E}"/>
              </a:ext>
            </a:extLst>
          </p:cNvPr>
          <p:cNvSpPr>
            <a:spLocks noGrp="1"/>
          </p:cNvSpPr>
          <p:nvPr userDrawn="1">
            <p:ph type="pic" sz="quarter" idx="21"/>
          </p:nvPr>
        </p:nvSpPr>
        <p:spPr>
          <a:xfrm>
            <a:off x="7893131" y="4618356"/>
            <a:ext cx="1690656" cy="1690867"/>
          </a:xfrm>
        </p:spPr>
        <p:txBody>
          <a:bodyPr/>
          <a:lstStyle/>
          <a:p>
            <a:endParaRPr lang="zh-CN" altLang="en-US" dirty="0"/>
          </a:p>
        </p:txBody>
      </p:sp>
    </p:spTree>
    <p:extLst>
      <p:ext uri="{BB962C8B-B14F-4D97-AF65-F5344CB8AC3E}">
        <p14:creationId xmlns:p14="http://schemas.microsoft.com/office/powerpoint/2010/main" val="2018918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01">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36256C25-C391-4554-87D7-502186562AA0}"/>
              </a:ext>
            </a:extLst>
          </p:cNvPr>
          <p:cNvGrpSpPr/>
          <p:nvPr userDrawn="1"/>
        </p:nvGrpSpPr>
        <p:grpSpPr>
          <a:xfrm>
            <a:off x="7104341" y="5047850"/>
            <a:ext cx="5087659" cy="1775127"/>
            <a:chOff x="7104341" y="4950115"/>
            <a:chExt cx="5087659" cy="1775127"/>
          </a:xfrm>
        </p:grpSpPr>
        <p:sp>
          <p:nvSpPr>
            <p:cNvPr id="8" name="任意多边形: 形状 7">
              <a:extLst>
                <a:ext uri="{FF2B5EF4-FFF2-40B4-BE49-F238E27FC236}">
                  <a16:creationId xmlns:a16="http://schemas.microsoft.com/office/drawing/2014/main" id="{9D1B75FC-A58A-4D01-B5B0-29A7FF6D7969}"/>
                </a:ext>
              </a:extLst>
            </p:cNvPr>
            <p:cNvSpPr/>
            <p:nvPr/>
          </p:nvSpPr>
          <p:spPr>
            <a:xfrm>
              <a:off x="7104341" y="4950115"/>
              <a:ext cx="5087659" cy="1775127"/>
            </a:xfrm>
            <a:custGeom>
              <a:avLst/>
              <a:gdLst/>
              <a:ahLst/>
              <a:cxnLst/>
              <a:rect l="0" t="0" r="0" b="0"/>
              <a:pathLst>
                <a:path w="6184901" h="2157964">
                  <a:moveTo>
                    <a:pt x="4111467" y="6529"/>
                  </a:moveTo>
                  <a:cubicBezTo>
                    <a:pt x="4093240" y="24756"/>
                    <a:pt x="4102605" y="74307"/>
                    <a:pt x="4145537" y="186809"/>
                  </a:cubicBezTo>
                  <a:cubicBezTo>
                    <a:pt x="4169428" y="249413"/>
                    <a:pt x="4192855" y="326515"/>
                    <a:pt x="4197599" y="358147"/>
                  </a:cubicBezTo>
                  <a:lnTo>
                    <a:pt x="4206223" y="415659"/>
                  </a:lnTo>
                  <a:lnTo>
                    <a:pt x="4111671" y="424520"/>
                  </a:lnTo>
                  <a:cubicBezTo>
                    <a:pt x="4059667" y="429393"/>
                    <a:pt x="4003378" y="428445"/>
                    <a:pt x="3986584" y="422412"/>
                  </a:cubicBezTo>
                  <a:cubicBezTo>
                    <a:pt x="3958336" y="412266"/>
                    <a:pt x="3955443" y="402897"/>
                    <a:pt x="3947939" y="297279"/>
                  </a:cubicBezTo>
                  <a:cubicBezTo>
                    <a:pt x="3943479" y="234488"/>
                    <a:pt x="3933918" y="165968"/>
                    <a:pt x="3926694" y="145013"/>
                  </a:cubicBezTo>
                  <a:cubicBezTo>
                    <a:pt x="3919470" y="124058"/>
                    <a:pt x="3912803" y="88039"/>
                    <a:pt x="3911879" y="64971"/>
                  </a:cubicBezTo>
                  <a:cubicBezTo>
                    <a:pt x="3910083" y="20134"/>
                    <a:pt x="3883867" y="0"/>
                    <a:pt x="3852460" y="19337"/>
                  </a:cubicBezTo>
                  <a:cubicBezTo>
                    <a:pt x="3833395" y="31076"/>
                    <a:pt x="3833597" y="39506"/>
                    <a:pt x="3859816" y="326430"/>
                  </a:cubicBezTo>
                  <a:lnTo>
                    <a:pt x="3868270" y="418947"/>
                  </a:lnTo>
                  <a:lnTo>
                    <a:pt x="3625850" y="399013"/>
                  </a:lnTo>
                  <a:lnTo>
                    <a:pt x="3619500" y="214863"/>
                  </a:lnTo>
                  <a:cubicBezTo>
                    <a:pt x="3616008" y="113581"/>
                    <a:pt x="3611125" y="26007"/>
                    <a:pt x="3608649" y="20255"/>
                  </a:cubicBezTo>
                  <a:cubicBezTo>
                    <a:pt x="3606173" y="14504"/>
                    <a:pt x="3595984" y="21454"/>
                    <a:pt x="3586005" y="35700"/>
                  </a:cubicBezTo>
                  <a:cubicBezTo>
                    <a:pt x="3572957" y="54329"/>
                    <a:pt x="3566868" y="109793"/>
                    <a:pt x="3564322" y="233209"/>
                  </a:cubicBezTo>
                  <a:cubicBezTo>
                    <a:pt x="3562375" y="327591"/>
                    <a:pt x="3558249" y="407347"/>
                    <a:pt x="3555152" y="410444"/>
                  </a:cubicBezTo>
                  <a:cubicBezTo>
                    <a:pt x="3552056" y="413540"/>
                    <a:pt x="3494717" y="420097"/>
                    <a:pt x="3427732" y="425014"/>
                  </a:cubicBezTo>
                  <a:cubicBezTo>
                    <a:pt x="3269511" y="436628"/>
                    <a:pt x="3268463" y="435074"/>
                    <a:pt x="3311718" y="252963"/>
                  </a:cubicBezTo>
                  <a:cubicBezTo>
                    <a:pt x="3354425" y="73161"/>
                    <a:pt x="3355075" y="43413"/>
                    <a:pt x="3316300" y="43413"/>
                  </a:cubicBezTo>
                  <a:cubicBezTo>
                    <a:pt x="3289364" y="43413"/>
                    <a:pt x="3283670" y="53464"/>
                    <a:pt x="3262873" y="137732"/>
                  </a:cubicBezTo>
                  <a:cubicBezTo>
                    <a:pt x="3250071" y="189607"/>
                    <a:pt x="3235733" y="271251"/>
                    <a:pt x="3231012" y="319162"/>
                  </a:cubicBezTo>
                  <a:cubicBezTo>
                    <a:pt x="3223578" y="394608"/>
                    <a:pt x="3218828" y="406881"/>
                    <a:pt x="3195539" y="410809"/>
                  </a:cubicBezTo>
                  <a:cubicBezTo>
                    <a:pt x="3156710" y="417357"/>
                    <a:pt x="2993016" y="418511"/>
                    <a:pt x="2978808" y="412336"/>
                  </a:cubicBezTo>
                  <a:cubicBezTo>
                    <a:pt x="2962224" y="405129"/>
                    <a:pt x="3017433" y="258889"/>
                    <a:pt x="3062191" y="191466"/>
                  </a:cubicBezTo>
                  <a:cubicBezTo>
                    <a:pt x="3106123" y="125288"/>
                    <a:pt x="3112875" y="49763"/>
                    <a:pt x="3074861" y="49763"/>
                  </a:cubicBezTo>
                  <a:cubicBezTo>
                    <a:pt x="3049932" y="49763"/>
                    <a:pt x="3009900" y="99304"/>
                    <a:pt x="3009900" y="130153"/>
                  </a:cubicBezTo>
                  <a:cubicBezTo>
                    <a:pt x="3009900" y="139935"/>
                    <a:pt x="2997807" y="163311"/>
                    <a:pt x="2983028" y="182100"/>
                  </a:cubicBezTo>
                  <a:cubicBezTo>
                    <a:pt x="2968248" y="200890"/>
                    <a:pt x="2949674" y="243094"/>
                    <a:pt x="2941753" y="275888"/>
                  </a:cubicBezTo>
                  <a:cubicBezTo>
                    <a:pt x="2933192" y="311327"/>
                    <a:pt x="2917911" y="339791"/>
                    <a:pt x="2904080" y="346058"/>
                  </a:cubicBezTo>
                  <a:cubicBezTo>
                    <a:pt x="2882034" y="356049"/>
                    <a:pt x="2881959" y="357873"/>
                    <a:pt x="2902658" y="380745"/>
                  </a:cubicBezTo>
                  <a:cubicBezTo>
                    <a:pt x="2933087" y="414369"/>
                    <a:pt x="2910174" y="438394"/>
                    <a:pt x="2837248" y="449329"/>
                  </a:cubicBezTo>
                  <a:cubicBezTo>
                    <a:pt x="2765792" y="460045"/>
                    <a:pt x="2730997" y="439897"/>
                    <a:pt x="2761930" y="405717"/>
                  </a:cubicBezTo>
                  <a:cubicBezTo>
                    <a:pt x="2772583" y="393945"/>
                    <a:pt x="2781300" y="369248"/>
                    <a:pt x="2781300" y="350835"/>
                  </a:cubicBezTo>
                  <a:cubicBezTo>
                    <a:pt x="2781300" y="330008"/>
                    <a:pt x="2791206" y="312055"/>
                    <a:pt x="2807515" y="303327"/>
                  </a:cubicBezTo>
                  <a:cubicBezTo>
                    <a:pt x="2828505" y="292093"/>
                    <a:pt x="2832072" y="281749"/>
                    <a:pt x="2825413" y="251429"/>
                  </a:cubicBezTo>
                  <a:cubicBezTo>
                    <a:pt x="2815951" y="208348"/>
                    <a:pt x="2845534" y="151401"/>
                    <a:pt x="2892425" y="122435"/>
                  </a:cubicBezTo>
                  <a:cubicBezTo>
                    <a:pt x="2930510" y="98907"/>
                    <a:pt x="2930025" y="62463"/>
                    <a:pt x="2891626" y="62463"/>
                  </a:cubicBezTo>
                  <a:cubicBezTo>
                    <a:pt x="2827688" y="62463"/>
                    <a:pt x="2764279" y="139071"/>
                    <a:pt x="2700988" y="292783"/>
                  </a:cubicBezTo>
                  <a:cubicBezTo>
                    <a:pt x="2653055" y="409195"/>
                    <a:pt x="2634549" y="436358"/>
                    <a:pt x="2592058" y="452676"/>
                  </a:cubicBezTo>
                  <a:cubicBezTo>
                    <a:pt x="2522963" y="479210"/>
                    <a:pt x="2522044" y="465031"/>
                    <a:pt x="2586810" y="371717"/>
                  </a:cubicBezTo>
                  <a:cubicBezTo>
                    <a:pt x="2602186" y="349563"/>
                    <a:pt x="2615361" y="309906"/>
                    <a:pt x="2616345" y="282817"/>
                  </a:cubicBezTo>
                  <a:cubicBezTo>
                    <a:pt x="2617774" y="243450"/>
                    <a:pt x="2630311" y="220292"/>
                    <a:pt x="2680638" y="164063"/>
                  </a:cubicBezTo>
                  <a:cubicBezTo>
                    <a:pt x="2773867" y="59899"/>
                    <a:pt x="2773968" y="44700"/>
                    <a:pt x="2681199" y="79895"/>
                  </a:cubicBezTo>
                  <a:cubicBezTo>
                    <a:pt x="2588592" y="115029"/>
                    <a:pt x="2540000" y="126563"/>
                    <a:pt x="2540000" y="113413"/>
                  </a:cubicBezTo>
                  <a:cubicBezTo>
                    <a:pt x="2540000" y="106174"/>
                    <a:pt x="2506727" y="100563"/>
                    <a:pt x="2463800" y="100563"/>
                  </a:cubicBezTo>
                  <a:cubicBezTo>
                    <a:pt x="2421890" y="100563"/>
                    <a:pt x="2387600" y="105258"/>
                    <a:pt x="2387600" y="110997"/>
                  </a:cubicBezTo>
                  <a:cubicBezTo>
                    <a:pt x="2387600" y="116736"/>
                    <a:pt x="2352995" y="158169"/>
                    <a:pt x="2310699" y="203072"/>
                  </a:cubicBezTo>
                  <a:cubicBezTo>
                    <a:pt x="2253051" y="264274"/>
                    <a:pt x="2224436" y="308368"/>
                    <a:pt x="2196399" y="379201"/>
                  </a:cubicBezTo>
                  <a:cubicBezTo>
                    <a:pt x="2175830" y="431169"/>
                    <a:pt x="2159000" y="483696"/>
                    <a:pt x="2159000" y="495926"/>
                  </a:cubicBezTo>
                  <a:cubicBezTo>
                    <a:pt x="2159000" y="508157"/>
                    <a:pt x="2153177" y="521763"/>
                    <a:pt x="2146059" y="526162"/>
                  </a:cubicBezTo>
                  <a:cubicBezTo>
                    <a:pt x="2138942" y="530561"/>
                    <a:pt x="2130845" y="552329"/>
                    <a:pt x="2128066" y="574536"/>
                  </a:cubicBezTo>
                  <a:cubicBezTo>
                    <a:pt x="2117465" y="659260"/>
                    <a:pt x="2120675" y="1027938"/>
                    <a:pt x="2133306" y="1176387"/>
                  </a:cubicBezTo>
                  <a:cubicBezTo>
                    <a:pt x="2149222" y="1363434"/>
                    <a:pt x="2149137" y="1363547"/>
                    <a:pt x="2004158" y="1348053"/>
                  </a:cubicBezTo>
                  <a:cubicBezTo>
                    <a:pt x="1911965" y="1338200"/>
                    <a:pt x="1911315" y="1337867"/>
                    <a:pt x="1906070" y="1297750"/>
                  </a:cubicBezTo>
                  <a:cubicBezTo>
                    <a:pt x="1903166" y="1275538"/>
                    <a:pt x="1893164" y="1254438"/>
                    <a:pt x="1883843" y="1250862"/>
                  </a:cubicBezTo>
                  <a:cubicBezTo>
                    <a:pt x="1874523" y="1247285"/>
                    <a:pt x="1802604" y="1240721"/>
                    <a:pt x="1724023" y="1236275"/>
                  </a:cubicBezTo>
                  <a:cubicBezTo>
                    <a:pt x="1645443" y="1231829"/>
                    <a:pt x="1569720" y="1221986"/>
                    <a:pt x="1555750" y="1214402"/>
                  </a:cubicBezTo>
                  <a:cubicBezTo>
                    <a:pt x="1539537" y="1205599"/>
                    <a:pt x="1454767" y="1201973"/>
                    <a:pt x="1321374" y="1204375"/>
                  </a:cubicBezTo>
                  <a:lnTo>
                    <a:pt x="1112399" y="1208137"/>
                  </a:lnTo>
                  <a:lnTo>
                    <a:pt x="1061024" y="1149454"/>
                  </a:lnTo>
                  <a:cubicBezTo>
                    <a:pt x="1032768" y="1117177"/>
                    <a:pt x="1005409" y="1093716"/>
                    <a:pt x="1000225" y="1097316"/>
                  </a:cubicBezTo>
                  <a:cubicBezTo>
                    <a:pt x="995041" y="1100917"/>
                    <a:pt x="977874" y="1079574"/>
                    <a:pt x="962075" y="1049888"/>
                  </a:cubicBezTo>
                  <a:cubicBezTo>
                    <a:pt x="929439" y="988562"/>
                    <a:pt x="910647" y="985688"/>
                    <a:pt x="853993" y="1033359"/>
                  </a:cubicBezTo>
                  <a:cubicBezTo>
                    <a:pt x="832813" y="1051181"/>
                    <a:pt x="809396" y="1065763"/>
                    <a:pt x="801956" y="1065763"/>
                  </a:cubicBezTo>
                  <a:cubicBezTo>
                    <a:pt x="758908" y="1065763"/>
                    <a:pt x="580921" y="1226137"/>
                    <a:pt x="510343" y="1328519"/>
                  </a:cubicBezTo>
                  <a:cubicBezTo>
                    <a:pt x="444673" y="1423781"/>
                    <a:pt x="329768" y="1641978"/>
                    <a:pt x="294218" y="1738924"/>
                  </a:cubicBezTo>
                  <a:cubicBezTo>
                    <a:pt x="275713" y="1789388"/>
                    <a:pt x="267923" y="1845013"/>
                    <a:pt x="266084" y="1939803"/>
                  </a:cubicBezTo>
                  <a:cubicBezTo>
                    <a:pt x="263636" y="2066046"/>
                    <a:pt x="262396" y="2071328"/>
                    <a:pt x="232544" y="2082678"/>
                  </a:cubicBezTo>
                  <a:cubicBezTo>
                    <a:pt x="215496" y="2089160"/>
                    <a:pt x="156199" y="2094463"/>
                    <a:pt x="100773" y="2094463"/>
                  </a:cubicBezTo>
                  <a:cubicBezTo>
                    <a:pt x="1748" y="2094463"/>
                    <a:pt x="0" y="2095014"/>
                    <a:pt x="0" y="2126213"/>
                  </a:cubicBezTo>
                  <a:lnTo>
                    <a:pt x="0" y="2157963"/>
                  </a:lnTo>
                  <a:lnTo>
                    <a:pt x="6184900" y="2157963"/>
                  </a:lnTo>
                  <a:lnTo>
                    <a:pt x="6184900" y="2094463"/>
                  </a:lnTo>
                  <a:lnTo>
                    <a:pt x="5845175" y="2086138"/>
                  </a:lnTo>
                  <a:cubicBezTo>
                    <a:pt x="5658326" y="2081559"/>
                    <a:pt x="5495358" y="2081790"/>
                    <a:pt x="5483023" y="2086650"/>
                  </a:cubicBezTo>
                  <a:cubicBezTo>
                    <a:pt x="5468575" y="2092344"/>
                    <a:pt x="5458011" y="2088750"/>
                    <a:pt x="5453329" y="2076550"/>
                  </a:cubicBezTo>
                  <a:cubicBezTo>
                    <a:pt x="5441107" y="2044699"/>
                    <a:pt x="5460668" y="1724816"/>
                    <a:pt x="5480034" y="1639843"/>
                  </a:cubicBezTo>
                  <a:cubicBezTo>
                    <a:pt x="5493560" y="1580497"/>
                    <a:pt x="5498443" y="1462592"/>
                    <a:pt x="5498970" y="1182643"/>
                  </a:cubicBezTo>
                  <a:cubicBezTo>
                    <a:pt x="5499360" y="975167"/>
                    <a:pt x="5500728" y="796840"/>
                    <a:pt x="5502009" y="786363"/>
                  </a:cubicBezTo>
                  <a:cubicBezTo>
                    <a:pt x="5503290" y="775886"/>
                    <a:pt x="5500174" y="744453"/>
                    <a:pt x="5495083" y="716513"/>
                  </a:cubicBezTo>
                  <a:cubicBezTo>
                    <a:pt x="5489993" y="688573"/>
                    <a:pt x="5482020" y="629130"/>
                    <a:pt x="5477365" y="584417"/>
                  </a:cubicBezTo>
                  <a:cubicBezTo>
                    <a:pt x="5471110" y="524339"/>
                    <a:pt x="5461006" y="494507"/>
                    <a:pt x="5438652" y="470117"/>
                  </a:cubicBezTo>
                  <a:cubicBezTo>
                    <a:pt x="5422015" y="451965"/>
                    <a:pt x="5370974" y="388536"/>
                    <a:pt x="5325227" y="329163"/>
                  </a:cubicBezTo>
                  <a:cubicBezTo>
                    <a:pt x="5172320" y="130711"/>
                    <a:pt x="5147118" y="115496"/>
                    <a:pt x="4961633" y="109645"/>
                  </a:cubicBezTo>
                  <a:cubicBezTo>
                    <a:pt x="4906238" y="107898"/>
                    <a:pt x="4872822" y="101191"/>
                    <a:pt x="4868927" y="91038"/>
                  </a:cubicBezTo>
                  <a:cubicBezTo>
                    <a:pt x="4858456" y="63738"/>
                    <a:pt x="4826854" y="73690"/>
                    <a:pt x="4818515" y="106913"/>
                  </a:cubicBezTo>
                  <a:cubicBezTo>
                    <a:pt x="4807816" y="149543"/>
                    <a:pt x="4789474" y="146967"/>
                    <a:pt x="4773297" y="100563"/>
                  </a:cubicBezTo>
                  <a:cubicBezTo>
                    <a:pt x="4763881" y="73553"/>
                    <a:pt x="4751752" y="62463"/>
                    <a:pt x="4731624" y="62463"/>
                  </a:cubicBezTo>
                  <a:cubicBezTo>
                    <a:pt x="4716009" y="62463"/>
                    <a:pt x="4699806" y="65891"/>
                    <a:pt x="4695616" y="70080"/>
                  </a:cubicBezTo>
                  <a:cubicBezTo>
                    <a:pt x="4681529" y="84168"/>
                    <a:pt x="4703402" y="131981"/>
                    <a:pt x="4744423" y="176763"/>
                  </a:cubicBezTo>
                  <a:cubicBezTo>
                    <a:pt x="4766817" y="201211"/>
                    <a:pt x="4791697" y="236413"/>
                    <a:pt x="4799711" y="254991"/>
                  </a:cubicBezTo>
                  <a:cubicBezTo>
                    <a:pt x="4807726" y="273569"/>
                    <a:pt x="4822635" y="295700"/>
                    <a:pt x="4832842" y="304171"/>
                  </a:cubicBezTo>
                  <a:cubicBezTo>
                    <a:pt x="4843049" y="312642"/>
                    <a:pt x="4848578" y="328875"/>
                    <a:pt x="4845128" y="340243"/>
                  </a:cubicBezTo>
                  <a:cubicBezTo>
                    <a:pt x="4841679" y="351612"/>
                    <a:pt x="4850251" y="380140"/>
                    <a:pt x="4864178" y="403640"/>
                  </a:cubicBezTo>
                  <a:cubicBezTo>
                    <a:pt x="4895791" y="456982"/>
                    <a:pt x="4895935" y="468863"/>
                    <a:pt x="4864965" y="468863"/>
                  </a:cubicBezTo>
                  <a:cubicBezTo>
                    <a:pt x="4835231" y="468863"/>
                    <a:pt x="4792927" y="412312"/>
                    <a:pt x="4773136" y="346107"/>
                  </a:cubicBezTo>
                  <a:cubicBezTo>
                    <a:pt x="4765130" y="319325"/>
                    <a:pt x="4753747" y="295700"/>
                    <a:pt x="4747840" y="293607"/>
                  </a:cubicBezTo>
                  <a:cubicBezTo>
                    <a:pt x="4741933" y="291514"/>
                    <a:pt x="4737100" y="284247"/>
                    <a:pt x="4737100" y="277460"/>
                  </a:cubicBezTo>
                  <a:cubicBezTo>
                    <a:pt x="4737100" y="262592"/>
                    <a:pt x="4658822" y="146601"/>
                    <a:pt x="4645148" y="141207"/>
                  </a:cubicBezTo>
                  <a:cubicBezTo>
                    <a:pt x="4639842" y="139114"/>
                    <a:pt x="4635500" y="129998"/>
                    <a:pt x="4635500" y="120950"/>
                  </a:cubicBezTo>
                  <a:cubicBezTo>
                    <a:pt x="4635500" y="96247"/>
                    <a:pt x="4592741" y="62463"/>
                    <a:pt x="4561475" y="62463"/>
                  </a:cubicBezTo>
                  <a:cubicBezTo>
                    <a:pt x="4546309" y="62463"/>
                    <a:pt x="4533900" y="70157"/>
                    <a:pt x="4533900" y="79562"/>
                  </a:cubicBezTo>
                  <a:cubicBezTo>
                    <a:pt x="4533900" y="105881"/>
                    <a:pt x="4568917" y="170036"/>
                    <a:pt x="4597306" y="195728"/>
                  </a:cubicBezTo>
                  <a:cubicBezTo>
                    <a:pt x="4611327" y="208417"/>
                    <a:pt x="4622800" y="225875"/>
                    <a:pt x="4622800" y="234523"/>
                  </a:cubicBezTo>
                  <a:cubicBezTo>
                    <a:pt x="4622800" y="243170"/>
                    <a:pt x="4631372" y="253535"/>
                    <a:pt x="4641850" y="257556"/>
                  </a:cubicBezTo>
                  <a:cubicBezTo>
                    <a:pt x="4652328" y="261576"/>
                    <a:pt x="4660900" y="271821"/>
                    <a:pt x="4660900" y="280321"/>
                  </a:cubicBezTo>
                  <a:cubicBezTo>
                    <a:pt x="4660900" y="288821"/>
                    <a:pt x="4673040" y="308698"/>
                    <a:pt x="4687878" y="324493"/>
                  </a:cubicBezTo>
                  <a:cubicBezTo>
                    <a:pt x="4705571" y="343326"/>
                    <a:pt x="4716222" y="373638"/>
                    <a:pt x="4718824" y="412568"/>
                  </a:cubicBezTo>
                  <a:lnTo>
                    <a:pt x="4722792" y="471926"/>
                  </a:lnTo>
                  <a:lnTo>
                    <a:pt x="4678895" y="464802"/>
                  </a:lnTo>
                  <a:cubicBezTo>
                    <a:pt x="4605862" y="452950"/>
                    <a:pt x="4550812" y="397193"/>
                    <a:pt x="4532436" y="316463"/>
                  </a:cubicBezTo>
                  <a:cubicBezTo>
                    <a:pt x="4523691" y="278045"/>
                    <a:pt x="4509655" y="235183"/>
                    <a:pt x="4501244" y="221213"/>
                  </a:cubicBezTo>
                  <a:cubicBezTo>
                    <a:pt x="4492833" y="207243"/>
                    <a:pt x="4485307" y="178607"/>
                    <a:pt x="4484520" y="157578"/>
                  </a:cubicBezTo>
                  <a:cubicBezTo>
                    <a:pt x="4482627" y="106977"/>
                    <a:pt x="4427172" y="47306"/>
                    <a:pt x="4383156" y="48506"/>
                  </a:cubicBezTo>
                  <a:cubicBezTo>
                    <a:pt x="4345862" y="49522"/>
                    <a:pt x="4343400" y="51940"/>
                    <a:pt x="4343400" y="87537"/>
                  </a:cubicBezTo>
                  <a:cubicBezTo>
                    <a:pt x="4343400" y="102283"/>
                    <a:pt x="4358370" y="120352"/>
                    <a:pt x="4379744" y="131405"/>
                  </a:cubicBezTo>
                  <a:cubicBezTo>
                    <a:pt x="4406526" y="145255"/>
                    <a:pt x="4418078" y="162460"/>
                    <a:pt x="4423651" y="196806"/>
                  </a:cubicBezTo>
                  <a:cubicBezTo>
                    <a:pt x="4427811" y="222440"/>
                    <a:pt x="4436415" y="249848"/>
                    <a:pt x="4442771" y="257713"/>
                  </a:cubicBezTo>
                  <a:cubicBezTo>
                    <a:pt x="4449127" y="265578"/>
                    <a:pt x="4460881" y="307984"/>
                    <a:pt x="4468890" y="351948"/>
                  </a:cubicBezTo>
                  <a:lnTo>
                    <a:pt x="4483453" y="431883"/>
                  </a:lnTo>
                  <a:lnTo>
                    <a:pt x="4384852" y="421798"/>
                  </a:lnTo>
                  <a:cubicBezTo>
                    <a:pt x="4297600" y="412874"/>
                    <a:pt x="4286471" y="408830"/>
                    <a:pt x="4288173" y="386672"/>
                  </a:cubicBezTo>
                  <a:cubicBezTo>
                    <a:pt x="4289230" y="372899"/>
                    <a:pt x="4282086" y="350196"/>
                    <a:pt x="4272298" y="336221"/>
                  </a:cubicBezTo>
                  <a:cubicBezTo>
                    <a:pt x="4262509" y="322246"/>
                    <a:pt x="4254500" y="288676"/>
                    <a:pt x="4254500" y="261623"/>
                  </a:cubicBezTo>
                  <a:cubicBezTo>
                    <a:pt x="4254500" y="232534"/>
                    <a:pt x="4243956" y="197626"/>
                    <a:pt x="4228696" y="176195"/>
                  </a:cubicBezTo>
                  <a:cubicBezTo>
                    <a:pt x="4211012" y="151360"/>
                    <a:pt x="4205441" y="129799"/>
                    <a:pt x="4210993" y="107678"/>
                  </a:cubicBezTo>
                  <a:cubicBezTo>
                    <a:pt x="4217442" y="81981"/>
                    <a:pt x="4212993" y="72385"/>
                    <a:pt x="4189172" y="60614"/>
                  </a:cubicBezTo>
                  <a:cubicBezTo>
                    <a:pt x="4172715" y="52483"/>
                    <a:pt x="4150607" y="34879"/>
                    <a:pt x="4140042" y="21495"/>
                  </a:cubicBezTo>
                  <a:cubicBezTo>
                    <a:pt x="4129478" y="8112"/>
                    <a:pt x="4116619" y="1377"/>
                    <a:pt x="4111467" y="6529"/>
                  </a:cubicBezTo>
                  <a:close/>
                </a:path>
              </a:pathLst>
            </a:custGeom>
            <a:solidFill>
              <a:srgbClr val="875E39">
                <a:alpha val="10000"/>
              </a:srgbClr>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303C1F0A-2C2C-4914-B92F-0A215FE47EB1}"/>
                </a:ext>
              </a:extLst>
            </p:cNvPr>
            <p:cNvSpPr/>
            <p:nvPr/>
          </p:nvSpPr>
          <p:spPr>
            <a:xfrm>
              <a:off x="11233097" y="5167238"/>
              <a:ext cx="18539" cy="22305"/>
            </a:xfrm>
            <a:custGeom>
              <a:avLst/>
              <a:gdLst/>
              <a:ahLst/>
              <a:cxnLst/>
              <a:rect l="0" t="0" r="0" b="0"/>
              <a:pathLst>
                <a:path w="22537" h="27116">
                  <a:moveTo>
                    <a:pt x="5232" y="11866"/>
                  </a:moveTo>
                  <a:cubicBezTo>
                    <a:pt x="0" y="20332"/>
                    <a:pt x="2261" y="27115"/>
                    <a:pt x="10316" y="27115"/>
                  </a:cubicBezTo>
                  <a:cubicBezTo>
                    <a:pt x="18295" y="27115"/>
                    <a:pt x="22536" y="20253"/>
                    <a:pt x="19741" y="11866"/>
                  </a:cubicBezTo>
                  <a:cubicBezTo>
                    <a:pt x="15785" y="0"/>
                    <a:pt x="12566" y="0"/>
                    <a:pt x="5232" y="11866"/>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形状 9">
              <a:extLst>
                <a:ext uri="{FF2B5EF4-FFF2-40B4-BE49-F238E27FC236}">
                  <a16:creationId xmlns:a16="http://schemas.microsoft.com/office/drawing/2014/main" id="{4465BFF4-0A2F-43E2-B4CE-1D9A73E53683}"/>
                </a:ext>
              </a:extLst>
            </p:cNvPr>
            <p:cNvSpPr/>
            <p:nvPr/>
          </p:nvSpPr>
          <p:spPr>
            <a:xfrm>
              <a:off x="11157752" y="5189541"/>
              <a:ext cx="74103" cy="158325"/>
            </a:xfrm>
            <a:custGeom>
              <a:avLst/>
              <a:gdLst/>
              <a:ahLst/>
              <a:cxnLst/>
              <a:rect l="0" t="0" r="0" b="0"/>
              <a:pathLst>
                <a:path w="90085" h="192471">
                  <a:moveTo>
                    <a:pt x="0" y="50800"/>
                  </a:moveTo>
                  <a:cubicBezTo>
                    <a:pt x="0" y="78740"/>
                    <a:pt x="5552" y="101600"/>
                    <a:pt x="12337" y="101600"/>
                  </a:cubicBezTo>
                  <a:cubicBezTo>
                    <a:pt x="19122" y="101600"/>
                    <a:pt x="29485" y="120165"/>
                    <a:pt x="35364" y="142856"/>
                  </a:cubicBezTo>
                  <a:cubicBezTo>
                    <a:pt x="41578" y="166834"/>
                    <a:pt x="55557" y="185941"/>
                    <a:pt x="68745" y="188481"/>
                  </a:cubicBezTo>
                  <a:cubicBezTo>
                    <a:pt x="89459" y="192470"/>
                    <a:pt x="90084" y="188602"/>
                    <a:pt x="75928" y="144050"/>
                  </a:cubicBezTo>
                  <a:cubicBezTo>
                    <a:pt x="59711" y="93014"/>
                    <a:pt x="14005" y="0"/>
                    <a:pt x="5143" y="0"/>
                  </a:cubicBezTo>
                  <a:cubicBezTo>
                    <a:pt x="2315" y="0"/>
                    <a:pt x="0" y="22860"/>
                    <a:pt x="0" y="50800"/>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01A94D1E-A6B1-4B70-AE06-32D89E09FE12}"/>
                </a:ext>
              </a:extLst>
            </p:cNvPr>
            <p:cNvSpPr/>
            <p:nvPr/>
          </p:nvSpPr>
          <p:spPr>
            <a:xfrm>
              <a:off x="9079624" y="5199924"/>
              <a:ext cx="101230" cy="147451"/>
            </a:xfrm>
            <a:custGeom>
              <a:avLst/>
              <a:gdLst/>
              <a:ahLst/>
              <a:cxnLst/>
              <a:rect l="0" t="0" r="0" b="0"/>
              <a:pathLst>
                <a:path w="123062" h="179250">
                  <a:moveTo>
                    <a:pt x="85942" y="13829"/>
                  </a:moveTo>
                  <a:cubicBezTo>
                    <a:pt x="54339" y="50518"/>
                    <a:pt x="0" y="164289"/>
                    <a:pt x="10870" y="171007"/>
                  </a:cubicBezTo>
                  <a:cubicBezTo>
                    <a:pt x="24206" y="179249"/>
                    <a:pt x="30495" y="172137"/>
                    <a:pt x="85346" y="86787"/>
                  </a:cubicBezTo>
                  <a:cubicBezTo>
                    <a:pt x="113685" y="42691"/>
                    <a:pt x="123061" y="17446"/>
                    <a:pt x="114338" y="8723"/>
                  </a:cubicBezTo>
                  <a:cubicBezTo>
                    <a:pt x="105615" y="0"/>
                    <a:pt x="96432" y="1651"/>
                    <a:pt x="85942" y="1382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a:extLst>
                <a:ext uri="{FF2B5EF4-FFF2-40B4-BE49-F238E27FC236}">
                  <a16:creationId xmlns:a16="http://schemas.microsoft.com/office/drawing/2014/main" id="{B43996F5-9F70-4F59-9FC9-7A8183014233}"/>
                </a:ext>
              </a:extLst>
            </p:cNvPr>
            <p:cNvSpPr/>
            <p:nvPr/>
          </p:nvSpPr>
          <p:spPr>
            <a:xfrm>
              <a:off x="11262221" y="5205098"/>
              <a:ext cx="45968" cy="68023"/>
            </a:xfrm>
            <a:custGeom>
              <a:avLst/>
              <a:gdLst/>
              <a:ahLst/>
              <a:cxnLst/>
              <a:rect l="0" t="0" r="0" b="0"/>
              <a:pathLst>
                <a:path w="55882" h="82692">
                  <a:moveTo>
                    <a:pt x="0" y="24502"/>
                  </a:moveTo>
                  <a:cubicBezTo>
                    <a:pt x="0" y="56421"/>
                    <a:pt x="14948" y="82691"/>
                    <a:pt x="33109" y="82691"/>
                  </a:cubicBezTo>
                  <a:cubicBezTo>
                    <a:pt x="51829" y="82691"/>
                    <a:pt x="55881" y="59911"/>
                    <a:pt x="43091" y="26580"/>
                  </a:cubicBezTo>
                  <a:cubicBezTo>
                    <a:pt x="33512" y="1616"/>
                    <a:pt x="0" y="0"/>
                    <a:pt x="0" y="2450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a:extLst>
                <a:ext uri="{FF2B5EF4-FFF2-40B4-BE49-F238E27FC236}">
                  <a16:creationId xmlns:a16="http://schemas.microsoft.com/office/drawing/2014/main" id="{BA84A14B-8121-481B-B8D0-299B6D6B594C}"/>
                </a:ext>
              </a:extLst>
            </p:cNvPr>
            <p:cNvSpPr/>
            <p:nvPr/>
          </p:nvSpPr>
          <p:spPr>
            <a:xfrm>
              <a:off x="11291632" y="5276943"/>
              <a:ext cx="83520" cy="103649"/>
            </a:xfrm>
            <a:custGeom>
              <a:avLst/>
              <a:gdLst/>
              <a:ahLst/>
              <a:cxnLst/>
              <a:rect l="0" t="0" r="0" b="0"/>
              <a:pathLst>
                <a:path w="101532" h="126003">
                  <a:moveTo>
                    <a:pt x="20053" y="26027"/>
                  </a:moveTo>
                  <a:cubicBezTo>
                    <a:pt x="0" y="78284"/>
                    <a:pt x="8526" y="103257"/>
                    <a:pt x="49974" y="113669"/>
                  </a:cubicBezTo>
                  <a:cubicBezTo>
                    <a:pt x="99070" y="126002"/>
                    <a:pt x="101531" y="115828"/>
                    <a:pt x="64594" y="53226"/>
                  </a:cubicBezTo>
                  <a:cubicBezTo>
                    <a:pt x="34964" y="3006"/>
                    <a:pt x="30041" y="0"/>
                    <a:pt x="20053" y="26027"/>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形状 13">
              <a:extLst>
                <a:ext uri="{FF2B5EF4-FFF2-40B4-BE49-F238E27FC236}">
                  <a16:creationId xmlns:a16="http://schemas.microsoft.com/office/drawing/2014/main" id="{6F80202F-389E-4B6D-A8C4-83110586E962}"/>
                </a:ext>
              </a:extLst>
            </p:cNvPr>
            <p:cNvSpPr/>
            <p:nvPr/>
          </p:nvSpPr>
          <p:spPr>
            <a:xfrm>
              <a:off x="9804875" y="5355108"/>
              <a:ext cx="225810" cy="90384"/>
            </a:xfrm>
            <a:custGeom>
              <a:avLst/>
              <a:gdLst/>
              <a:ahLst/>
              <a:cxnLst/>
              <a:rect l="0" t="0" r="0" b="0"/>
              <a:pathLst>
                <a:path w="274511" h="109877">
                  <a:moveTo>
                    <a:pt x="19146" y="8255"/>
                  </a:moveTo>
                  <a:cubicBezTo>
                    <a:pt x="13533" y="8266"/>
                    <a:pt x="6929" y="31136"/>
                    <a:pt x="4470" y="59076"/>
                  </a:cubicBezTo>
                  <a:lnTo>
                    <a:pt x="0" y="109876"/>
                  </a:lnTo>
                  <a:lnTo>
                    <a:pt x="254000" y="109876"/>
                  </a:lnTo>
                  <a:lnTo>
                    <a:pt x="274510" y="14626"/>
                  </a:lnTo>
                  <a:lnTo>
                    <a:pt x="213455" y="6118"/>
                  </a:lnTo>
                  <a:cubicBezTo>
                    <a:pt x="179875" y="1439"/>
                    <a:pt x="124714" y="0"/>
                    <a:pt x="90875" y="2922"/>
                  </a:cubicBezTo>
                  <a:cubicBezTo>
                    <a:pt x="57037" y="5843"/>
                    <a:pt x="24759" y="8243"/>
                    <a:pt x="19146" y="825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形状 14">
              <a:extLst>
                <a:ext uri="{FF2B5EF4-FFF2-40B4-BE49-F238E27FC236}">
                  <a16:creationId xmlns:a16="http://schemas.microsoft.com/office/drawing/2014/main" id="{9FD819AB-202F-4DC5-B020-B7C994000097}"/>
                </a:ext>
              </a:extLst>
            </p:cNvPr>
            <p:cNvSpPr/>
            <p:nvPr/>
          </p:nvSpPr>
          <p:spPr>
            <a:xfrm>
              <a:off x="10358999" y="5350146"/>
              <a:ext cx="245669" cy="120395"/>
            </a:xfrm>
            <a:custGeom>
              <a:avLst/>
              <a:gdLst/>
              <a:ahLst/>
              <a:cxnLst/>
              <a:rect l="0" t="0" r="0" b="0"/>
              <a:pathLst>
                <a:path w="298653" h="146360">
                  <a:moveTo>
                    <a:pt x="115909" y="7653"/>
                  </a:moveTo>
                  <a:cubicBezTo>
                    <a:pt x="38497" y="13592"/>
                    <a:pt x="27892" y="17650"/>
                    <a:pt x="17484" y="45311"/>
                  </a:cubicBezTo>
                  <a:cubicBezTo>
                    <a:pt x="7484" y="71889"/>
                    <a:pt x="0" y="145732"/>
                    <a:pt x="8994" y="129081"/>
                  </a:cubicBezTo>
                  <a:cubicBezTo>
                    <a:pt x="10740" y="125848"/>
                    <a:pt x="67164" y="128063"/>
                    <a:pt x="134382" y="134002"/>
                  </a:cubicBezTo>
                  <a:cubicBezTo>
                    <a:pt x="274222" y="146359"/>
                    <a:pt x="298652" y="139339"/>
                    <a:pt x="274284" y="93806"/>
                  </a:cubicBezTo>
                  <a:cubicBezTo>
                    <a:pt x="265422" y="77248"/>
                    <a:pt x="257114" y="53467"/>
                    <a:pt x="255820" y="40959"/>
                  </a:cubicBezTo>
                  <a:cubicBezTo>
                    <a:pt x="252492" y="8766"/>
                    <a:pt x="215669" y="0"/>
                    <a:pt x="115909" y="765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形状 15">
              <a:extLst>
                <a:ext uri="{FF2B5EF4-FFF2-40B4-BE49-F238E27FC236}">
                  <a16:creationId xmlns:a16="http://schemas.microsoft.com/office/drawing/2014/main" id="{46613073-6B32-4069-8B5C-F396DE217CA4}"/>
                </a:ext>
              </a:extLst>
            </p:cNvPr>
            <p:cNvSpPr/>
            <p:nvPr/>
          </p:nvSpPr>
          <p:spPr>
            <a:xfrm>
              <a:off x="11429372" y="5356692"/>
              <a:ext cx="20894" cy="40115"/>
            </a:xfrm>
            <a:custGeom>
              <a:avLst/>
              <a:gdLst/>
              <a:ahLst/>
              <a:cxnLst/>
              <a:rect l="0" t="0" r="0" b="0"/>
              <a:pathLst>
                <a:path w="25401" h="48768">
                  <a:moveTo>
                    <a:pt x="0" y="18301"/>
                  </a:moveTo>
                  <a:cubicBezTo>
                    <a:pt x="0" y="28366"/>
                    <a:pt x="5715" y="40133"/>
                    <a:pt x="12700" y="44450"/>
                  </a:cubicBezTo>
                  <a:cubicBezTo>
                    <a:pt x="19685" y="48767"/>
                    <a:pt x="25400" y="40532"/>
                    <a:pt x="25400" y="26149"/>
                  </a:cubicBezTo>
                  <a:cubicBezTo>
                    <a:pt x="25400" y="11767"/>
                    <a:pt x="19685" y="0"/>
                    <a:pt x="12700" y="0"/>
                  </a:cubicBezTo>
                  <a:cubicBezTo>
                    <a:pt x="5715" y="0"/>
                    <a:pt x="0" y="8235"/>
                    <a:pt x="0" y="1830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形状 16">
              <a:extLst>
                <a:ext uri="{FF2B5EF4-FFF2-40B4-BE49-F238E27FC236}">
                  <a16:creationId xmlns:a16="http://schemas.microsoft.com/office/drawing/2014/main" id="{D9667F4A-70E8-44D7-8187-EF839517861E}"/>
                </a:ext>
              </a:extLst>
            </p:cNvPr>
            <p:cNvSpPr/>
            <p:nvPr/>
          </p:nvSpPr>
          <p:spPr>
            <a:xfrm>
              <a:off x="10086942" y="5367139"/>
              <a:ext cx="228247" cy="78353"/>
            </a:xfrm>
            <a:custGeom>
              <a:avLst/>
              <a:gdLst/>
              <a:ahLst/>
              <a:cxnLst/>
              <a:rect l="0" t="0" r="0" b="0"/>
              <a:pathLst>
                <a:path w="277474" h="95251">
                  <a:moveTo>
                    <a:pt x="2445" y="47625"/>
                  </a:moveTo>
                  <a:lnTo>
                    <a:pt x="0" y="95250"/>
                  </a:lnTo>
                  <a:lnTo>
                    <a:pt x="133350" y="95250"/>
                  </a:lnTo>
                  <a:cubicBezTo>
                    <a:pt x="265152" y="95250"/>
                    <a:pt x="266742" y="94891"/>
                    <a:pt x="270340" y="64347"/>
                  </a:cubicBezTo>
                  <a:cubicBezTo>
                    <a:pt x="277473" y="3791"/>
                    <a:pt x="269383" y="0"/>
                    <a:pt x="133018" y="0"/>
                  </a:cubicBezTo>
                  <a:lnTo>
                    <a:pt x="4890" y="0"/>
                  </a:ln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a:extLst>
                <a:ext uri="{FF2B5EF4-FFF2-40B4-BE49-F238E27FC236}">
                  <a16:creationId xmlns:a16="http://schemas.microsoft.com/office/drawing/2014/main" id="{14BB5285-2F4D-41E0-B11A-A76F216B5AAE}"/>
                </a:ext>
              </a:extLst>
            </p:cNvPr>
            <p:cNvSpPr/>
            <p:nvPr/>
          </p:nvSpPr>
          <p:spPr>
            <a:xfrm>
              <a:off x="10633433" y="5351764"/>
              <a:ext cx="191219" cy="139020"/>
            </a:xfrm>
            <a:custGeom>
              <a:avLst/>
              <a:gdLst/>
              <a:ahLst/>
              <a:cxnLst/>
              <a:rect l="0" t="0" r="0" b="0"/>
              <a:pathLst>
                <a:path w="232459" h="169002">
                  <a:moveTo>
                    <a:pt x="10098" y="70262"/>
                  </a:moveTo>
                  <a:cubicBezTo>
                    <a:pt x="0" y="133411"/>
                    <a:pt x="6726" y="145692"/>
                    <a:pt x="51407" y="145692"/>
                  </a:cubicBezTo>
                  <a:cubicBezTo>
                    <a:pt x="70553" y="145692"/>
                    <a:pt x="92299" y="151774"/>
                    <a:pt x="99732" y="159206"/>
                  </a:cubicBezTo>
                  <a:cubicBezTo>
                    <a:pt x="108385" y="167859"/>
                    <a:pt x="131003" y="169001"/>
                    <a:pt x="162598" y="162381"/>
                  </a:cubicBezTo>
                  <a:cubicBezTo>
                    <a:pt x="206509" y="153181"/>
                    <a:pt x="213078" y="146793"/>
                    <a:pt x="222203" y="104417"/>
                  </a:cubicBezTo>
                  <a:lnTo>
                    <a:pt x="232458" y="56792"/>
                  </a:lnTo>
                  <a:lnTo>
                    <a:pt x="150537" y="56792"/>
                  </a:lnTo>
                  <a:cubicBezTo>
                    <a:pt x="89433" y="56792"/>
                    <a:pt x="66758" y="51951"/>
                    <a:pt x="61305" y="37742"/>
                  </a:cubicBezTo>
                  <a:cubicBezTo>
                    <a:pt x="46822" y="0"/>
                    <a:pt x="18452" y="18017"/>
                    <a:pt x="10098" y="7026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任意多边形: 形状 18">
              <a:extLst>
                <a:ext uri="{FF2B5EF4-FFF2-40B4-BE49-F238E27FC236}">
                  <a16:creationId xmlns:a16="http://schemas.microsoft.com/office/drawing/2014/main" id="{91AC42F3-6E10-4A95-9990-E4628E0CD211}"/>
                </a:ext>
              </a:extLst>
            </p:cNvPr>
            <p:cNvSpPr/>
            <p:nvPr/>
          </p:nvSpPr>
          <p:spPr>
            <a:xfrm>
              <a:off x="9535844" y="5373254"/>
              <a:ext cx="230137" cy="101746"/>
            </a:xfrm>
            <a:custGeom>
              <a:avLst/>
              <a:gdLst/>
              <a:ahLst/>
              <a:cxnLst/>
              <a:rect l="0" t="0" r="0" b="0"/>
              <a:pathLst>
                <a:path w="279771" h="123690">
                  <a:moveTo>
                    <a:pt x="16138" y="36398"/>
                  </a:moveTo>
                  <a:cubicBezTo>
                    <a:pt x="0" y="78845"/>
                    <a:pt x="11533" y="105288"/>
                    <a:pt x="50442" y="115054"/>
                  </a:cubicBezTo>
                  <a:cubicBezTo>
                    <a:pt x="84846" y="123689"/>
                    <a:pt x="255709" y="112596"/>
                    <a:pt x="267332" y="100972"/>
                  </a:cubicBezTo>
                  <a:cubicBezTo>
                    <a:pt x="279770" y="88534"/>
                    <a:pt x="233012" y="5269"/>
                    <a:pt x="213588" y="5269"/>
                  </a:cubicBezTo>
                  <a:cubicBezTo>
                    <a:pt x="203345" y="5269"/>
                    <a:pt x="186108" y="12413"/>
                    <a:pt x="175283" y="21144"/>
                  </a:cubicBezTo>
                  <a:cubicBezTo>
                    <a:pt x="159538" y="33844"/>
                    <a:pt x="154206" y="33844"/>
                    <a:pt x="148621" y="21144"/>
                  </a:cubicBezTo>
                  <a:cubicBezTo>
                    <a:pt x="140276" y="2168"/>
                    <a:pt x="96857" y="0"/>
                    <a:pt x="85731" y="18003"/>
                  </a:cubicBezTo>
                  <a:cubicBezTo>
                    <a:pt x="80501" y="26466"/>
                    <a:pt x="69558" y="26294"/>
                    <a:pt x="53111" y="17492"/>
                  </a:cubicBezTo>
                  <a:cubicBezTo>
                    <a:pt x="32339" y="6376"/>
                    <a:pt x="26397" y="9414"/>
                    <a:pt x="16138" y="36398"/>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a:extLst>
                <a:ext uri="{FF2B5EF4-FFF2-40B4-BE49-F238E27FC236}">
                  <a16:creationId xmlns:a16="http://schemas.microsoft.com/office/drawing/2014/main" id="{F2DFBD82-D917-41F4-94FE-956B6618403E}"/>
                </a:ext>
              </a:extLst>
            </p:cNvPr>
            <p:cNvSpPr/>
            <p:nvPr/>
          </p:nvSpPr>
          <p:spPr>
            <a:xfrm>
              <a:off x="9350433" y="5398482"/>
              <a:ext cx="135812" cy="94023"/>
            </a:xfrm>
            <a:custGeom>
              <a:avLst/>
              <a:gdLst/>
              <a:ahLst/>
              <a:cxnLst/>
              <a:rect l="0" t="0" r="0" b="0"/>
              <a:pathLst>
                <a:path w="165101" h="114301">
                  <a:moveTo>
                    <a:pt x="8467" y="8467"/>
                  </a:moveTo>
                  <a:cubicBezTo>
                    <a:pt x="3810" y="13123"/>
                    <a:pt x="0" y="35372"/>
                    <a:pt x="0" y="57908"/>
                  </a:cubicBezTo>
                  <a:cubicBezTo>
                    <a:pt x="0" y="103351"/>
                    <a:pt x="16054" y="114300"/>
                    <a:pt x="82682" y="114300"/>
                  </a:cubicBezTo>
                  <a:cubicBezTo>
                    <a:pt x="135065" y="114300"/>
                    <a:pt x="165100" y="86200"/>
                    <a:pt x="165100" y="37193"/>
                  </a:cubicBezTo>
                  <a:cubicBezTo>
                    <a:pt x="165100" y="320"/>
                    <a:pt x="164463" y="0"/>
                    <a:pt x="91017" y="0"/>
                  </a:cubicBezTo>
                  <a:cubicBezTo>
                    <a:pt x="50271" y="0"/>
                    <a:pt x="13123" y="3810"/>
                    <a:pt x="8467" y="8467"/>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形状 20">
              <a:extLst>
                <a:ext uri="{FF2B5EF4-FFF2-40B4-BE49-F238E27FC236}">
                  <a16:creationId xmlns:a16="http://schemas.microsoft.com/office/drawing/2014/main" id="{BA787194-EBAB-40A9-954A-56AA0CCD695E}"/>
                </a:ext>
              </a:extLst>
            </p:cNvPr>
            <p:cNvSpPr/>
            <p:nvPr/>
          </p:nvSpPr>
          <p:spPr>
            <a:xfrm>
              <a:off x="10870462" y="5395911"/>
              <a:ext cx="156126" cy="98437"/>
            </a:xfrm>
            <a:custGeom>
              <a:avLst/>
              <a:gdLst/>
              <a:ahLst/>
              <a:cxnLst/>
              <a:rect l="0" t="0" r="0" b="0"/>
              <a:pathLst>
                <a:path w="189798" h="119668">
                  <a:moveTo>
                    <a:pt x="18839" y="12651"/>
                  </a:moveTo>
                  <a:cubicBezTo>
                    <a:pt x="12176" y="17890"/>
                    <a:pt x="5212" y="42178"/>
                    <a:pt x="3363" y="66626"/>
                  </a:cubicBezTo>
                  <a:lnTo>
                    <a:pt x="0" y="111076"/>
                  </a:lnTo>
                  <a:lnTo>
                    <a:pt x="69850" y="114369"/>
                  </a:lnTo>
                  <a:cubicBezTo>
                    <a:pt x="182228" y="119667"/>
                    <a:pt x="189797" y="115866"/>
                    <a:pt x="172319" y="62908"/>
                  </a:cubicBezTo>
                  <a:cubicBezTo>
                    <a:pt x="164180" y="38248"/>
                    <a:pt x="148758" y="14709"/>
                    <a:pt x="138047" y="10599"/>
                  </a:cubicBezTo>
                  <a:cubicBezTo>
                    <a:pt x="110426" y="0"/>
                    <a:pt x="33239" y="1329"/>
                    <a:pt x="18839" y="1265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形状 21">
              <a:extLst>
                <a:ext uri="{FF2B5EF4-FFF2-40B4-BE49-F238E27FC236}">
                  <a16:creationId xmlns:a16="http://schemas.microsoft.com/office/drawing/2014/main" id="{5F1C1152-5606-4159-B2CC-87796133449F}"/>
                </a:ext>
              </a:extLst>
            </p:cNvPr>
            <p:cNvSpPr/>
            <p:nvPr/>
          </p:nvSpPr>
          <p:spPr>
            <a:xfrm>
              <a:off x="9169942" y="5415189"/>
              <a:ext cx="107364" cy="87765"/>
            </a:xfrm>
            <a:custGeom>
              <a:avLst/>
              <a:gdLst/>
              <a:ahLst/>
              <a:cxnLst/>
              <a:rect l="0" t="0" r="0" b="0"/>
              <a:pathLst>
                <a:path w="130518" h="106692">
                  <a:moveTo>
                    <a:pt x="9166" y="45398"/>
                  </a:moveTo>
                  <a:cubicBezTo>
                    <a:pt x="0" y="74278"/>
                    <a:pt x="28960" y="106691"/>
                    <a:pt x="63929" y="106691"/>
                  </a:cubicBezTo>
                  <a:cubicBezTo>
                    <a:pt x="95843" y="106691"/>
                    <a:pt x="130517" y="80713"/>
                    <a:pt x="130517" y="56803"/>
                  </a:cubicBezTo>
                  <a:cubicBezTo>
                    <a:pt x="130517" y="10050"/>
                    <a:pt x="23575" y="0"/>
                    <a:pt x="9166" y="45398"/>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5379039B-6433-427B-BA3F-D39C3D79F2BC}"/>
                </a:ext>
              </a:extLst>
            </p:cNvPr>
            <p:cNvSpPr/>
            <p:nvPr/>
          </p:nvSpPr>
          <p:spPr>
            <a:xfrm>
              <a:off x="11069398" y="5429825"/>
              <a:ext cx="84333" cy="83056"/>
            </a:xfrm>
            <a:custGeom>
              <a:avLst/>
              <a:gdLst/>
              <a:ahLst/>
              <a:cxnLst/>
              <a:rect l="0" t="0" r="0" b="0"/>
              <a:pathLst>
                <a:path w="102520" h="100968">
                  <a:moveTo>
                    <a:pt x="1868" y="41169"/>
                  </a:moveTo>
                  <a:cubicBezTo>
                    <a:pt x="0" y="73109"/>
                    <a:pt x="5686" y="84672"/>
                    <a:pt x="27233" y="92746"/>
                  </a:cubicBezTo>
                  <a:cubicBezTo>
                    <a:pt x="49172" y="100967"/>
                    <a:pt x="59237" y="96697"/>
                    <a:pt x="75146" y="72416"/>
                  </a:cubicBezTo>
                  <a:cubicBezTo>
                    <a:pt x="102519" y="30641"/>
                    <a:pt x="88403" y="0"/>
                    <a:pt x="41785" y="0"/>
                  </a:cubicBezTo>
                  <a:cubicBezTo>
                    <a:pt x="8450" y="0"/>
                    <a:pt x="4009" y="4580"/>
                    <a:pt x="1868" y="4116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形状 23">
              <a:extLst>
                <a:ext uri="{FF2B5EF4-FFF2-40B4-BE49-F238E27FC236}">
                  <a16:creationId xmlns:a16="http://schemas.microsoft.com/office/drawing/2014/main" id="{4FA7E37E-C6B4-4BF7-AAC9-72876D61A99A}"/>
                </a:ext>
              </a:extLst>
            </p:cNvPr>
            <p:cNvSpPr/>
            <p:nvPr/>
          </p:nvSpPr>
          <p:spPr>
            <a:xfrm>
              <a:off x="9038072" y="5428088"/>
              <a:ext cx="61636" cy="92456"/>
            </a:xfrm>
            <a:custGeom>
              <a:avLst/>
              <a:gdLst/>
              <a:ahLst/>
              <a:cxnLst/>
              <a:rect l="0" t="0" r="0" b="0"/>
              <a:pathLst>
                <a:path w="74928" h="112395">
                  <a:moveTo>
                    <a:pt x="19238" y="46112"/>
                  </a:moveTo>
                  <a:cubicBezTo>
                    <a:pt x="0" y="75472"/>
                    <a:pt x="252" y="78231"/>
                    <a:pt x="23292" y="90562"/>
                  </a:cubicBezTo>
                  <a:cubicBezTo>
                    <a:pt x="64085" y="112394"/>
                    <a:pt x="74927" y="105821"/>
                    <a:pt x="74927" y="59259"/>
                  </a:cubicBezTo>
                  <a:cubicBezTo>
                    <a:pt x="74927" y="6014"/>
                    <a:pt x="49451" y="0"/>
                    <a:pt x="19238" y="4611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形状 24">
              <a:extLst>
                <a:ext uri="{FF2B5EF4-FFF2-40B4-BE49-F238E27FC236}">
                  <a16:creationId xmlns:a16="http://schemas.microsoft.com/office/drawing/2014/main" id="{45454F4E-97AF-4BF9-AEAB-AAEA2F37217C}"/>
                </a:ext>
              </a:extLst>
            </p:cNvPr>
            <p:cNvSpPr/>
            <p:nvPr/>
          </p:nvSpPr>
          <p:spPr>
            <a:xfrm>
              <a:off x="11199090" y="5445776"/>
              <a:ext cx="63704" cy="88516"/>
            </a:xfrm>
            <a:custGeom>
              <a:avLst/>
              <a:gdLst/>
              <a:ahLst/>
              <a:cxnLst/>
              <a:rect l="0" t="0" r="0" b="0"/>
              <a:pathLst>
                <a:path w="77443" h="107606">
                  <a:moveTo>
                    <a:pt x="1143" y="33692"/>
                  </a:moveTo>
                  <a:cubicBezTo>
                    <a:pt x="3520" y="79610"/>
                    <a:pt x="22675" y="107605"/>
                    <a:pt x="51715" y="107605"/>
                  </a:cubicBezTo>
                  <a:cubicBezTo>
                    <a:pt x="76116" y="107605"/>
                    <a:pt x="77442" y="103208"/>
                    <a:pt x="67989" y="53630"/>
                  </a:cubicBezTo>
                  <a:cubicBezTo>
                    <a:pt x="59252" y="7808"/>
                    <a:pt x="53310" y="0"/>
                    <a:pt x="28657" y="1942"/>
                  </a:cubicBezTo>
                  <a:cubicBezTo>
                    <a:pt x="6898" y="3655"/>
                    <a:pt x="0" y="11616"/>
                    <a:pt x="1143" y="3369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任意多边形: 形状 25">
              <a:extLst>
                <a:ext uri="{FF2B5EF4-FFF2-40B4-BE49-F238E27FC236}">
                  <a16:creationId xmlns:a16="http://schemas.microsoft.com/office/drawing/2014/main" id="{8326ACA3-FC26-4F04-8DF9-F61EBB385F23}"/>
                </a:ext>
              </a:extLst>
            </p:cNvPr>
            <p:cNvSpPr/>
            <p:nvPr/>
          </p:nvSpPr>
          <p:spPr>
            <a:xfrm>
              <a:off x="11330114" y="5466459"/>
              <a:ext cx="63550" cy="79486"/>
            </a:xfrm>
            <a:custGeom>
              <a:avLst/>
              <a:gdLst/>
              <a:ahLst/>
              <a:cxnLst/>
              <a:rect l="0" t="0" r="0" b="0"/>
              <a:pathLst>
                <a:path w="77256" h="96628">
                  <a:moveTo>
                    <a:pt x="11243" y="24569"/>
                  </a:moveTo>
                  <a:cubicBezTo>
                    <a:pt x="0" y="53867"/>
                    <a:pt x="11274" y="88185"/>
                    <a:pt x="33551" y="92476"/>
                  </a:cubicBezTo>
                  <a:cubicBezTo>
                    <a:pt x="55107" y="96627"/>
                    <a:pt x="77255" y="41191"/>
                    <a:pt x="63155" y="18377"/>
                  </a:cubicBezTo>
                  <a:cubicBezTo>
                    <a:pt x="51797" y="0"/>
                    <a:pt x="19178" y="3891"/>
                    <a:pt x="11243" y="2456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460FCA65-8DD9-423F-97EA-03AE4A1DFE2A}"/>
                </a:ext>
              </a:extLst>
            </p:cNvPr>
            <p:cNvSpPr/>
            <p:nvPr/>
          </p:nvSpPr>
          <p:spPr>
            <a:xfrm>
              <a:off x="11429372" y="5485876"/>
              <a:ext cx="53058" cy="79755"/>
            </a:xfrm>
            <a:custGeom>
              <a:avLst/>
              <a:gdLst/>
              <a:ahLst/>
              <a:cxnLst/>
              <a:rect l="0" t="0" r="0" b="0"/>
              <a:pathLst>
                <a:path w="64501" h="96955">
                  <a:moveTo>
                    <a:pt x="0" y="57971"/>
                  </a:moveTo>
                  <a:cubicBezTo>
                    <a:pt x="0" y="91355"/>
                    <a:pt x="4681" y="96954"/>
                    <a:pt x="32594" y="96954"/>
                  </a:cubicBezTo>
                  <a:cubicBezTo>
                    <a:pt x="63026" y="96954"/>
                    <a:pt x="64500" y="94217"/>
                    <a:pt x="54819" y="55679"/>
                  </a:cubicBezTo>
                  <a:cubicBezTo>
                    <a:pt x="40832" y="0"/>
                    <a:pt x="0" y="1707"/>
                    <a:pt x="0" y="5797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形状 27">
              <a:extLst>
                <a:ext uri="{FF2B5EF4-FFF2-40B4-BE49-F238E27FC236}">
                  <a16:creationId xmlns:a16="http://schemas.microsoft.com/office/drawing/2014/main" id="{F25D226B-8CD5-4973-BD1A-4F4CCFBE7689}"/>
                </a:ext>
              </a:extLst>
            </p:cNvPr>
            <p:cNvSpPr/>
            <p:nvPr/>
          </p:nvSpPr>
          <p:spPr>
            <a:xfrm>
              <a:off x="9533430" y="5547365"/>
              <a:ext cx="213986" cy="101840"/>
            </a:xfrm>
            <a:custGeom>
              <a:avLst/>
              <a:gdLst/>
              <a:ahLst/>
              <a:cxnLst/>
              <a:rect l="0" t="0" r="0" b="0"/>
              <a:pathLst>
                <a:path w="260136" h="123804">
                  <a:moveTo>
                    <a:pt x="44235" y="8000"/>
                  </a:moveTo>
                  <a:cubicBezTo>
                    <a:pt x="4650" y="14993"/>
                    <a:pt x="0" y="19945"/>
                    <a:pt x="1754" y="53241"/>
                  </a:cubicBezTo>
                  <a:cubicBezTo>
                    <a:pt x="4380" y="103114"/>
                    <a:pt x="36285" y="123803"/>
                    <a:pt x="110570" y="123803"/>
                  </a:cubicBezTo>
                  <a:cubicBezTo>
                    <a:pt x="197361" y="123803"/>
                    <a:pt x="260135" y="95424"/>
                    <a:pt x="260135" y="56189"/>
                  </a:cubicBezTo>
                  <a:cubicBezTo>
                    <a:pt x="260135" y="31841"/>
                    <a:pt x="251810" y="23713"/>
                    <a:pt x="220448" y="17441"/>
                  </a:cubicBezTo>
                  <a:cubicBezTo>
                    <a:pt x="149246" y="3200"/>
                    <a:pt x="89515" y="0"/>
                    <a:pt x="44235" y="8000"/>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形状 28">
              <a:extLst>
                <a:ext uri="{FF2B5EF4-FFF2-40B4-BE49-F238E27FC236}">
                  <a16:creationId xmlns:a16="http://schemas.microsoft.com/office/drawing/2014/main" id="{59031752-D69A-4ADA-96E9-91202D4E45ED}"/>
                </a:ext>
              </a:extLst>
            </p:cNvPr>
            <p:cNvSpPr/>
            <p:nvPr/>
          </p:nvSpPr>
          <p:spPr>
            <a:xfrm>
              <a:off x="9797573" y="5555182"/>
              <a:ext cx="251165" cy="83177"/>
            </a:xfrm>
            <a:custGeom>
              <a:avLst/>
              <a:gdLst/>
              <a:ahLst/>
              <a:cxnLst/>
              <a:rect l="0" t="0" r="0" b="0"/>
              <a:pathLst>
                <a:path w="305332" h="101116">
                  <a:moveTo>
                    <a:pt x="18958" y="9525"/>
                  </a:moveTo>
                  <a:cubicBezTo>
                    <a:pt x="0" y="24976"/>
                    <a:pt x="20018" y="96234"/>
                    <a:pt x="41333" y="89172"/>
                  </a:cubicBezTo>
                  <a:cubicBezTo>
                    <a:pt x="51422" y="85829"/>
                    <a:pt x="109601" y="87153"/>
                    <a:pt x="170618" y="92115"/>
                  </a:cubicBezTo>
                  <a:cubicBezTo>
                    <a:pt x="281305" y="101115"/>
                    <a:pt x="281578" y="101063"/>
                    <a:pt x="289463" y="69646"/>
                  </a:cubicBezTo>
                  <a:cubicBezTo>
                    <a:pt x="305331" y="6422"/>
                    <a:pt x="293088" y="0"/>
                    <a:pt x="156684" y="0"/>
                  </a:cubicBezTo>
                  <a:cubicBezTo>
                    <a:pt x="87363" y="0"/>
                    <a:pt x="25386" y="4286"/>
                    <a:pt x="18958" y="952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形状 29">
              <a:extLst>
                <a:ext uri="{FF2B5EF4-FFF2-40B4-BE49-F238E27FC236}">
                  <a16:creationId xmlns:a16="http://schemas.microsoft.com/office/drawing/2014/main" id="{599283EF-64EF-4CF1-9A5B-8D59ED12A37A}"/>
                </a:ext>
              </a:extLst>
            </p:cNvPr>
            <p:cNvSpPr/>
            <p:nvPr/>
          </p:nvSpPr>
          <p:spPr>
            <a:xfrm>
              <a:off x="10086942" y="5554241"/>
              <a:ext cx="224610" cy="71740"/>
            </a:xfrm>
            <a:custGeom>
              <a:avLst/>
              <a:gdLst/>
              <a:ahLst/>
              <a:cxnLst/>
              <a:rect l="0" t="0" r="0" b="0"/>
              <a:pathLst>
                <a:path w="273051" h="87213">
                  <a:moveTo>
                    <a:pt x="2374" y="40575"/>
                  </a:moveTo>
                  <a:lnTo>
                    <a:pt x="0" y="81150"/>
                  </a:lnTo>
                  <a:lnTo>
                    <a:pt x="114300" y="83779"/>
                  </a:lnTo>
                  <a:cubicBezTo>
                    <a:pt x="177165" y="85225"/>
                    <a:pt x="238601" y="86614"/>
                    <a:pt x="250825" y="86867"/>
                  </a:cubicBezTo>
                  <a:cubicBezTo>
                    <a:pt x="267449" y="87212"/>
                    <a:pt x="273050" y="77104"/>
                    <a:pt x="273050" y="46760"/>
                  </a:cubicBezTo>
                  <a:lnTo>
                    <a:pt x="273050" y="6193"/>
                  </a:lnTo>
                  <a:lnTo>
                    <a:pt x="4749" y="0"/>
                  </a:ln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任意多边形: 形状 30">
              <a:extLst>
                <a:ext uri="{FF2B5EF4-FFF2-40B4-BE49-F238E27FC236}">
                  <a16:creationId xmlns:a16="http://schemas.microsoft.com/office/drawing/2014/main" id="{09968938-5F7F-445A-8CCC-3DABE58D1EFA}"/>
                </a:ext>
              </a:extLst>
            </p:cNvPr>
            <p:cNvSpPr/>
            <p:nvPr/>
          </p:nvSpPr>
          <p:spPr>
            <a:xfrm>
              <a:off x="10360057" y="5545200"/>
              <a:ext cx="242923" cy="86949"/>
            </a:xfrm>
            <a:custGeom>
              <a:avLst/>
              <a:gdLst/>
              <a:ahLst/>
              <a:cxnLst/>
              <a:rect l="0" t="0" r="0" b="0"/>
              <a:pathLst>
                <a:path w="295313" h="105701">
                  <a:moveTo>
                    <a:pt x="11243" y="24255"/>
                  </a:moveTo>
                  <a:cubicBezTo>
                    <a:pt x="0" y="42447"/>
                    <a:pt x="17627" y="100153"/>
                    <a:pt x="34370" y="99965"/>
                  </a:cubicBezTo>
                  <a:cubicBezTo>
                    <a:pt x="42406" y="99874"/>
                    <a:pt x="95972" y="101381"/>
                    <a:pt x="153405" y="103312"/>
                  </a:cubicBezTo>
                  <a:cubicBezTo>
                    <a:pt x="224403" y="105700"/>
                    <a:pt x="262930" y="101721"/>
                    <a:pt x="273769" y="90882"/>
                  </a:cubicBezTo>
                  <a:cubicBezTo>
                    <a:pt x="295312" y="69339"/>
                    <a:pt x="273834" y="36352"/>
                    <a:pt x="225580" y="16869"/>
                  </a:cubicBezTo>
                  <a:cubicBezTo>
                    <a:pt x="183802" y="0"/>
                    <a:pt x="22804" y="5549"/>
                    <a:pt x="11243" y="2425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919A850A-074E-41E3-8956-AE9FCF291FE6}"/>
                </a:ext>
              </a:extLst>
            </p:cNvPr>
            <p:cNvSpPr/>
            <p:nvPr/>
          </p:nvSpPr>
          <p:spPr>
            <a:xfrm>
              <a:off x="9335824" y="5551231"/>
              <a:ext cx="162480" cy="106053"/>
            </a:xfrm>
            <a:custGeom>
              <a:avLst/>
              <a:gdLst/>
              <a:ahLst/>
              <a:cxnLst/>
              <a:rect l="0" t="0" r="0" b="0"/>
              <a:pathLst>
                <a:path w="197521" h="128926">
                  <a:moveTo>
                    <a:pt x="20933" y="24871"/>
                  </a:moveTo>
                  <a:cubicBezTo>
                    <a:pt x="0" y="50314"/>
                    <a:pt x="693" y="99671"/>
                    <a:pt x="22235" y="117550"/>
                  </a:cubicBezTo>
                  <a:cubicBezTo>
                    <a:pt x="33423" y="126834"/>
                    <a:pt x="66982" y="128925"/>
                    <a:pt x="118467" y="123543"/>
                  </a:cubicBezTo>
                  <a:lnTo>
                    <a:pt x="197520" y="115280"/>
                  </a:lnTo>
                  <a:lnTo>
                    <a:pt x="184013" y="82267"/>
                  </a:lnTo>
                  <a:cubicBezTo>
                    <a:pt x="176583" y="64110"/>
                    <a:pt x="173284" y="42110"/>
                    <a:pt x="176681" y="33379"/>
                  </a:cubicBezTo>
                  <a:cubicBezTo>
                    <a:pt x="186583" y="7931"/>
                    <a:pt x="41396" y="0"/>
                    <a:pt x="20933" y="2487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a:extLst>
                <a:ext uri="{FF2B5EF4-FFF2-40B4-BE49-F238E27FC236}">
                  <a16:creationId xmlns:a16="http://schemas.microsoft.com/office/drawing/2014/main" id="{406677C0-798C-47E2-8B5B-062EBBBD537C}"/>
                </a:ext>
              </a:extLst>
            </p:cNvPr>
            <p:cNvSpPr/>
            <p:nvPr/>
          </p:nvSpPr>
          <p:spPr>
            <a:xfrm>
              <a:off x="10639810" y="5553480"/>
              <a:ext cx="183641" cy="96608"/>
            </a:xfrm>
            <a:custGeom>
              <a:avLst/>
              <a:gdLst/>
              <a:ahLst/>
              <a:cxnLst/>
              <a:rect l="0" t="0" r="0" b="0"/>
              <a:pathLst>
                <a:path w="223247" h="117442">
                  <a:moveTo>
                    <a:pt x="3863" y="30931"/>
                  </a:moveTo>
                  <a:cubicBezTo>
                    <a:pt x="0" y="40998"/>
                    <a:pt x="781" y="60054"/>
                    <a:pt x="5599" y="73279"/>
                  </a:cubicBezTo>
                  <a:cubicBezTo>
                    <a:pt x="12770" y="92962"/>
                    <a:pt x="33301" y="99147"/>
                    <a:pt x="118802" y="107382"/>
                  </a:cubicBezTo>
                  <a:lnTo>
                    <a:pt x="223246" y="117441"/>
                  </a:lnTo>
                  <a:lnTo>
                    <a:pt x="223246" y="85907"/>
                  </a:lnTo>
                  <a:cubicBezTo>
                    <a:pt x="223246" y="68563"/>
                    <a:pt x="216203" y="50019"/>
                    <a:pt x="207594" y="44699"/>
                  </a:cubicBezTo>
                  <a:cubicBezTo>
                    <a:pt x="149945" y="9070"/>
                    <a:pt x="15732" y="0"/>
                    <a:pt x="3863" y="3093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形状 33">
              <a:extLst>
                <a:ext uri="{FF2B5EF4-FFF2-40B4-BE49-F238E27FC236}">
                  <a16:creationId xmlns:a16="http://schemas.microsoft.com/office/drawing/2014/main" id="{00A03A45-D26C-4BD8-9AE0-9AFE62893326}"/>
                </a:ext>
              </a:extLst>
            </p:cNvPr>
            <p:cNvSpPr/>
            <p:nvPr/>
          </p:nvSpPr>
          <p:spPr>
            <a:xfrm>
              <a:off x="9157966" y="5577898"/>
              <a:ext cx="123261" cy="92202"/>
            </a:xfrm>
            <a:custGeom>
              <a:avLst/>
              <a:gdLst/>
              <a:ahLst/>
              <a:cxnLst/>
              <a:rect l="0" t="0" r="0" b="0"/>
              <a:pathLst>
                <a:path w="149844" h="112088">
                  <a:moveTo>
                    <a:pt x="27600" y="16934"/>
                  </a:moveTo>
                  <a:cubicBezTo>
                    <a:pt x="322" y="39192"/>
                    <a:pt x="0" y="47962"/>
                    <a:pt x="25145" y="83861"/>
                  </a:cubicBezTo>
                  <a:cubicBezTo>
                    <a:pt x="37630" y="101686"/>
                    <a:pt x="58117" y="112087"/>
                    <a:pt x="80740" y="112087"/>
                  </a:cubicBezTo>
                  <a:cubicBezTo>
                    <a:pt x="128910" y="112087"/>
                    <a:pt x="149843" y="84947"/>
                    <a:pt x="136525" y="39761"/>
                  </a:cubicBezTo>
                  <a:cubicBezTo>
                    <a:pt x="128336" y="11979"/>
                    <a:pt x="117638" y="3549"/>
                    <a:pt x="87925" y="1468"/>
                  </a:cubicBezTo>
                  <a:cubicBezTo>
                    <a:pt x="66970" y="0"/>
                    <a:pt x="39824" y="6960"/>
                    <a:pt x="27600" y="16934"/>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形状 34">
              <a:extLst>
                <a:ext uri="{FF2B5EF4-FFF2-40B4-BE49-F238E27FC236}">
                  <a16:creationId xmlns:a16="http://schemas.microsoft.com/office/drawing/2014/main" id="{DC6F9461-0D05-4173-A9F7-DB54EFA9548F}"/>
                </a:ext>
              </a:extLst>
            </p:cNvPr>
            <p:cNvSpPr/>
            <p:nvPr/>
          </p:nvSpPr>
          <p:spPr>
            <a:xfrm>
              <a:off x="10869981" y="5581854"/>
              <a:ext cx="155198" cy="80952"/>
            </a:xfrm>
            <a:custGeom>
              <a:avLst/>
              <a:gdLst/>
              <a:ahLst/>
              <a:cxnLst/>
              <a:rect l="0" t="0" r="0" b="0"/>
              <a:pathLst>
                <a:path w="188669" h="98411">
                  <a:moveTo>
                    <a:pt x="19184" y="31922"/>
                  </a:moveTo>
                  <a:cubicBezTo>
                    <a:pt x="0" y="67768"/>
                    <a:pt x="10957" y="77455"/>
                    <a:pt x="81231" y="86778"/>
                  </a:cubicBezTo>
                  <a:cubicBezTo>
                    <a:pt x="168920" y="98410"/>
                    <a:pt x="188668" y="88500"/>
                    <a:pt x="175897" y="39272"/>
                  </a:cubicBezTo>
                  <a:cubicBezTo>
                    <a:pt x="165950" y="932"/>
                    <a:pt x="163957" y="0"/>
                    <a:pt x="99146" y="3375"/>
                  </a:cubicBezTo>
                  <a:cubicBezTo>
                    <a:pt x="48106" y="6032"/>
                    <a:pt x="29481" y="12681"/>
                    <a:pt x="19184" y="3192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形状 35">
              <a:extLst>
                <a:ext uri="{FF2B5EF4-FFF2-40B4-BE49-F238E27FC236}">
                  <a16:creationId xmlns:a16="http://schemas.microsoft.com/office/drawing/2014/main" id="{23084642-77A3-49EF-9F4A-F6D08C67DFC8}"/>
                </a:ext>
              </a:extLst>
            </p:cNvPr>
            <p:cNvSpPr/>
            <p:nvPr/>
          </p:nvSpPr>
          <p:spPr>
            <a:xfrm>
              <a:off x="11069256" y="5580113"/>
              <a:ext cx="79089" cy="90576"/>
            </a:xfrm>
            <a:custGeom>
              <a:avLst/>
              <a:gdLst/>
              <a:ahLst/>
              <a:cxnLst/>
              <a:rect l="0" t="0" r="0" b="0"/>
              <a:pathLst>
                <a:path w="96145" h="110111">
                  <a:moveTo>
                    <a:pt x="2002" y="55421"/>
                  </a:moveTo>
                  <a:cubicBezTo>
                    <a:pt x="0" y="84922"/>
                    <a:pt x="5973" y="91950"/>
                    <a:pt x="40464" y="100672"/>
                  </a:cubicBezTo>
                  <a:cubicBezTo>
                    <a:pt x="77786" y="110110"/>
                    <a:pt x="82028" y="108082"/>
                    <a:pt x="89808" y="77084"/>
                  </a:cubicBezTo>
                  <a:cubicBezTo>
                    <a:pt x="96144" y="51837"/>
                    <a:pt x="92200" y="38699"/>
                    <a:pt x="74376" y="25677"/>
                  </a:cubicBezTo>
                  <a:cubicBezTo>
                    <a:pt x="39228" y="0"/>
                    <a:pt x="4803" y="14148"/>
                    <a:pt x="2002" y="5542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形状 36">
              <a:extLst>
                <a:ext uri="{FF2B5EF4-FFF2-40B4-BE49-F238E27FC236}">
                  <a16:creationId xmlns:a16="http://schemas.microsoft.com/office/drawing/2014/main" id="{04E97EF6-5B22-41B2-8FFC-6DC5D06FA2E8}"/>
                </a:ext>
              </a:extLst>
            </p:cNvPr>
            <p:cNvSpPr/>
            <p:nvPr/>
          </p:nvSpPr>
          <p:spPr>
            <a:xfrm>
              <a:off x="9068364" y="5599373"/>
              <a:ext cx="26118" cy="90842"/>
            </a:xfrm>
            <a:custGeom>
              <a:avLst/>
              <a:gdLst/>
              <a:ahLst/>
              <a:cxnLst/>
              <a:rect l="0" t="0" r="0" b="0"/>
              <a:pathLst>
                <a:path w="31751" h="110433">
                  <a:moveTo>
                    <a:pt x="8731" y="17985"/>
                  </a:moveTo>
                  <a:cubicBezTo>
                    <a:pt x="3929" y="22787"/>
                    <a:pt x="0" y="46185"/>
                    <a:pt x="0" y="69981"/>
                  </a:cubicBezTo>
                  <a:cubicBezTo>
                    <a:pt x="0" y="101795"/>
                    <a:pt x="4201" y="110432"/>
                    <a:pt x="15875" y="102615"/>
                  </a:cubicBezTo>
                  <a:cubicBezTo>
                    <a:pt x="24606" y="96769"/>
                    <a:pt x="31750" y="72537"/>
                    <a:pt x="31750" y="48767"/>
                  </a:cubicBezTo>
                  <a:cubicBezTo>
                    <a:pt x="31750" y="6731"/>
                    <a:pt x="26716" y="0"/>
                    <a:pt x="8731" y="1798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37">
              <a:extLst>
                <a:ext uri="{FF2B5EF4-FFF2-40B4-BE49-F238E27FC236}">
                  <a16:creationId xmlns:a16="http://schemas.microsoft.com/office/drawing/2014/main" id="{7EB7C4ED-A342-47F7-9193-A1220100DA30}"/>
                </a:ext>
              </a:extLst>
            </p:cNvPr>
            <p:cNvSpPr/>
            <p:nvPr/>
          </p:nvSpPr>
          <p:spPr>
            <a:xfrm>
              <a:off x="11196616" y="5628313"/>
              <a:ext cx="65607" cy="67128"/>
            </a:xfrm>
            <a:custGeom>
              <a:avLst/>
              <a:gdLst/>
              <a:ahLst/>
              <a:cxnLst/>
              <a:rect l="0" t="0" r="0" b="0"/>
              <a:pathLst>
                <a:path w="79756" h="81605">
                  <a:moveTo>
                    <a:pt x="10723" y="11377"/>
                  </a:moveTo>
                  <a:cubicBezTo>
                    <a:pt x="0" y="28727"/>
                    <a:pt x="48037" y="81604"/>
                    <a:pt x="64998" y="71121"/>
                  </a:cubicBezTo>
                  <a:cubicBezTo>
                    <a:pt x="73114" y="66105"/>
                    <a:pt x="79755" y="48051"/>
                    <a:pt x="79755" y="31000"/>
                  </a:cubicBezTo>
                  <a:cubicBezTo>
                    <a:pt x="79755" y="6600"/>
                    <a:pt x="73155" y="0"/>
                    <a:pt x="48755" y="0"/>
                  </a:cubicBezTo>
                  <a:cubicBezTo>
                    <a:pt x="31704" y="0"/>
                    <a:pt x="14590" y="5120"/>
                    <a:pt x="10723" y="11377"/>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形状 38">
              <a:extLst>
                <a:ext uri="{FF2B5EF4-FFF2-40B4-BE49-F238E27FC236}">
                  <a16:creationId xmlns:a16="http://schemas.microsoft.com/office/drawing/2014/main" id="{A575563F-3542-4AD9-A671-E142D93DFBF8}"/>
                </a:ext>
              </a:extLst>
            </p:cNvPr>
            <p:cNvSpPr/>
            <p:nvPr/>
          </p:nvSpPr>
          <p:spPr>
            <a:xfrm>
              <a:off x="11327503" y="5638761"/>
              <a:ext cx="95372" cy="42808"/>
            </a:xfrm>
            <a:custGeom>
              <a:avLst/>
              <a:gdLst/>
              <a:ahLst/>
              <a:cxnLst/>
              <a:rect l="0" t="0" r="0" b="0"/>
              <a:pathLst>
                <a:path w="115941" h="52041">
                  <a:moveTo>
                    <a:pt x="3386" y="3175"/>
                  </a:moveTo>
                  <a:cubicBezTo>
                    <a:pt x="0" y="4921"/>
                    <a:pt x="5101" y="17125"/>
                    <a:pt x="14722" y="30294"/>
                  </a:cubicBezTo>
                  <a:cubicBezTo>
                    <a:pt x="27590" y="47907"/>
                    <a:pt x="40970" y="52040"/>
                    <a:pt x="65328" y="45927"/>
                  </a:cubicBezTo>
                  <a:cubicBezTo>
                    <a:pt x="115940" y="33224"/>
                    <a:pt x="107739" y="0"/>
                    <a:pt x="53991" y="0"/>
                  </a:cubicBezTo>
                  <a:cubicBezTo>
                    <a:pt x="29544" y="0"/>
                    <a:pt x="6771" y="1429"/>
                    <a:pt x="3386" y="317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任意多边形: 形状 39">
              <a:extLst>
                <a:ext uri="{FF2B5EF4-FFF2-40B4-BE49-F238E27FC236}">
                  <a16:creationId xmlns:a16="http://schemas.microsoft.com/office/drawing/2014/main" id="{CB5BD8E2-3AF6-4459-A220-3F421F8FB2CA}"/>
                </a:ext>
              </a:extLst>
            </p:cNvPr>
            <p:cNvSpPr/>
            <p:nvPr/>
          </p:nvSpPr>
          <p:spPr>
            <a:xfrm>
              <a:off x="8961073" y="5635277"/>
              <a:ext cx="32705" cy="29600"/>
            </a:xfrm>
            <a:custGeom>
              <a:avLst/>
              <a:gdLst/>
              <a:ahLst/>
              <a:cxnLst/>
              <a:rect l="0" t="0" r="0" b="0"/>
              <a:pathLst>
                <a:path w="39759" h="35984">
                  <a:moveTo>
                    <a:pt x="5599" y="16933"/>
                  </a:moveTo>
                  <a:cubicBezTo>
                    <a:pt x="9063" y="27410"/>
                    <a:pt x="19444" y="35983"/>
                    <a:pt x="28666" y="35983"/>
                  </a:cubicBezTo>
                  <a:cubicBezTo>
                    <a:pt x="39758" y="35983"/>
                    <a:pt x="37626" y="29534"/>
                    <a:pt x="22368" y="16933"/>
                  </a:cubicBezTo>
                  <a:cubicBezTo>
                    <a:pt x="1863" y="0"/>
                    <a:pt x="0" y="0"/>
                    <a:pt x="5599" y="1693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D8A27FCB-630B-4CFE-9888-97E1F4694004}"/>
                </a:ext>
              </a:extLst>
            </p:cNvPr>
            <p:cNvSpPr/>
            <p:nvPr/>
          </p:nvSpPr>
          <p:spPr>
            <a:xfrm>
              <a:off x="11445069" y="5659651"/>
              <a:ext cx="51300" cy="60402"/>
            </a:xfrm>
            <a:custGeom>
              <a:avLst/>
              <a:gdLst/>
              <a:ahLst/>
              <a:cxnLst/>
              <a:rect l="0" t="0" r="0" b="0"/>
              <a:pathLst>
                <a:path w="62364" h="73429">
                  <a:moveTo>
                    <a:pt x="10585" y="19904"/>
                  </a:moveTo>
                  <a:cubicBezTo>
                    <a:pt x="0" y="47488"/>
                    <a:pt x="26872" y="73428"/>
                    <a:pt x="46106" y="54194"/>
                  </a:cubicBezTo>
                  <a:cubicBezTo>
                    <a:pt x="62363" y="37937"/>
                    <a:pt x="52292" y="0"/>
                    <a:pt x="31720" y="0"/>
                  </a:cubicBezTo>
                  <a:cubicBezTo>
                    <a:pt x="24296" y="0"/>
                    <a:pt x="14786" y="8957"/>
                    <a:pt x="10585" y="19904"/>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38753B40-AADB-4861-A4A2-A30207E1B562}"/>
                </a:ext>
              </a:extLst>
            </p:cNvPr>
            <p:cNvSpPr/>
            <p:nvPr/>
          </p:nvSpPr>
          <p:spPr>
            <a:xfrm>
              <a:off x="9538476" y="5702703"/>
              <a:ext cx="212066" cy="118796"/>
            </a:xfrm>
            <a:custGeom>
              <a:avLst/>
              <a:gdLst/>
              <a:ahLst/>
              <a:cxnLst/>
              <a:rect l="0" t="0" r="0" b="0"/>
              <a:pathLst>
                <a:path w="257801" h="144416">
                  <a:moveTo>
                    <a:pt x="57150" y="15855"/>
                  </a:moveTo>
                  <a:cubicBezTo>
                    <a:pt x="13436" y="32331"/>
                    <a:pt x="0" y="50755"/>
                    <a:pt x="0" y="94223"/>
                  </a:cubicBezTo>
                  <a:cubicBezTo>
                    <a:pt x="0" y="135980"/>
                    <a:pt x="40355" y="144415"/>
                    <a:pt x="138986" y="123272"/>
                  </a:cubicBezTo>
                  <a:cubicBezTo>
                    <a:pt x="202392" y="109679"/>
                    <a:pt x="221757" y="99489"/>
                    <a:pt x="238985" y="70653"/>
                  </a:cubicBezTo>
                  <a:cubicBezTo>
                    <a:pt x="257373" y="39873"/>
                    <a:pt x="257800" y="33238"/>
                    <a:pt x="242048" y="23028"/>
                  </a:cubicBezTo>
                  <a:cubicBezTo>
                    <a:pt x="213351" y="4427"/>
                    <a:pt x="99218" y="0"/>
                    <a:pt x="57150" y="1585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任意多边形: 形状 42">
              <a:extLst>
                <a:ext uri="{FF2B5EF4-FFF2-40B4-BE49-F238E27FC236}">
                  <a16:creationId xmlns:a16="http://schemas.microsoft.com/office/drawing/2014/main" id="{9BEBD1F0-03AF-41BD-9F72-20BF962EB9A5}"/>
                </a:ext>
              </a:extLst>
            </p:cNvPr>
            <p:cNvSpPr/>
            <p:nvPr/>
          </p:nvSpPr>
          <p:spPr>
            <a:xfrm>
              <a:off x="9812607" y="5706663"/>
              <a:ext cx="201207" cy="99476"/>
            </a:xfrm>
            <a:custGeom>
              <a:avLst/>
              <a:gdLst/>
              <a:ahLst/>
              <a:cxnLst/>
              <a:rect l="0" t="0" r="0" b="0"/>
              <a:pathLst>
                <a:path w="244600" h="120929">
                  <a:moveTo>
                    <a:pt x="4479" y="37919"/>
                  </a:moveTo>
                  <a:cubicBezTo>
                    <a:pt x="0" y="55768"/>
                    <a:pt x="2501" y="81894"/>
                    <a:pt x="10039" y="95978"/>
                  </a:cubicBezTo>
                  <a:cubicBezTo>
                    <a:pt x="22842" y="119901"/>
                    <a:pt x="31005" y="120928"/>
                    <a:pt x="134171" y="111592"/>
                  </a:cubicBezTo>
                  <a:lnTo>
                    <a:pt x="244599" y="101600"/>
                  </a:lnTo>
                  <a:lnTo>
                    <a:pt x="244599" y="0"/>
                  </a:lnTo>
                  <a:lnTo>
                    <a:pt x="128612" y="2733"/>
                  </a:lnTo>
                  <a:cubicBezTo>
                    <a:pt x="15774" y="5392"/>
                    <a:pt x="12403" y="6347"/>
                    <a:pt x="4479" y="3791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任意多边形: 形状 43">
              <a:extLst>
                <a:ext uri="{FF2B5EF4-FFF2-40B4-BE49-F238E27FC236}">
                  <a16:creationId xmlns:a16="http://schemas.microsoft.com/office/drawing/2014/main" id="{734A7265-F3B6-41F4-AA06-C7AB5CF17BAF}"/>
                </a:ext>
              </a:extLst>
            </p:cNvPr>
            <p:cNvSpPr/>
            <p:nvPr/>
          </p:nvSpPr>
          <p:spPr>
            <a:xfrm>
              <a:off x="10095252" y="5713290"/>
              <a:ext cx="225768" cy="92619"/>
            </a:xfrm>
            <a:custGeom>
              <a:avLst/>
              <a:gdLst/>
              <a:ahLst/>
              <a:cxnLst/>
              <a:rect l="0" t="0" r="0" b="0"/>
              <a:pathLst>
                <a:path w="274460" h="112595">
                  <a:moveTo>
                    <a:pt x="3421" y="9662"/>
                  </a:moveTo>
                  <a:cubicBezTo>
                    <a:pt x="0" y="15198"/>
                    <a:pt x="592" y="40622"/>
                    <a:pt x="4736" y="66160"/>
                  </a:cubicBezTo>
                  <a:lnTo>
                    <a:pt x="12271" y="112594"/>
                  </a:lnTo>
                  <a:lnTo>
                    <a:pt x="137368" y="112594"/>
                  </a:lnTo>
                  <a:cubicBezTo>
                    <a:pt x="259220" y="112594"/>
                    <a:pt x="262665" y="111795"/>
                    <a:pt x="270203" y="81761"/>
                  </a:cubicBezTo>
                  <a:cubicBezTo>
                    <a:pt x="274459" y="64802"/>
                    <a:pt x="274404" y="39780"/>
                    <a:pt x="270079" y="26155"/>
                  </a:cubicBezTo>
                  <a:cubicBezTo>
                    <a:pt x="263004" y="3864"/>
                    <a:pt x="249568" y="1294"/>
                    <a:pt x="135929" y="491"/>
                  </a:cubicBezTo>
                  <a:cubicBezTo>
                    <a:pt x="66470" y="0"/>
                    <a:pt x="6842" y="4127"/>
                    <a:pt x="3421" y="966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任意多边形: 形状 44">
              <a:extLst>
                <a:ext uri="{FF2B5EF4-FFF2-40B4-BE49-F238E27FC236}">
                  <a16:creationId xmlns:a16="http://schemas.microsoft.com/office/drawing/2014/main" id="{4B0F0944-14C2-4B63-BB08-607AFDDE834E}"/>
                </a:ext>
              </a:extLst>
            </p:cNvPr>
            <p:cNvSpPr/>
            <p:nvPr/>
          </p:nvSpPr>
          <p:spPr>
            <a:xfrm>
              <a:off x="10370319" y="5701291"/>
              <a:ext cx="211099" cy="102846"/>
            </a:xfrm>
            <a:custGeom>
              <a:avLst/>
              <a:gdLst/>
              <a:ahLst/>
              <a:cxnLst/>
              <a:rect l="0" t="0" r="0" b="0"/>
              <a:pathLst>
                <a:path w="256626" h="125027">
                  <a:moveTo>
                    <a:pt x="7933" y="13584"/>
                  </a:moveTo>
                  <a:cubicBezTo>
                    <a:pt x="0" y="54139"/>
                    <a:pt x="6187" y="99857"/>
                    <a:pt x="21307" y="112405"/>
                  </a:cubicBezTo>
                  <a:cubicBezTo>
                    <a:pt x="30914" y="120379"/>
                    <a:pt x="82853" y="125026"/>
                    <a:pt x="145132" y="123485"/>
                  </a:cubicBezTo>
                  <a:lnTo>
                    <a:pt x="252408" y="120831"/>
                  </a:lnTo>
                  <a:lnTo>
                    <a:pt x="255128" y="82912"/>
                  </a:lnTo>
                  <a:cubicBezTo>
                    <a:pt x="256625" y="62056"/>
                    <a:pt x="252883" y="40026"/>
                    <a:pt x="246814" y="33957"/>
                  </a:cubicBezTo>
                  <a:cubicBezTo>
                    <a:pt x="240744" y="27887"/>
                    <a:pt x="185227" y="17169"/>
                    <a:pt x="123443" y="10137"/>
                  </a:cubicBezTo>
                  <a:cubicBezTo>
                    <a:pt x="34366" y="0"/>
                    <a:pt x="10451" y="714"/>
                    <a:pt x="7933" y="13584"/>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45">
              <a:extLst>
                <a:ext uri="{FF2B5EF4-FFF2-40B4-BE49-F238E27FC236}">
                  <a16:creationId xmlns:a16="http://schemas.microsoft.com/office/drawing/2014/main" id="{7AB01688-C414-4CAD-BCD9-54629C7F20CB}"/>
                </a:ext>
              </a:extLst>
            </p:cNvPr>
            <p:cNvSpPr/>
            <p:nvPr/>
          </p:nvSpPr>
          <p:spPr>
            <a:xfrm>
              <a:off x="10647775" y="5711741"/>
              <a:ext cx="179281" cy="102461"/>
            </a:xfrm>
            <a:custGeom>
              <a:avLst/>
              <a:gdLst/>
              <a:ahLst/>
              <a:cxnLst/>
              <a:rect l="0" t="0" r="0" b="0"/>
              <a:pathLst>
                <a:path w="217946" h="124558">
                  <a:moveTo>
                    <a:pt x="826" y="57609"/>
                  </a:moveTo>
                  <a:cubicBezTo>
                    <a:pt x="1625" y="110449"/>
                    <a:pt x="3194" y="112525"/>
                    <a:pt x="47283" y="119101"/>
                  </a:cubicBezTo>
                  <a:cubicBezTo>
                    <a:pt x="72379" y="122844"/>
                    <a:pt x="115773" y="124557"/>
                    <a:pt x="143713" y="122907"/>
                  </a:cubicBezTo>
                  <a:cubicBezTo>
                    <a:pt x="191020" y="120115"/>
                    <a:pt x="195215" y="116722"/>
                    <a:pt x="204728" y="73560"/>
                  </a:cubicBezTo>
                  <a:cubicBezTo>
                    <a:pt x="217945" y="13596"/>
                    <a:pt x="194816" y="0"/>
                    <a:pt x="82468" y="1685"/>
                  </a:cubicBezTo>
                  <a:lnTo>
                    <a:pt x="0" y="2922"/>
                  </a:ln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46">
              <a:extLst>
                <a:ext uri="{FF2B5EF4-FFF2-40B4-BE49-F238E27FC236}">
                  <a16:creationId xmlns:a16="http://schemas.microsoft.com/office/drawing/2014/main" id="{159249D5-578D-4F19-93D1-9B1BB4E5E1AC}"/>
                </a:ext>
              </a:extLst>
            </p:cNvPr>
            <p:cNvSpPr/>
            <p:nvPr/>
          </p:nvSpPr>
          <p:spPr>
            <a:xfrm>
              <a:off x="9340861" y="5726564"/>
              <a:ext cx="169962" cy="109409"/>
            </a:xfrm>
            <a:custGeom>
              <a:avLst/>
              <a:gdLst/>
              <a:ahLst/>
              <a:cxnLst/>
              <a:rect l="0" t="0" r="0" b="0"/>
              <a:pathLst>
                <a:path w="206618" h="133005">
                  <a:moveTo>
                    <a:pt x="28593" y="9755"/>
                  </a:moveTo>
                  <a:cubicBezTo>
                    <a:pt x="8054" y="26346"/>
                    <a:pt x="0" y="51034"/>
                    <a:pt x="3763" y="85859"/>
                  </a:cubicBezTo>
                  <a:cubicBezTo>
                    <a:pt x="6368" y="109963"/>
                    <a:pt x="17275" y="117456"/>
                    <a:pt x="62067" y="125918"/>
                  </a:cubicBezTo>
                  <a:cubicBezTo>
                    <a:pt x="92371" y="131643"/>
                    <a:pt x="130404" y="133004"/>
                    <a:pt x="146585" y="128943"/>
                  </a:cubicBezTo>
                  <a:cubicBezTo>
                    <a:pt x="183636" y="119643"/>
                    <a:pt x="206617" y="77937"/>
                    <a:pt x="196625" y="38126"/>
                  </a:cubicBezTo>
                  <a:cubicBezTo>
                    <a:pt x="189838" y="11083"/>
                    <a:pt x="180563" y="6997"/>
                    <a:pt x="116170" y="2682"/>
                  </a:cubicBezTo>
                  <a:cubicBezTo>
                    <a:pt x="76139" y="0"/>
                    <a:pt x="36730" y="3183"/>
                    <a:pt x="28593" y="975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47">
              <a:extLst>
                <a:ext uri="{FF2B5EF4-FFF2-40B4-BE49-F238E27FC236}">
                  <a16:creationId xmlns:a16="http://schemas.microsoft.com/office/drawing/2014/main" id="{8F44D8D3-5C70-42CE-ADC9-FC81804B6CE8}"/>
                </a:ext>
              </a:extLst>
            </p:cNvPr>
            <p:cNvSpPr/>
            <p:nvPr/>
          </p:nvSpPr>
          <p:spPr>
            <a:xfrm>
              <a:off x="10866385" y="5741086"/>
              <a:ext cx="155557" cy="97678"/>
            </a:xfrm>
            <a:custGeom>
              <a:avLst/>
              <a:gdLst/>
              <a:ahLst/>
              <a:cxnLst/>
              <a:rect l="0" t="0" r="0" b="0"/>
              <a:pathLst>
                <a:path w="189106" h="118744">
                  <a:moveTo>
                    <a:pt x="22792" y="31946"/>
                  </a:moveTo>
                  <a:cubicBezTo>
                    <a:pt x="0" y="81969"/>
                    <a:pt x="14856" y="99720"/>
                    <a:pt x="87584" y="109368"/>
                  </a:cubicBezTo>
                  <a:cubicBezTo>
                    <a:pt x="158256" y="118743"/>
                    <a:pt x="189105" y="105597"/>
                    <a:pt x="189105" y="66106"/>
                  </a:cubicBezTo>
                  <a:cubicBezTo>
                    <a:pt x="189105" y="32896"/>
                    <a:pt x="157747" y="12946"/>
                    <a:pt x="94305" y="5795"/>
                  </a:cubicBezTo>
                  <a:cubicBezTo>
                    <a:pt x="42893" y="0"/>
                    <a:pt x="36239" y="2433"/>
                    <a:pt x="22792" y="31946"/>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任意多边形: 形状 48">
              <a:extLst>
                <a:ext uri="{FF2B5EF4-FFF2-40B4-BE49-F238E27FC236}">
                  <a16:creationId xmlns:a16="http://schemas.microsoft.com/office/drawing/2014/main" id="{9F3A3744-3139-4065-B9FF-5551F722FFFF}"/>
                </a:ext>
              </a:extLst>
            </p:cNvPr>
            <p:cNvSpPr/>
            <p:nvPr/>
          </p:nvSpPr>
          <p:spPr>
            <a:xfrm>
              <a:off x="9167640" y="5748665"/>
              <a:ext cx="107985" cy="99035"/>
            </a:xfrm>
            <a:custGeom>
              <a:avLst/>
              <a:gdLst/>
              <a:ahLst/>
              <a:cxnLst/>
              <a:rect l="0" t="0" r="0" b="0"/>
              <a:pathLst>
                <a:path w="131274" h="120393">
                  <a:moveTo>
                    <a:pt x="27892" y="28701"/>
                  </a:moveTo>
                  <a:cubicBezTo>
                    <a:pt x="778" y="58662"/>
                    <a:pt x="0" y="102551"/>
                    <a:pt x="26405" y="112683"/>
                  </a:cubicBezTo>
                  <a:cubicBezTo>
                    <a:pt x="37453" y="116923"/>
                    <a:pt x="62471" y="120392"/>
                    <a:pt x="82000" y="120392"/>
                  </a:cubicBezTo>
                  <a:cubicBezTo>
                    <a:pt x="120655" y="120392"/>
                    <a:pt x="131273" y="101573"/>
                    <a:pt x="128578" y="37842"/>
                  </a:cubicBezTo>
                  <a:cubicBezTo>
                    <a:pt x="127128" y="3580"/>
                    <a:pt x="123062" y="0"/>
                    <a:pt x="88217" y="2301"/>
                  </a:cubicBezTo>
                  <a:cubicBezTo>
                    <a:pt x="66905" y="3708"/>
                    <a:pt x="39759" y="15588"/>
                    <a:pt x="27892" y="2870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任意多边形: 形状 49">
              <a:extLst>
                <a:ext uri="{FF2B5EF4-FFF2-40B4-BE49-F238E27FC236}">
                  <a16:creationId xmlns:a16="http://schemas.microsoft.com/office/drawing/2014/main" id="{ED2406D3-2F2A-4546-B364-C7CB956D202A}"/>
                </a:ext>
              </a:extLst>
            </p:cNvPr>
            <p:cNvSpPr/>
            <p:nvPr/>
          </p:nvSpPr>
          <p:spPr>
            <a:xfrm>
              <a:off x="11064230" y="5748640"/>
              <a:ext cx="56960" cy="93835"/>
            </a:xfrm>
            <a:custGeom>
              <a:avLst/>
              <a:gdLst/>
              <a:ahLst/>
              <a:cxnLst/>
              <a:rect l="0" t="0" r="0" b="0"/>
              <a:pathLst>
                <a:path w="69244" h="114072">
                  <a:moveTo>
                    <a:pt x="4906" y="22772"/>
                  </a:moveTo>
                  <a:cubicBezTo>
                    <a:pt x="1033" y="32865"/>
                    <a:pt x="0" y="57537"/>
                    <a:pt x="2611" y="77597"/>
                  </a:cubicBezTo>
                  <a:cubicBezTo>
                    <a:pt x="6370" y="106483"/>
                    <a:pt x="13795" y="114071"/>
                    <a:pt x="38300" y="114071"/>
                  </a:cubicBezTo>
                  <a:cubicBezTo>
                    <a:pt x="66506" y="114071"/>
                    <a:pt x="69243" y="109017"/>
                    <a:pt x="69243" y="56921"/>
                  </a:cubicBezTo>
                  <a:cubicBezTo>
                    <a:pt x="69243" y="5391"/>
                    <a:pt x="66426" y="0"/>
                    <a:pt x="40596" y="2095"/>
                  </a:cubicBezTo>
                  <a:cubicBezTo>
                    <a:pt x="24840" y="3374"/>
                    <a:pt x="8780" y="12678"/>
                    <a:pt x="4906" y="2277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任意多边形: 形状 50">
              <a:extLst>
                <a:ext uri="{FF2B5EF4-FFF2-40B4-BE49-F238E27FC236}">
                  <a16:creationId xmlns:a16="http://schemas.microsoft.com/office/drawing/2014/main" id="{2ADDD1A3-1F15-4A78-A105-7494E5E9DE2E}"/>
                </a:ext>
              </a:extLst>
            </p:cNvPr>
            <p:cNvSpPr/>
            <p:nvPr/>
          </p:nvSpPr>
          <p:spPr>
            <a:xfrm>
              <a:off x="9058834" y="5770589"/>
              <a:ext cx="60851" cy="85858"/>
            </a:xfrm>
            <a:custGeom>
              <a:avLst/>
              <a:gdLst/>
              <a:ahLst/>
              <a:cxnLst/>
              <a:rect l="0" t="0" r="0" b="0"/>
              <a:pathLst>
                <a:path w="73974" h="104375">
                  <a:moveTo>
                    <a:pt x="11941" y="23461"/>
                  </a:moveTo>
                  <a:cubicBezTo>
                    <a:pt x="394" y="37375"/>
                    <a:pt x="0" y="50220"/>
                    <a:pt x="10386" y="74261"/>
                  </a:cubicBezTo>
                  <a:cubicBezTo>
                    <a:pt x="18032" y="91958"/>
                    <a:pt x="25716" y="104374"/>
                    <a:pt x="27462" y="101852"/>
                  </a:cubicBezTo>
                  <a:cubicBezTo>
                    <a:pt x="29208" y="99330"/>
                    <a:pt x="41092" y="84746"/>
                    <a:pt x="53871" y="69443"/>
                  </a:cubicBezTo>
                  <a:cubicBezTo>
                    <a:pt x="72338" y="47328"/>
                    <a:pt x="73973" y="37848"/>
                    <a:pt x="61841" y="23230"/>
                  </a:cubicBezTo>
                  <a:cubicBezTo>
                    <a:pt x="42562" y="0"/>
                    <a:pt x="31369" y="52"/>
                    <a:pt x="11941" y="2346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1">
              <a:extLst>
                <a:ext uri="{FF2B5EF4-FFF2-40B4-BE49-F238E27FC236}">
                  <a16:creationId xmlns:a16="http://schemas.microsoft.com/office/drawing/2014/main" id="{B2055ED3-9976-43C2-80CF-43C535355717}"/>
                </a:ext>
              </a:extLst>
            </p:cNvPr>
            <p:cNvSpPr/>
            <p:nvPr/>
          </p:nvSpPr>
          <p:spPr>
            <a:xfrm>
              <a:off x="11192103" y="5763486"/>
              <a:ext cx="110899" cy="101502"/>
            </a:xfrm>
            <a:custGeom>
              <a:avLst/>
              <a:gdLst/>
              <a:ahLst/>
              <a:cxnLst/>
              <a:rect l="0" t="0" r="0" b="0"/>
              <a:pathLst>
                <a:path w="134816" h="123393">
                  <a:moveTo>
                    <a:pt x="24916" y="20837"/>
                  </a:moveTo>
                  <a:cubicBezTo>
                    <a:pt x="0" y="51121"/>
                    <a:pt x="5288" y="98426"/>
                    <a:pt x="34441" y="106050"/>
                  </a:cubicBezTo>
                  <a:cubicBezTo>
                    <a:pt x="100757" y="123392"/>
                    <a:pt x="134815" y="77384"/>
                    <a:pt x="87416" y="34488"/>
                  </a:cubicBezTo>
                  <a:cubicBezTo>
                    <a:pt x="51612" y="2087"/>
                    <a:pt x="42060" y="0"/>
                    <a:pt x="24916" y="20837"/>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96FFDD86-E74B-4695-BBDB-5F1C8FF68AB0}"/>
                </a:ext>
              </a:extLst>
            </p:cNvPr>
            <p:cNvSpPr/>
            <p:nvPr/>
          </p:nvSpPr>
          <p:spPr>
            <a:xfrm>
              <a:off x="8985589" y="5790248"/>
              <a:ext cx="40989" cy="51823"/>
            </a:xfrm>
            <a:custGeom>
              <a:avLst/>
              <a:gdLst/>
              <a:ahLst/>
              <a:cxnLst/>
              <a:rect l="0" t="0" r="0" b="0"/>
              <a:pathLst>
                <a:path w="49828" h="63000">
                  <a:moveTo>
                    <a:pt x="4693" y="20143"/>
                  </a:moveTo>
                  <a:cubicBezTo>
                    <a:pt x="0" y="27736"/>
                    <a:pt x="2022" y="39811"/>
                    <a:pt x="9187" y="46976"/>
                  </a:cubicBezTo>
                  <a:cubicBezTo>
                    <a:pt x="25210" y="62999"/>
                    <a:pt x="49827" y="49467"/>
                    <a:pt x="49827" y="24636"/>
                  </a:cubicBezTo>
                  <a:cubicBezTo>
                    <a:pt x="49827" y="3255"/>
                    <a:pt x="17142" y="0"/>
                    <a:pt x="4693" y="2014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395EEC1D-79C4-4C7C-8E20-7492BFEA0B2B}"/>
                </a:ext>
              </a:extLst>
            </p:cNvPr>
            <p:cNvSpPr/>
            <p:nvPr/>
          </p:nvSpPr>
          <p:spPr>
            <a:xfrm>
              <a:off x="11339305" y="5792954"/>
              <a:ext cx="46669" cy="65190"/>
            </a:xfrm>
            <a:custGeom>
              <a:avLst/>
              <a:gdLst/>
              <a:ahLst/>
              <a:cxnLst/>
              <a:rect l="0" t="0" r="0" b="0"/>
              <a:pathLst>
                <a:path w="56734" h="79249">
                  <a:moveTo>
                    <a:pt x="16360" y="11515"/>
                  </a:moveTo>
                  <a:cubicBezTo>
                    <a:pt x="0" y="27874"/>
                    <a:pt x="7688" y="79248"/>
                    <a:pt x="26496" y="79248"/>
                  </a:cubicBezTo>
                  <a:cubicBezTo>
                    <a:pt x="42203" y="79248"/>
                    <a:pt x="53005" y="54769"/>
                    <a:pt x="55918" y="12573"/>
                  </a:cubicBezTo>
                  <a:cubicBezTo>
                    <a:pt x="56733" y="772"/>
                    <a:pt x="27874" y="0"/>
                    <a:pt x="16360" y="1151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形状 54">
              <a:extLst>
                <a:ext uri="{FF2B5EF4-FFF2-40B4-BE49-F238E27FC236}">
                  <a16:creationId xmlns:a16="http://schemas.microsoft.com/office/drawing/2014/main" id="{D9AE68D8-BEA3-4671-8201-32D97C37F59F}"/>
                </a:ext>
              </a:extLst>
            </p:cNvPr>
            <p:cNvSpPr/>
            <p:nvPr/>
          </p:nvSpPr>
          <p:spPr>
            <a:xfrm>
              <a:off x="11421860" y="5787861"/>
              <a:ext cx="57948" cy="61210"/>
            </a:xfrm>
            <a:custGeom>
              <a:avLst/>
              <a:gdLst/>
              <a:ahLst/>
              <a:cxnLst/>
              <a:rect l="0" t="0" r="0" b="0"/>
              <a:pathLst>
                <a:path w="70446" h="74411">
                  <a:moveTo>
                    <a:pt x="4092" y="19824"/>
                  </a:moveTo>
                  <a:cubicBezTo>
                    <a:pt x="0" y="26445"/>
                    <a:pt x="11609" y="41663"/>
                    <a:pt x="29890" y="53641"/>
                  </a:cubicBezTo>
                  <a:cubicBezTo>
                    <a:pt x="61587" y="74410"/>
                    <a:pt x="63340" y="74327"/>
                    <a:pt x="67675" y="51856"/>
                  </a:cubicBezTo>
                  <a:cubicBezTo>
                    <a:pt x="70175" y="38895"/>
                    <a:pt x="70445" y="22576"/>
                    <a:pt x="68273" y="15591"/>
                  </a:cubicBezTo>
                  <a:cubicBezTo>
                    <a:pt x="63426" y="0"/>
                    <a:pt x="14344" y="3237"/>
                    <a:pt x="4092" y="19824"/>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任意多边形: 形状 55">
              <a:extLst>
                <a:ext uri="{FF2B5EF4-FFF2-40B4-BE49-F238E27FC236}">
                  <a16:creationId xmlns:a16="http://schemas.microsoft.com/office/drawing/2014/main" id="{234A5A03-358A-4C9C-949B-754D70A8F619}"/>
                </a:ext>
              </a:extLst>
            </p:cNvPr>
            <p:cNvSpPr/>
            <p:nvPr/>
          </p:nvSpPr>
          <p:spPr>
            <a:xfrm>
              <a:off x="11544291" y="5837248"/>
              <a:ext cx="20894" cy="3134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任意多边形: 形状 56">
              <a:extLst>
                <a:ext uri="{FF2B5EF4-FFF2-40B4-BE49-F238E27FC236}">
                  <a16:creationId xmlns:a16="http://schemas.microsoft.com/office/drawing/2014/main" id="{705BE14A-BD94-4D9B-BC76-401692CD7E68}"/>
                </a:ext>
              </a:extLst>
            </p:cNvPr>
            <p:cNvSpPr/>
            <p:nvPr/>
          </p:nvSpPr>
          <p:spPr>
            <a:xfrm>
              <a:off x="9815667" y="5883001"/>
              <a:ext cx="232546" cy="93863"/>
            </a:xfrm>
            <a:custGeom>
              <a:avLst/>
              <a:gdLst/>
              <a:ahLst/>
              <a:cxnLst/>
              <a:rect l="0" t="0" r="0" b="0"/>
              <a:pathLst>
                <a:path w="282699" h="114106">
                  <a:moveTo>
                    <a:pt x="31329" y="6473"/>
                  </a:moveTo>
                  <a:cubicBezTo>
                    <a:pt x="5205" y="13682"/>
                    <a:pt x="0" y="22381"/>
                    <a:pt x="1953" y="55564"/>
                  </a:cubicBezTo>
                  <a:cubicBezTo>
                    <a:pt x="4963" y="106688"/>
                    <a:pt x="30755" y="114105"/>
                    <a:pt x="158372" y="100546"/>
                  </a:cubicBezTo>
                  <a:cubicBezTo>
                    <a:pt x="231449" y="92781"/>
                    <a:pt x="256020" y="85102"/>
                    <a:pt x="264079" y="67506"/>
                  </a:cubicBezTo>
                  <a:cubicBezTo>
                    <a:pt x="282698" y="26855"/>
                    <a:pt x="250957" y="8264"/>
                    <a:pt x="153599" y="2796"/>
                  </a:cubicBezTo>
                  <a:cubicBezTo>
                    <a:pt x="103813" y="0"/>
                    <a:pt x="48792" y="1654"/>
                    <a:pt x="31329" y="647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a:extLst>
                <a:ext uri="{FF2B5EF4-FFF2-40B4-BE49-F238E27FC236}">
                  <a16:creationId xmlns:a16="http://schemas.microsoft.com/office/drawing/2014/main" id="{28C460B4-24BD-48DA-811B-46CB55584474}"/>
                </a:ext>
              </a:extLst>
            </p:cNvPr>
            <p:cNvSpPr/>
            <p:nvPr/>
          </p:nvSpPr>
          <p:spPr>
            <a:xfrm>
              <a:off x="10088604" y="5889483"/>
              <a:ext cx="242751" cy="85790"/>
            </a:xfrm>
            <a:custGeom>
              <a:avLst/>
              <a:gdLst/>
              <a:ahLst/>
              <a:cxnLst/>
              <a:rect l="0" t="0" r="0" b="0"/>
              <a:pathLst>
                <a:path w="295105" h="104293">
                  <a:moveTo>
                    <a:pt x="12795" y="8467"/>
                  </a:moveTo>
                  <a:cubicBezTo>
                    <a:pt x="0" y="21262"/>
                    <a:pt x="2652" y="73665"/>
                    <a:pt x="16528" y="82241"/>
                  </a:cubicBezTo>
                  <a:cubicBezTo>
                    <a:pt x="23238" y="86388"/>
                    <a:pt x="83249" y="92901"/>
                    <a:pt x="149885" y="96713"/>
                  </a:cubicBezTo>
                  <a:cubicBezTo>
                    <a:pt x="282366" y="104292"/>
                    <a:pt x="295104" y="97855"/>
                    <a:pt x="278506" y="31722"/>
                  </a:cubicBezTo>
                  <a:cubicBezTo>
                    <a:pt x="270692" y="588"/>
                    <a:pt x="268232" y="0"/>
                    <a:pt x="145903" y="0"/>
                  </a:cubicBezTo>
                  <a:cubicBezTo>
                    <a:pt x="77350" y="0"/>
                    <a:pt x="17451" y="3810"/>
                    <a:pt x="12795" y="8467"/>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任意多边形: 形状 58">
              <a:extLst>
                <a:ext uri="{FF2B5EF4-FFF2-40B4-BE49-F238E27FC236}">
                  <a16:creationId xmlns:a16="http://schemas.microsoft.com/office/drawing/2014/main" id="{74B177AB-2AD4-4E73-AF6A-8DF905797482}"/>
                </a:ext>
              </a:extLst>
            </p:cNvPr>
            <p:cNvSpPr/>
            <p:nvPr/>
          </p:nvSpPr>
          <p:spPr>
            <a:xfrm>
              <a:off x="10357174" y="5881094"/>
              <a:ext cx="226381" cy="85234"/>
            </a:xfrm>
            <a:custGeom>
              <a:avLst/>
              <a:gdLst/>
              <a:ahLst/>
              <a:cxnLst/>
              <a:rect l="0" t="0" r="0" b="0"/>
              <a:pathLst>
                <a:path w="275204" h="103617">
                  <a:moveTo>
                    <a:pt x="16311" y="14729"/>
                  </a:moveTo>
                  <a:cubicBezTo>
                    <a:pt x="0" y="41315"/>
                    <a:pt x="11544" y="78131"/>
                    <a:pt x="39898" y="89948"/>
                  </a:cubicBezTo>
                  <a:cubicBezTo>
                    <a:pt x="65869" y="100772"/>
                    <a:pt x="261750" y="103616"/>
                    <a:pt x="272046" y="93320"/>
                  </a:cubicBezTo>
                  <a:cubicBezTo>
                    <a:pt x="275203" y="90163"/>
                    <a:pt x="274134" y="73026"/>
                    <a:pt x="269669" y="55238"/>
                  </a:cubicBezTo>
                  <a:cubicBezTo>
                    <a:pt x="262117" y="25147"/>
                    <a:pt x="255163" y="22443"/>
                    <a:pt x="169719" y="16374"/>
                  </a:cubicBezTo>
                  <a:cubicBezTo>
                    <a:pt x="119211" y="12786"/>
                    <a:pt x="66456" y="6996"/>
                    <a:pt x="52486" y="3508"/>
                  </a:cubicBezTo>
                  <a:cubicBezTo>
                    <a:pt x="38433" y="0"/>
                    <a:pt x="22272" y="5012"/>
                    <a:pt x="16311" y="1472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任意多边形: 形状 59">
              <a:extLst>
                <a:ext uri="{FF2B5EF4-FFF2-40B4-BE49-F238E27FC236}">
                  <a16:creationId xmlns:a16="http://schemas.microsoft.com/office/drawing/2014/main" id="{6213661E-50CC-4300-A0EB-293E39F1550C}"/>
                </a:ext>
              </a:extLst>
            </p:cNvPr>
            <p:cNvSpPr/>
            <p:nvPr/>
          </p:nvSpPr>
          <p:spPr>
            <a:xfrm>
              <a:off x="9350433" y="5891438"/>
              <a:ext cx="412845" cy="116403"/>
            </a:xfrm>
            <a:custGeom>
              <a:avLst/>
              <a:gdLst/>
              <a:ahLst/>
              <a:cxnLst/>
              <a:rect l="0" t="0" r="0" b="0"/>
              <a:pathLst>
                <a:path w="501883" h="141507">
                  <a:moveTo>
                    <a:pt x="311637" y="13447"/>
                  </a:moveTo>
                  <a:cubicBezTo>
                    <a:pt x="269995" y="19458"/>
                    <a:pt x="229798" y="29459"/>
                    <a:pt x="222311" y="35673"/>
                  </a:cubicBezTo>
                  <a:cubicBezTo>
                    <a:pt x="214057" y="42523"/>
                    <a:pt x="198867" y="39834"/>
                    <a:pt x="183724" y="28842"/>
                  </a:cubicBezTo>
                  <a:cubicBezTo>
                    <a:pt x="154134" y="7362"/>
                    <a:pt x="53803" y="4776"/>
                    <a:pt x="22225" y="24679"/>
                  </a:cubicBezTo>
                  <a:cubicBezTo>
                    <a:pt x="9831" y="32490"/>
                    <a:pt x="0" y="54155"/>
                    <a:pt x="0" y="73655"/>
                  </a:cubicBezTo>
                  <a:cubicBezTo>
                    <a:pt x="0" y="103977"/>
                    <a:pt x="7198" y="110638"/>
                    <a:pt x="54174" y="123791"/>
                  </a:cubicBezTo>
                  <a:cubicBezTo>
                    <a:pt x="117446" y="141506"/>
                    <a:pt x="164650" y="128642"/>
                    <a:pt x="194913" y="85436"/>
                  </a:cubicBezTo>
                  <a:cubicBezTo>
                    <a:pt x="213671" y="58655"/>
                    <a:pt x="216081" y="58321"/>
                    <a:pt x="246548" y="78284"/>
                  </a:cubicBezTo>
                  <a:cubicBezTo>
                    <a:pt x="278791" y="99411"/>
                    <a:pt x="431595" y="108253"/>
                    <a:pt x="475211" y="91515"/>
                  </a:cubicBezTo>
                  <a:cubicBezTo>
                    <a:pt x="501882" y="81281"/>
                    <a:pt x="500626" y="57181"/>
                    <a:pt x="472075" y="31342"/>
                  </a:cubicBezTo>
                  <a:cubicBezTo>
                    <a:pt x="442033" y="4154"/>
                    <a:pt x="404792" y="0"/>
                    <a:pt x="311637" y="13447"/>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任意多边形: 形状 60">
              <a:extLst>
                <a:ext uri="{FF2B5EF4-FFF2-40B4-BE49-F238E27FC236}">
                  <a16:creationId xmlns:a16="http://schemas.microsoft.com/office/drawing/2014/main" id="{ADB8767E-1483-4EF1-B477-FE26517B879C}"/>
                </a:ext>
              </a:extLst>
            </p:cNvPr>
            <p:cNvSpPr/>
            <p:nvPr/>
          </p:nvSpPr>
          <p:spPr>
            <a:xfrm>
              <a:off x="10640628" y="5890456"/>
              <a:ext cx="171877" cy="66934"/>
            </a:xfrm>
            <a:custGeom>
              <a:avLst/>
              <a:gdLst/>
              <a:ahLst/>
              <a:cxnLst/>
              <a:rect l="0" t="0" r="0" b="0"/>
              <a:pathLst>
                <a:path w="208945" h="81369">
                  <a:moveTo>
                    <a:pt x="31750" y="10181"/>
                  </a:moveTo>
                  <a:cubicBezTo>
                    <a:pt x="8904" y="16536"/>
                    <a:pt x="0" y="27756"/>
                    <a:pt x="0" y="50191"/>
                  </a:cubicBezTo>
                  <a:cubicBezTo>
                    <a:pt x="0" y="80523"/>
                    <a:pt x="2583" y="81368"/>
                    <a:pt x="95250" y="81368"/>
                  </a:cubicBezTo>
                  <a:cubicBezTo>
                    <a:pt x="173496" y="81368"/>
                    <a:pt x="192358" y="77404"/>
                    <a:pt x="200906" y="59164"/>
                  </a:cubicBezTo>
                  <a:cubicBezTo>
                    <a:pt x="208944" y="42010"/>
                    <a:pt x="203700" y="34065"/>
                    <a:pt x="177854" y="24239"/>
                  </a:cubicBezTo>
                  <a:cubicBezTo>
                    <a:pt x="129599" y="5892"/>
                    <a:pt x="68354" y="0"/>
                    <a:pt x="31750" y="1018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3755E1CF-3BDF-4735-8626-74789DFD3D41}"/>
                </a:ext>
              </a:extLst>
            </p:cNvPr>
            <p:cNvSpPr/>
            <p:nvPr/>
          </p:nvSpPr>
          <p:spPr>
            <a:xfrm>
              <a:off x="10865599" y="5901202"/>
              <a:ext cx="132453" cy="81997"/>
            </a:xfrm>
            <a:custGeom>
              <a:avLst/>
              <a:gdLst/>
              <a:ahLst/>
              <a:cxnLst/>
              <a:rect l="0" t="0" r="0" b="0"/>
              <a:pathLst>
                <a:path w="161018" h="99682">
                  <a:moveTo>
                    <a:pt x="17139" y="29465"/>
                  </a:moveTo>
                  <a:cubicBezTo>
                    <a:pt x="0" y="74129"/>
                    <a:pt x="6822" y="81103"/>
                    <a:pt x="77464" y="91140"/>
                  </a:cubicBezTo>
                  <a:cubicBezTo>
                    <a:pt x="137569" y="99681"/>
                    <a:pt x="150019" y="98039"/>
                    <a:pt x="156674" y="80695"/>
                  </a:cubicBezTo>
                  <a:cubicBezTo>
                    <a:pt x="161017" y="69377"/>
                    <a:pt x="158675" y="49101"/>
                    <a:pt x="151470" y="35637"/>
                  </a:cubicBezTo>
                  <a:cubicBezTo>
                    <a:pt x="135018" y="4896"/>
                    <a:pt x="28446" y="0"/>
                    <a:pt x="17139" y="2946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BE6CD69F-462B-4736-8F5C-96D4E3CF16A3}"/>
                </a:ext>
              </a:extLst>
            </p:cNvPr>
            <p:cNvSpPr/>
            <p:nvPr/>
          </p:nvSpPr>
          <p:spPr>
            <a:xfrm>
              <a:off x="9162892" y="5926335"/>
              <a:ext cx="125880" cy="93701"/>
            </a:xfrm>
            <a:custGeom>
              <a:avLst/>
              <a:gdLst/>
              <a:ahLst/>
              <a:cxnLst/>
              <a:rect l="0" t="0" r="0" b="0"/>
              <a:pathLst>
                <a:path w="153029" h="113910">
                  <a:moveTo>
                    <a:pt x="45429" y="25275"/>
                  </a:moveTo>
                  <a:cubicBezTo>
                    <a:pt x="0" y="70705"/>
                    <a:pt x="35414" y="113909"/>
                    <a:pt x="107063" y="100467"/>
                  </a:cubicBezTo>
                  <a:cubicBezTo>
                    <a:pt x="152548" y="91934"/>
                    <a:pt x="153028" y="91202"/>
                    <a:pt x="142950" y="45736"/>
                  </a:cubicBezTo>
                  <a:cubicBezTo>
                    <a:pt x="134158" y="6067"/>
                    <a:pt x="128097" y="0"/>
                    <a:pt x="99404" y="2143"/>
                  </a:cubicBezTo>
                  <a:cubicBezTo>
                    <a:pt x="81071" y="3512"/>
                    <a:pt x="56783" y="13922"/>
                    <a:pt x="45429" y="2527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任意多边形: 形状 63">
              <a:extLst>
                <a:ext uri="{FF2B5EF4-FFF2-40B4-BE49-F238E27FC236}">
                  <a16:creationId xmlns:a16="http://schemas.microsoft.com/office/drawing/2014/main" id="{03B6B977-79DD-40A5-A140-C4B57CBEF01C}"/>
                </a:ext>
              </a:extLst>
            </p:cNvPr>
            <p:cNvSpPr/>
            <p:nvPr/>
          </p:nvSpPr>
          <p:spPr>
            <a:xfrm>
              <a:off x="11070445" y="5925382"/>
              <a:ext cx="72981" cy="82570"/>
            </a:xfrm>
            <a:custGeom>
              <a:avLst/>
              <a:gdLst/>
              <a:ahLst/>
              <a:cxnLst/>
              <a:rect l="0" t="0" r="0" b="0"/>
              <a:pathLst>
                <a:path w="88721" h="100378">
                  <a:moveTo>
                    <a:pt x="9520" y="39841"/>
                  </a:moveTo>
                  <a:cubicBezTo>
                    <a:pt x="0" y="77772"/>
                    <a:pt x="17197" y="100377"/>
                    <a:pt x="50668" y="93931"/>
                  </a:cubicBezTo>
                  <a:cubicBezTo>
                    <a:pt x="82543" y="87793"/>
                    <a:pt x="88720" y="44407"/>
                    <a:pt x="60642" y="23875"/>
                  </a:cubicBezTo>
                  <a:cubicBezTo>
                    <a:pt x="27990" y="0"/>
                    <a:pt x="18799" y="2871"/>
                    <a:pt x="9520" y="3984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任意多边形: 形状 64">
              <a:extLst>
                <a:ext uri="{FF2B5EF4-FFF2-40B4-BE49-F238E27FC236}">
                  <a16:creationId xmlns:a16="http://schemas.microsoft.com/office/drawing/2014/main" id="{EC844829-EFA0-4791-A7C3-A9393D17BD48}"/>
                </a:ext>
              </a:extLst>
            </p:cNvPr>
            <p:cNvSpPr/>
            <p:nvPr/>
          </p:nvSpPr>
          <p:spPr>
            <a:xfrm>
              <a:off x="9061992" y="5930241"/>
              <a:ext cx="73034" cy="76734"/>
            </a:xfrm>
            <a:custGeom>
              <a:avLst/>
              <a:gdLst/>
              <a:ahLst/>
              <a:cxnLst/>
              <a:rect l="0" t="0" r="0" b="0"/>
              <a:pathLst>
                <a:path w="88786" h="93282">
                  <a:moveTo>
                    <a:pt x="12341" y="33004"/>
                  </a:moveTo>
                  <a:cubicBezTo>
                    <a:pt x="0" y="65162"/>
                    <a:pt x="17472" y="93281"/>
                    <a:pt x="42487" y="81520"/>
                  </a:cubicBezTo>
                  <a:cubicBezTo>
                    <a:pt x="80293" y="63744"/>
                    <a:pt x="88785" y="37761"/>
                    <a:pt x="62973" y="18845"/>
                  </a:cubicBezTo>
                  <a:cubicBezTo>
                    <a:pt x="37257" y="0"/>
                    <a:pt x="23533" y="3838"/>
                    <a:pt x="12341" y="33004"/>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任意多边形: 形状 65">
              <a:extLst>
                <a:ext uri="{FF2B5EF4-FFF2-40B4-BE49-F238E27FC236}">
                  <a16:creationId xmlns:a16="http://schemas.microsoft.com/office/drawing/2014/main" id="{AF63D9C2-3687-4106-AEEE-8449DF9AAD51}"/>
                </a:ext>
              </a:extLst>
            </p:cNvPr>
            <p:cNvSpPr/>
            <p:nvPr/>
          </p:nvSpPr>
          <p:spPr>
            <a:xfrm>
              <a:off x="11184473" y="5936885"/>
              <a:ext cx="83082" cy="57070"/>
            </a:xfrm>
            <a:custGeom>
              <a:avLst/>
              <a:gdLst/>
              <a:ahLst/>
              <a:cxnLst/>
              <a:rect l="0" t="0" r="0" b="0"/>
              <a:pathLst>
                <a:path w="101000" h="69378">
                  <a:moveTo>
                    <a:pt x="10776" y="20504"/>
                  </a:moveTo>
                  <a:cubicBezTo>
                    <a:pt x="0" y="37940"/>
                    <a:pt x="39088" y="69377"/>
                    <a:pt x="71544" y="69377"/>
                  </a:cubicBezTo>
                  <a:cubicBezTo>
                    <a:pt x="99814" y="69377"/>
                    <a:pt x="100999" y="52273"/>
                    <a:pt x="74560" y="25834"/>
                  </a:cubicBezTo>
                  <a:cubicBezTo>
                    <a:pt x="51031" y="2305"/>
                    <a:pt x="23448" y="0"/>
                    <a:pt x="10776" y="20504"/>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形状 66">
              <a:extLst>
                <a:ext uri="{FF2B5EF4-FFF2-40B4-BE49-F238E27FC236}">
                  <a16:creationId xmlns:a16="http://schemas.microsoft.com/office/drawing/2014/main" id="{9882106A-5726-49FF-B169-202187A77032}"/>
                </a:ext>
              </a:extLst>
            </p:cNvPr>
            <p:cNvSpPr/>
            <p:nvPr/>
          </p:nvSpPr>
          <p:spPr>
            <a:xfrm>
              <a:off x="8981055" y="5952167"/>
              <a:ext cx="33415" cy="67440"/>
            </a:xfrm>
            <a:custGeom>
              <a:avLst/>
              <a:gdLst/>
              <a:ahLst/>
              <a:cxnLst/>
              <a:rect l="0" t="0" r="0" b="0"/>
              <a:pathLst>
                <a:path w="40620" h="81985">
                  <a:moveTo>
                    <a:pt x="7313" y="9525"/>
                  </a:moveTo>
                  <a:cubicBezTo>
                    <a:pt x="0" y="15310"/>
                    <a:pt x="2861" y="31405"/>
                    <a:pt x="14600" y="50517"/>
                  </a:cubicBezTo>
                  <a:lnTo>
                    <a:pt x="33928" y="81984"/>
                  </a:lnTo>
                  <a:lnTo>
                    <a:pt x="36526" y="50517"/>
                  </a:lnTo>
                  <a:cubicBezTo>
                    <a:pt x="40619" y="949"/>
                    <a:pt x="40489" y="0"/>
                    <a:pt x="29639" y="0"/>
                  </a:cubicBezTo>
                  <a:cubicBezTo>
                    <a:pt x="23983" y="0"/>
                    <a:pt x="13937" y="4286"/>
                    <a:pt x="7313" y="952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67">
              <a:extLst>
                <a:ext uri="{FF2B5EF4-FFF2-40B4-BE49-F238E27FC236}">
                  <a16:creationId xmlns:a16="http://schemas.microsoft.com/office/drawing/2014/main" id="{4F662497-78D8-4554-8649-DB906A9ED6D6}"/>
                </a:ext>
              </a:extLst>
            </p:cNvPr>
            <p:cNvSpPr/>
            <p:nvPr/>
          </p:nvSpPr>
          <p:spPr>
            <a:xfrm>
              <a:off x="11309233" y="5950893"/>
              <a:ext cx="67906" cy="68554"/>
            </a:xfrm>
            <a:custGeom>
              <a:avLst/>
              <a:gdLst/>
              <a:ahLst/>
              <a:cxnLst/>
              <a:rect l="0" t="0" r="0" b="0"/>
              <a:pathLst>
                <a:path w="82551" h="83338">
                  <a:moveTo>
                    <a:pt x="30446" y="13874"/>
                  </a:moveTo>
                  <a:lnTo>
                    <a:pt x="0" y="25391"/>
                  </a:lnTo>
                  <a:lnTo>
                    <a:pt x="27356" y="53070"/>
                  </a:lnTo>
                  <a:cubicBezTo>
                    <a:pt x="57271" y="83337"/>
                    <a:pt x="82550" y="77188"/>
                    <a:pt x="82550" y="39643"/>
                  </a:cubicBezTo>
                  <a:cubicBezTo>
                    <a:pt x="82550" y="7631"/>
                    <a:pt x="67121" y="0"/>
                    <a:pt x="30446" y="13874"/>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任意多边形: 形状 68">
              <a:extLst>
                <a:ext uri="{FF2B5EF4-FFF2-40B4-BE49-F238E27FC236}">
                  <a16:creationId xmlns:a16="http://schemas.microsoft.com/office/drawing/2014/main" id="{CF0096B6-E992-48CD-B60D-09E89267D98D}"/>
                </a:ext>
              </a:extLst>
            </p:cNvPr>
            <p:cNvSpPr/>
            <p:nvPr/>
          </p:nvSpPr>
          <p:spPr>
            <a:xfrm>
              <a:off x="11425129" y="5964145"/>
              <a:ext cx="40810" cy="35034"/>
            </a:xfrm>
            <a:custGeom>
              <a:avLst/>
              <a:gdLst/>
              <a:ahLst/>
              <a:cxnLst/>
              <a:rect l="0" t="0" r="0" b="0"/>
              <a:pathLst>
                <a:path w="49611" h="42589">
                  <a:moveTo>
                    <a:pt x="1029" y="25682"/>
                  </a:moveTo>
                  <a:cubicBezTo>
                    <a:pt x="0" y="34980"/>
                    <a:pt x="10510" y="42588"/>
                    <a:pt x="24384" y="42588"/>
                  </a:cubicBezTo>
                  <a:cubicBezTo>
                    <a:pt x="38341" y="42588"/>
                    <a:pt x="49610" y="34077"/>
                    <a:pt x="49610" y="23538"/>
                  </a:cubicBezTo>
                  <a:cubicBezTo>
                    <a:pt x="49610" y="0"/>
                    <a:pt x="3647" y="2027"/>
                    <a:pt x="1029" y="2568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任意多边形: 形状 69">
              <a:extLst>
                <a:ext uri="{FF2B5EF4-FFF2-40B4-BE49-F238E27FC236}">
                  <a16:creationId xmlns:a16="http://schemas.microsoft.com/office/drawing/2014/main" id="{68E28761-0C4E-4AA8-9B85-540001DAE995}"/>
                </a:ext>
              </a:extLst>
            </p:cNvPr>
            <p:cNvSpPr/>
            <p:nvPr/>
          </p:nvSpPr>
          <p:spPr>
            <a:xfrm>
              <a:off x="7732673" y="6008993"/>
              <a:ext cx="569671" cy="89543"/>
            </a:xfrm>
            <a:custGeom>
              <a:avLst/>
              <a:gdLst/>
              <a:ahLst/>
              <a:cxnLst/>
              <a:rect l="0" t="0" r="0" b="0"/>
              <a:pathLst>
                <a:path w="692530" h="108855">
                  <a:moveTo>
                    <a:pt x="160307" y="10623"/>
                  </a:moveTo>
                  <a:cubicBezTo>
                    <a:pt x="42093" y="19315"/>
                    <a:pt x="22176" y="24068"/>
                    <a:pt x="10201" y="46443"/>
                  </a:cubicBezTo>
                  <a:cubicBezTo>
                    <a:pt x="0" y="65504"/>
                    <a:pt x="438" y="77112"/>
                    <a:pt x="11878" y="90897"/>
                  </a:cubicBezTo>
                  <a:cubicBezTo>
                    <a:pt x="24898" y="106585"/>
                    <a:pt x="75537" y="108854"/>
                    <a:pt x="330091" y="105157"/>
                  </a:cubicBezTo>
                  <a:cubicBezTo>
                    <a:pt x="628358" y="100825"/>
                    <a:pt x="633294" y="100316"/>
                    <a:pt x="664907" y="70617"/>
                  </a:cubicBezTo>
                  <a:cubicBezTo>
                    <a:pt x="682554" y="54038"/>
                    <a:pt x="692529" y="36009"/>
                    <a:pt x="687073" y="30553"/>
                  </a:cubicBezTo>
                  <a:cubicBezTo>
                    <a:pt x="670351" y="13831"/>
                    <a:pt x="304790" y="0"/>
                    <a:pt x="160307" y="1062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形状 70">
              <a:extLst>
                <a:ext uri="{FF2B5EF4-FFF2-40B4-BE49-F238E27FC236}">
                  <a16:creationId xmlns:a16="http://schemas.microsoft.com/office/drawing/2014/main" id="{C07AE3DE-BCF2-4EBF-843E-3BF9E45AAF12}"/>
                </a:ext>
              </a:extLst>
            </p:cNvPr>
            <p:cNvSpPr/>
            <p:nvPr/>
          </p:nvSpPr>
          <p:spPr>
            <a:xfrm>
              <a:off x="8270833" y="6024834"/>
              <a:ext cx="952988" cy="193187"/>
            </a:xfrm>
            <a:custGeom>
              <a:avLst/>
              <a:gdLst/>
              <a:ahLst/>
              <a:cxnLst/>
              <a:rect l="0" t="0" r="0" b="0"/>
              <a:pathLst>
                <a:path w="1158518" h="234851">
                  <a:moveTo>
                    <a:pt x="100669" y="58750"/>
                  </a:moveTo>
                  <a:cubicBezTo>
                    <a:pt x="82609" y="91062"/>
                    <a:pt x="67833" y="130367"/>
                    <a:pt x="67833" y="146095"/>
                  </a:cubicBezTo>
                  <a:cubicBezTo>
                    <a:pt x="67833" y="161822"/>
                    <a:pt x="59018" y="182006"/>
                    <a:pt x="48245" y="190947"/>
                  </a:cubicBezTo>
                  <a:cubicBezTo>
                    <a:pt x="0" y="230986"/>
                    <a:pt x="50766" y="234850"/>
                    <a:pt x="595265" y="232582"/>
                  </a:cubicBezTo>
                  <a:cubicBezTo>
                    <a:pt x="891706" y="231347"/>
                    <a:pt x="1140050" y="226751"/>
                    <a:pt x="1147141" y="222369"/>
                  </a:cubicBezTo>
                  <a:cubicBezTo>
                    <a:pt x="1158517" y="215338"/>
                    <a:pt x="1155386" y="153085"/>
                    <a:pt x="1142094" y="122013"/>
                  </a:cubicBezTo>
                  <a:cubicBezTo>
                    <a:pt x="1139427" y="115778"/>
                    <a:pt x="971401" y="107206"/>
                    <a:pt x="768704" y="102963"/>
                  </a:cubicBezTo>
                  <a:cubicBezTo>
                    <a:pt x="566006" y="98721"/>
                    <a:pt x="399377" y="94467"/>
                    <a:pt x="398417" y="93511"/>
                  </a:cubicBezTo>
                  <a:cubicBezTo>
                    <a:pt x="397456" y="92554"/>
                    <a:pt x="393109" y="75409"/>
                    <a:pt x="388755" y="55411"/>
                  </a:cubicBezTo>
                  <a:cubicBezTo>
                    <a:pt x="384401" y="35412"/>
                    <a:pt x="378293" y="14764"/>
                    <a:pt x="375181" y="9525"/>
                  </a:cubicBezTo>
                  <a:cubicBezTo>
                    <a:pt x="372069" y="4286"/>
                    <a:pt x="316419" y="0"/>
                    <a:pt x="251514" y="0"/>
                  </a:cubicBezTo>
                  <a:lnTo>
                    <a:pt x="133505" y="0"/>
                  </a:ln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任意多边形: 形状 71">
              <a:extLst>
                <a:ext uri="{FF2B5EF4-FFF2-40B4-BE49-F238E27FC236}">
                  <a16:creationId xmlns:a16="http://schemas.microsoft.com/office/drawing/2014/main" id="{D7F2EED7-66D2-468F-859D-B53D0FE8FD14}"/>
                </a:ext>
              </a:extLst>
            </p:cNvPr>
            <p:cNvSpPr/>
            <p:nvPr/>
          </p:nvSpPr>
          <p:spPr>
            <a:xfrm>
              <a:off x="9333661" y="6045620"/>
              <a:ext cx="194371" cy="115654"/>
            </a:xfrm>
            <a:custGeom>
              <a:avLst/>
              <a:gdLst/>
              <a:ahLst/>
              <a:cxnLst/>
              <a:rect l="0" t="0" r="0" b="0"/>
              <a:pathLst>
                <a:path w="236289" h="140596">
                  <a:moveTo>
                    <a:pt x="77538" y="10069"/>
                  </a:moveTo>
                  <a:cubicBezTo>
                    <a:pt x="20801" y="18365"/>
                    <a:pt x="0" y="80090"/>
                    <a:pt x="40345" y="120435"/>
                  </a:cubicBezTo>
                  <a:cubicBezTo>
                    <a:pt x="60506" y="140595"/>
                    <a:pt x="150183" y="139007"/>
                    <a:pt x="179397" y="117972"/>
                  </a:cubicBezTo>
                  <a:cubicBezTo>
                    <a:pt x="193805" y="107598"/>
                    <a:pt x="236288" y="53212"/>
                    <a:pt x="236288" y="45141"/>
                  </a:cubicBezTo>
                  <a:cubicBezTo>
                    <a:pt x="236288" y="39042"/>
                    <a:pt x="131227" y="0"/>
                    <a:pt x="121988" y="2666"/>
                  </a:cubicBezTo>
                  <a:cubicBezTo>
                    <a:pt x="118496" y="3673"/>
                    <a:pt x="98493" y="7005"/>
                    <a:pt x="77538" y="1006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任意多边形: 形状 72">
              <a:extLst>
                <a:ext uri="{FF2B5EF4-FFF2-40B4-BE49-F238E27FC236}">
                  <a16:creationId xmlns:a16="http://schemas.microsoft.com/office/drawing/2014/main" id="{74E827CC-3D18-49C0-B7AE-DCF2A5BEA978}"/>
                </a:ext>
              </a:extLst>
            </p:cNvPr>
            <p:cNvSpPr/>
            <p:nvPr/>
          </p:nvSpPr>
          <p:spPr>
            <a:xfrm>
              <a:off x="9554147" y="6048952"/>
              <a:ext cx="213889" cy="97326"/>
            </a:xfrm>
            <a:custGeom>
              <a:avLst/>
              <a:gdLst/>
              <a:ahLst/>
              <a:cxnLst/>
              <a:rect l="0" t="0" r="0" b="0"/>
              <a:pathLst>
                <a:path w="260018" h="118315">
                  <a:moveTo>
                    <a:pt x="88900" y="8409"/>
                  </a:moveTo>
                  <a:lnTo>
                    <a:pt x="0" y="15691"/>
                  </a:lnTo>
                  <a:lnTo>
                    <a:pt x="9890" y="53521"/>
                  </a:lnTo>
                  <a:cubicBezTo>
                    <a:pt x="15329" y="74328"/>
                    <a:pt x="22755" y="94330"/>
                    <a:pt x="26392" y="97971"/>
                  </a:cubicBezTo>
                  <a:cubicBezTo>
                    <a:pt x="40309" y="111905"/>
                    <a:pt x="228692" y="118314"/>
                    <a:pt x="237930" y="105168"/>
                  </a:cubicBezTo>
                  <a:cubicBezTo>
                    <a:pt x="256522" y="78712"/>
                    <a:pt x="260017" y="39488"/>
                    <a:pt x="245110" y="24581"/>
                  </a:cubicBezTo>
                  <a:cubicBezTo>
                    <a:pt x="223877" y="3348"/>
                    <a:pt x="191545" y="0"/>
                    <a:pt x="88900" y="840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任意多边形: 形状 73">
              <a:extLst>
                <a:ext uri="{FF2B5EF4-FFF2-40B4-BE49-F238E27FC236}">
                  <a16:creationId xmlns:a16="http://schemas.microsoft.com/office/drawing/2014/main" id="{B18A47F0-1D96-4D93-8FB7-B416190E689D}"/>
                </a:ext>
              </a:extLst>
            </p:cNvPr>
            <p:cNvSpPr/>
            <p:nvPr/>
          </p:nvSpPr>
          <p:spPr>
            <a:xfrm>
              <a:off x="9820545" y="6049604"/>
              <a:ext cx="235640" cy="98172"/>
            </a:xfrm>
            <a:custGeom>
              <a:avLst/>
              <a:gdLst/>
              <a:ahLst/>
              <a:cxnLst/>
              <a:rect l="0" t="0" r="0" b="0"/>
              <a:pathLst>
                <a:path w="286459" h="119344">
                  <a:moveTo>
                    <a:pt x="9525" y="10609"/>
                  </a:moveTo>
                  <a:cubicBezTo>
                    <a:pt x="4286" y="17625"/>
                    <a:pt x="0" y="44960"/>
                    <a:pt x="0" y="71354"/>
                  </a:cubicBezTo>
                  <a:lnTo>
                    <a:pt x="0" y="119343"/>
                  </a:lnTo>
                  <a:lnTo>
                    <a:pt x="92075" y="109796"/>
                  </a:lnTo>
                  <a:cubicBezTo>
                    <a:pt x="142716" y="104545"/>
                    <a:pt x="202057" y="102476"/>
                    <a:pt x="223944" y="105198"/>
                  </a:cubicBezTo>
                  <a:cubicBezTo>
                    <a:pt x="256251" y="109217"/>
                    <a:pt x="265088" y="104983"/>
                    <a:pt x="270917" y="82695"/>
                  </a:cubicBezTo>
                  <a:cubicBezTo>
                    <a:pt x="286458" y="23264"/>
                    <a:pt x="262201" y="8963"/>
                    <a:pt x="136078" y="3201"/>
                  </a:cubicBezTo>
                  <a:cubicBezTo>
                    <a:pt x="66025" y="0"/>
                    <a:pt x="15227" y="2973"/>
                    <a:pt x="9525" y="1060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任意多边形: 形状 74">
              <a:extLst>
                <a:ext uri="{FF2B5EF4-FFF2-40B4-BE49-F238E27FC236}">
                  <a16:creationId xmlns:a16="http://schemas.microsoft.com/office/drawing/2014/main" id="{DBF2D35D-233E-49F3-A9B4-8D6BAB2509D5}"/>
                </a:ext>
              </a:extLst>
            </p:cNvPr>
            <p:cNvSpPr/>
            <p:nvPr/>
          </p:nvSpPr>
          <p:spPr>
            <a:xfrm>
              <a:off x="10083377" y="6055456"/>
              <a:ext cx="238235" cy="87186"/>
            </a:xfrm>
            <a:custGeom>
              <a:avLst/>
              <a:gdLst/>
              <a:ahLst/>
              <a:cxnLst/>
              <a:rect l="0" t="0" r="0" b="0"/>
              <a:pathLst>
                <a:path w="289615" h="105988">
                  <a:moveTo>
                    <a:pt x="16175" y="18146"/>
                  </a:moveTo>
                  <a:cubicBezTo>
                    <a:pt x="0" y="60296"/>
                    <a:pt x="4525" y="96727"/>
                    <a:pt x="26560" y="101764"/>
                  </a:cubicBezTo>
                  <a:cubicBezTo>
                    <a:pt x="38784" y="104558"/>
                    <a:pt x="100111" y="105987"/>
                    <a:pt x="162843" y="104939"/>
                  </a:cubicBezTo>
                  <a:cubicBezTo>
                    <a:pt x="274114" y="103081"/>
                    <a:pt x="277102" y="102235"/>
                    <a:pt x="285103" y="70354"/>
                  </a:cubicBezTo>
                  <a:cubicBezTo>
                    <a:pt x="289614" y="52380"/>
                    <a:pt x="287500" y="31869"/>
                    <a:pt x="280404" y="24773"/>
                  </a:cubicBezTo>
                  <a:cubicBezTo>
                    <a:pt x="273309" y="17678"/>
                    <a:pt x="212616" y="8954"/>
                    <a:pt x="145531" y="5388"/>
                  </a:cubicBezTo>
                  <a:cubicBezTo>
                    <a:pt x="44182" y="0"/>
                    <a:pt x="22310" y="2157"/>
                    <a:pt x="16175" y="18146"/>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任意多边形: 形状 75">
              <a:extLst>
                <a:ext uri="{FF2B5EF4-FFF2-40B4-BE49-F238E27FC236}">
                  <a16:creationId xmlns:a16="http://schemas.microsoft.com/office/drawing/2014/main" id="{3E89663A-4CE9-47AC-A759-022F8F2C20E3}"/>
                </a:ext>
              </a:extLst>
            </p:cNvPr>
            <p:cNvSpPr/>
            <p:nvPr/>
          </p:nvSpPr>
          <p:spPr>
            <a:xfrm>
              <a:off x="10368706" y="6034406"/>
              <a:ext cx="230977" cy="128356"/>
            </a:xfrm>
            <a:custGeom>
              <a:avLst/>
              <a:gdLst/>
              <a:ahLst/>
              <a:cxnLst/>
              <a:rect l="0" t="0" r="0" b="0"/>
              <a:pathLst>
                <a:path w="280792" h="156039">
                  <a:moveTo>
                    <a:pt x="47274" y="29966"/>
                  </a:moveTo>
                  <a:cubicBezTo>
                    <a:pt x="11920" y="39543"/>
                    <a:pt x="4893" y="47660"/>
                    <a:pt x="2824" y="81305"/>
                  </a:cubicBezTo>
                  <a:cubicBezTo>
                    <a:pt x="0" y="127251"/>
                    <a:pt x="13877" y="133816"/>
                    <a:pt x="140417" y="146406"/>
                  </a:cubicBezTo>
                  <a:cubicBezTo>
                    <a:pt x="237233" y="156038"/>
                    <a:pt x="280791" y="132780"/>
                    <a:pt x="264615" y="80089"/>
                  </a:cubicBezTo>
                  <a:cubicBezTo>
                    <a:pt x="246286" y="20381"/>
                    <a:pt x="157908" y="0"/>
                    <a:pt x="47274" y="29966"/>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形状 76">
              <a:extLst>
                <a:ext uri="{FF2B5EF4-FFF2-40B4-BE49-F238E27FC236}">
                  <a16:creationId xmlns:a16="http://schemas.microsoft.com/office/drawing/2014/main" id="{78F2B7BC-0CBD-44D7-ABF0-FD36BE7F2511}"/>
                </a:ext>
              </a:extLst>
            </p:cNvPr>
            <p:cNvSpPr/>
            <p:nvPr/>
          </p:nvSpPr>
          <p:spPr>
            <a:xfrm>
              <a:off x="10640628" y="6048012"/>
              <a:ext cx="182822" cy="100267"/>
            </a:xfrm>
            <a:custGeom>
              <a:avLst/>
              <a:gdLst/>
              <a:ahLst/>
              <a:cxnLst/>
              <a:rect l="0" t="0" r="0" b="0"/>
              <a:pathLst>
                <a:path w="222251" h="121892">
                  <a:moveTo>
                    <a:pt x="16278" y="14196"/>
                  </a:moveTo>
                  <a:cubicBezTo>
                    <a:pt x="11261" y="23180"/>
                    <a:pt x="5547" y="50309"/>
                    <a:pt x="3578" y="74481"/>
                  </a:cubicBezTo>
                  <a:lnTo>
                    <a:pt x="0" y="118431"/>
                  </a:lnTo>
                  <a:lnTo>
                    <a:pt x="82550" y="119841"/>
                  </a:lnTo>
                  <a:cubicBezTo>
                    <a:pt x="202522" y="121891"/>
                    <a:pt x="222250" y="116468"/>
                    <a:pt x="222250" y="81439"/>
                  </a:cubicBezTo>
                  <a:cubicBezTo>
                    <a:pt x="222250" y="37073"/>
                    <a:pt x="186562" y="14707"/>
                    <a:pt x="101600" y="5825"/>
                  </a:cubicBezTo>
                  <a:cubicBezTo>
                    <a:pt x="45881" y="0"/>
                    <a:pt x="22948" y="2250"/>
                    <a:pt x="16278" y="14196"/>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77">
              <a:extLst>
                <a:ext uri="{FF2B5EF4-FFF2-40B4-BE49-F238E27FC236}">
                  <a16:creationId xmlns:a16="http://schemas.microsoft.com/office/drawing/2014/main" id="{DAF6C02D-4139-452D-88A7-9EB066017FE9}"/>
                </a:ext>
              </a:extLst>
            </p:cNvPr>
            <p:cNvSpPr/>
            <p:nvPr/>
          </p:nvSpPr>
          <p:spPr>
            <a:xfrm>
              <a:off x="10875685" y="6063502"/>
              <a:ext cx="127760" cy="96523"/>
            </a:xfrm>
            <a:custGeom>
              <a:avLst/>
              <a:gdLst/>
              <a:ahLst/>
              <a:cxnLst/>
              <a:rect l="0" t="0" r="0" b="0"/>
              <a:pathLst>
                <a:path w="155314" h="117339">
                  <a:moveTo>
                    <a:pt x="9309" y="11973"/>
                  </a:moveTo>
                  <a:cubicBezTo>
                    <a:pt x="4189" y="17093"/>
                    <a:pt x="0" y="42728"/>
                    <a:pt x="0" y="68939"/>
                  </a:cubicBezTo>
                  <a:lnTo>
                    <a:pt x="0" y="116595"/>
                  </a:lnTo>
                  <a:lnTo>
                    <a:pt x="155313" y="117338"/>
                  </a:lnTo>
                  <a:lnTo>
                    <a:pt x="147268" y="77115"/>
                  </a:lnTo>
                  <a:cubicBezTo>
                    <a:pt x="142844" y="54993"/>
                    <a:pt x="134060" y="31729"/>
                    <a:pt x="127750" y="25419"/>
                  </a:cubicBezTo>
                  <a:cubicBezTo>
                    <a:pt x="112710" y="10379"/>
                    <a:pt x="21282" y="0"/>
                    <a:pt x="9309" y="1197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任意多边形: 形状 78">
              <a:extLst>
                <a:ext uri="{FF2B5EF4-FFF2-40B4-BE49-F238E27FC236}">
                  <a16:creationId xmlns:a16="http://schemas.microsoft.com/office/drawing/2014/main" id="{E40E5BE3-A5DF-4C2B-9975-493C05C76AE7}"/>
                </a:ext>
              </a:extLst>
            </p:cNvPr>
            <p:cNvSpPr/>
            <p:nvPr/>
          </p:nvSpPr>
          <p:spPr>
            <a:xfrm>
              <a:off x="11057679" y="6069053"/>
              <a:ext cx="80064" cy="102494"/>
            </a:xfrm>
            <a:custGeom>
              <a:avLst/>
              <a:gdLst/>
              <a:ahLst/>
              <a:cxnLst/>
              <a:rect l="0" t="0" r="0" b="0"/>
              <a:pathLst>
                <a:path w="97331" h="124599">
                  <a:moveTo>
                    <a:pt x="18314" y="53505"/>
                  </a:moveTo>
                  <a:cubicBezTo>
                    <a:pt x="0" y="93700"/>
                    <a:pt x="21085" y="124598"/>
                    <a:pt x="66830" y="124598"/>
                  </a:cubicBezTo>
                  <a:cubicBezTo>
                    <a:pt x="96403" y="124598"/>
                    <a:pt x="97330" y="122177"/>
                    <a:pt x="87500" y="70623"/>
                  </a:cubicBezTo>
                  <a:cubicBezTo>
                    <a:pt x="75585" y="8138"/>
                    <a:pt x="42692" y="0"/>
                    <a:pt x="18314" y="5350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任意多边形: 形状 79">
              <a:extLst>
                <a:ext uri="{FF2B5EF4-FFF2-40B4-BE49-F238E27FC236}">
                  <a16:creationId xmlns:a16="http://schemas.microsoft.com/office/drawing/2014/main" id="{6984B4EF-22AC-4490-823E-03B14A352145}"/>
                </a:ext>
              </a:extLst>
            </p:cNvPr>
            <p:cNvSpPr/>
            <p:nvPr/>
          </p:nvSpPr>
          <p:spPr>
            <a:xfrm>
              <a:off x="11187058" y="6079425"/>
              <a:ext cx="79967" cy="92125"/>
            </a:xfrm>
            <a:custGeom>
              <a:avLst/>
              <a:gdLst/>
              <a:ahLst/>
              <a:cxnLst/>
              <a:rect l="0" t="0" r="0" b="0"/>
              <a:pathLst>
                <a:path w="97214" h="111993">
                  <a:moveTo>
                    <a:pt x="9893" y="31231"/>
                  </a:moveTo>
                  <a:cubicBezTo>
                    <a:pt x="0" y="57014"/>
                    <a:pt x="34324" y="111992"/>
                    <a:pt x="60314" y="111992"/>
                  </a:cubicBezTo>
                  <a:cubicBezTo>
                    <a:pt x="87378" y="111992"/>
                    <a:pt x="97213" y="77761"/>
                    <a:pt x="80615" y="41332"/>
                  </a:cubicBezTo>
                  <a:cubicBezTo>
                    <a:pt x="64560" y="6096"/>
                    <a:pt x="21878" y="0"/>
                    <a:pt x="9893" y="3123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任意多边形: 形状 80">
              <a:extLst>
                <a:ext uri="{FF2B5EF4-FFF2-40B4-BE49-F238E27FC236}">
                  <a16:creationId xmlns:a16="http://schemas.microsoft.com/office/drawing/2014/main" id="{1B6D93EF-2E82-4712-8FC0-1A2ABA3B5CFB}"/>
                </a:ext>
              </a:extLst>
            </p:cNvPr>
            <p:cNvSpPr/>
            <p:nvPr/>
          </p:nvSpPr>
          <p:spPr>
            <a:xfrm>
              <a:off x="11308578" y="6094808"/>
              <a:ext cx="68562" cy="105450"/>
            </a:xfrm>
            <a:custGeom>
              <a:avLst/>
              <a:gdLst/>
              <a:ahLst/>
              <a:cxnLst/>
              <a:rect l="0" t="0" r="0" b="0"/>
              <a:pathLst>
                <a:path w="83348" h="128192">
                  <a:moveTo>
                    <a:pt x="28605" y="19042"/>
                  </a:moveTo>
                  <a:cubicBezTo>
                    <a:pt x="0" y="35050"/>
                    <a:pt x="1433" y="71480"/>
                    <a:pt x="31747" y="98914"/>
                  </a:cubicBezTo>
                  <a:cubicBezTo>
                    <a:pt x="64098" y="128191"/>
                    <a:pt x="83347" y="114476"/>
                    <a:pt x="83347" y="62147"/>
                  </a:cubicBezTo>
                  <a:cubicBezTo>
                    <a:pt x="83347" y="16313"/>
                    <a:pt x="62630" y="0"/>
                    <a:pt x="28605" y="1904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任意多边形: 形状 81">
              <a:extLst>
                <a:ext uri="{FF2B5EF4-FFF2-40B4-BE49-F238E27FC236}">
                  <a16:creationId xmlns:a16="http://schemas.microsoft.com/office/drawing/2014/main" id="{3A39E5AF-C238-4118-951F-5E9743D78AA8}"/>
                </a:ext>
              </a:extLst>
            </p:cNvPr>
            <p:cNvSpPr/>
            <p:nvPr/>
          </p:nvSpPr>
          <p:spPr>
            <a:xfrm>
              <a:off x="11429372" y="6119313"/>
              <a:ext cx="41733" cy="68570"/>
            </a:xfrm>
            <a:custGeom>
              <a:avLst/>
              <a:gdLst/>
              <a:ahLst/>
              <a:cxnLst/>
              <a:rect l="0" t="0" r="0" b="0"/>
              <a:pathLst>
                <a:path w="50734" h="83359">
                  <a:moveTo>
                    <a:pt x="0" y="39031"/>
                  </a:moveTo>
                  <a:cubicBezTo>
                    <a:pt x="0" y="83358"/>
                    <a:pt x="24350" y="77250"/>
                    <a:pt x="42119" y="28466"/>
                  </a:cubicBezTo>
                  <a:cubicBezTo>
                    <a:pt x="50733" y="4817"/>
                    <a:pt x="48047" y="0"/>
                    <a:pt x="26244" y="0"/>
                  </a:cubicBezTo>
                  <a:cubicBezTo>
                    <a:pt x="5412" y="0"/>
                    <a:pt x="0" y="8049"/>
                    <a:pt x="0" y="3903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任意多边形: 形状 82">
              <a:extLst>
                <a:ext uri="{FF2B5EF4-FFF2-40B4-BE49-F238E27FC236}">
                  <a16:creationId xmlns:a16="http://schemas.microsoft.com/office/drawing/2014/main" id="{90B8F425-DD20-4286-921C-25C11F8415D3}"/>
                </a:ext>
              </a:extLst>
            </p:cNvPr>
            <p:cNvSpPr/>
            <p:nvPr/>
          </p:nvSpPr>
          <p:spPr>
            <a:xfrm>
              <a:off x="7393665" y="6146282"/>
              <a:ext cx="3591780" cy="532618"/>
            </a:xfrm>
            <a:custGeom>
              <a:avLst/>
              <a:gdLst/>
              <a:ahLst/>
              <a:cxnLst/>
              <a:rect l="0" t="0" r="0" b="0"/>
              <a:pathLst>
                <a:path w="4366410" h="647485">
                  <a:moveTo>
                    <a:pt x="161768" y="75273"/>
                  </a:moveTo>
                  <a:cubicBezTo>
                    <a:pt x="151529" y="99776"/>
                    <a:pt x="119890" y="158355"/>
                    <a:pt x="91458" y="205448"/>
                  </a:cubicBezTo>
                  <a:cubicBezTo>
                    <a:pt x="45887" y="280927"/>
                    <a:pt x="39146" y="302275"/>
                    <a:pt x="34555" y="385651"/>
                  </a:cubicBezTo>
                  <a:cubicBezTo>
                    <a:pt x="31690" y="437671"/>
                    <a:pt x="23616" y="485963"/>
                    <a:pt x="16613" y="492967"/>
                  </a:cubicBezTo>
                  <a:cubicBezTo>
                    <a:pt x="0" y="509579"/>
                    <a:pt x="252" y="584413"/>
                    <a:pt x="17026" y="615755"/>
                  </a:cubicBezTo>
                  <a:cubicBezTo>
                    <a:pt x="34007" y="647484"/>
                    <a:pt x="80088" y="647172"/>
                    <a:pt x="140262" y="614920"/>
                  </a:cubicBezTo>
                  <a:cubicBezTo>
                    <a:pt x="187010" y="589865"/>
                    <a:pt x="211916" y="589520"/>
                    <a:pt x="1975872" y="589520"/>
                  </a:cubicBezTo>
                  <a:cubicBezTo>
                    <a:pt x="3745392" y="589520"/>
                    <a:pt x="3764617" y="589788"/>
                    <a:pt x="3814416" y="615194"/>
                  </a:cubicBezTo>
                  <a:cubicBezTo>
                    <a:pt x="3861888" y="639412"/>
                    <a:pt x="3878234" y="640313"/>
                    <a:pt x="4102688" y="631069"/>
                  </a:cubicBezTo>
                  <a:lnTo>
                    <a:pt x="4340634" y="621270"/>
                  </a:lnTo>
                  <a:lnTo>
                    <a:pt x="4349923" y="557770"/>
                  </a:lnTo>
                  <a:cubicBezTo>
                    <a:pt x="4364349" y="459147"/>
                    <a:pt x="4366409" y="461916"/>
                    <a:pt x="4273196" y="454615"/>
                  </a:cubicBezTo>
                  <a:cubicBezTo>
                    <a:pt x="4135168" y="443804"/>
                    <a:pt x="2960171" y="450429"/>
                    <a:pt x="2938285" y="462142"/>
                  </a:cubicBezTo>
                  <a:cubicBezTo>
                    <a:pt x="2925663" y="468897"/>
                    <a:pt x="2909301" y="466425"/>
                    <a:pt x="2894369" y="455506"/>
                  </a:cubicBezTo>
                  <a:cubicBezTo>
                    <a:pt x="2881280" y="445935"/>
                    <a:pt x="2858501" y="439759"/>
                    <a:pt x="2843749" y="441782"/>
                  </a:cubicBezTo>
                  <a:cubicBezTo>
                    <a:pt x="2819085" y="445163"/>
                    <a:pt x="2378476" y="441032"/>
                    <a:pt x="2345139" y="437106"/>
                  </a:cubicBezTo>
                  <a:cubicBezTo>
                    <a:pt x="2337114" y="436162"/>
                    <a:pt x="2326775" y="441493"/>
                    <a:pt x="2322164" y="448954"/>
                  </a:cubicBezTo>
                  <a:cubicBezTo>
                    <a:pt x="2308382" y="471253"/>
                    <a:pt x="2269200" y="464372"/>
                    <a:pt x="2243809" y="435192"/>
                  </a:cubicBezTo>
                  <a:cubicBezTo>
                    <a:pt x="2224792" y="413339"/>
                    <a:pt x="2219916" y="386726"/>
                    <a:pt x="2219466" y="302338"/>
                  </a:cubicBezTo>
                  <a:cubicBezTo>
                    <a:pt x="2219156" y="244298"/>
                    <a:pt x="2214781" y="192689"/>
                    <a:pt x="2209743" y="187651"/>
                  </a:cubicBezTo>
                  <a:cubicBezTo>
                    <a:pt x="2193324" y="171231"/>
                    <a:pt x="1292552" y="160539"/>
                    <a:pt x="772229" y="170587"/>
                  </a:cubicBezTo>
                  <a:cubicBezTo>
                    <a:pt x="308967" y="179533"/>
                    <a:pt x="262772" y="178560"/>
                    <a:pt x="247689" y="159534"/>
                  </a:cubicBezTo>
                  <a:cubicBezTo>
                    <a:pt x="236772" y="145762"/>
                    <a:pt x="234382" y="125598"/>
                    <a:pt x="240657" y="100216"/>
                  </a:cubicBezTo>
                  <a:cubicBezTo>
                    <a:pt x="260199" y="21178"/>
                    <a:pt x="193219" y="0"/>
                    <a:pt x="161768" y="7527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任意多边形: 形状 83">
              <a:extLst>
                <a:ext uri="{FF2B5EF4-FFF2-40B4-BE49-F238E27FC236}">
                  <a16:creationId xmlns:a16="http://schemas.microsoft.com/office/drawing/2014/main" id="{CE2A10F9-B38A-48C8-BC4A-702DA553A4C8}"/>
                </a:ext>
              </a:extLst>
            </p:cNvPr>
            <p:cNvSpPr/>
            <p:nvPr/>
          </p:nvSpPr>
          <p:spPr>
            <a:xfrm>
              <a:off x="7696065" y="6171548"/>
              <a:ext cx="537934" cy="58165"/>
            </a:xfrm>
            <a:custGeom>
              <a:avLst/>
              <a:gdLst/>
              <a:ahLst/>
              <a:cxnLst/>
              <a:rect l="0" t="0" r="0" b="0"/>
              <a:pathLst>
                <a:path w="653949" h="70709">
                  <a:moveTo>
                    <a:pt x="19801" y="15240"/>
                  </a:moveTo>
                  <a:cubicBezTo>
                    <a:pt x="0" y="35041"/>
                    <a:pt x="316" y="61209"/>
                    <a:pt x="20436" y="67833"/>
                  </a:cubicBezTo>
                  <a:cubicBezTo>
                    <a:pt x="29167" y="70708"/>
                    <a:pt x="170613" y="69480"/>
                    <a:pt x="334761" y="65105"/>
                  </a:cubicBezTo>
                  <a:cubicBezTo>
                    <a:pt x="629370" y="57252"/>
                    <a:pt x="633344" y="56782"/>
                    <a:pt x="643580" y="28575"/>
                  </a:cubicBezTo>
                  <a:lnTo>
                    <a:pt x="653948" y="0"/>
                  </a:lnTo>
                  <a:lnTo>
                    <a:pt x="344495" y="0"/>
                  </a:lnTo>
                  <a:cubicBezTo>
                    <a:pt x="120742" y="0"/>
                    <a:pt x="30820" y="4221"/>
                    <a:pt x="19801" y="15240"/>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任意多边形: 形状 84">
              <a:extLst>
                <a:ext uri="{FF2B5EF4-FFF2-40B4-BE49-F238E27FC236}">
                  <a16:creationId xmlns:a16="http://schemas.microsoft.com/office/drawing/2014/main" id="{B359795B-C8DA-4489-AB2E-86D980FF30FF}"/>
                </a:ext>
              </a:extLst>
            </p:cNvPr>
            <p:cNvSpPr/>
            <p:nvPr/>
          </p:nvSpPr>
          <p:spPr>
            <a:xfrm>
              <a:off x="9831778" y="6217146"/>
              <a:ext cx="197155" cy="218861"/>
            </a:xfrm>
            <a:custGeom>
              <a:avLst/>
              <a:gdLst/>
              <a:ahLst/>
              <a:cxnLst/>
              <a:rect l="0" t="0" r="0" b="0"/>
              <a:pathLst>
                <a:path w="239675" h="266062">
                  <a:moveTo>
                    <a:pt x="59847" y="10781"/>
                  </a:moveTo>
                  <a:lnTo>
                    <a:pt x="0" y="22060"/>
                  </a:lnTo>
                  <a:lnTo>
                    <a:pt x="5076" y="129287"/>
                  </a:lnTo>
                  <a:cubicBezTo>
                    <a:pt x="7867" y="188262"/>
                    <a:pt x="13704" y="242264"/>
                    <a:pt x="18047" y="249290"/>
                  </a:cubicBezTo>
                  <a:cubicBezTo>
                    <a:pt x="28209" y="265732"/>
                    <a:pt x="223676" y="266061"/>
                    <a:pt x="233817" y="249653"/>
                  </a:cubicBezTo>
                  <a:cubicBezTo>
                    <a:pt x="238036" y="242826"/>
                    <a:pt x="239674" y="184247"/>
                    <a:pt x="237457" y="119478"/>
                  </a:cubicBezTo>
                  <a:lnTo>
                    <a:pt x="233425" y="1716"/>
                  </a:lnTo>
                  <a:lnTo>
                    <a:pt x="176560" y="609"/>
                  </a:lnTo>
                  <a:cubicBezTo>
                    <a:pt x="145284" y="0"/>
                    <a:pt x="92763" y="4578"/>
                    <a:pt x="59847" y="1078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任意多边形: 形状 85">
              <a:extLst>
                <a:ext uri="{FF2B5EF4-FFF2-40B4-BE49-F238E27FC236}">
                  <a16:creationId xmlns:a16="http://schemas.microsoft.com/office/drawing/2014/main" id="{B5D35BCF-DBFC-4FD3-B814-FBEAF981206E}"/>
                </a:ext>
              </a:extLst>
            </p:cNvPr>
            <p:cNvSpPr/>
            <p:nvPr/>
          </p:nvSpPr>
          <p:spPr>
            <a:xfrm>
              <a:off x="10082314" y="6218557"/>
              <a:ext cx="241199" cy="214886"/>
            </a:xfrm>
            <a:custGeom>
              <a:avLst/>
              <a:gdLst/>
              <a:ahLst/>
              <a:cxnLst/>
              <a:rect l="0" t="0" r="0" b="0"/>
              <a:pathLst>
                <a:path w="293218" h="261229">
                  <a:moveTo>
                    <a:pt x="25540" y="15396"/>
                  </a:moveTo>
                  <a:cubicBezTo>
                    <a:pt x="6247" y="32318"/>
                    <a:pt x="0" y="136434"/>
                    <a:pt x="14437" y="200464"/>
                  </a:cubicBezTo>
                  <a:lnTo>
                    <a:pt x="28138" y="261228"/>
                  </a:lnTo>
                  <a:lnTo>
                    <a:pt x="259626" y="241300"/>
                  </a:lnTo>
                  <a:lnTo>
                    <a:pt x="277622" y="160985"/>
                  </a:lnTo>
                  <a:cubicBezTo>
                    <a:pt x="293217" y="91390"/>
                    <a:pt x="293180" y="75287"/>
                    <a:pt x="277347" y="40335"/>
                  </a:cubicBezTo>
                  <a:lnTo>
                    <a:pt x="259077" y="0"/>
                  </a:lnTo>
                  <a:lnTo>
                    <a:pt x="148012" y="2696"/>
                  </a:lnTo>
                  <a:cubicBezTo>
                    <a:pt x="86926" y="4178"/>
                    <a:pt x="31814" y="9893"/>
                    <a:pt x="25540" y="15396"/>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任意多边形: 形状 86">
              <a:extLst>
                <a:ext uri="{FF2B5EF4-FFF2-40B4-BE49-F238E27FC236}">
                  <a16:creationId xmlns:a16="http://schemas.microsoft.com/office/drawing/2014/main" id="{D92BB06F-CC66-42DF-BEA4-FF8B9935F9CB}"/>
                </a:ext>
              </a:extLst>
            </p:cNvPr>
            <p:cNvSpPr/>
            <p:nvPr/>
          </p:nvSpPr>
          <p:spPr>
            <a:xfrm>
              <a:off x="9575041" y="6219969"/>
              <a:ext cx="197562" cy="209186"/>
            </a:xfrm>
            <a:custGeom>
              <a:avLst/>
              <a:gdLst/>
              <a:ahLst/>
              <a:cxnLst/>
              <a:rect l="0" t="0" r="0" b="0"/>
              <a:pathLst>
                <a:path w="240171" h="254302">
                  <a:moveTo>
                    <a:pt x="69850" y="16233"/>
                  </a:moveTo>
                  <a:lnTo>
                    <a:pt x="0" y="23688"/>
                  </a:lnTo>
                  <a:lnTo>
                    <a:pt x="2595" y="123288"/>
                  </a:lnTo>
                  <a:cubicBezTo>
                    <a:pt x="4022" y="178068"/>
                    <a:pt x="11458" y="230440"/>
                    <a:pt x="19119" y="239671"/>
                  </a:cubicBezTo>
                  <a:cubicBezTo>
                    <a:pt x="29618" y="252322"/>
                    <a:pt x="55565" y="254301"/>
                    <a:pt x="124474" y="247707"/>
                  </a:cubicBezTo>
                  <a:lnTo>
                    <a:pt x="215900" y="238959"/>
                  </a:lnTo>
                  <a:lnTo>
                    <a:pt x="225981" y="145994"/>
                  </a:lnTo>
                  <a:cubicBezTo>
                    <a:pt x="240170" y="15145"/>
                    <a:pt x="221947" y="0"/>
                    <a:pt x="69850" y="1623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任意多边形: 形状 87">
              <a:extLst>
                <a:ext uri="{FF2B5EF4-FFF2-40B4-BE49-F238E27FC236}">
                  <a16:creationId xmlns:a16="http://schemas.microsoft.com/office/drawing/2014/main" id="{19B4CE42-FD5B-4A8E-8120-469C3FFDABFF}"/>
                </a:ext>
              </a:extLst>
            </p:cNvPr>
            <p:cNvSpPr/>
            <p:nvPr/>
          </p:nvSpPr>
          <p:spPr>
            <a:xfrm>
              <a:off x="10367471" y="6228536"/>
              <a:ext cx="225698" cy="202517"/>
            </a:xfrm>
            <a:custGeom>
              <a:avLst/>
              <a:gdLst/>
              <a:ahLst/>
              <a:cxnLst/>
              <a:rect l="0" t="0" r="0" b="0"/>
              <a:pathLst>
                <a:path w="274374" h="246194">
                  <a:moveTo>
                    <a:pt x="17085" y="22799"/>
                  </a:moveTo>
                  <a:cubicBezTo>
                    <a:pt x="5058" y="33754"/>
                    <a:pt x="0" y="68192"/>
                    <a:pt x="763" y="133924"/>
                  </a:cubicBezTo>
                  <a:lnTo>
                    <a:pt x="1869" y="229174"/>
                  </a:lnTo>
                  <a:lnTo>
                    <a:pt x="109776" y="239290"/>
                  </a:lnTo>
                  <a:cubicBezTo>
                    <a:pt x="169125" y="244853"/>
                    <a:pt x="230481" y="246193"/>
                    <a:pt x="246123" y="242267"/>
                  </a:cubicBezTo>
                  <a:cubicBezTo>
                    <a:pt x="274186" y="235224"/>
                    <a:pt x="274373" y="233749"/>
                    <a:pt x="260301" y="130552"/>
                  </a:cubicBezTo>
                  <a:cubicBezTo>
                    <a:pt x="252458" y="73034"/>
                    <a:pt x="243266" y="21688"/>
                    <a:pt x="239875" y="16449"/>
                  </a:cubicBezTo>
                  <a:cubicBezTo>
                    <a:pt x="229226" y="0"/>
                    <a:pt x="36070" y="5505"/>
                    <a:pt x="17085" y="22799"/>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形状 88">
              <a:extLst>
                <a:ext uri="{FF2B5EF4-FFF2-40B4-BE49-F238E27FC236}">
                  <a16:creationId xmlns:a16="http://schemas.microsoft.com/office/drawing/2014/main" id="{26B68303-A5DC-4826-8C49-D26D75510DA1}"/>
                </a:ext>
              </a:extLst>
            </p:cNvPr>
            <p:cNvSpPr/>
            <p:nvPr/>
          </p:nvSpPr>
          <p:spPr>
            <a:xfrm>
              <a:off x="10638709" y="6223967"/>
              <a:ext cx="162934" cy="208759"/>
            </a:xfrm>
            <a:custGeom>
              <a:avLst/>
              <a:gdLst/>
              <a:ahLst/>
              <a:cxnLst/>
              <a:rect l="0" t="0" r="0" b="0"/>
              <a:pathLst>
                <a:path w="198073" h="253782">
                  <a:moveTo>
                    <a:pt x="24619" y="27635"/>
                  </a:moveTo>
                  <a:cubicBezTo>
                    <a:pt x="8679" y="46841"/>
                    <a:pt x="0" y="216754"/>
                    <a:pt x="13817" y="239111"/>
                  </a:cubicBezTo>
                  <a:cubicBezTo>
                    <a:pt x="19036" y="247555"/>
                    <a:pt x="55075" y="253781"/>
                    <a:pt x="98733" y="253781"/>
                  </a:cubicBezTo>
                  <a:cubicBezTo>
                    <a:pt x="163035" y="253781"/>
                    <a:pt x="174370" y="250397"/>
                    <a:pt x="173187" y="231556"/>
                  </a:cubicBezTo>
                  <a:cubicBezTo>
                    <a:pt x="172420" y="219332"/>
                    <a:pt x="178094" y="177752"/>
                    <a:pt x="185797" y="139155"/>
                  </a:cubicBezTo>
                  <a:cubicBezTo>
                    <a:pt x="198072" y="77648"/>
                    <a:pt x="197018" y="65630"/>
                    <a:pt x="177268" y="41871"/>
                  </a:cubicBezTo>
                  <a:cubicBezTo>
                    <a:pt x="150440" y="9595"/>
                    <a:pt x="47554" y="0"/>
                    <a:pt x="24619" y="27635"/>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任意多边形: 形状 89">
              <a:extLst>
                <a:ext uri="{FF2B5EF4-FFF2-40B4-BE49-F238E27FC236}">
                  <a16:creationId xmlns:a16="http://schemas.microsoft.com/office/drawing/2014/main" id="{3671256C-0AD7-48D2-B823-DFC41C724EB2}"/>
                </a:ext>
              </a:extLst>
            </p:cNvPr>
            <p:cNvSpPr/>
            <p:nvPr/>
          </p:nvSpPr>
          <p:spPr>
            <a:xfrm>
              <a:off x="10854905" y="6233222"/>
              <a:ext cx="125251" cy="199502"/>
            </a:xfrm>
            <a:custGeom>
              <a:avLst/>
              <a:gdLst/>
              <a:ahLst/>
              <a:cxnLst/>
              <a:rect l="0" t="0" r="0" b="0"/>
              <a:pathLst>
                <a:path w="152263" h="242529">
                  <a:moveTo>
                    <a:pt x="18155" y="28512"/>
                  </a:moveTo>
                  <a:cubicBezTo>
                    <a:pt x="705" y="54363"/>
                    <a:pt x="0" y="70756"/>
                    <a:pt x="12917" y="150453"/>
                  </a:cubicBezTo>
                  <a:lnTo>
                    <a:pt x="27840" y="242528"/>
                  </a:lnTo>
                  <a:lnTo>
                    <a:pt x="152262" y="242528"/>
                  </a:lnTo>
                  <a:lnTo>
                    <a:pt x="148294" y="194903"/>
                  </a:lnTo>
                  <a:cubicBezTo>
                    <a:pt x="146112" y="168709"/>
                    <a:pt x="145157" y="124418"/>
                    <a:pt x="146171" y="96478"/>
                  </a:cubicBezTo>
                  <a:cubicBezTo>
                    <a:pt x="148745" y="25532"/>
                    <a:pt x="143644" y="14937"/>
                    <a:pt x="104282" y="9468"/>
                  </a:cubicBezTo>
                  <a:cubicBezTo>
                    <a:pt x="85268" y="6826"/>
                    <a:pt x="62648" y="3311"/>
                    <a:pt x="54013" y="1655"/>
                  </a:cubicBezTo>
                  <a:cubicBezTo>
                    <a:pt x="45379" y="0"/>
                    <a:pt x="29243" y="12086"/>
                    <a:pt x="18155" y="2851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任意多边形: 形状 90">
              <a:extLst>
                <a:ext uri="{FF2B5EF4-FFF2-40B4-BE49-F238E27FC236}">
                  <a16:creationId xmlns:a16="http://schemas.microsoft.com/office/drawing/2014/main" id="{E208E47F-85A0-4BF9-A8FF-2490B9575E69}"/>
                </a:ext>
              </a:extLst>
            </p:cNvPr>
            <p:cNvSpPr/>
            <p:nvPr/>
          </p:nvSpPr>
          <p:spPr>
            <a:xfrm>
              <a:off x="9369618" y="6239453"/>
              <a:ext cx="142745" cy="181797"/>
            </a:xfrm>
            <a:custGeom>
              <a:avLst/>
              <a:gdLst/>
              <a:ahLst/>
              <a:cxnLst/>
              <a:rect l="0" t="0" r="0" b="0"/>
              <a:pathLst>
                <a:path w="173530" h="221005">
                  <a:moveTo>
                    <a:pt x="15489" y="18611"/>
                  </a:moveTo>
                  <a:cubicBezTo>
                    <a:pt x="2242" y="26798"/>
                    <a:pt x="0" y="50899"/>
                    <a:pt x="5920" y="121503"/>
                  </a:cubicBezTo>
                  <a:cubicBezTo>
                    <a:pt x="10171" y="172213"/>
                    <a:pt x="18190" y="215679"/>
                    <a:pt x="23739" y="218094"/>
                  </a:cubicBezTo>
                  <a:cubicBezTo>
                    <a:pt x="29289" y="220510"/>
                    <a:pt x="65262" y="221004"/>
                    <a:pt x="103679" y="219193"/>
                  </a:cubicBezTo>
                  <a:lnTo>
                    <a:pt x="173529" y="215900"/>
                  </a:lnTo>
                  <a:lnTo>
                    <a:pt x="173529" y="0"/>
                  </a:lnTo>
                  <a:lnTo>
                    <a:pt x="103159" y="3960"/>
                  </a:lnTo>
                  <a:cubicBezTo>
                    <a:pt x="64455" y="6138"/>
                    <a:pt x="25004" y="12731"/>
                    <a:pt x="15489" y="18611"/>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任意多边形: 形状 91">
              <a:extLst>
                <a:ext uri="{FF2B5EF4-FFF2-40B4-BE49-F238E27FC236}">
                  <a16:creationId xmlns:a16="http://schemas.microsoft.com/office/drawing/2014/main" id="{DC069E52-817F-495C-810C-770D81F24D23}"/>
                </a:ext>
              </a:extLst>
            </p:cNvPr>
            <p:cNvSpPr/>
            <p:nvPr/>
          </p:nvSpPr>
          <p:spPr>
            <a:xfrm>
              <a:off x="11034423" y="6249928"/>
              <a:ext cx="107519" cy="407405"/>
            </a:xfrm>
            <a:custGeom>
              <a:avLst/>
              <a:gdLst/>
              <a:ahLst/>
              <a:cxnLst/>
              <a:rect l="0" t="0" r="0" b="0"/>
              <a:pathLst>
                <a:path w="130707" h="495269">
                  <a:moveTo>
                    <a:pt x="36904" y="14992"/>
                  </a:moveTo>
                  <a:cubicBezTo>
                    <a:pt x="25716" y="25278"/>
                    <a:pt x="0" y="346813"/>
                    <a:pt x="2556" y="444468"/>
                  </a:cubicBezTo>
                  <a:cubicBezTo>
                    <a:pt x="3804" y="492150"/>
                    <a:pt x="6223" y="495268"/>
                    <a:pt x="41985" y="495268"/>
                  </a:cubicBezTo>
                  <a:cubicBezTo>
                    <a:pt x="67037" y="495268"/>
                    <a:pt x="82385" y="487748"/>
                    <a:pt x="86802" y="473312"/>
                  </a:cubicBezTo>
                  <a:cubicBezTo>
                    <a:pt x="90496" y="461235"/>
                    <a:pt x="100497" y="444376"/>
                    <a:pt x="109027" y="435847"/>
                  </a:cubicBezTo>
                  <a:cubicBezTo>
                    <a:pt x="130706" y="414167"/>
                    <a:pt x="128343" y="386553"/>
                    <a:pt x="103239" y="368196"/>
                  </a:cubicBezTo>
                  <a:cubicBezTo>
                    <a:pt x="87189" y="356460"/>
                    <a:pt x="83991" y="342036"/>
                    <a:pt x="90258" y="309646"/>
                  </a:cubicBezTo>
                  <a:cubicBezTo>
                    <a:pt x="94831" y="286008"/>
                    <a:pt x="100128" y="206660"/>
                    <a:pt x="102029" y="133318"/>
                  </a:cubicBezTo>
                  <a:cubicBezTo>
                    <a:pt x="105438" y="1785"/>
                    <a:pt x="105095" y="0"/>
                    <a:pt x="76838" y="2292"/>
                  </a:cubicBezTo>
                  <a:cubicBezTo>
                    <a:pt x="61082" y="3571"/>
                    <a:pt x="43112" y="9286"/>
                    <a:pt x="36904" y="14992"/>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任意多边形: 形状 92">
              <a:extLst>
                <a:ext uri="{FF2B5EF4-FFF2-40B4-BE49-F238E27FC236}">
                  <a16:creationId xmlns:a16="http://schemas.microsoft.com/office/drawing/2014/main" id="{A830A39E-EAD9-4056-A54D-1890D98B9114}"/>
                </a:ext>
              </a:extLst>
            </p:cNvPr>
            <p:cNvSpPr/>
            <p:nvPr/>
          </p:nvSpPr>
          <p:spPr>
            <a:xfrm>
              <a:off x="11189110" y="6265572"/>
              <a:ext cx="64574" cy="407432"/>
            </a:xfrm>
            <a:custGeom>
              <a:avLst/>
              <a:gdLst/>
              <a:ahLst/>
              <a:cxnLst/>
              <a:rect l="0" t="0" r="0" b="0"/>
              <a:pathLst>
                <a:path w="78501" h="495301">
                  <a:moveTo>
                    <a:pt x="8213" y="97166"/>
                  </a:moveTo>
                  <a:cubicBezTo>
                    <a:pt x="3696" y="150607"/>
                    <a:pt x="0" y="262050"/>
                    <a:pt x="0" y="344816"/>
                  </a:cubicBezTo>
                  <a:cubicBezTo>
                    <a:pt x="0" y="485308"/>
                    <a:pt x="1637" y="495300"/>
                    <a:pt x="24650" y="495300"/>
                  </a:cubicBezTo>
                  <a:cubicBezTo>
                    <a:pt x="38208" y="495300"/>
                    <a:pt x="53261" y="488891"/>
                    <a:pt x="58102" y="481059"/>
                  </a:cubicBezTo>
                  <a:cubicBezTo>
                    <a:pt x="62943" y="473227"/>
                    <a:pt x="69513" y="361784"/>
                    <a:pt x="72702" y="233409"/>
                  </a:cubicBezTo>
                  <a:lnTo>
                    <a:pt x="78500" y="0"/>
                  </a:lnTo>
                  <a:lnTo>
                    <a:pt x="47464" y="0"/>
                  </a:lnTo>
                  <a:cubicBezTo>
                    <a:pt x="17968" y="0"/>
                    <a:pt x="16019" y="4825"/>
                    <a:pt x="8213" y="97166"/>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任意多边形: 形状 93">
              <a:extLst>
                <a:ext uri="{FF2B5EF4-FFF2-40B4-BE49-F238E27FC236}">
                  <a16:creationId xmlns:a16="http://schemas.microsoft.com/office/drawing/2014/main" id="{0CC3CD42-314D-46AE-9152-34B3E881D7D7}"/>
                </a:ext>
              </a:extLst>
            </p:cNvPr>
            <p:cNvSpPr/>
            <p:nvPr/>
          </p:nvSpPr>
          <p:spPr>
            <a:xfrm>
              <a:off x="11302577" y="6260954"/>
              <a:ext cx="70488" cy="431437"/>
            </a:xfrm>
            <a:custGeom>
              <a:avLst/>
              <a:gdLst/>
              <a:ahLst/>
              <a:cxnLst/>
              <a:rect l="0" t="0" r="0" b="0"/>
              <a:pathLst>
                <a:path w="85690" h="524484">
                  <a:moveTo>
                    <a:pt x="6954" y="21493"/>
                  </a:moveTo>
                  <a:cubicBezTo>
                    <a:pt x="2834" y="30224"/>
                    <a:pt x="0" y="138486"/>
                    <a:pt x="656" y="262076"/>
                  </a:cubicBezTo>
                  <a:cubicBezTo>
                    <a:pt x="1874" y="491710"/>
                    <a:pt x="9020" y="524483"/>
                    <a:pt x="49130" y="484373"/>
                  </a:cubicBezTo>
                  <a:cubicBezTo>
                    <a:pt x="64252" y="469252"/>
                    <a:pt x="70952" y="416791"/>
                    <a:pt x="78703" y="252812"/>
                  </a:cubicBezTo>
                  <a:cubicBezTo>
                    <a:pt x="84216" y="136206"/>
                    <a:pt x="85689" y="32884"/>
                    <a:pt x="81976" y="23209"/>
                  </a:cubicBezTo>
                  <a:cubicBezTo>
                    <a:pt x="73565" y="1291"/>
                    <a:pt x="17094" y="0"/>
                    <a:pt x="6954" y="2149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任意多边形: 形状 94">
              <a:extLst>
                <a:ext uri="{FF2B5EF4-FFF2-40B4-BE49-F238E27FC236}">
                  <a16:creationId xmlns:a16="http://schemas.microsoft.com/office/drawing/2014/main" id="{CB8CA070-23E1-454F-88FD-17967640D732}"/>
                </a:ext>
              </a:extLst>
            </p:cNvPr>
            <p:cNvSpPr/>
            <p:nvPr/>
          </p:nvSpPr>
          <p:spPr>
            <a:xfrm>
              <a:off x="11428421" y="6279868"/>
              <a:ext cx="9589" cy="87478"/>
            </a:xfrm>
            <a:custGeom>
              <a:avLst/>
              <a:gdLst/>
              <a:ahLst/>
              <a:cxnLst/>
              <a:rect l="0" t="0" r="0" b="0"/>
              <a:pathLst>
                <a:path w="11656" h="106343">
                  <a:moveTo>
                    <a:pt x="2443" y="31063"/>
                  </a:moveTo>
                  <a:cubicBezTo>
                    <a:pt x="0" y="54209"/>
                    <a:pt x="1384" y="82784"/>
                    <a:pt x="5520" y="94563"/>
                  </a:cubicBezTo>
                  <a:cubicBezTo>
                    <a:pt x="9655" y="106342"/>
                    <a:pt x="11655" y="87404"/>
                    <a:pt x="9963" y="52479"/>
                  </a:cubicBezTo>
                  <a:cubicBezTo>
                    <a:pt x="7692" y="5609"/>
                    <a:pt x="5723" y="0"/>
                    <a:pt x="2443" y="31063"/>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任意多边形: 形状 95">
              <a:extLst>
                <a:ext uri="{FF2B5EF4-FFF2-40B4-BE49-F238E27FC236}">
                  <a16:creationId xmlns:a16="http://schemas.microsoft.com/office/drawing/2014/main" id="{DCE39E39-11DE-49D9-8EB7-012D5CE16E41}"/>
                </a:ext>
              </a:extLst>
            </p:cNvPr>
            <p:cNvSpPr/>
            <p:nvPr/>
          </p:nvSpPr>
          <p:spPr>
            <a:xfrm>
              <a:off x="11424240" y="6394991"/>
              <a:ext cx="24098" cy="173548"/>
            </a:xfrm>
            <a:custGeom>
              <a:avLst/>
              <a:gdLst/>
              <a:ahLst/>
              <a:cxnLst/>
              <a:rect l="0" t="0" r="0" b="0"/>
              <a:pathLst>
                <a:path w="29294" h="210976">
                  <a:moveTo>
                    <a:pt x="9314" y="8768"/>
                  </a:moveTo>
                  <a:cubicBezTo>
                    <a:pt x="0" y="55531"/>
                    <a:pt x="7717" y="210975"/>
                    <a:pt x="19353" y="210975"/>
                  </a:cubicBezTo>
                  <a:cubicBezTo>
                    <a:pt x="28258" y="210975"/>
                    <a:pt x="29293" y="175409"/>
                    <a:pt x="22528" y="101901"/>
                  </a:cubicBezTo>
                  <a:cubicBezTo>
                    <a:pt x="17007" y="41911"/>
                    <a:pt x="11060" y="0"/>
                    <a:pt x="9314" y="8768"/>
                  </a:cubicBezTo>
                  <a:close/>
                </a:path>
              </a:pathLst>
            </a:custGeom>
            <a:solidFill>
              <a:srgbClr val="F9F9F9"/>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7" name="矩形 96">
            <a:extLst>
              <a:ext uri="{FF2B5EF4-FFF2-40B4-BE49-F238E27FC236}">
                <a16:creationId xmlns:a16="http://schemas.microsoft.com/office/drawing/2014/main" id="{E7EE7534-55E9-41E3-804F-070ED878CFEA}"/>
              </a:ext>
            </a:extLst>
          </p:cNvPr>
          <p:cNvSpPr/>
          <p:nvPr userDrawn="1"/>
        </p:nvSpPr>
        <p:spPr>
          <a:xfrm>
            <a:off x="1265387" y="0"/>
            <a:ext cx="2979967" cy="6858000"/>
          </a:xfrm>
          <a:prstGeom prst="rect">
            <a:avLst/>
          </a:prstGeom>
          <a:gradFill>
            <a:gsLst>
              <a:gs pos="0">
                <a:srgbClr val="BC1D2D"/>
              </a:gs>
              <a:gs pos="100000">
                <a:srgbClr val="E0522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grpSp>
        <p:nvGrpSpPr>
          <p:cNvPr id="98" name="组合 97">
            <a:extLst>
              <a:ext uri="{FF2B5EF4-FFF2-40B4-BE49-F238E27FC236}">
                <a16:creationId xmlns:a16="http://schemas.microsoft.com/office/drawing/2014/main" id="{BCA49BA7-5EB9-4ADB-A0B4-54D49316B489}"/>
              </a:ext>
            </a:extLst>
          </p:cNvPr>
          <p:cNvGrpSpPr/>
          <p:nvPr userDrawn="1"/>
        </p:nvGrpSpPr>
        <p:grpSpPr>
          <a:xfrm>
            <a:off x="9660493" y="394007"/>
            <a:ext cx="2083334" cy="583526"/>
            <a:chOff x="2626564" y="552104"/>
            <a:chExt cx="3414360" cy="956337"/>
          </a:xfrm>
        </p:grpSpPr>
        <p:pic>
          <p:nvPicPr>
            <p:cNvPr id="99" name="图片 98">
              <a:extLst>
                <a:ext uri="{FF2B5EF4-FFF2-40B4-BE49-F238E27FC236}">
                  <a16:creationId xmlns:a16="http://schemas.microsoft.com/office/drawing/2014/main" id="{C5BBE324-09B9-4845-B69E-14094FF4B010}"/>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00" name="图片 99">
              <a:extLst>
                <a:ext uri="{FF2B5EF4-FFF2-40B4-BE49-F238E27FC236}">
                  <a16:creationId xmlns:a16="http://schemas.microsoft.com/office/drawing/2014/main" id="{B2A30C48-64D5-4ECF-8DD4-412326141207}"/>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5" name="组合 124">
            <a:extLst>
              <a:ext uri="{FF2B5EF4-FFF2-40B4-BE49-F238E27FC236}">
                <a16:creationId xmlns:a16="http://schemas.microsoft.com/office/drawing/2014/main" id="{3F80C202-2869-422C-9016-0B4F5DE879F5}"/>
              </a:ext>
            </a:extLst>
          </p:cNvPr>
          <p:cNvGrpSpPr/>
          <p:nvPr userDrawn="1"/>
        </p:nvGrpSpPr>
        <p:grpSpPr>
          <a:xfrm>
            <a:off x="1755816" y="2367602"/>
            <a:ext cx="1853382" cy="2308324"/>
            <a:chOff x="3034000" y="4734342"/>
            <a:chExt cx="1853382" cy="2308324"/>
          </a:xfrm>
        </p:grpSpPr>
        <p:sp>
          <p:nvSpPr>
            <p:cNvPr id="126" name="文本框 125">
              <a:extLst>
                <a:ext uri="{FF2B5EF4-FFF2-40B4-BE49-F238E27FC236}">
                  <a16:creationId xmlns:a16="http://schemas.microsoft.com/office/drawing/2014/main" id="{4855FE3C-4C07-408E-A0C7-C5D0358E7E6B}"/>
                </a:ext>
              </a:extLst>
            </p:cNvPr>
            <p:cNvSpPr txBox="1"/>
            <p:nvPr/>
          </p:nvSpPr>
          <p:spPr>
            <a:xfrm>
              <a:off x="3034000" y="4734342"/>
              <a:ext cx="1462910" cy="230832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7200" b="1" i="0" u="none" strike="noStrike" kern="1200" cap="none" spc="600" normalizeH="0" baseline="0" noProof="0" dirty="0">
                  <a:ln>
                    <a:noFill/>
                  </a:ln>
                  <a:gradFill>
                    <a:gsLst>
                      <a:gs pos="31000">
                        <a:srgbClr val="EEEAE6"/>
                      </a:gs>
                      <a:gs pos="100000">
                        <a:srgbClr val="EEEAE6">
                          <a:alpha val="10000"/>
                        </a:srgbClr>
                      </a:gs>
                    </a:gsLst>
                    <a:lin ang="5400000" scaled="0"/>
                  </a:gradFill>
                  <a:effectLst/>
                  <a:uLnTx/>
                  <a:uFillTx/>
                  <a:latin typeface="微软雅黑" panose="020B0503020204020204" pitchFamily="34" charset="-122"/>
                  <a:ea typeface="微软雅黑" panose="020B0503020204020204" pitchFamily="34" charset="-122"/>
                </a:rPr>
                <a:t>目录</a:t>
              </a:r>
            </a:p>
          </p:txBody>
        </p:sp>
        <p:sp>
          <p:nvSpPr>
            <p:cNvPr id="127" name="文本框 126">
              <a:extLst>
                <a:ext uri="{FF2B5EF4-FFF2-40B4-BE49-F238E27FC236}">
                  <a16:creationId xmlns:a16="http://schemas.microsoft.com/office/drawing/2014/main" id="{AAA26266-EFCD-4FEB-8E37-14BB22D12508}"/>
                </a:ext>
              </a:extLst>
            </p:cNvPr>
            <p:cNvSpPr txBox="1"/>
            <p:nvPr/>
          </p:nvSpPr>
          <p:spPr>
            <a:xfrm>
              <a:off x="4394939" y="4850755"/>
              <a:ext cx="492443" cy="2075498"/>
            </a:xfrm>
            <a:prstGeom prst="rect">
              <a:avLst/>
            </a:prstGeom>
            <a:noFill/>
          </p:spPr>
          <p:txBody>
            <a:bodyPr vert="eaVert"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300" normalizeH="0" baseline="0" noProof="0" dirty="0">
                  <a:ln>
                    <a:noFill/>
                  </a:ln>
                  <a:gradFill>
                    <a:gsLst>
                      <a:gs pos="0">
                        <a:srgbClr val="F9F9F9"/>
                      </a:gs>
                      <a:gs pos="75000">
                        <a:srgbClr val="F9F9F9"/>
                      </a:gs>
                    </a:gsLst>
                    <a:lin ang="10800000" scaled="0"/>
                  </a:gradFill>
                  <a:effectLst/>
                  <a:uLnTx/>
                  <a:uFillTx/>
                  <a:latin typeface="微软雅黑 Light" panose="020B0502040204020203" pitchFamily="34" charset="-122"/>
                  <a:ea typeface="微软雅黑 Light" panose="020B0502040204020203" pitchFamily="34" charset="-122"/>
                </a:rPr>
                <a:t>CONTENTS</a:t>
              </a:r>
              <a:endParaRPr kumimoji="0" lang="zh-CN" altLang="en-US" sz="2000" b="0" i="0" u="none" strike="noStrike" kern="1200" cap="none" spc="300" normalizeH="0" baseline="0" noProof="0" dirty="0">
                <a:ln>
                  <a:noFill/>
                </a:ln>
                <a:gradFill>
                  <a:gsLst>
                    <a:gs pos="0">
                      <a:srgbClr val="F9F9F9"/>
                    </a:gs>
                    <a:gs pos="75000">
                      <a:srgbClr val="F9F9F9"/>
                    </a:gs>
                  </a:gsLst>
                  <a:lin ang="10800000" scaled="0"/>
                </a:gradFill>
                <a:effectLst/>
                <a:uLnTx/>
                <a:uFillTx/>
                <a:latin typeface="微软雅黑 Light" panose="020B0502040204020203" pitchFamily="34" charset="-122"/>
                <a:ea typeface="微软雅黑 Light" panose="020B0502040204020203" pitchFamily="34" charset="-122"/>
              </a:endParaRPr>
            </a:p>
          </p:txBody>
        </p:sp>
      </p:grpSp>
      <p:grpSp>
        <p:nvGrpSpPr>
          <p:cNvPr id="128" name="组合 127">
            <a:extLst>
              <a:ext uri="{FF2B5EF4-FFF2-40B4-BE49-F238E27FC236}">
                <a16:creationId xmlns:a16="http://schemas.microsoft.com/office/drawing/2014/main" id="{BB3A4A84-7CCD-4251-BEB1-73A5AF5B8535}"/>
              </a:ext>
            </a:extLst>
          </p:cNvPr>
          <p:cNvGrpSpPr/>
          <p:nvPr userDrawn="1"/>
        </p:nvGrpSpPr>
        <p:grpSpPr>
          <a:xfrm flipH="1">
            <a:off x="1680330" y="0"/>
            <a:ext cx="231871" cy="3276600"/>
            <a:chOff x="4399082" y="1624876"/>
            <a:chExt cx="231871" cy="3276600"/>
          </a:xfrm>
        </p:grpSpPr>
        <p:cxnSp>
          <p:nvCxnSpPr>
            <p:cNvPr id="129" name="直接连接符 128">
              <a:extLst>
                <a:ext uri="{FF2B5EF4-FFF2-40B4-BE49-F238E27FC236}">
                  <a16:creationId xmlns:a16="http://schemas.microsoft.com/office/drawing/2014/main" id="{02C9DC64-F5E2-42BE-BAAA-D0900CA84AA6}"/>
                </a:ext>
              </a:extLst>
            </p:cNvPr>
            <p:cNvCxnSpPr>
              <a:cxnSpLocks/>
            </p:cNvCxnSpPr>
            <p:nvPr/>
          </p:nvCxnSpPr>
          <p:spPr>
            <a:xfrm rot="5400000" flipV="1">
              <a:off x="2992653" y="3263176"/>
              <a:ext cx="3276600" cy="0"/>
            </a:xfrm>
            <a:prstGeom prst="line">
              <a:avLst/>
            </a:prstGeom>
            <a:ln w="38100">
              <a:gradFill flip="none" rotWithShape="1">
                <a:gsLst>
                  <a:gs pos="29000">
                    <a:schemeClr val="accent4"/>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8CAF978B-2A0A-4E44-BC56-EAE0556F3A3D}"/>
                </a:ext>
              </a:extLst>
            </p:cNvPr>
            <p:cNvCxnSpPr>
              <a:cxnSpLocks/>
            </p:cNvCxnSpPr>
            <p:nvPr/>
          </p:nvCxnSpPr>
          <p:spPr>
            <a:xfrm rot="5400000" flipV="1">
              <a:off x="3608507" y="2415451"/>
              <a:ext cx="1581150" cy="0"/>
            </a:xfrm>
            <a:prstGeom prst="line">
              <a:avLst/>
            </a:prstGeom>
            <a:ln w="38100">
              <a:gradFill flip="none" rotWithShape="1">
                <a:gsLst>
                  <a:gs pos="29000">
                    <a:schemeClr val="accent4"/>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文本占位符 659">
            <a:extLst>
              <a:ext uri="{FF2B5EF4-FFF2-40B4-BE49-F238E27FC236}">
                <a16:creationId xmlns:a16="http://schemas.microsoft.com/office/drawing/2014/main" id="{CA707092-ABA7-4F2F-A022-58552D301B77}"/>
              </a:ext>
            </a:extLst>
          </p:cNvPr>
          <p:cNvSpPr>
            <a:spLocks noGrp="1"/>
          </p:cNvSpPr>
          <p:nvPr userDrawn="1">
            <p:ph type="body" sz="quarter" idx="16" hasCustomPrompt="1"/>
          </p:nvPr>
        </p:nvSpPr>
        <p:spPr>
          <a:xfrm>
            <a:off x="5981435" y="1428179"/>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197" name="文本占位符 659">
            <a:extLst>
              <a:ext uri="{FF2B5EF4-FFF2-40B4-BE49-F238E27FC236}">
                <a16:creationId xmlns:a16="http://schemas.microsoft.com/office/drawing/2014/main" id="{432FCF29-CB16-426E-BDBA-61AA21989220}"/>
              </a:ext>
            </a:extLst>
          </p:cNvPr>
          <p:cNvSpPr>
            <a:spLocks noGrp="1"/>
          </p:cNvSpPr>
          <p:nvPr>
            <p:ph type="body" sz="quarter" idx="18" hasCustomPrompt="1"/>
          </p:nvPr>
        </p:nvSpPr>
        <p:spPr>
          <a:xfrm>
            <a:off x="5981435" y="2382752"/>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203" name="文本占位符 659">
            <a:extLst>
              <a:ext uri="{FF2B5EF4-FFF2-40B4-BE49-F238E27FC236}">
                <a16:creationId xmlns:a16="http://schemas.microsoft.com/office/drawing/2014/main" id="{228B5B12-719A-490B-8F55-C11F3DFCB20E}"/>
              </a:ext>
            </a:extLst>
          </p:cNvPr>
          <p:cNvSpPr>
            <a:spLocks noGrp="1"/>
          </p:cNvSpPr>
          <p:nvPr>
            <p:ph type="body" sz="quarter" idx="20" hasCustomPrompt="1"/>
          </p:nvPr>
        </p:nvSpPr>
        <p:spPr>
          <a:xfrm>
            <a:off x="5981435" y="3337325"/>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209" name="文本占位符 659">
            <a:extLst>
              <a:ext uri="{FF2B5EF4-FFF2-40B4-BE49-F238E27FC236}">
                <a16:creationId xmlns:a16="http://schemas.microsoft.com/office/drawing/2014/main" id="{DDAD7EA1-0B83-4E22-B468-6AD9B96536F2}"/>
              </a:ext>
            </a:extLst>
          </p:cNvPr>
          <p:cNvSpPr>
            <a:spLocks noGrp="1"/>
          </p:cNvSpPr>
          <p:nvPr>
            <p:ph type="body" sz="quarter" idx="22" hasCustomPrompt="1"/>
          </p:nvPr>
        </p:nvSpPr>
        <p:spPr>
          <a:xfrm>
            <a:off x="5981435" y="4291898"/>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215" name="文本占位符 659">
            <a:extLst>
              <a:ext uri="{FF2B5EF4-FFF2-40B4-BE49-F238E27FC236}">
                <a16:creationId xmlns:a16="http://schemas.microsoft.com/office/drawing/2014/main" id="{B3111552-E9C8-4539-A173-EFA101AEF118}"/>
              </a:ext>
            </a:extLst>
          </p:cNvPr>
          <p:cNvSpPr>
            <a:spLocks noGrp="1"/>
          </p:cNvSpPr>
          <p:nvPr>
            <p:ph type="body" sz="quarter" idx="24" hasCustomPrompt="1"/>
          </p:nvPr>
        </p:nvSpPr>
        <p:spPr>
          <a:xfrm>
            <a:off x="5981435" y="5246471"/>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141" name="文本占位符 2">
            <a:extLst>
              <a:ext uri="{FF2B5EF4-FFF2-40B4-BE49-F238E27FC236}">
                <a16:creationId xmlns:a16="http://schemas.microsoft.com/office/drawing/2014/main" id="{04EE4FCF-51FC-42D9-BD35-FF92A29728EF}"/>
              </a:ext>
            </a:extLst>
          </p:cNvPr>
          <p:cNvSpPr>
            <a:spLocks noGrp="1"/>
          </p:cNvSpPr>
          <p:nvPr>
            <p:ph type="body" sz="quarter" idx="26" hasCustomPrompt="1"/>
          </p:nvPr>
        </p:nvSpPr>
        <p:spPr>
          <a:xfrm>
            <a:off x="5103349" y="1471074"/>
            <a:ext cx="812514" cy="701731"/>
          </a:xfrm>
          <a:noFill/>
        </p:spPr>
        <p:txBody>
          <a:bodyPr wrap="square" rtlCol="0">
            <a:spAutoFit/>
          </a:bodyPr>
          <a:lstStyle>
            <a:lvl1pPr marL="0" indent="0">
              <a:buNone/>
              <a:defRPr lang="zh-CN" altLang="en-US" sz="4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1</a:t>
            </a:r>
            <a:endParaRPr lang="zh-CN" altLang="en-US" dirty="0"/>
          </a:p>
        </p:txBody>
      </p:sp>
      <p:sp>
        <p:nvSpPr>
          <p:cNvPr id="142" name="文本占位符 2">
            <a:extLst>
              <a:ext uri="{FF2B5EF4-FFF2-40B4-BE49-F238E27FC236}">
                <a16:creationId xmlns:a16="http://schemas.microsoft.com/office/drawing/2014/main" id="{3B76F0B1-9144-4469-B551-45E6DFF5355D}"/>
              </a:ext>
            </a:extLst>
          </p:cNvPr>
          <p:cNvSpPr>
            <a:spLocks noGrp="1"/>
          </p:cNvSpPr>
          <p:nvPr>
            <p:ph type="body" sz="quarter" idx="27" hasCustomPrompt="1"/>
          </p:nvPr>
        </p:nvSpPr>
        <p:spPr>
          <a:xfrm>
            <a:off x="5103349" y="2422018"/>
            <a:ext cx="812514" cy="701731"/>
          </a:xfrm>
          <a:noFill/>
        </p:spPr>
        <p:txBody>
          <a:bodyPr wrap="square" rtlCol="0">
            <a:spAutoFit/>
          </a:bodyPr>
          <a:lstStyle>
            <a:lvl1pPr marL="0" indent="0">
              <a:buNone/>
              <a:defRPr lang="zh-CN" altLang="en-US" sz="4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2</a:t>
            </a:r>
            <a:endParaRPr lang="zh-CN" altLang="en-US" dirty="0"/>
          </a:p>
        </p:txBody>
      </p:sp>
      <p:sp>
        <p:nvSpPr>
          <p:cNvPr id="143" name="文本占位符 2">
            <a:extLst>
              <a:ext uri="{FF2B5EF4-FFF2-40B4-BE49-F238E27FC236}">
                <a16:creationId xmlns:a16="http://schemas.microsoft.com/office/drawing/2014/main" id="{2BE3D463-0BA5-4E82-B33C-D516AABFC72A}"/>
              </a:ext>
            </a:extLst>
          </p:cNvPr>
          <p:cNvSpPr>
            <a:spLocks noGrp="1"/>
          </p:cNvSpPr>
          <p:nvPr>
            <p:ph type="body" sz="quarter" idx="28" hasCustomPrompt="1"/>
          </p:nvPr>
        </p:nvSpPr>
        <p:spPr>
          <a:xfrm>
            <a:off x="5103349" y="3372962"/>
            <a:ext cx="812514" cy="701731"/>
          </a:xfrm>
          <a:noFill/>
        </p:spPr>
        <p:txBody>
          <a:bodyPr wrap="square" rtlCol="0">
            <a:spAutoFit/>
          </a:bodyPr>
          <a:lstStyle>
            <a:lvl1pPr marL="0" indent="0">
              <a:buNone/>
              <a:defRPr lang="zh-CN" altLang="en-US" sz="4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3</a:t>
            </a:r>
            <a:endParaRPr lang="zh-CN" altLang="en-US" dirty="0"/>
          </a:p>
        </p:txBody>
      </p:sp>
      <p:sp>
        <p:nvSpPr>
          <p:cNvPr id="144" name="文本占位符 2">
            <a:extLst>
              <a:ext uri="{FF2B5EF4-FFF2-40B4-BE49-F238E27FC236}">
                <a16:creationId xmlns:a16="http://schemas.microsoft.com/office/drawing/2014/main" id="{CDA2A3FE-B731-4C0D-BBDC-2E0240EDC68A}"/>
              </a:ext>
            </a:extLst>
          </p:cNvPr>
          <p:cNvSpPr>
            <a:spLocks noGrp="1"/>
          </p:cNvSpPr>
          <p:nvPr>
            <p:ph type="body" sz="quarter" idx="29" hasCustomPrompt="1"/>
          </p:nvPr>
        </p:nvSpPr>
        <p:spPr>
          <a:xfrm>
            <a:off x="5103349" y="4323906"/>
            <a:ext cx="812514" cy="701731"/>
          </a:xfrm>
          <a:noFill/>
        </p:spPr>
        <p:txBody>
          <a:bodyPr wrap="square" rtlCol="0">
            <a:spAutoFit/>
          </a:bodyPr>
          <a:lstStyle>
            <a:lvl1pPr marL="0" indent="0">
              <a:buNone/>
              <a:defRPr lang="zh-CN" altLang="en-US" sz="4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4</a:t>
            </a:r>
            <a:endParaRPr lang="zh-CN" altLang="en-US" dirty="0"/>
          </a:p>
        </p:txBody>
      </p:sp>
      <p:sp>
        <p:nvSpPr>
          <p:cNvPr id="145" name="文本占位符 2">
            <a:extLst>
              <a:ext uri="{FF2B5EF4-FFF2-40B4-BE49-F238E27FC236}">
                <a16:creationId xmlns:a16="http://schemas.microsoft.com/office/drawing/2014/main" id="{6E6C507C-D1B9-45EE-A042-FC4D4089223B}"/>
              </a:ext>
            </a:extLst>
          </p:cNvPr>
          <p:cNvSpPr>
            <a:spLocks noGrp="1"/>
          </p:cNvSpPr>
          <p:nvPr>
            <p:ph type="body" sz="quarter" idx="30" hasCustomPrompt="1"/>
          </p:nvPr>
        </p:nvSpPr>
        <p:spPr>
          <a:xfrm>
            <a:off x="5103349" y="5274852"/>
            <a:ext cx="812514" cy="701731"/>
          </a:xfrm>
          <a:noFill/>
        </p:spPr>
        <p:txBody>
          <a:bodyPr wrap="square" rtlCol="0">
            <a:spAutoFit/>
          </a:bodyPr>
          <a:lstStyle>
            <a:lvl1pPr marL="0" indent="0">
              <a:buNone/>
              <a:defRPr lang="zh-CN" altLang="en-US" sz="4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5</a:t>
            </a:r>
            <a:endParaRPr lang="zh-CN" altLang="en-US" dirty="0"/>
          </a:p>
        </p:txBody>
      </p:sp>
    </p:spTree>
    <p:extLst>
      <p:ext uri="{BB962C8B-B14F-4D97-AF65-F5344CB8AC3E}">
        <p14:creationId xmlns:p14="http://schemas.microsoft.com/office/powerpoint/2010/main" val="214826733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文页-10">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42" name="矩形 141">
            <a:extLst>
              <a:ext uri="{FF2B5EF4-FFF2-40B4-BE49-F238E27FC236}">
                <a16:creationId xmlns:a16="http://schemas.microsoft.com/office/drawing/2014/main" id="{4D46A240-B07A-40A1-959D-B0836AEF9AD3}"/>
              </a:ext>
            </a:extLst>
          </p:cNvPr>
          <p:cNvSpPr/>
          <p:nvPr userDrawn="1"/>
        </p:nvSpPr>
        <p:spPr>
          <a:xfrm>
            <a:off x="0" y="2058008"/>
            <a:ext cx="12192000" cy="4107842"/>
          </a:xfrm>
          <a:prstGeom prst="rect">
            <a:avLst/>
          </a:prstGeom>
          <a:gradFill>
            <a:gsLst>
              <a:gs pos="65000">
                <a:srgbClr val="FFFFFF"/>
              </a:gs>
              <a:gs pos="35000">
                <a:schemeClr val="bg1"/>
              </a:gs>
              <a:gs pos="0">
                <a:schemeClr val="bg1">
                  <a:alpha val="0"/>
                </a:schemeClr>
              </a:gs>
              <a:gs pos="100000">
                <a:schemeClr val="bg1">
                  <a:alpha val="0"/>
                </a:schemeClr>
              </a:gs>
            </a:gsLst>
            <a:lin ang="0" scaled="0"/>
          </a:gradFill>
          <a:ln>
            <a:noFill/>
          </a:ln>
          <a:effectLst>
            <a:outerShdw blurRad="254000" sx="102000" sy="102000" algn="ctr"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schemeClr val="tx1">
                    <a:alpha val="40000"/>
                  </a:schemeClr>
                </a:outerShdw>
              </a:effectLst>
            </a:endParaRPr>
          </a:p>
        </p:txBody>
      </p:sp>
      <p:cxnSp>
        <p:nvCxnSpPr>
          <p:cNvPr id="155" name="直接连接符 154">
            <a:extLst>
              <a:ext uri="{FF2B5EF4-FFF2-40B4-BE49-F238E27FC236}">
                <a16:creationId xmlns:a16="http://schemas.microsoft.com/office/drawing/2014/main" id="{CAF0847E-7F96-4E7D-B28A-829515633728}"/>
              </a:ext>
            </a:extLst>
          </p:cNvPr>
          <p:cNvCxnSpPr>
            <a:cxnSpLocks/>
          </p:cNvCxnSpPr>
          <p:nvPr userDrawn="1"/>
        </p:nvCxnSpPr>
        <p:spPr>
          <a:xfrm flipV="1">
            <a:off x="0" y="6165849"/>
            <a:ext cx="4608000" cy="0"/>
          </a:xfrm>
          <a:prstGeom prst="line">
            <a:avLst/>
          </a:prstGeom>
          <a:ln w="34925">
            <a:gradFill flip="none" rotWithShape="1">
              <a:gsLst>
                <a:gs pos="29000">
                  <a:schemeClr val="accent2"/>
                </a:gs>
                <a:gs pos="100000">
                  <a:schemeClr val="accent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13FAC8E2-461D-4B5C-B53C-8ACAF745AEC3}"/>
              </a:ext>
            </a:extLst>
          </p:cNvPr>
          <p:cNvCxnSpPr>
            <a:cxnSpLocks/>
          </p:cNvCxnSpPr>
          <p:nvPr userDrawn="1"/>
        </p:nvCxnSpPr>
        <p:spPr>
          <a:xfrm flipH="1">
            <a:off x="7584001" y="2046729"/>
            <a:ext cx="4608000" cy="0"/>
          </a:xfrm>
          <a:prstGeom prst="line">
            <a:avLst/>
          </a:prstGeom>
          <a:ln w="34925">
            <a:gradFill flip="none" rotWithShape="1">
              <a:gsLst>
                <a:gs pos="29000">
                  <a:schemeClr val="accent2"/>
                </a:gs>
                <a:gs pos="100000">
                  <a:schemeClr val="accent1">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79" name="图片占位符 4">
            <a:extLst>
              <a:ext uri="{FF2B5EF4-FFF2-40B4-BE49-F238E27FC236}">
                <a16:creationId xmlns:a16="http://schemas.microsoft.com/office/drawing/2014/main" id="{7DDD4227-2FD5-4A93-A55E-78B53D80458C}"/>
              </a:ext>
            </a:extLst>
          </p:cNvPr>
          <p:cNvSpPr>
            <a:spLocks noGrp="1"/>
          </p:cNvSpPr>
          <p:nvPr>
            <p:ph type="pic" sz="quarter" idx="10"/>
          </p:nvPr>
        </p:nvSpPr>
        <p:spPr>
          <a:xfrm>
            <a:off x="9733188" y="2249488"/>
            <a:ext cx="1800000" cy="1800225"/>
          </a:xfrm>
        </p:spPr>
        <p:txBody>
          <a:bodyPr/>
          <a:lstStyle/>
          <a:p>
            <a:endParaRPr lang="zh-CN" altLang="en-US"/>
          </a:p>
        </p:txBody>
      </p:sp>
      <p:sp>
        <p:nvSpPr>
          <p:cNvPr id="180" name="图片占位符 4">
            <a:extLst>
              <a:ext uri="{FF2B5EF4-FFF2-40B4-BE49-F238E27FC236}">
                <a16:creationId xmlns:a16="http://schemas.microsoft.com/office/drawing/2014/main" id="{70ED0CA8-9099-483D-B609-BB103D552C97}"/>
              </a:ext>
            </a:extLst>
          </p:cNvPr>
          <p:cNvSpPr>
            <a:spLocks noGrp="1"/>
          </p:cNvSpPr>
          <p:nvPr>
            <p:ph type="pic" sz="quarter" idx="11"/>
          </p:nvPr>
        </p:nvSpPr>
        <p:spPr>
          <a:xfrm>
            <a:off x="9733188" y="4174360"/>
            <a:ext cx="1800000" cy="1800225"/>
          </a:xfrm>
        </p:spPr>
        <p:txBody>
          <a:bodyPr/>
          <a:lstStyle/>
          <a:p>
            <a:endParaRPr lang="zh-CN" altLang="en-US"/>
          </a:p>
        </p:txBody>
      </p:sp>
      <p:sp>
        <p:nvSpPr>
          <p:cNvPr id="181" name="图片占位符 4">
            <a:extLst>
              <a:ext uri="{FF2B5EF4-FFF2-40B4-BE49-F238E27FC236}">
                <a16:creationId xmlns:a16="http://schemas.microsoft.com/office/drawing/2014/main" id="{B82A15D5-2E80-4BC3-B4D0-6C170540C9A9}"/>
              </a:ext>
            </a:extLst>
          </p:cNvPr>
          <p:cNvSpPr>
            <a:spLocks noGrp="1"/>
          </p:cNvSpPr>
          <p:nvPr>
            <p:ph type="pic" sz="quarter" idx="12"/>
          </p:nvPr>
        </p:nvSpPr>
        <p:spPr>
          <a:xfrm>
            <a:off x="7715025" y="2249488"/>
            <a:ext cx="1800000" cy="1800225"/>
          </a:xfrm>
        </p:spPr>
        <p:txBody>
          <a:bodyPr/>
          <a:lstStyle/>
          <a:p>
            <a:endParaRPr lang="zh-CN" altLang="en-US"/>
          </a:p>
        </p:txBody>
      </p:sp>
      <p:sp>
        <p:nvSpPr>
          <p:cNvPr id="182" name="图片占位符 4">
            <a:extLst>
              <a:ext uri="{FF2B5EF4-FFF2-40B4-BE49-F238E27FC236}">
                <a16:creationId xmlns:a16="http://schemas.microsoft.com/office/drawing/2014/main" id="{6F2A94B9-9821-4B5C-ADC7-AFE7DA84B50F}"/>
              </a:ext>
            </a:extLst>
          </p:cNvPr>
          <p:cNvSpPr>
            <a:spLocks noGrp="1"/>
          </p:cNvSpPr>
          <p:nvPr>
            <p:ph type="pic" sz="quarter" idx="13"/>
          </p:nvPr>
        </p:nvSpPr>
        <p:spPr>
          <a:xfrm>
            <a:off x="7715025" y="4174360"/>
            <a:ext cx="1800000" cy="1800225"/>
          </a:xfrm>
        </p:spPr>
        <p:txBody>
          <a:bodyPr/>
          <a:lstStyle/>
          <a:p>
            <a:endParaRPr lang="zh-CN" altLang="en-US"/>
          </a:p>
        </p:txBody>
      </p:sp>
      <p:sp>
        <p:nvSpPr>
          <p:cNvPr id="183" name="图片占位符 4">
            <a:extLst>
              <a:ext uri="{FF2B5EF4-FFF2-40B4-BE49-F238E27FC236}">
                <a16:creationId xmlns:a16="http://schemas.microsoft.com/office/drawing/2014/main" id="{F608D558-7FEF-4431-8B45-765A74EA36B2}"/>
              </a:ext>
            </a:extLst>
          </p:cNvPr>
          <p:cNvSpPr>
            <a:spLocks noGrp="1"/>
          </p:cNvSpPr>
          <p:nvPr>
            <p:ph type="pic" sz="quarter" idx="14"/>
          </p:nvPr>
        </p:nvSpPr>
        <p:spPr>
          <a:xfrm>
            <a:off x="5696862" y="2249488"/>
            <a:ext cx="1800000" cy="1800225"/>
          </a:xfrm>
        </p:spPr>
        <p:txBody>
          <a:bodyPr/>
          <a:lstStyle/>
          <a:p>
            <a:endParaRPr lang="zh-CN" altLang="en-US"/>
          </a:p>
        </p:txBody>
      </p:sp>
      <p:sp>
        <p:nvSpPr>
          <p:cNvPr id="184" name="图片占位符 4">
            <a:extLst>
              <a:ext uri="{FF2B5EF4-FFF2-40B4-BE49-F238E27FC236}">
                <a16:creationId xmlns:a16="http://schemas.microsoft.com/office/drawing/2014/main" id="{CB489EBE-71A4-4A69-976F-810A36E8F9C4}"/>
              </a:ext>
            </a:extLst>
          </p:cNvPr>
          <p:cNvSpPr>
            <a:spLocks noGrp="1"/>
          </p:cNvSpPr>
          <p:nvPr>
            <p:ph type="pic" sz="quarter" idx="15"/>
          </p:nvPr>
        </p:nvSpPr>
        <p:spPr>
          <a:xfrm>
            <a:off x="5696862" y="4174360"/>
            <a:ext cx="1800000" cy="1800225"/>
          </a:xfrm>
        </p:spPr>
        <p:txBody>
          <a:bodyPr/>
          <a:lstStyle/>
          <a:p>
            <a:endParaRPr lang="zh-CN" altLang="en-US"/>
          </a:p>
        </p:txBody>
      </p:sp>
      <p:sp>
        <p:nvSpPr>
          <p:cNvPr id="185" name="图片占位符 4">
            <a:extLst>
              <a:ext uri="{FF2B5EF4-FFF2-40B4-BE49-F238E27FC236}">
                <a16:creationId xmlns:a16="http://schemas.microsoft.com/office/drawing/2014/main" id="{2959F09B-41F1-4D2C-A3BE-253062D72DFA}"/>
              </a:ext>
            </a:extLst>
          </p:cNvPr>
          <p:cNvSpPr>
            <a:spLocks noGrp="1"/>
          </p:cNvSpPr>
          <p:nvPr>
            <p:ph type="pic" sz="quarter" idx="16"/>
          </p:nvPr>
        </p:nvSpPr>
        <p:spPr>
          <a:xfrm>
            <a:off x="3678699" y="2249488"/>
            <a:ext cx="1800000" cy="1800225"/>
          </a:xfrm>
        </p:spPr>
        <p:txBody>
          <a:bodyPr/>
          <a:lstStyle/>
          <a:p>
            <a:endParaRPr lang="zh-CN" altLang="en-US"/>
          </a:p>
        </p:txBody>
      </p:sp>
      <p:sp>
        <p:nvSpPr>
          <p:cNvPr id="186" name="图片占位符 4">
            <a:extLst>
              <a:ext uri="{FF2B5EF4-FFF2-40B4-BE49-F238E27FC236}">
                <a16:creationId xmlns:a16="http://schemas.microsoft.com/office/drawing/2014/main" id="{C2FEE399-2D1F-4866-B509-1B3C9C512E0F}"/>
              </a:ext>
            </a:extLst>
          </p:cNvPr>
          <p:cNvSpPr>
            <a:spLocks noGrp="1"/>
          </p:cNvSpPr>
          <p:nvPr>
            <p:ph type="pic" sz="quarter" idx="17"/>
          </p:nvPr>
        </p:nvSpPr>
        <p:spPr>
          <a:xfrm>
            <a:off x="3678699" y="4174360"/>
            <a:ext cx="1800000" cy="1800225"/>
          </a:xfrm>
        </p:spPr>
        <p:txBody>
          <a:bodyPr/>
          <a:lstStyle/>
          <a:p>
            <a:endParaRPr lang="zh-CN" altLang="en-US"/>
          </a:p>
        </p:txBody>
      </p:sp>
      <p:sp>
        <p:nvSpPr>
          <p:cNvPr id="187" name="图片占位符 4">
            <a:extLst>
              <a:ext uri="{FF2B5EF4-FFF2-40B4-BE49-F238E27FC236}">
                <a16:creationId xmlns:a16="http://schemas.microsoft.com/office/drawing/2014/main" id="{BC3BDAD6-382F-408D-8948-4B435B8764F6}"/>
              </a:ext>
            </a:extLst>
          </p:cNvPr>
          <p:cNvSpPr>
            <a:spLocks noGrp="1"/>
          </p:cNvSpPr>
          <p:nvPr>
            <p:ph type="pic" sz="quarter" idx="18"/>
          </p:nvPr>
        </p:nvSpPr>
        <p:spPr>
          <a:xfrm>
            <a:off x="656010" y="2249488"/>
            <a:ext cx="2802878" cy="3724862"/>
          </a:xfrm>
        </p:spPr>
        <p:txBody>
          <a:bodyPr/>
          <a:lstStyle/>
          <a:p>
            <a:endParaRPr lang="zh-CN" altLang="en-US"/>
          </a:p>
        </p:txBody>
      </p:sp>
    </p:spTree>
    <p:extLst>
      <p:ext uri="{BB962C8B-B14F-4D97-AF65-F5344CB8AC3E}">
        <p14:creationId xmlns:p14="http://schemas.microsoft.com/office/powerpoint/2010/main" val="12884431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人物介绍页-01">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136">
            <a:extLst>
              <a:ext uri="{FF2B5EF4-FFF2-40B4-BE49-F238E27FC236}">
                <a16:creationId xmlns:a16="http://schemas.microsoft.com/office/drawing/2014/main" id="{CC8F9967-70F5-4FA1-8E74-AAAF5F0FA54D}"/>
              </a:ext>
            </a:extLst>
          </p:cNvPr>
          <p:cNvSpPr/>
          <p:nvPr userDrawn="1"/>
        </p:nvSpPr>
        <p:spPr>
          <a:xfrm rot="239259">
            <a:off x="7271771" y="1675265"/>
            <a:ext cx="3677046" cy="3883718"/>
          </a:xfrm>
          <a:prstGeom prst="rect">
            <a:avLst/>
          </a:prstGeom>
          <a:gradFill>
            <a:gsLst>
              <a:gs pos="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矩形 138">
            <a:extLst>
              <a:ext uri="{FF2B5EF4-FFF2-40B4-BE49-F238E27FC236}">
                <a16:creationId xmlns:a16="http://schemas.microsoft.com/office/drawing/2014/main" id="{F130E3BD-61C6-40D2-957D-453878E79BC6}"/>
              </a:ext>
            </a:extLst>
          </p:cNvPr>
          <p:cNvSpPr/>
          <p:nvPr/>
        </p:nvSpPr>
        <p:spPr>
          <a:xfrm rot="21333009">
            <a:off x="7280078" y="1683086"/>
            <a:ext cx="3677042" cy="3883714"/>
          </a:xfrm>
          <a:prstGeom prst="rect">
            <a:avLst/>
          </a:prstGeom>
          <a:solidFill>
            <a:schemeClr val="bg1">
              <a:lumMod val="95000"/>
            </a:schemeClr>
          </a:solidFill>
          <a:ln>
            <a:noFill/>
          </a:ln>
          <a:effectLst>
            <a:outerShdw blurRad="2540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图片占位符 4">
            <a:extLst>
              <a:ext uri="{FF2B5EF4-FFF2-40B4-BE49-F238E27FC236}">
                <a16:creationId xmlns:a16="http://schemas.microsoft.com/office/drawing/2014/main" id="{E2FFAB44-9A0C-47DE-83EC-B935E0BD92E9}"/>
              </a:ext>
            </a:extLst>
          </p:cNvPr>
          <p:cNvSpPr>
            <a:spLocks noGrp="1"/>
          </p:cNvSpPr>
          <p:nvPr>
            <p:ph type="pic" sz="quarter" idx="10"/>
          </p:nvPr>
        </p:nvSpPr>
        <p:spPr>
          <a:xfrm rot="21323486">
            <a:off x="7474102" y="1911103"/>
            <a:ext cx="3227151" cy="2665849"/>
          </a:xfrm>
        </p:spPr>
        <p:txBody>
          <a:bodyPr/>
          <a:lstStyle/>
          <a:p>
            <a:endParaRPr lang="zh-CN" altLang="en-US"/>
          </a:p>
        </p:txBody>
      </p:sp>
      <p:grpSp>
        <p:nvGrpSpPr>
          <p:cNvPr id="155" name="组合 154">
            <a:extLst>
              <a:ext uri="{FF2B5EF4-FFF2-40B4-BE49-F238E27FC236}">
                <a16:creationId xmlns:a16="http://schemas.microsoft.com/office/drawing/2014/main" id="{2FA35C1B-7C27-4CAD-A8E9-048AA4BBD49F}"/>
              </a:ext>
            </a:extLst>
          </p:cNvPr>
          <p:cNvGrpSpPr/>
          <p:nvPr userDrawn="1"/>
        </p:nvGrpSpPr>
        <p:grpSpPr>
          <a:xfrm rot="5400000" flipH="1">
            <a:off x="2683322" y="3267820"/>
            <a:ext cx="231871" cy="4204690"/>
            <a:chOff x="4399082" y="1624875"/>
            <a:chExt cx="231871" cy="2989819"/>
          </a:xfrm>
        </p:grpSpPr>
        <p:cxnSp>
          <p:nvCxnSpPr>
            <p:cNvPr id="156" name="直接连接符 155">
              <a:extLst>
                <a:ext uri="{FF2B5EF4-FFF2-40B4-BE49-F238E27FC236}">
                  <a16:creationId xmlns:a16="http://schemas.microsoft.com/office/drawing/2014/main" id="{955C47E7-8918-4423-AC5E-8E828AA8B29F}"/>
                </a:ext>
              </a:extLst>
            </p:cNvPr>
            <p:cNvCxnSpPr>
              <a:cxnSpLocks/>
            </p:cNvCxnSpPr>
            <p:nvPr/>
          </p:nvCxnSpPr>
          <p:spPr>
            <a:xfrm rot="5400000">
              <a:off x="3136043" y="3119785"/>
              <a:ext cx="2989819"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7" name="直接连接符 156">
              <a:extLst>
                <a:ext uri="{FF2B5EF4-FFF2-40B4-BE49-F238E27FC236}">
                  <a16:creationId xmlns:a16="http://schemas.microsoft.com/office/drawing/2014/main" id="{F415342D-894D-4028-94FF-09F8269DCDD6}"/>
                </a:ext>
              </a:extLst>
            </p:cNvPr>
            <p:cNvCxnSpPr>
              <a:cxnSpLocks/>
            </p:cNvCxnSpPr>
            <p:nvPr/>
          </p:nvCxnSpPr>
          <p:spPr>
            <a:xfrm rot="5400000" flipV="1">
              <a:off x="3608507" y="2415451"/>
              <a:ext cx="158115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grpSp>
        <p:nvGrpSpPr>
          <p:cNvPr id="158" name="组合 157">
            <a:extLst>
              <a:ext uri="{FF2B5EF4-FFF2-40B4-BE49-F238E27FC236}">
                <a16:creationId xmlns:a16="http://schemas.microsoft.com/office/drawing/2014/main" id="{B82719DB-8E85-461B-8A4F-284408557D3E}"/>
              </a:ext>
            </a:extLst>
          </p:cNvPr>
          <p:cNvGrpSpPr/>
          <p:nvPr userDrawn="1"/>
        </p:nvGrpSpPr>
        <p:grpSpPr>
          <a:xfrm rot="5400000" flipV="1">
            <a:off x="4896783" y="749292"/>
            <a:ext cx="231872" cy="3861156"/>
            <a:chOff x="4399082" y="1624875"/>
            <a:chExt cx="231872" cy="2745543"/>
          </a:xfrm>
        </p:grpSpPr>
        <p:cxnSp>
          <p:nvCxnSpPr>
            <p:cNvPr id="159" name="直接连接符 158">
              <a:extLst>
                <a:ext uri="{FF2B5EF4-FFF2-40B4-BE49-F238E27FC236}">
                  <a16:creationId xmlns:a16="http://schemas.microsoft.com/office/drawing/2014/main" id="{53841E46-0D6B-46EA-A5B4-EF4CC073DD6C}"/>
                </a:ext>
              </a:extLst>
            </p:cNvPr>
            <p:cNvCxnSpPr>
              <a:cxnSpLocks/>
            </p:cNvCxnSpPr>
            <p:nvPr/>
          </p:nvCxnSpPr>
          <p:spPr>
            <a:xfrm rot="5400000" flipV="1">
              <a:off x="3258182" y="2997647"/>
              <a:ext cx="2745543"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60" name="直接连接符 159">
              <a:extLst>
                <a:ext uri="{FF2B5EF4-FFF2-40B4-BE49-F238E27FC236}">
                  <a16:creationId xmlns:a16="http://schemas.microsoft.com/office/drawing/2014/main" id="{B22CE3A0-F9D4-4C42-90B9-5C77EFBE7599}"/>
                </a:ext>
              </a:extLst>
            </p:cNvPr>
            <p:cNvCxnSpPr>
              <a:cxnSpLocks/>
            </p:cNvCxnSpPr>
            <p:nvPr/>
          </p:nvCxnSpPr>
          <p:spPr>
            <a:xfrm rot="5400000" flipV="1">
              <a:off x="3608507" y="2496727"/>
              <a:ext cx="158115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61" name="自由: 形状 5">
            <a:extLst>
              <a:ext uri="{FF2B5EF4-FFF2-40B4-BE49-F238E27FC236}">
                <a16:creationId xmlns:a16="http://schemas.microsoft.com/office/drawing/2014/main" id="{21041C71-C2C3-43FA-AF4D-B73D79CB3C8D}"/>
              </a:ext>
            </a:extLst>
          </p:cNvPr>
          <p:cNvSpPr/>
          <p:nvPr userDrawn="1"/>
        </p:nvSpPr>
        <p:spPr>
          <a:xfrm rot="10800000">
            <a:off x="915559" y="1599410"/>
            <a:ext cx="1275191" cy="1179370"/>
          </a:xfrm>
          <a:custGeom>
            <a:avLst/>
            <a:gdLst/>
            <a:ahLst/>
            <a:cxnLst/>
            <a:rect l="l" t="t" r="r" b="b"/>
            <a:pathLst>
              <a:path w="444140" h="410766">
                <a:moveTo>
                  <a:pt x="37654" y="410766"/>
                </a:moveTo>
                <a:lnTo>
                  <a:pt x="0" y="350007"/>
                </a:lnTo>
                <a:cubicBezTo>
                  <a:pt x="30808" y="337455"/>
                  <a:pt x="53771" y="317630"/>
                  <a:pt x="68889" y="290531"/>
                </a:cubicBezTo>
                <a:cubicBezTo>
                  <a:pt x="84007" y="263432"/>
                  <a:pt x="92422" y="226206"/>
                  <a:pt x="94134" y="178854"/>
                </a:cubicBezTo>
                <a:lnTo>
                  <a:pt x="13692" y="178854"/>
                </a:lnTo>
                <a:lnTo>
                  <a:pt x="13692" y="0"/>
                </a:lnTo>
                <a:lnTo>
                  <a:pt x="178854" y="0"/>
                </a:lnTo>
                <a:lnTo>
                  <a:pt x="178854" y="141201"/>
                </a:lnTo>
                <a:cubicBezTo>
                  <a:pt x="178854" y="217649"/>
                  <a:pt x="170011" y="272703"/>
                  <a:pt x="152326" y="306363"/>
                </a:cubicBezTo>
                <a:cubicBezTo>
                  <a:pt x="127794" y="352574"/>
                  <a:pt x="89570" y="387375"/>
                  <a:pt x="37654" y="410766"/>
                </a:cubicBezTo>
                <a:close/>
                <a:moveTo>
                  <a:pt x="302940" y="410766"/>
                </a:moveTo>
                <a:lnTo>
                  <a:pt x="265286" y="350007"/>
                </a:lnTo>
                <a:cubicBezTo>
                  <a:pt x="296094" y="337455"/>
                  <a:pt x="319057" y="317630"/>
                  <a:pt x="334175" y="290531"/>
                </a:cubicBezTo>
                <a:cubicBezTo>
                  <a:pt x="349294" y="263432"/>
                  <a:pt x="357709" y="226206"/>
                  <a:pt x="359420" y="178854"/>
                </a:cubicBezTo>
                <a:lnTo>
                  <a:pt x="278978" y="178854"/>
                </a:lnTo>
                <a:lnTo>
                  <a:pt x="278978" y="0"/>
                </a:lnTo>
                <a:lnTo>
                  <a:pt x="444140" y="0"/>
                </a:lnTo>
                <a:lnTo>
                  <a:pt x="444140" y="141201"/>
                </a:lnTo>
                <a:cubicBezTo>
                  <a:pt x="444140" y="217649"/>
                  <a:pt x="435298" y="272703"/>
                  <a:pt x="417612" y="306363"/>
                </a:cubicBezTo>
                <a:cubicBezTo>
                  <a:pt x="393080" y="352574"/>
                  <a:pt x="354856" y="387375"/>
                  <a:pt x="302940" y="410766"/>
                </a:cubicBezTo>
                <a:close/>
              </a:path>
            </a:pathLst>
          </a:custGeom>
          <a:gradFill>
            <a:gsLst>
              <a:gs pos="0">
                <a:schemeClr val="accent2">
                  <a:alpha val="10000"/>
                </a:schemeClr>
              </a:gs>
              <a:gs pos="100000">
                <a:schemeClr val="accent1">
                  <a:alpha val="20000"/>
                </a:schemeClr>
              </a:gs>
            </a:gsLst>
            <a:lin ang="0" scaled="0"/>
          </a:gradFill>
          <a:ln>
            <a:noFill/>
          </a:ln>
          <a:effectLst>
            <a:outerShdw blurRad="254000" sx="102000" sy="102000" algn="ctr" rotWithShape="0">
              <a:srgbClr val="A92B33">
                <a:alpha val="12000"/>
              </a:srgb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zh-CN" altLang="en-US" sz="13800">
              <a:solidFill>
                <a:schemeClr val="bg1"/>
              </a:solidFill>
              <a:latin typeface="思源黑体 CN Heavy" panose="020B0A00000000000000" pitchFamily="34" charset="-122"/>
              <a:ea typeface="思源黑体 CN Heavy" panose="020B0A00000000000000" pitchFamily="34" charset="-122"/>
              <a:cs typeface="Arial" panose="020B0604020202020204" pitchFamily="34" charset="0"/>
            </a:endParaRPr>
          </a:p>
        </p:txBody>
      </p:sp>
      <p:sp>
        <p:nvSpPr>
          <p:cNvPr id="162" name="自由: 形状 6">
            <a:extLst>
              <a:ext uri="{FF2B5EF4-FFF2-40B4-BE49-F238E27FC236}">
                <a16:creationId xmlns:a16="http://schemas.microsoft.com/office/drawing/2014/main" id="{9460A989-BE72-4911-A1C2-B07086C6DBF1}"/>
              </a:ext>
            </a:extLst>
          </p:cNvPr>
          <p:cNvSpPr/>
          <p:nvPr userDrawn="1"/>
        </p:nvSpPr>
        <p:spPr>
          <a:xfrm>
            <a:off x="5093261" y="4893668"/>
            <a:ext cx="877032" cy="811131"/>
          </a:xfrm>
          <a:custGeom>
            <a:avLst/>
            <a:gdLst/>
            <a:ahLst/>
            <a:cxnLst/>
            <a:rect l="l" t="t" r="r" b="b"/>
            <a:pathLst>
              <a:path w="444140" h="410766">
                <a:moveTo>
                  <a:pt x="37654" y="410766"/>
                </a:moveTo>
                <a:lnTo>
                  <a:pt x="0" y="350007"/>
                </a:lnTo>
                <a:cubicBezTo>
                  <a:pt x="30808" y="337455"/>
                  <a:pt x="53771" y="317630"/>
                  <a:pt x="68889" y="290531"/>
                </a:cubicBezTo>
                <a:cubicBezTo>
                  <a:pt x="84007" y="263432"/>
                  <a:pt x="92422" y="226206"/>
                  <a:pt x="94134" y="178854"/>
                </a:cubicBezTo>
                <a:lnTo>
                  <a:pt x="13692" y="178854"/>
                </a:lnTo>
                <a:lnTo>
                  <a:pt x="13692" y="0"/>
                </a:lnTo>
                <a:lnTo>
                  <a:pt x="178854" y="0"/>
                </a:lnTo>
                <a:lnTo>
                  <a:pt x="178854" y="141201"/>
                </a:lnTo>
                <a:cubicBezTo>
                  <a:pt x="178854" y="217649"/>
                  <a:pt x="170011" y="272703"/>
                  <a:pt x="152326" y="306363"/>
                </a:cubicBezTo>
                <a:cubicBezTo>
                  <a:pt x="127794" y="352574"/>
                  <a:pt x="89570" y="387375"/>
                  <a:pt x="37654" y="410766"/>
                </a:cubicBezTo>
                <a:close/>
                <a:moveTo>
                  <a:pt x="302940" y="410766"/>
                </a:moveTo>
                <a:lnTo>
                  <a:pt x="265286" y="350007"/>
                </a:lnTo>
                <a:cubicBezTo>
                  <a:pt x="296094" y="337455"/>
                  <a:pt x="319057" y="317630"/>
                  <a:pt x="334175" y="290531"/>
                </a:cubicBezTo>
                <a:cubicBezTo>
                  <a:pt x="349294" y="263432"/>
                  <a:pt x="357709" y="226206"/>
                  <a:pt x="359420" y="178854"/>
                </a:cubicBezTo>
                <a:lnTo>
                  <a:pt x="278978" y="178854"/>
                </a:lnTo>
                <a:lnTo>
                  <a:pt x="278978" y="0"/>
                </a:lnTo>
                <a:lnTo>
                  <a:pt x="444140" y="0"/>
                </a:lnTo>
                <a:lnTo>
                  <a:pt x="444140" y="141201"/>
                </a:lnTo>
                <a:cubicBezTo>
                  <a:pt x="444140" y="217649"/>
                  <a:pt x="435298" y="272703"/>
                  <a:pt x="417612" y="306363"/>
                </a:cubicBezTo>
                <a:cubicBezTo>
                  <a:pt x="393080" y="352574"/>
                  <a:pt x="354856" y="387375"/>
                  <a:pt x="302940" y="410766"/>
                </a:cubicBezTo>
                <a:close/>
              </a:path>
            </a:pathLst>
          </a:custGeom>
          <a:gradFill>
            <a:gsLst>
              <a:gs pos="0">
                <a:schemeClr val="accent2">
                  <a:alpha val="10000"/>
                </a:schemeClr>
              </a:gs>
              <a:gs pos="100000">
                <a:schemeClr val="accent1">
                  <a:alpha val="20000"/>
                </a:schemeClr>
              </a:gs>
            </a:gsLst>
            <a:lin ang="0" scaled="0"/>
          </a:gradFill>
          <a:ln>
            <a:noFill/>
          </a:ln>
          <a:effectLst>
            <a:outerShdw blurRad="254000" sx="102000" sy="102000" algn="ctr" rotWithShape="0">
              <a:srgbClr val="A92B33">
                <a:alpha val="12000"/>
              </a:srgb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zh-CN" altLang="en-US" sz="13800">
              <a:solidFill>
                <a:schemeClr val="bg1"/>
              </a:solidFill>
              <a:latin typeface="思源黑体 CN Heavy" panose="020B0A00000000000000" pitchFamily="34" charset="-122"/>
              <a:ea typeface="思源黑体 CN Heavy" panose="020B0A00000000000000" pitchFamily="34" charset="-122"/>
              <a:cs typeface="Arial" panose="020B0604020202020204" pitchFamily="34" charset="0"/>
            </a:endParaRPr>
          </a:p>
        </p:txBody>
      </p:sp>
    </p:spTree>
    <p:extLst>
      <p:ext uri="{BB962C8B-B14F-4D97-AF65-F5344CB8AC3E}">
        <p14:creationId xmlns:p14="http://schemas.microsoft.com/office/powerpoint/2010/main" val="21629155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人物介绍页-02">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矩形 136">
            <a:extLst>
              <a:ext uri="{FF2B5EF4-FFF2-40B4-BE49-F238E27FC236}">
                <a16:creationId xmlns:a16="http://schemas.microsoft.com/office/drawing/2014/main" id="{EC354906-FF97-460A-A5B4-95991E56AE15}"/>
              </a:ext>
            </a:extLst>
          </p:cNvPr>
          <p:cNvSpPr/>
          <p:nvPr userDrawn="1"/>
        </p:nvSpPr>
        <p:spPr>
          <a:xfrm>
            <a:off x="8890198" y="3762322"/>
            <a:ext cx="2497158" cy="2064982"/>
          </a:xfrm>
          <a:prstGeom prst="rect">
            <a:avLst/>
          </a:prstGeom>
          <a:gradFill>
            <a:gsLst>
              <a:gs pos="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矩形 137">
            <a:extLst>
              <a:ext uri="{FF2B5EF4-FFF2-40B4-BE49-F238E27FC236}">
                <a16:creationId xmlns:a16="http://schemas.microsoft.com/office/drawing/2014/main" id="{409E01E3-2B7F-4A28-9AED-65B901768F85}"/>
              </a:ext>
            </a:extLst>
          </p:cNvPr>
          <p:cNvSpPr/>
          <p:nvPr userDrawn="1"/>
        </p:nvSpPr>
        <p:spPr>
          <a:xfrm>
            <a:off x="787261" y="1477831"/>
            <a:ext cx="2497158" cy="2064982"/>
          </a:xfrm>
          <a:prstGeom prst="rect">
            <a:avLst/>
          </a:prstGeom>
          <a:gradFill>
            <a:gsLst>
              <a:gs pos="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图片占位符 4">
            <a:extLst>
              <a:ext uri="{FF2B5EF4-FFF2-40B4-BE49-F238E27FC236}">
                <a16:creationId xmlns:a16="http://schemas.microsoft.com/office/drawing/2014/main" id="{95499F61-4C7A-43C4-A1DD-60569A50B928}"/>
              </a:ext>
            </a:extLst>
          </p:cNvPr>
          <p:cNvSpPr>
            <a:spLocks noGrp="1"/>
          </p:cNvSpPr>
          <p:nvPr>
            <p:ph type="pic" sz="quarter" idx="10"/>
          </p:nvPr>
        </p:nvSpPr>
        <p:spPr>
          <a:xfrm>
            <a:off x="658810" y="1345702"/>
            <a:ext cx="2497147" cy="2064982"/>
          </a:xfrm>
          <a:noFill/>
          <a:ln>
            <a:noFill/>
          </a:ln>
          <a:effectLst>
            <a:outerShdw blurRad="127000" sx="102000" sy="102000" algn="ctr" rotWithShape="0">
              <a:schemeClr val="tx1">
                <a:alpha val="20000"/>
              </a:schemeClr>
            </a:outerShdw>
          </a:effectLst>
          <a:extLst>
            <a:ext uri="{909E8E84-426E-40DD-AFC4-6F175D3DCCD1}">
              <a14:hiddenFill xmlns:a14="http://schemas.microsoft.com/office/drawing/2010/main">
                <a:solidFill>
                  <a:srgbClr val="FFFFFF"/>
                </a:solidFill>
              </a14:hiddenFill>
            </a:ext>
          </a:extLst>
        </p:spPr>
        <p:txBody>
          <a:bodyPr vert="horz" lIns="91440" tIns="45720" rIns="91440" bIns="45720" rtlCol="0">
            <a:normAutofit/>
          </a:bodyPr>
          <a:lstStyle>
            <a:lvl1pPr>
              <a:defRPr lang="zh-CN" altLang="en-US"/>
            </a:lvl1pPr>
          </a:lstStyle>
          <a:p>
            <a:pPr lvl="0"/>
            <a:endParaRPr lang="zh-CN" altLang="en-US"/>
          </a:p>
        </p:txBody>
      </p:sp>
      <p:sp>
        <p:nvSpPr>
          <p:cNvPr id="156" name="图片占位符 4">
            <a:extLst>
              <a:ext uri="{FF2B5EF4-FFF2-40B4-BE49-F238E27FC236}">
                <a16:creationId xmlns:a16="http://schemas.microsoft.com/office/drawing/2014/main" id="{29F54583-71E0-43C4-9ADD-3880DA58E572}"/>
              </a:ext>
            </a:extLst>
          </p:cNvPr>
          <p:cNvSpPr>
            <a:spLocks noGrp="1"/>
          </p:cNvSpPr>
          <p:nvPr>
            <p:ph type="pic" sz="quarter" idx="11"/>
          </p:nvPr>
        </p:nvSpPr>
        <p:spPr>
          <a:xfrm>
            <a:off x="9036041" y="3884710"/>
            <a:ext cx="2497147" cy="2064982"/>
          </a:xfrm>
          <a:noFill/>
          <a:ln>
            <a:noFill/>
          </a:ln>
          <a:effectLst>
            <a:outerShdw blurRad="127000" sx="102000" sy="102000" algn="ctr" rotWithShape="0">
              <a:schemeClr val="tx1">
                <a:alpha val="20000"/>
              </a:schemeClr>
            </a:outerShdw>
          </a:effectLst>
          <a:extLst>
            <a:ext uri="{909E8E84-426E-40DD-AFC4-6F175D3DCCD1}">
              <a14:hiddenFill xmlns:a14="http://schemas.microsoft.com/office/drawing/2010/main">
                <a:solidFill>
                  <a:srgbClr val="FFFFFF"/>
                </a:solidFill>
              </a14:hiddenFill>
            </a:ext>
          </a:extLst>
        </p:spPr>
        <p:txBody>
          <a:bodyPr vert="horz" lIns="91440" tIns="45720" rIns="91440" bIns="45720" rtlCol="0">
            <a:normAutofit/>
          </a:bodyPr>
          <a:lstStyle>
            <a:lvl1pPr>
              <a:defRPr lang="zh-CN" altLang="en-US"/>
            </a:lvl1pPr>
          </a:lstStyle>
          <a:p>
            <a:pPr lvl="0"/>
            <a:endParaRPr lang="zh-CN" altLang="en-US"/>
          </a:p>
        </p:txBody>
      </p:sp>
      <p:cxnSp>
        <p:nvCxnSpPr>
          <p:cNvPr id="157" name="直接连接符 156">
            <a:extLst>
              <a:ext uri="{FF2B5EF4-FFF2-40B4-BE49-F238E27FC236}">
                <a16:creationId xmlns:a16="http://schemas.microsoft.com/office/drawing/2014/main" id="{66137C6F-B00F-4926-A806-112F1AC93952}"/>
              </a:ext>
            </a:extLst>
          </p:cNvPr>
          <p:cNvCxnSpPr>
            <a:cxnSpLocks/>
          </p:cNvCxnSpPr>
          <p:nvPr userDrawn="1"/>
        </p:nvCxnSpPr>
        <p:spPr>
          <a:xfrm>
            <a:off x="3914013" y="3400740"/>
            <a:ext cx="7160387" cy="0"/>
          </a:xfrm>
          <a:prstGeom prst="line">
            <a:avLst/>
          </a:prstGeom>
          <a:ln w="25400">
            <a:gradFill flip="none" rotWithShape="1">
              <a:gsLst>
                <a:gs pos="50000">
                  <a:schemeClr val="accent1"/>
                </a:gs>
                <a:gs pos="0">
                  <a:schemeClr val="accent2">
                    <a:alpha val="0"/>
                  </a:schemeClr>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8" name="直接连接符 157">
            <a:extLst>
              <a:ext uri="{FF2B5EF4-FFF2-40B4-BE49-F238E27FC236}">
                <a16:creationId xmlns:a16="http://schemas.microsoft.com/office/drawing/2014/main" id="{08E92F71-FC85-4BE4-AB20-51C6CC7150D9}"/>
              </a:ext>
            </a:extLst>
          </p:cNvPr>
          <p:cNvCxnSpPr>
            <a:cxnSpLocks/>
          </p:cNvCxnSpPr>
          <p:nvPr userDrawn="1"/>
        </p:nvCxnSpPr>
        <p:spPr>
          <a:xfrm>
            <a:off x="5567386" y="2036398"/>
            <a:ext cx="5507014" cy="0"/>
          </a:xfrm>
          <a:prstGeom prst="line">
            <a:avLst/>
          </a:prstGeom>
          <a:ln w="25400">
            <a:gradFill flip="none" rotWithShape="1">
              <a:gsLst>
                <a:gs pos="50000">
                  <a:schemeClr val="accent1"/>
                </a:gs>
                <a:gs pos="0">
                  <a:schemeClr val="accent2">
                    <a:alpha val="0"/>
                  </a:schemeClr>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9" name="直接连接符 158">
            <a:extLst>
              <a:ext uri="{FF2B5EF4-FFF2-40B4-BE49-F238E27FC236}">
                <a16:creationId xmlns:a16="http://schemas.microsoft.com/office/drawing/2014/main" id="{6D22E350-9371-4256-B731-AEEC9FACD6D3}"/>
              </a:ext>
            </a:extLst>
          </p:cNvPr>
          <p:cNvCxnSpPr>
            <a:cxnSpLocks/>
          </p:cNvCxnSpPr>
          <p:nvPr userDrawn="1"/>
        </p:nvCxnSpPr>
        <p:spPr>
          <a:xfrm>
            <a:off x="1064199" y="5707958"/>
            <a:ext cx="7160387" cy="0"/>
          </a:xfrm>
          <a:prstGeom prst="line">
            <a:avLst/>
          </a:prstGeom>
          <a:ln w="25400">
            <a:gradFill flip="none" rotWithShape="1">
              <a:gsLst>
                <a:gs pos="50000">
                  <a:schemeClr val="accent1"/>
                </a:gs>
                <a:gs pos="0">
                  <a:schemeClr val="accent2">
                    <a:alpha val="0"/>
                  </a:schemeClr>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60" name="直接连接符 159">
            <a:extLst>
              <a:ext uri="{FF2B5EF4-FFF2-40B4-BE49-F238E27FC236}">
                <a16:creationId xmlns:a16="http://schemas.microsoft.com/office/drawing/2014/main" id="{84E7120E-FC2C-4D81-A5B5-ED97F279EAAC}"/>
              </a:ext>
            </a:extLst>
          </p:cNvPr>
          <p:cNvCxnSpPr>
            <a:cxnSpLocks/>
          </p:cNvCxnSpPr>
          <p:nvPr userDrawn="1"/>
        </p:nvCxnSpPr>
        <p:spPr>
          <a:xfrm>
            <a:off x="1064199" y="4343616"/>
            <a:ext cx="5507014" cy="0"/>
          </a:xfrm>
          <a:prstGeom prst="line">
            <a:avLst/>
          </a:prstGeom>
          <a:ln w="25400">
            <a:gradFill flip="none" rotWithShape="1">
              <a:gsLst>
                <a:gs pos="50000">
                  <a:schemeClr val="accent1"/>
                </a:gs>
                <a:gs pos="0">
                  <a:schemeClr val="accent2">
                    <a:alpha val="0"/>
                  </a:schemeClr>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61" name="自由: 形状 5">
            <a:extLst>
              <a:ext uri="{FF2B5EF4-FFF2-40B4-BE49-F238E27FC236}">
                <a16:creationId xmlns:a16="http://schemas.microsoft.com/office/drawing/2014/main" id="{8C51B501-B565-46C4-A97D-23E1B982B8DE}"/>
              </a:ext>
            </a:extLst>
          </p:cNvPr>
          <p:cNvSpPr/>
          <p:nvPr userDrawn="1"/>
        </p:nvSpPr>
        <p:spPr>
          <a:xfrm rot="10800000">
            <a:off x="3598264" y="1345702"/>
            <a:ext cx="1046128" cy="967518"/>
          </a:xfrm>
          <a:custGeom>
            <a:avLst/>
            <a:gdLst/>
            <a:ahLst/>
            <a:cxnLst/>
            <a:rect l="l" t="t" r="r" b="b"/>
            <a:pathLst>
              <a:path w="444140" h="410766">
                <a:moveTo>
                  <a:pt x="37654" y="410766"/>
                </a:moveTo>
                <a:lnTo>
                  <a:pt x="0" y="350007"/>
                </a:lnTo>
                <a:cubicBezTo>
                  <a:pt x="30808" y="337455"/>
                  <a:pt x="53771" y="317630"/>
                  <a:pt x="68889" y="290531"/>
                </a:cubicBezTo>
                <a:cubicBezTo>
                  <a:pt x="84007" y="263432"/>
                  <a:pt x="92422" y="226206"/>
                  <a:pt x="94134" y="178854"/>
                </a:cubicBezTo>
                <a:lnTo>
                  <a:pt x="13692" y="178854"/>
                </a:lnTo>
                <a:lnTo>
                  <a:pt x="13692" y="0"/>
                </a:lnTo>
                <a:lnTo>
                  <a:pt x="178854" y="0"/>
                </a:lnTo>
                <a:lnTo>
                  <a:pt x="178854" y="141201"/>
                </a:lnTo>
                <a:cubicBezTo>
                  <a:pt x="178854" y="217649"/>
                  <a:pt x="170011" y="272703"/>
                  <a:pt x="152326" y="306363"/>
                </a:cubicBezTo>
                <a:cubicBezTo>
                  <a:pt x="127794" y="352574"/>
                  <a:pt x="89570" y="387375"/>
                  <a:pt x="37654" y="410766"/>
                </a:cubicBezTo>
                <a:close/>
                <a:moveTo>
                  <a:pt x="302940" y="410766"/>
                </a:moveTo>
                <a:lnTo>
                  <a:pt x="265286" y="350007"/>
                </a:lnTo>
                <a:cubicBezTo>
                  <a:pt x="296094" y="337455"/>
                  <a:pt x="319057" y="317630"/>
                  <a:pt x="334175" y="290531"/>
                </a:cubicBezTo>
                <a:cubicBezTo>
                  <a:pt x="349294" y="263432"/>
                  <a:pt x="357709" y="226206"/>
                  <a:pt x="359420" y="178854"/>
                </a:cubicBezTo>
                <a:lnTo>
                  <a:pt x="278978" y="178854"/>
                </a:lnTo>
                <a:lnTo>
                  <a:pt x="278978" y="0"/>
                </a:lnTo>
                <a:lnTo>
                  <a:pt x="444140" y="0"/>
                </a:lnTo>
                <a:lnTo>
                  <a:pt x="444140" y="141201"/>
                </a:lnTo>
                <a:cubicBezTo>
                  <a:pt x="444140" y="217649"/>
                  <a:pt x="435298" y="272703"/>
                  <a:pt x="417612" y="306363"/>
                </a:cubicBezTo>
                <a:cubicBezTo>
                  <a:pt x="393080" y="352574"/>
                  <a:pt x="354856" y="387375"/>
                  <a:pt x="302940" y="410766"/>
                </a:cubicBezTo>
                <a:close/>
              </a:path>
            </a:pathLst>
          </a:custGeom>
          <a:gradFill>
            <a:gsLst>
              <a:gs pos="0">
                <a:schemeClr val="accent2">
                  <a:alpha val="10000"/>
                </a:schemeClr>
              </a:gs>
              <a:gs pos="100000">
                <a:schemeClr val="accent1">
                  <a:alpha val="20000"/>
                </a:schemeClr>
              </a:gs>
            </a:gsLst>
            <a:lin ang="0" scaled="0"/>
          </a:gradFill>
          <a:ln>
            <a:noFill/>
          </a:ln>
          <a:effectLst>
            <a:outerShdw blurRad="254000" sx="102000" sy="102000" algn="ctr" rotWithShape="0">
              <a:srgbClr val="A92B33">
                <a:alpha val="12000"/>
              </a:srgb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zh-CN" altLang="en-US" sz="13800">
              <a:solidFill>
                <a:schemeClr val="bg1"/>
              </a:solidFill>
              <a:latin typeface="思源黑体 CN Heavy" panose="020B0A00000000000000" pitchFamily="34" charset="-122"/>
              <a:ea typeface="思源黑体 CN Heavy" panose="020B0A00000000000000" pitchFamily="34" charset="-122"/>
              <a:cs typeface="Arial" panose="020B0604020202020204" pitchFamily="34" charset="0"/>
            </a:endParaRPr>
          </a:p>
        </p:txBody>
      </p:sp>
      <p:sp>
        <p:nvSpPr>
          <p:cNvPr id="162" name="自由: 形状 5">
            <a:extLst>
              <a:ext uri="{FF2B5EF4-FFF2-40B4-BE49-F238E27FC236}">
                <a16:creationId xmlns:a16="http://schemas.microsoft.com/office/drawing/2014/main" id="{008A1535-069B-4E51-8726-265AF5C6E162}"/>
              </a:ext>
            </a:extLst>
          </p:cNvPr>
          <p:cNvSpPr/>
          <p:nvPr userDrawn="1"/>
        </p:nvSpPr>
        <p:spPr>
          <a:xfrm rot="10800000" flipH="1" flipV="1">
            <a:off x="7592426" y="3768948"/>
            <a:ext cx="1046126" cy="967518"/>
          </a:xfrm>
          <a:custGeom>
            <a:avLst/>
            <a:gdLst/>
            <a:ahLst/>
            <a:cxnLst/>
            <a:rect l="l" t="t" r="r" b="b"/>
            <a:pathLst>
              <a:path w="444140" h="410766">
                <a:moveTo>
                  <a:pt x="37654" y="410766"/>
                </a:moveTo>
                <a:lnTo>
                  <a:pt x="0" y="350007"/>
                </a:lnTo>
                <a:cubicBezTo>
                  <a:pt x="30808" y="337455"/>
                  <a:pt x="53771" y="317630"/>
                  <a:pt x="68889" y="290531"/>
                </a:cubicBezTo>
                <a:cubicBezTo>
                  <a:pt x="84007" y="263432"/>
                  <a:pt x="92422" y="226206"/>
                  <a:pt x="94134" y="178854"/>
                </a:cubicBezTo>
                <a:lnTo>
                  <a:pt x="13692" y="178854"/>
                </a:lnTo>
                <a:lnTo>
                  <a:pt x="13692" y="0"/>
                </a:lnTo>
                <a:lnTo>
                  <a:pt x="178854" y="0"/>
                </a:lnTo>
                <a:lnTo>
                  <a:pt x="178854" y="141201"/>
                </a:lnTo>
                <a:cubicBezTo>
                  <a:pt x="178854" y="217649"/>
                  <a:pt x="170011" y="272703"/>
                  <a:pt x="152326" y="306363"/>
                </a:cubicBezTo>
                <a:cubicBezTo>
                  <a:pt x="127794" y="352574"/>
                  <a:pt x="89570" y="387375"/>
                  <a:pt x="37654" y="410766"/>
                </a:cubicBezTo>
                <a:close/>
                <a:moveTo>
                  <a:pt x="302940" y="410766"/>
                </a:moveTo>
                <a:lnTo>
                  <a:pt x="265286" y="350007"/>
                </a:lnTo>
                <a:cubicBezTo>
                  <a:pt x="296094" y="337455"/>
                  <a:pt x="319057" y="317630"/>
                  <a:pt x="334175" y="290531"/>
                </a:cubicBezTo>
                <a:cubicBezTo>
                  <a:pt x="349294" y="263432"/>
                  <a:pt x="357709" y="226206"/>
                  <a:pt x="359420" y="178854"/>
                </a:cubicBezTo>
                <a:lnTo>
                  <a:pt x="278978" y="178854"/>
                </a:lnTo>
                <a:lnTo>
                  <a:pt x="278978" y="0"/>
                </a:lnTo>
                <a:lnTo>
                  <a:pt x="444140" y="0"/>
                </a:lnTo>
                <a:lnTo>
                  <a:pt x="444140" y="141201"/>
                </a:lnTo>
                <a:cubicBezTo>
                  <a:pt x="444140" y="217649"/>
                  <a:pt x="435298" y="272703"/>
                  <a:pt x="417612" y="306363"/>
                </a:cubicBezTo>
                <a:cubicBezTo>
                  <a:pt x="393080" y="352574"/>
                  <a:pt x="354856" y="387375"/>
                  <a:pt x="302940" y="410766"/>
                </a:cubicBezTo>
                <a:close/>
              </a:path>
            </a:pathLst>
          </a:custGeom>
          <a:gradFill>
            <a:gsLst>
              <a:gs pos="0">
                <a:schemeClr val="accent2">
                  <a:alpha val="10000"/>
                </a:schemeClr>
              </a:gs>
              <a:gs pos="100000">
                <a:schemeClr val="accent1">
                  <a:alpha val="20000"/>
                </a:schemeClr>
              </a:gs>
            </a:gsLst>
            <a:lin ang="0" scaled="0"/>
          </a:gradFill>
          <a:ln>
            <a:noFill/>
          </a:ln>
          <a:effectLst>
            <a:outerShdw blurRad="254000" sx="102000" sy="102000" algn="ctr" rotWithShape="0">
              <a:srgbClr val="A92B33">
                <a:alpha val="12000"/>
              </a:srgb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zh-CN" altLang="en-US" sz="13800">
              <a:solidFill>
                <a:schemeClr val="bg1"/>
              </a:solidFill>
              <a:latin typeface="思源黑体 CN Heavy" panose="020B0A00000000000000" pitchFamily="34" charset="-122"/>
              <a:ea typeface="思源黑体 CN Heavy" panose="020B0A00000000000000" pitchFamily="34" charset="-122"/>
              <a:cs typeface="Arial" panose="020B0604020202020204" pitchFamily="34" charset="0"/>
            </a:endParaRPr>
          </a:p>
        </p:txBody>
      </p:sp>
    </p:spTree>
    <p:extLst>
      <p:ext uri="{BB962C8B-B14F-4D97-AF65-F5344CB8AC3E}">
        <p14:creationId xmlns:p14="http://schemas.microsoft.com/office/powerpoint/2010/main" val="25232221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人物介绍页-03">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7" name="圆角矩形 52">
            <a:extLst>
              <a:ext uri="{FF2B5EF4-FFF2-40B4-BE49-F238E27FC236}">
                <a16:creationId xmlns:a16="http://schemas.microsoft.com/office/drawing/2014/main" id="{78DD72E1-8183-4E3E-8527-068702804D2B}"/>
              </a:ext>
            </a:extLst>
          </p:cNvPr>
          <p:cNvSpPr/>
          <p:nvPr userDrawn="1"/>
        </p:nvSpPr>
        <p:spPr>
          <a:xfrm>
            <a:off x="971545" y="1398207"/>
            <a:ext cx="4483966" cy="4599182"/>
          </a:xfrm>
          <a:prstGeom prst="roundRect">
            <a:avLst>
              <a:gd name="adj" fmla="val 2533"/>
            </a:avLst>
          </a:prstGeom>
          <a:solidFill>
            <a:schemeClr val="bg1"/>
          </a:solidFill>
          <a:ln>
            <a:noFill/>
          </a:ln>
          <a:effectLst>
            <a:outerShdw blurRad="190500" sx="101000" sy="101000" algn="ctr" rotWithShape="0">
              <a:schemeClr val="accent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prstClr val="black">
                  <a:lumMod val="75000"/>
                  <a:lumOff val="25000"/>
                </a:prstClr>
              </a:solidFill>
              <a:latin typeface="等线"/>
              <a:ea typeface="微软雅黑"/>
            </a:endParaRPr>
          </a:p>
        </p:txBody>
      </p:sp>
      <p:cxnSp>
        <p:nvCxnSpPr>
          <p:cNvPr id="138" name="直接连接符 137">
            <a:extLst>
              <a:ext uri="{FF2B5EF4-FFF2-40B4-BE49-F238E27FC236}">
                <a16:creationId xmlns:a16="http://schemas.microsoft.com/office/drawing/2014/main" id="{6B70F731-64E3-4268-9F93-D552000F1D9D}"/>
              </a:ext>
            </a:extLst>
          </p:cNvPr>
          <p:cNvCxnSpPr>
            <a:cxnSpLocks/>
          </p:cNvCxnSpPr>
          <p:nvPr userDrawn="1"/>
        </p:nvCxnSpPr>
        <p:spPr>
          <a:xfrm>
            <a:off x="2936727" y="2223351"/>
            <a:ext cx="2223628" cy="0"/>
          </a:xfrm>
          <a:prstGeom prst="line">
            <a:avLst/>
          </a:prstGeom>
          <a:ln w="25400" cap="rnd">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BCECF10E-CB7A-4F8A-9A35-0FB4A1336335}"/>
              </a:ext>
            </a:extLst>
          </p:cNvPr>
          <p:cNvCxnSpPr>
            <a:cxnSpLocks/>
          </p:cNvCxnSpPr>
          <p:nvPr userDrawn="1"/>
        </p:nvCxnSpPr>
        <p:spPr>
          <a:xfrm>
            <a:off x="2936727" y="2889486"/>
            <a:ext cx="2223628" cy="0"/>
          </a:xfrm>
          <a:prstGeom prst="line">
            <a:avLst/>
          </a:prstGeom>
          <a:ln w="25400" cap="rnd">
            <a:gradFill flip="none" rotWithShape="1">
              <a:gsLst>
                <a:gs pos="29000">
                  <a:schemeClr val="accent1"/>
                </a:gs>
                <a:gs pos="100000">
                  <a:schemeClr val="accent2">
                    <a:alpha val="0"/>
                  </a:schemeClr>
                </a:gs>
              </a:gsLst>
              <a:lin ang="10800000" scaled="0"/>
              <a:tileRect/>
            </a:gradFill>
          </a:ln>
        </p:spPr>
        <p:style>
          <a:lnRef idx="1">
            <a:schemeClr val="accent1"/>
          </a:lnRef>
          <a:fillRef idx="0">
            <a:schemeClr val="accent1"/>
          </a:fillRef>
          <a:effectRef idx="0">
            <a:schemeClr val="accent1"/>
          </a:effectRef>
          <a:fontRef idx="minor">
            <a:schemeClr val="tx1"/>
          </a:fontRef>
        </p:style>
      </p:cxnSp>
      <p:sp>
        <p:nvSpPr>
          <p:cNvPr id="143" name="椭圆 142">
            <a:extLst>
              <a:ext uri="{FF2B5EF4-FFF2-40B4-BE49-F238E27FC236}">
                <a16:creationId xmlns:a16="http://schemas.microsoft.com/office/drawing/2014/main" id="{1B96CCA9-1347-492E-A44D-F5E78BD6A770}"/>
              </a:ext>
            </a:extLst>
          </p:cNvPr>
          <p:cNvSpPr/>
          <p:nvPr/>
        </p:nvSpPr>
        <p:spPr>
          <a:xfrm>
            <a:off x="1388833" y="1698632"/>
            <a:ext cx="1647358" cy="1647358"/>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cxnSp>
        <p:nvCxnSpPr>
          <p:cNvPr id="148" name="直接连接符 147">
            <a:extLst>
              <a:ext uri="{FF2B5EF4-FFF2-40B4-BE49-F238E27FC236}">
                <a16:creationId xmlns:a16="http://schemas.microsoft.com/office/drawing/2014/main" id="{B5FB4FF2-DD1C-4ED5-AEB8-C9A9CAA24C44}"/>
              </a:ext>
            </a:extLst>
          </p:cNvPr>
          <p:cNvCxnSpPr>
            <a:cxnSpLocks/>
          </p:cNvCxnSpPr>
          <p:nvPr userDrawn="1"/>
        </p:nvCxnSpPr>
        <p:spPr>
          <a:xfrm>
            <a:off x="2936727" y="2102701"/>
            <a:ext cx="936773" cy="0"/>
          </a:xfrm>
          <a:prstGeom prst="line">
            <a:avLst/>
          </a:prstGeom>
          <a:ln w="25400" cap="rnd">
            <a:gradFill flip="none" rotWithShape="1">
              <a:gsLst>
                <a:gs pos="29000">
                  <a:schemeClr val="accent1">
                    <a:alpha val="40000"/>
                  </a:schemeClr>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78BE4A9C-FA73-42A7-A168-B1BC2C687AEA}"/>
              </a:ext>
            </a:extLst>
          </p:cNvPr>
          <p:cNvCxnSpPr>
            <a:cxnSpLocks/>
          </p:cNvCxnSpPr>
          <p:nvPr userDrawn="1"/>
        </p:nvCxnSpPr>
        <p:spPr>
          <a:xfrm>
            <a:off x="4223582" y="3004401"/>
            <a:ext cx="936773" cy="0"/>
          </a:xfrm>
          <a:prstGeom prst="line">
            <a:avLst/>
          </a:prstGeom>
          <a:ln w="25400" cap="rnd">
            <a:gradFill flip="none" rotWithShape="1">
              <a:gsLst>
                <a:gs pos="29000">
                  <a:schemeClr val="accent1">
                    <a:alpha val="40000"/>
                  </a:schemeClr>
                </a:gs>
                <a:gs pos="100000">
                  <a:schemeClr val="accent2">
                    <a:alpha val="0"/>
                  </a:schemeClr>
                </a:gs>
              </a:gsLst>
              <a:lin ang="10800000" scaled="0"/>
              <a:tileRect/>
            </a:gradFill>
          </a:ln>
        </p:spPr>
        <p:style>
          <a:lnRef idx="1">
            <a:schemeClr val="accent1"/>
          </a:lnRef>
          <a:fillRef idx="0">
            <a:schemeClr val="accent1"/>
          </a:fillRef>
          <a:effectRef idx="0">
            <a:schemeClr val="accent1"/>
          </a:effectRef>
          <a:fontRef idx="minor">
            <a:schemeClr val="tx1"/>
          </a:fontRef>
        </p:style>
      </p:cxnSp>
      <p:sp>
        <p:nvSpPr>
          <p:cNvPr id="150" name="圆角矩形 52">
            <a:extLst>
              <a:ext uri="{FF2B5EF4-FFF2-40B4-BE49-F238E27FC236}">
                <a16:creationId xmlns:a16="http://schemas.microsoft.com/office/drawing/2014/main" id="{D5A9831D-22CA-48BA-B8E7-95710883933D}"/>
              </a:ext>
            </a:extLst>
          </p:cNvPr>
          <p:cNvSpPr/>
          <p:nvPr userDrawn="1"/>
        </p:nvSpPr>
        <p:spPr>
          <a:xfrm>
            <a:off x="6736489" y="1398207"/>
            <a:ext cx="4483966" cy="4599182"/>
          </a:xfrm>
          <a:prstGeom prst="roundRect">
            <a:avLst>
              <a:gd name="adj" fmla="val 2533"/>
            </a:avLst>
          </a:prstGeom>
          <a:solidFill>
            <a:schemeClr val="bg1"/>
          </a:solidFill>
          <a:ln>
            <a:noFill/>
          </a:ln>
          <a:effectLst>
            <a:outerShdw blurRad="190500" sx="101000" sy="101000" algn="ctr" rotWithShape="0">
              <a:schemeClr val="accent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prstClr val="black">
                  <a:lumMod val="75000"/>
                  <a:lumOff val="25000"/>
                </a:prstClr>
              </a:solidFill>
              <a:latin typeface="等线"/>
              <a:ea typeface="微软雅黑"/>
            </a:endParaRPr>
          </a:p>
        </p:txBody>
      </p:sp>
      <p:cxnSp>
        <p:nvCxnSpPr>
          <p:cNvPr id="151" name="直接连接符 150">
            <a:extLst>
              <a:ext uri="{FF2B5EF4-FFF2-40B4-BE49-F238E27FC236}">
                <a16:creationId xmlns:a16="http://schemas.microsoft.com/office/drawing/2014/main" id="{76165BD1-4EE9-4D94-9ECA-4C37DD20F74D}"/>
              </a:ext>
            </a:extLst>
          </p:cNvPr>
          <p:cNvCxnSpPr>
            <a:cxnSpLocks/>
          </p:cNvCxnSpPr>
          <p:nvPr userDrawn="1"/>
        </p:nvCxnSpPr>
        <p:spPr>
          <a:xfrm>
            <a:off x="8701671" y="2223351"/>
            <a:ext cx="2223628" cy="0"/>
          </a:xfrm>
          <a:prstGeom prst="line">
            <a:avLst/>
          </a:prstGeom>
          <a:ln w="25400" cap="rnd">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C1F3BFCB-F524-4C0C-A2F1-DF1194B1B7E2}"/>
              </a:ext>
            </a:extLst>
          </p:cNvPr>
          <p:cNvCxnSpPr>
            <a:cxnSpLocks/>
          </p:cNvCxnSpPr>
          <p:nvPr userDrawn="1"/>
        </p:nvCxnSpPr>
        <p:spPr>
          <a:xfrm>
            <a:off x="8701671" y="2889486"/>
            <a:ext cx="2223628" cy="0"/>
          </a:xfrm>
          <a:prstGeom prst="line">
            <a:avLst/>
          </a:prstGeom>
          <a:ln w="25400" cap="rnd">
            <a:gradFill flip="none" rotWithShape="1">
              <a:gsLst>
                <a:gs pos="29000">
                  <a:schemeClr val="accent1"/>
                </a:gs>
                <a:gs pos="100000">
                  <a:schemeClr val="accent2">
                    <a:alpha val="0"/>
                  </a:schemeClr>
                </a:gs>
              </a:gsLst>
              <a:lin ang="10800000" scaled="0"/>
              <a:tileRect/>
            </a:gradFill>
          </a:ln>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4D762B25-4BB3-40E2-9974-7D12C93D4FB7}"/>
              </a:ext>
            </a:extLst>
          </p:cNvPr>
          <p:cNvCxnSpPr>
            <a:cxnSpLocks/>
          </p:cNvCxnSpPr>
          <p:nvPr userDrawn="1"/>
        </p:nvCxnSpPr>
        <p:spPr>
          <a:xfrm>
            <a:off x="8701671" y="2102701"/>
            <a:ext cx="936773" cy="0"/>
          </a:xfrm>
          <a:prstGeom prst="line">
            <a:avLst/>
          </a:prstGeom>
          <a:ln w="25400" cap="rnd">
            <a:gradFill flip="none" rotWithShape="1">
              <a:gsLst>
                <a:gs pos="29000">
                  <a:schemeClr val="accent1">
                    <a:alpha val="40000"/>
                  </a:schemeClr>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2DFE73AA-11D0-4F15-8384-CA9F93A8D8EE}"/>
              </a:ext>
            </a:extLst>
          </p:cNvPr>
          <p:cNvCxnSpPr>
            <a:cxnSpLocks/>
          </p:cNvCxnSpPr>
          <p:nvPr userDrawn="1"/>
        </p:nvCxnSpPr>
        <p:spPr>
          <a:xfrm>
            <a:off x="9988526" y="3004401"/>
            <a:ext cx="936773" cy="0"/>
          </a:xfrm>
          <a:prstGeom prst="line">
            <a:avLst/>
          </a:prstGeom>
          <a:ln w="25400" cap="rnd">
            <a:gradFill flip="none" rotWithShape="1">
              <a:gsLst>
                <a:gs pos="29000">
                  <a:schemeClr val="accent1">
                    <a:alpha val="40000"/>
                  </a:schemeClr>
                </a:gs>
                <a:gs pos="100000">
                  <a:schemeClr val="accent2">
                    <a:alpha val="0"/>
                  </a:schemeClr>
                </a:gs>
              </a:gsLst>
              <a:lin ang="10800000" scaled="0"/>
              <a:tileRect/>
            </a:gradFill>
          </a:ln>
        </p:spPr>
        <p:style>
          <a:lnRef idx="1">
            <a:schemeClr val="accent1"/>
          </a:lnRef>
          <a:fillRef idx="0">
            <a:schemeClr val="accent1"/>
          </a:fillRef>
          <a:effectRef idx="0">
            <a:schemeClr val="accent1"/>
          </a:effectRef>
          <a:fontRef idx="minor">
            <a:schemeClr val="tx1"/>
          </a:fontRef>
        </p:style>
      </p:cxnSp>
      <p:sp>
        <p:nvSpPr>
          <p:cNvPr id="158" name="椭圆 157">
            <a:extLst>
              <a:ext uri="{FF2B5EF4-FFF2-40B4-BE49-F238E27FC236}">
                <a16:creationId xmlns:a16="http://schemas.microsoft.com/office/drawing/2014/main" id="{303D6009-5013-40B1-A551-EE9B65AB8925}"/>
              </a:ext>
            </a:extLst>
          </p:cNvPr>
          <p:cNvSpPr/>
          <p:nvPr/>
        </p:nvSpPr>
        <p:spPr>
          <a:xfrm>
            <a:off x="7153777" y="1698632"/>
            <a:ext cx="1647358" cy="1647358"/>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微软雅黑"/>
              <a:cs typeface="+mn-cs"/>
            </a:endParaRPr>
          </a:p>
        </p:txBody>
      </p:sp>
      <p:sp>
        <p:nvSpPr>
          <p:cNvPr id="160" name="图片占位符 4">
            <a:extLst>
              <a:ext uri="{FF2B5EF4-FFF2-40B4-BE49-F238E27FC236}">
                <a16:creationId xmlns:a16="http://schemas.microsoft.com/office/drawing/2014/main" id="{FAF8B77E-E3C7-4C51-BF29-3D1DDCEAFC91}"/>
              </a:ext>
            </a:extLst>
          </p:cNvPr>
          <p:cNvSpPr>
            <a:spLocks noGrp="1"/>
          </p:cNvSpPr>
          <p:nvPr>
            <p:ph type="pic" sz="quarter" idx="10"/>
          </p:nvPr>
        </p:nvSpPr>
        <p:spPr>
          <a:xfrm>
            <a:off x="1452452" y="1762251"/>
            <a:ext cx="1519200" cy="1519200"/>
          </a:xfrm>
          <a:prstGeom prst="ellipse">
            <a:avLst/>
          </a:prstGeom>
        </p:spPr>
        <p:txBody>
          <a:bodyPr/>
          <a:lstStyle/>
          <a:p>
            <a:endParaRPr lang="zh-CN" altLang="en-US"/>
          </a:p>
        </p:txBody>
      </p:sp>
      <p:sp>
        <p:nvSpPr>
          <p:cNvPr id="161" name="图片占位符 4">
            <a:extLst>
              <a:ext uri="{FF2B5EF4-FFF2-40B4-BE49-F238E27FC236}">
                <a16:creationId xmlns:a16="http://schemas.microsoft.com/office/drawing/2014/main" id="{4B58D2EB-80F3-4F6A-9489-082229C7FA9A}"/>
              </a:ext>
            </a:extLst>
          </p:cNvPr>
          <p:cNvSpPr>
            <a:spLocks noGrp="1"/>
          </p:cNvSpPr>
          <p:nvPr>
            <p:ph type="pic" sz="quarter" idx="11"/>
          </p:nvPr>
        </p:nvSpPr>
        <p:spPr>
          <a:xfrm>
            <a:off x="7217856" y="1762711"/>
            <a:ext cx="1519200" cy="1519200"/>
          </a:xfrm>
          <a:prstGeom prst="ellipse">
            <a:avLst/>
          </a:prstGeom>
        </p:spPr>
        <p:txBody>
          <a:bodyPr/>
          <a:lstStyle/>
          <a:p>
            <a:endParaRPr lang="zh-CN" altLang="en-US"/>
          </a:p>
        </p:txBody>
      </p:sp>
    </p:spTree>
    <p:extLst>
      <p:ext uri="{BB962C8B-B14F-4D97-AF65-F5344CB8AC3E}">
        <p14:creationId xmlns:p14="http://schemas.microsoft.com/office/powerpoint/2010/main" val="17979585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人物介绍页-04">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53" name="椭圆 152">
            <a:extLst>
              <a:ext uri="{FF2B5EF4-FFF2-40B4-BE49-F238E27FC236}">
                <a16:creationId xmlns:a16="http://schemas.microsoft.com/office/drawing/2014/main" id="{1D2EFFC5-6B29-4815-9E4D-C6A515FAE723}"/>
              </a:ext>
            </a:extLst>
          </p:cNvPr>
          <p:cNvSpPr/>
          <p:nvPr userDrawn="1"/>
        </p:nvSpPr>
        <p:spPr>
          <a:xfrm>
            <a:off x="1385369" y="1734385"/>
            <a:ext cx="2216276" cy="2216276"/>
          </a:xfrm>
          <a:prstGeom prst="ellipse">
            <a:avLst/>
          </a:prstGeom>
          <a:gradFill>
            <a:gsLst>
              <a:gs pos="30000">
                <a:schemeClr val="accent1"/>
              </a:gs>
              <a:gs pos="100000">
                <a:schemeClr val="accent2"/>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157" name="椭圆 156">
            <a:extLst>
              <a:ext uri="{FF2B5EF4-FFF2-40B4-BE49-F238E27FC236}">
                <a16:creationId xmlns:a16="http://schemas.microsoft.com/office/drawing/2014/main" id="{A44AD0A4-A801-41D8-B2E6-934D175CEF3C}"/>
              </a:ext>
            </a:extLst>
          </p:cNvPr>
          <p:cNvSpPr/>
          <p:nvPr userDrawn="1"/>
        </p:nvSpPr>
        <p:spPr>
          <a:xfrm>
            <a:off x="4987862" y="1734385"/>
            <a:ext cx="2216276" cy="2216276"/>
          </a:xfrm>
          <a:prstGeom prst="ellipse">
            <a:avLst/>
          </a:prstGeom>
          <a:gradFill>
            <a:gsLst>
              <a:gs pos="30000">
                <a:schemeClr val="accent1"/>
              </a:gs>
              <a:gs pos="100000">
                <a:schemeClr val="accent2"/>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等线"/>
              <a:ea typeface="微软雅黑"/>
            </a:endParaRPr>
          </a:p>
        </p:txBody>
      </p:sp>
      <p:sp>
        <p:nvSpPr>
          <p:cNvPr id="159" name="椭圆 158">
            <a:extLst>
              <a:ext uri="{FF2B5EF4-FFF2-40B4-BE49-F238E27FC236}">
                <a16:creationId xmlns:a16="http://schemas.microsoft.com/office/drawing/2014/main" id="{CD491E92-8F79-437A-8A2D-01FE0931D9B8}"/>
              </a:ext>
            </a:extLst>
          </p:cNvPr>
          <p:cNvSpPr/>
          <p:nvPr userDrawn="1"/>
        </p:nvSpPr>
        <p:spPr>
          <a:xfrm>
            <a:off x="8590355" y="1734385"/>
            <a:ext cx="2216276" cy="2216276"/>
          </a:xfrm>
          <a:prstGeom prst="ellipse">
            <a:avLst/>
          </a:prstGeom>
          <a:gradFill>
            <a:gsLst>
              <a:gs pos="30000">
                <a:schemeClr val="accent1"/>
              </a:gs>
              <a:gs pos="100000">
                <a:schemeClr val="accent2"/>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等线"/>
              <a:ea typeface="微软雅黑"/>
            </a:endParaRPr>
          </a:p>
        </p:txBody>
      </p:sp>
      <p:sp>
        <p:nvSpPr>
          <p:cNvPr id="165" name="图片占位符 4">
            <a:extLst>
              <a:ext uri="{FF2B5EF4-FFF2-40B4-BE49-F238E27FC236}">
                <a16:creationId xmlns:a16="http://schemas.microsoft.com/office/drawing/2014/main" id="{E60E3572-686C-47C5-AAEF-1DE493BE0F22}"/>
              </a:ext>
            </a:extLst>
          </p:cNvPr>
          <p:cNvSpPr>
            <a:spLocks noGrp="1"/>
          </p:cNvSpPr>
          <p:nvPr>
            <p:ph type="pic" sz="quarter" idx="10"/>
          </p:nvPr>
        </p:nvSpPr>
        <p:spPr>
          <a:xfrm>
            <a:off x="1385978" y="1734385"/>
            <a:ext cx="2077200" cy="20772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8" name="图片占位符 4">
            <a:extLst>
              <a:ext uri="{FF2B5EF4-FFF2-40B4-BE49-F238E27FC236}">
                <a16:creationId xmlns:a16="http://schemas.microsoft.com/office/drawing/2014/main" id="{0EF3F1BA-99DD-4697-87B7-F09E884A497E}"/>
              </a:ext>
            </a:extLst>
          </p:cNvPr>
          <p:cNvSpPr>
            <a:spLocks noGrp="1"/>
          </p:cNvSpPr>
          <p:nvPr>
            <p:ph type="pic" sz="quarter" idx="12"/>
          </p:nvPr>
        </p:nvSpPr>
        <p:spPr>
          <a:xfrm>
            <a:off x="8590964" y="1734385"/>
            <a:ext cx="2077200" cy="20772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9" name="图片占位符 4">
            <a:extLst>
              <a:ext uri="{FF2B5EF4-FFF2-40B4-BE49-F238E27FC236}">
                <a16:creationId xmlns:a16="http://schemas.microsoft.com/office/drawing/2014/main" id="{7213D936-E20A-4DCB-934D-435CB167E9EF}"/>
              </a:ext>
            </a:extLst>
          </p:cNvPr>
          <p:cNvSpPr>
            <a:spLocks noGrp="1"/>
          </p:cNvSpPr>
          <p:nvPr>
            <p:ph type="pic" sz="quarter" idx="11"/>
          </p:nvPr>
        </p:nvSpPr>
        <p:spPr>
          <a:xfrm>
            <a:off x="4988471" y="1734385"/>
            <a:ext cx="2077200" cy="20772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6854176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人物介绍页-05">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40" name="矩形: 圆角 139">
            <a:extLst>
              <a:ext uri="{FF2B5EF4-FFF2-40B4-BE49-F238E27FC236}">
                <a16:creationId xmlns:a16="http://schemas.microsoft.com/office/drawing/2014/main" id="{1CBCC53D-51D4-49C5-B0D5-43EB6ABBE477}"/>
              </a:ext>
            </a:extLst>
          </p:cNvPr>
          <p:cNvSpPr/>
          <p:nvPr userDrawn="1"/>
        </p:nvSpPr>
        <p:spPr>
          <a:xfrm>
            <a:off x="658813" y="1502229"/>
            <a:ext cx="3214914" cy="4376056"/>
          </a:xfrm>
          <a:prstGeom prst="roundRect">
            <a:avLst>
              <a:gd name="adj" fmla="val 2118"/>
            </a:avLst>
          </a:prstGeom>
          <a:solidFill>
            <a:schemeClr val="bg1"/>
          </a:solidFill>
          <a:ln>
            <a:noFill/>
          </a:ln>
          <a:effectLst>
            <a:outerShdw blurRad="190500" sx="101000" sy="101000" algn="ctr"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prstClr val="black">
                  <a:lumMod val="75000"/>
                  <a:lumOff val="25000"/>
                </a:prstClr>
              </a:solidFill>
              <a:latin typeface="等线"/>
              <a:ea typeface="微软雅黑"/>
            </a:endParaRPr>
          </a:p>
        </p:txBody>
      </p:sp>
      <p:sp>
        <p:nvSpPr>
          <p:cNvPr id="141" name="椭圆 140">
            <a:extLst>
              <a:ext uri="{FF2B5EF4-FFF2-40B4-BE49-F238E27FC236}">
                <a16:creationId xmlns:a16="http://schemas.microsoft.com/office/drawing/2014/main" id="{003A0D04-105C-44A0-9AB1-A2D11F3CFD9E}"/>
              </a:ext>
            </a:extLst>
          </p:cNvPr>
          <p:cNvSpPr/>
          <p:nvPr userDrawn="1"/>
        </p:nvSpPr>
        <p:spPr>
          <a:xfrm>
            <a:off x="1406298" y="1793884"/>
            <a:ext cx="1719944" cy="1719944"/>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148" name="矩形: 圆角 147">
            <a:extLst>
              <a:ext uri="{FF2B5EF4-FFF2-40B4-BE49-F238E27FC236}">
                <a16:creationId xmlns:a16="http://schemas.microsoft.com/office/drawing/2014/main" id="{4A924DE1-85DD-4B89-AE53-C2541FADA611}"/>
              </a:ext>
            </a:extLst>
          </p:cNvPr>
          <p:cNvSpPr/>
          <p:nvPr userDrawn="1"/>
        </p:nvSpPr>
        <p:spPr>
          <a:xfrm>
            <a:off x="4488544" y="1502229"/>
            <a:ext cx="3214914" cy="4376056"/>
          </a:xfrm>
          <a:prstGeom prst="roundRect">
            <a:avLst>
              <a:gd name="adj" fmla="val 2118"/>
            </a:avLst>
          </a:prstGeom>
          <a:solidFill>
            <a:schemeClr val="bg1"/>
          </a:solidFill>
          <a:ln>
            <a:noFill/>
          </a:ln>
          <a:effectLst>
            <a:outerShdw blurRad="190500" sx="101000" sy="101000" algn="ctr"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a:solidFill>
                <a:prstClr val="black">
                  <a:lumMod val="75000"/>
                  <a:lumOff val="25000"/>
                </a:prstClr>
              </a:solidFill>
              <a:latin typeface="等线"/>
              <a:ea typeface="微软雅黑"/>
            </a:endParaRPr>
          </a:p>
        </p:txBody>
      </p:sp>
      <p:sp>
        <p:nvSpPr>
          <p:cNvPr id="149" name="椭圆 148">
            <a:extLst>
              <a:ext uri="{FF2B5EF4-FFF2-40B4-BE49-F238E27FC236}">
                <a16:creationId xmlns:a16="http://schemas.microsoft.com/office/drawing/2014/main" id="{320F0844-88C3-49ED-8EAB-3FF64AC70346}"/>
              </a:ext>
            </a:extLst>
          </p:cNvPr>
          <p:cNvSpPr/>
          <p:nvPr userDrawn="1"/>
        </p:nvSpPr>
        <p:spPr>
          <a:xfrm>
            <a:off x="5236029" y="1793884"/>
            <a:ext cx="1719944" cy="1719944"/>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155" name="矩形: 圆角 154">
            <a:extLst>
              <a:ext uri="{FF2B5EF4-FFF2-40B4-BE49-F238E27FC236}">
                <a16:creationId xmlns:a16="http://schemas.microsoft.com/office/drawing/2014/main" id="{F12E55CB-7646-40CE-A82A-1C469DCD3B35}"/>
              </a:ext>
            </a:extLst>
          </p:cNvPr>
          <p:cNvSpPr/>
          <p:nvPr userDrawn="1"/>
        </p:nvSpPr>
        <p:spPr>
          <a:xfrm>
            <a:off x="8318274" y="1502229"/>
            <a:ext cx="3214914" cy="4376056"/>
          </a:xfrm>
          <a:prstGeom prst="roundRect">
            <a:avLst>
              <a:gd name="adj" fmla="val 2118"/>
            </a:avLst>
          </a:prstGeom>
          <a:solidFill>
            <a:schemeClr val="bg1"/>
          </a:solidFill>
          <a:ln>
            <a:noFill/>
          </a:ln>
          <a:effectLst>
            <a:outerShdw blurRad="190500" sx="101000" sy="101000" algn="ctr"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zh-CN" altLang="en-US">
              <a:solidFill>
                <a:prstClr val="black">
                  <a:lumMod val="75000"/>
                  <a:lumOff val="25000"/>
                </a:prstClr>
              </a:solidFill>
              <a:latin typeface="等线"/>
              <a:ea typeface="微软雅黑"/>
            </a:endParaRPr>
          </a:p>
        </p:txBody>
      </p:sp>
      <p:sp>
        <p:nvSpPr>
          <p:cNvPr id="156" name="椭圆 155">
            <a:extLst>
              <a:ext uri="{FF2B5EF4-FFF2-40B4-BE49-F238E27FC236}">
                <a16:creationId xmlns:a16="http://schemas.microsoft.com/office/drawing/2014/main" id="{421E0A8A-15F9-4A3A-BB71-13BA49D0E2CC}"/>
              </a:ext>
            </a:extLst>
          </p:cNvPr>
          <p:cNvSpPr/>
          <p:nvPr userDrawn="1"/>
        </p:nvSpPr>
        <p:spPr>
          <a:xfrm>
            <a:off x="9065759" y="1793884"/>
            <a:ext cx="1719944" cy="1719944"/>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166" name="图片占位符 4">
            <a:extLst>
              <a:ext uri="{FF2B5EF4-FFF2-40B4-BE49-F238E27FC236}">
                <a16:creationId xmlns:a16="http://schemas.microsoft.com/office/drawing/2014/main" id="{77C7EBF7-B095-4C76-A651-97AF6EBD6E14}"/>
              </a:ext>
            </a:extLst>
          </p:cNvPr>
          <p:cNvSpPr>
            <a:spLocks noGrp="1"/>
          </p:cNvSpPr>
          <p:nvPr>
            <p:ph type="pic" sz="quarter" idx="10"/>
          </p:nvPr>
        </p:nvSpPr>
        <p:spPr>
          <a:xfrm>
            <a:off x="1476005" y="1863591"/>
            <a:ext cx="1580400" cy="1580400"/>
          </a:xfrm>
          <a:prstGeom prst="ellipse">
            <a:avLst/>
          </a:prstGeom>
        </p:spPr>
        <p:txBody>
          <a:bodyPr/>
          <a:lstStyle/>
          <a:p>
            <a:endParaRPr lang="zh-CN" altLang="en-US"/>
          </a:p>
        </p:txBody>
      </p:sp>
      <p:sp>
        <p:nvSpPr>
          <p:cNvPr id="170" name="图片占位符 4">
            <a:extLst>
              <a:ext uri="{FF2B5EF4-FFF2-40B4-BE49-F238E27FC236}">
                <a16:creationId xmlns:a16="http://schemas.microsoft.com/office/drawing/2014/main" id="{5CD3C925-89E3-44A3-B8AD-739008763F44}"/>
              </a:ext>
            </a:extLst>
          </p:cNvPr>
          <p:cNvSpPr>
            <a:spLocks noGrp="1"/>
          </p:cNvSpPr>
          <p:nvPr>
            <p:ph type="pic" sz="quarter" idx="11"/>
          </p:nvPr>
        </p:nvSpPr>
        <p:spPr>
          <a:xfrm>
            <a:off x="5305866" y="1863591"/>
            <a:ext cx="1580400" cy="1580400"/>
          </a:xfrm>
          <a:prstGeom prst="ellipse">
            <a:avLst/>
          </a:prstGeom>
        </p:spPr>
        <p:txBody>
          <a:bodyPr/>
          <a:lstStyle/>
          <a:p>
            <a:endParaRPr lang="zh-CN" altLang="en-US"/>
          </a:p>
        </p:txBody>
      </p:sp>
      <p:sp>
        <p:nvSpPr>
          <p:cNvPr id="172" name="图片占位符 4">
            <a:extLst>
              <a:ext uri="{FF2B5EF4-FFF2-40B4-BE49-F238E27FC236}">
                <a16:creationId xmlns:a16="http://schemas.microsoft.com/office/drawing/2014/main" id="{04E96B6E-6537-4FF3-8610-B7BA5F53E9C5}"/>
              </a:ext>
            </a:extLst>
          </p:cNvPr>
          <p:cNvSpPr>
            <a:spLocks noGrp="1"/>
          </p:cNvSpPr>
          <p:nvPr>
            <p:ph type="pic" sz="quarter" idx="12"/>
          </p:nvPr>
        </p:nvSpPr>
        <p:spPr>
          <a:xfrm>
            <a:off x="9135466" y="1863591"/>
            <a:ext cx="1580400" cy="1580400"/>
          </a:xfrm>
          <a:prstGeom prst="ellipse">
            <a:avLst/>
          </a:prstGeom>
        </p:spPr>
        <p:txBody>
          <a:bodyPr/>
          <a:lstStyle/>
          <a:p>
            <a:endParaRPr lang="zh-CN" altLang="en-US"/>
          </a:p>
        </p:txBody>
      </p:sp>
    </p:spTree>
    <p:extLst>
      <p:ext uri="{BB962C8B-B14F-4D97-AF65-F5344CB8AC3E}">
        <p14:creationId xmlns:p14="http://schemas.microsoft.com/office/powerpoint/2010/main" val="2561426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人物介绍页-06">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grpSp>
        <p:nvGrpSpPr>
          <p:cNvPr id="143" name="组合 142">
            <a:extLst>
              <a:ext uri="{FF2B5EF4-FFF2-40B4-BE49-F238E27FC236}">
                <a16:creationId xmlns:a16="http://schemas.microsoft.com/office/drawing/2014/main" id="{1167A130-4319-4788-8277-97DF679C6544}"/>
              </a:ext>
            </a:extLst>
          </p:cNvPr>
          <p:cNvGrpSpPr/>
          <p:nvPr userDrawn="1"/>
        </p:nvGrpSpPr>
        <p:grpSpPr>
          <a:xfrm>
            <a:off x="617877" y="1523566"/>
            <a:ext cx="2421984" cy="2435394"/>
            <a:chOff x="596106" y="1679406"/>
            <a:chExt cx="2421984" cy="2435394"/>
          </a:xfrm>
        </p:grpSpPr>
        <p:sp>
          <p:nvSpPr>
            <p:cNvPr id="147" name="弧形 146">
              <a:extLst>
                <a:ext uri="{FF2B5EF4-FFF2-40B4-BE49-F238E27FC236}">
                  <a16:creationId xmlns:a16="http://schemas.microsoft.com/office/drawing/2014/main" id="{7FA94A64-09E7-4A20-93EF-91A1196A2594}"/>
                </a:ext>
              </a:extLst>
            </p:cNvPr>
            <p:cNvSpPr/>
            <p:nvPr/>
          </p:nvSpPr>
          <p:spPr>
            <a:xfrm>
              <a:off x="596106" y="1692817"/>
              <a:ext cx="2421984" cy="2421983"/>
            </a:xfrm>
            <a:prstGeom prst="arc">
              <a:avLst>
                <a:gd name="adj1" fmla="val 14484038"/>
                <a:gd name="adj2" fmla="val 21277717"/>
              </a:avLst>
            </a:prstGeom>
            <a:ln w="15875">
              <a:gradFill>
                <a:gsLst>
                  <a:gs pos="0">
                    <a:schemeClr val="accent2">
                      <a:alpha val="0"/>
                    </a:schemeClr>
                  </a:gs>
                  <a:gs pos="50000">
                    <a:schemeClr val="accent1"/>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0" name="弧形 149">
              <a:extLst>
                <a:ext uri="{FF2B5EF4-FFF2-40B4-BE49-F238E27FC236}">
                  <a16:creationId xmlns:a16="http://schemas.microsoft.com/office/drawing/2014/main" id="{76E36E4F-D181-45FE-A08A-F4A672B5EFC3}"/>
                </a:ext>
              </a:extLst>
            </p:cNvPr>
            <p:cNvSpPr/>
            <p:nvPr/>
          </p:nvSpPr>
          <p:spPr>
            <a:xfrm>
              <a:off x="653036" y="1749747"/>
              <a:ext cx="2308124" cy="2308123"/>
            </a:xfrm>
            <a:prstGeom prst="arc">
              <a:avLst>
                <a:gd name="adj1" fmla="val 17391435"/>
                <a:gd name="adj2" fmla="val 3314641"/>
              </a:avLst>
            </a:prstGeom>
            <a:ln w="15875">
              <a:gradFill>
                <a:gsLst>
                  <a:gs pos="0">
                    <a:schemeClr val="accent2">
                      <a:alpha val="0"/>
                    </a:schemeClr>
                  </a:gs>
                  <a:gs pos="50000">
                    <a:schemeClr val="accent1"/>
                  </a:gs>
                  <a:gs pos="100000">
                    <a:schemeClr val="accent2">
                      <a:alpha val="0"/>
                    </a:schemeClr>
                  </a:gs>
                </a:gsLst>
                <a:lin ang="54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51" name="弧形 150">
              <a:extLst>
                <a:ext uri="{FF2B5EF4-FFF2-40B4-BE49-F238E27FC236}">
                  <a16:creationId xmlns:a16="http://schemas.microsoft.com/office/drawing/2014/main" id="{1FB2AC8D-A3A6-43AC-854B-5C1126B33B87}"/>
                </a:ext>
              </a:extLst>
            </p:cNvPr>
            <p:cNvSpPr/>
            <p:nvPr/>
          </p:nvSpPr>
          <p:spPr>
            <a:xfrm>
              <a:off x="700169" y="1796879"/>
              <a:ext cx="2213858" cy="2213859"/>
            </a:xfrm>
            <a:prstGeom prst="arc">
              <a:avLst>
                <a:gd name="adj1" fmla="val 2037800"/>
                <a:gd name="adj2" fmla="val 12270250"/>
              </a:avLst>
            </a:prstGeom>
            <a:ln w="15875">
              <a:gradFill>
                <a:gsLst>
                  <a:gs pos="0">
                    <a:schemeClr val="accent2">
                      <a:alpha val="0"/>
                    </a:schemeClr>
                  </a:gs>
                  <a:gs pos="89000">
                    <a:schemeClr val="accent1">
                      <a:alpha val="0"/>
                    </a:schemeClr>
                  </a:gs>
                  <a:gs pos="50000">
                    <a:schemeClr val="accent1"/>
                  </a:gs>
                </a:gsLst>
                <a:lin ang="27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2" name="椭圆 151">
              <a:extLst>
                <a:ext uri="{FF2B5EF4-FFF2-40B4-BE49-F238E27FC236}">
                  <a16:creationId xmlns:a16="http://schemas.microsoft.com/office/drawing/2014/main" id="{2B123255-8C55-4DAE-AAB5-EC01F96B9D73}"/>
                </a:ext>
              </a:extLst>
            </p:cNvPr>
            <p:cNvSpPr/>
            <p:nvPr/>
          </p:nvSpPr>
          <p:spPr>
            <a:xfrm>
              <a:off x="1952242" y="1679406"/>
              <a:ext cx="44783" cy="44783"/>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3" name="椭圆 152">
              <a:extLst>
                <a:ext uri="{FF2B5EF4-FFF2-40B4-BE49-F238E27FC236}">
                  <a16:creationId xmlns:a16="http://schemas.microsoft.com/office/drawing/2014/main" id="{7AC45D8B-4D32-4369-8C27-CE283ABCCCFF}"/>
                </a:ext>
              </a:extLst>
            </p:cNvPr>
            <p:cNvSpPr/>
            <p:nvPr/>
          </p:nvSpPr>
          <p:spPr>
            <a:xfrm>
              <a:off x="2929208" y="3016707"/>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54" name="椭圆 153">
              <a:extLst>
                <a:ext uri="{FF2B5EF4-FFF2-40B4-BE49-F238E27FC236}">
                  <a16:creationId xmlns:a16="http://schemas.microsoft.com/office/drawing/2014/main" id="{732521B5-F7EE-4F5E-B751-0F1EE150E533}"/>
                </a:ext>
              </a:extLst>
            </p:cNvPr>
            <p:cNvSpPr/>
            <p:nvPr/>
          </p:nvSpPr>
          <p:spPr>
            <a:xfrm>
              <a:off x="1558533" y="3966883"/>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grpSp>
      <p:grpSp>
        <p:nvGrpSpPr>
          <p:cNvPr id="157" name="组合 156">
            <a:extLst>
              <a:ext uri="{FF2B5EF4-FFF2-40B4-BE49-F238E27FC236}">
                <a16:creationId xmlns:a16="http://schemas.microsoft.com/office/drawing/2014/main" id="{92FF1114-59BA-44CF-85B2-4CCD1D056953}"/>
              </a:ext>
            </a:extLst>
          </p:cNvPr>
          <p:cNvGrpSpPr/>
          <p:nvPr userDrawn="1"/>
        </p:nvGrpSpPr>
        <p:grpSpPr>
          <a:xfrm rot="5400000">
            <a:off x="3419273" y="1480024"/>
            <a:ext cx="2421984" cy="2435394"/>
            <a:chOff x="3434472" y="1679406"/>
            <a:chExt cx="2421984" cy="2435394"/>
          </a:xfrm>
        </p:grpSpPr>
        <p:sp>
          <p:nvSpPr>
            <p:cNvPr id="158" name="弧形 157">
              <a:extLst>
                <a:ext uri="{FF2B5EF4-FFF2-40B4-BE49-F238E27FC236}">
                  <a16:creationId xmlns:a16="http://schemas.microsoft.com/office/drawing/2014/main" id="{997BBCE4-55CA-4715-B32D-548083B93C45}"/>
                </a:ext>
              </a:extLst>
            </p:cNvPr>
            <p:cNvSpPr/>
            <p:nvPr/>
          </p:nvSpPr>
          <p:spPr>
            <a:xfrm>
              <a:off x="3434472" y="1692817"/>
              <a:ext cx="2421984" cy="2421983"/>
            </a:xfrm>
            <a:prstGeom prst="arc">
              <a:avLst>
                <a:gd name="adj1" fmla="val 14484038"/>
                <a:gd name="adj2" fmla="val 21277717"/>
              </a:avLst>
            </a:prstGeom>
            <a:ln w="15875">
              <a:gradFill>
                <a:gsLst>
                  <a:gs pos="0">
                    <a:schemeClr val="accent2">
                      <a:alpha val="0"/>
                    </a:schemeClr>
                  </a:gs>
                  <a:gs pos="50000">
                    <a:schemeClr val="accent1"/>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dirty="0"/>
            </a:p>
          </p:txBody>
        </p:sp>
        <p:sp>
          <p:nvSpPr>
            <p:cNvPr id="159" name="弧形 158">
              <a:extLst>
                <a:ext uri="{FF2B5EF4-FFF2-40B4-BE49-F238E27FC236}">
                  <a16:creationId xmlns:a16="http://schemas.microsoft.com/office/drawing/2014/main" id="{974EF572-46AC-46B9-B3D2-3AFCCF63B5BB}"/>
                </a:ext>
              </a:extLst>
            </p:cNvPr>
            <p:cNvSpPr/>
            <p:nvPr/>
          </p:nvSpPr>
          <p:spPr>
            <a:xfrm>
              <a:off x="3491402" y="1749747"/>
              <a:ext cx="2308124" cy="2308123"/>
            </a:xfrm>
            <a:prstGeom prst="arc">
              <a:avLst>
                <a:gd name="adj1" fmla="val 17391435"/>
                <a:gd name="adj2" fmla="val 3314641"/>
              </a:avLst>
            </a:prstGeom>
            <a:ln w="15875">
              <a:gradFill>
                <a:gsLst>
                  <a:gs pos="0">
                    <a:schemeClr val="accent2">
                      <a:alpha val="0"/>
                    </a:schemeClr>
                  </a:gs>
                  <a:gs pos="50000">
                    <a:schemeClr val="accent1"/>
                  </a:gs>
                  <a:gs pos="100000">
                    <a:schemeClr val="accent2">
                      <a:alpha val="0"/>
                    </a:schemeClr>
                  </a:gs>
                </a:gsLst>
                <a:lin ang="54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dirty="0"/>
            </a:p>
          </p:txBody>
        </p:sp>
        <p:sp>
          <p:nvSpPr>
            <p:cNvPr id="160" name="弧形 159">
              <a:extLst>
                <a:ext uri="{FF2B5EF4-FFF2-40B4-BE49-F238E27FC236}">
                  <a16:creationId xmlns:a16="http://schemas.microsoft.com/office/drawing/2014/main" id="{D7EC3DB9-19DC-41E4-9B80-6A595A329B55}"/>
                </a:ext>
              </a:extLst>
            </p:cNvPr>
            <p:cNvSpPr/>
            <p:nvPr/>
          </p:nvSpPr>
          <p:spPr>
            <a:xfrm>
              <a:off x="3538535" y="1796879"/>
              <a:ext cx="2213858" cy="2213859"/>
            </a:xfrm>
            <a:prstGeom prst="arc">
              <a:avLst>
                <a:gd name="adj1" fmla="val 2037800"/>
                <a:gd name="adj2" fmla="val 12270250"/>
              </a:avLst>
            </a:prstGeom>
            <a:ln w="15875">
              <a:gradFill>
                <a:gsLst>
                  <a:gs pos="0">
                    <a:schemeClr val="accent2">
                      <a:alpha val="0"/>
                    </a:schemeClr>
                  </a:gs>
                  <a:gs pos="89000">
                    <a:schemeClr val="accent1">
                      <a:alpha val="0"/>
                    </a:schemeClr>
                  </a:gs>
                  <a:gs pos="50000">
                    <a:schemeClr val="accent1"/>
                  </a:gs>
                </a:gsLst>
                <a:lin ang="27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a:p>
          </p:txBody>
        </p:sp>
        <p:sp>
          <p:nvSpPr>
            <p:cNvPr id="161" name="椭圆 160">
              <a:extLst>
                <a:ext uri="{FF2B5EF4-FFF2-40B4-BE49-F238E27FC236}">
                  <a16:creationId xmlns:a16="http://schemas.microsoft.com/office/drawing/2014/main" id="{1EC6C67E-C637-40D7-AD26-EEDEA6333ABD}"/>
                </a:ext>
              </a:extLst>
            </p:cNvPr>
            <p:cNvSpPr/>
            <p:nvPr/>
          </p:nvSpPr>
          <p:spPr>
            <a:xfrm>
              <a:off x="4790608" y="1679406"/>
              <a:ext cx="44783" cy="44783"/>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62" name="椭圆 161">
              <a:extLst>
                <a:ext uri="{FF2B5EF4-FFF2-40B4-BE49-F238E27FC236}">
                  <a16:creationId xmlns:a16="http://schemas.microsoft.com/office/drawing/2014/main" id="{B317D7AE-5F01-4A2A-AE94-E9E229746FAB}"/>
                </a:ext>
              </a:extLst>
            </p:cNvPr>
            <p:cNvSpPr/>
            <p:nvPr/>
          </p:nvSpPr>
          <p:spPr>
            <a:xfrm>
              <a:off x="5767574" y="3016707"/>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63" name="椭圆 162">
              <a:extLst>
                <a:ext uri="{FF2B5EF4-FFF2-40B4-BE49-F238E27FC236}">
                  <a16:creationId xmlns:a16="http://schemas.microsoft.com/office/drawing/2014/main" id="{D8E106F7-4C84-48F5-85F5-E1015A086D18}"/>
                </a:ext>
              </a:extLst>
            </p:cNvPr>
            <p:cNvSpPr/>
            <p:nvPr/>
          </p:nvSpPr>
          <p:spPr>
            <a:xfrm>
              <a:off x="4396899" y="3966883"/>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grpSp>
      <p:grpSp>
        <p:nvGrpSpPr>
          <p:cNvPr id="164" name="组合 163">
            <a:extLst>
              <a:ext uri="{FF2B5EF4-FFF2-40B4-BE49-F238E27FC236}">
                <a16:creationId xmlns:a16="http://schemas.microsoft.com/office/drawing/2014/main" id="{86BA85B5-62EE-40AE-AC73-414A90A29D9A}"/>
              </a:ext>
            </a:extLst>
          </p:cNvPr>
          <p:cNvGrpSpPr/>
          <p:nvPr userDrawn="1"/>
        </p:nvGrpSpPr>
        <p:grpSpPr>
          <a:xfrm rot="10800000">
            <a:off x="6322267" y="1465510"/>
            <a:ext cx="2421984" cy="2435394"/>
            <a:chOff x="6272838" y="1679406"/>
            <a:chExt cx="2421984" cy="2435394"/>
          </a:xfrm>
        </p:grpSpPr>
        <p:sp>
          <p:nvSpPr>
            <p:cNvPr id="165" name="弧形 164">
              <a:extLst>
                <a:ext uri="{FF2B5EF4-FFF2-40B4-BE49-F238E27FC236}">
                  <a16:creationId xmlns:a16="http://schemas.microsoft.com/office/drawing/2014/main" id="{F61B0C85-614C-4C50-825C-EB395F4F4D52}"/>
                </a:ext>
              </a:extLst>
            </p:cNvPr>
            <p:cNvSpPr/>
            <p:nvPr/>
          </p:nvSpPr>
          <p:spPr>
            <a:xfrm>
              <a:off x="6272838" y="1692817"/>
              <a:ext cx="2421984" cy="2421983"/>
            </a:xfrm>
            <a:prstGeom prst="arc">
              <a:avLst>
                <a:gd name="adj1" fmla="val 14484038"/>
                <a:gd name="adj2" fmla="val 21277717"/>
              </a:avLst>
            </a:prstGeom>
            <a:ln w="15875">
              <a:gradFill>
                <a:gsLst>
                  <a:gs pos="0">
                    <a:schemeClr val="accent2">
                      <a:alpha val="0"/>
                    </a:schemeClr>
                  </a:gs>
                  <a:gs pos="50000">
                    <a:schemeClr val="accent1"/>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dirty="0"/>
            </a:p>
          </p:txBody>
        </p:sp>
        <p:sp>
          <p:nvSpPr>
            <p:cNvPr id="167" name="弧形 166">
              <a:extLst>
                <a:ext uri="{FF2B5EF4-FFF2-40B4-BE49-F238E27FC236}">
                  <a16:creationId xmlns:a16="http://schemas.microsoft.com/office/drawing/2014/main" id="{5FC50CB0-6913-41F2-9012-3C8DE5956105}"/>
                </a:ext>
              </a:extLst>
            </p:cNvPr>
            <p:cNvSpPr/>
            <p:nvPr/>
          </p:nvSpPr>
          <p:spPr>
            <a:xfrm>
              <a:off x="6329768" y="1749747"/>
              <a:ext cx="2308124" cy="2308123"/>
            </a:xfrm>
            <a:prstGeom prst="arc">
              <a:avLst>
                <a:gd name="adj1" fmla="val 17391435"/>
                <a:gd name="adj2" fmla="val 3314641"/>
              </a:avLst>
            </a:prstGeom>
            <a:ln w="15875">
              <a:gradFill>
                <a:gsLst>
                  <a:gs pos="0">
                    <a:schemeClr val="accent2">
                      <a:alpha val="0"/>
                    </a:schemeClr>
                  </a:gs>
                  <a:gs pos="50000">
                    <a:schemeClr val="accent1"/>
                  </a:gs>
                  <a:gs pos="100000">
                    <a:schemeClr val="accent2">
                      <a:alpha val="0"/>
                    </a:schemeClr>
                  </a:gs>
                </a:gsLst>
                <a:lin ang="54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a:p>
          </p:txBody>
        </p:sp>
        <p:sp>
          <p:nvSpPr>
            <p:cNvPr id="168" name="弧形 167">
              <a:extLst>
                <a:ext uri="{FF2B5EF4-FFF2-40B4-BE49-F238E27FC236}">
                  <a16:creationId xmlns:a16="http://schemas.microsoft.com/office/drawing/2014/main" id="{C7104C93-4C08-4DCE-BED8-98104E9D6404}"/>
                </a:ext>
              </a:extLst>
            </p:cNvPr>
            <p:cNvSpPr/>
            <p:nvPr/>
          </p:nvSpPr>
          <p:spPr>
            <a:xfrm>
              <a:off x="6376901" y="1796879"/>
              <a:ext cx="2213858" cy="2213859"/>
            </a:xfrm>
            <a:prstGeom prst="arc">
              <a:avLst>
                <a:gd name="adj1" fmla="val 2037800"/>
                <a:gd name="adj2" fmla="val 12270250"/>
              </a:avLst>
            </a:prstGeom>
            <a:ln w="15875">
              <a:gradFill>
                <a:gsLst>
                  <a:gs pos="0">
                    <a:schemeClr val="accent2">
                      <a:alpha val="0"/>
                    </a:schemeClr>
                  </a:gs>
                  <a:gs pos="89000">
                    <a:schemeClr val="accent1">
                      <a:alpha val="0"/>
                    </a:schemeClr>
                  </a:gs>
                  <a:gs pos="50000">
                    <a:schemeClr val="accent1"/>
                  </a:gs>
                </a:gsLst>
                <a:lin ang="27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a:p>
          </p:txBody>
        </p:sp>
        <p:sp>
          <p:nvSpPr>
            <p:cNvPr id="169" name="椭圆 168">
              <a:extLst>
                <a:ext uri="{FF2B5EF4-FFF2-40B4-BE49-F238E27FC236}">
                  <a16:creationId xmlns:a16="http://schemas.microsoft.com/office/drawing/2014/main" id="{3E55810B-3E11-4D1E-B17A-2E6CFACA68E9}"/>
                </a:ext>
              </a:extLst>
            </p:cNvPr>
            <p:cNvSpPr/>
            <p:nvPr/>
          </p:nvSpPr>
          <p:spPr>
            <a:xfrm>
              <a:off x="7628974" y="1679406"/>
              <a:ext cx="44783" cy="44783"/>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71" name="椭圆 170">
              <a:extLst>
                <a:ext uri="{FF2B5EF4-FFF2-40B4-BE49-F238E27FC236}">
                  <a16:creationId xmlns:a16="http://schemas.microsoft.com/office/drawing/2014/main" id="{0E8E3752-4ADF-4A5D-8462-4A5AF74E3FF4}"/>
                </a:ext>
              </a:extLst>
            </p:cNvPr>
            <p:cNvSpPr/>
            <p:nvPr/>
          </p:nvSpPr>
          <p:spPr>
            <a:xfrm>
              <a:off x="8605940" y="3016707"/>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73" name="椭圆 172">
              <a:extLst>
                <a:ext uri="{FF2B5EF4-FFF2-40B4-BE49-F238E27FC236}">
                  <a16:creationId xmlns:a16="http://schemas.microsoft.com/office/drawing/2014/main" id="{8C22989F-DDD4-4703-B9E6-6DACF2274035}"/>
                </a:ext>
              </a:extLst>
            </p:cNvPr>
            <p:cNvSpPr/>
            <p:nvPr/>
          </p:nvSpPr>
          <p:spPr>
            <a:xfrm>
              <a:off x="7235265" y="3966883"/>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grpSp>
      <p:grpSp>
        <p:nvGrpSpPr>
          <p:cNvPr id="174" name="组合 173">
            <a:extLst>
              <a:ext uri="{FF2B5EF4-FFF2-40B4-BE49-F238E27FC236}">
                <a16:creationId xmlns:a16="http://schemas.microsoft.com/office/drawing/2014/main" id="{DFC78354-FCD9-434B-95E0-36B680375D39}"/>
              </a:ext>
            </a:extLst>
          </p:cNvPr>
          <p:cNvGrpSpPr/>
          <p:nvPr userDrawn="1"/>
        </p:nvGrpSpPr>
        <p:grpSpPr>
          <a:xfrm rot="16200000">
            <a:off x="9174462" y="1523566"/>
            <a:ext cx="2421984" cy="2435394"/>
            <a:chOff x="9111204" y="1679406"/>
            <a:chExt cx="2421984" cy="2435394"/>
          </a:xfrm>
        </p:grpSpPr>
        <p:sp>
          <p:nvSpPr>
            <p:cNvPr id="175" name="弧形 174">
              <a:extLst>
                <a:ext uri="{FF2B5EF4-FFF2-40B4-BE49-F238E27FC236}">
                  <a16:creationId xmlns:a16="http://schemas.microsoft.com/office/drawing/2014/main" id="{BA28E28A-C1D9-44D1-BEEA-D3B40478FFF5}"/>
                </a:ext>
              </a:extLst>
            </p:cNvPr>
            <p:cNvSpPr/>
            <p:nvPr/>
          </p:nvSpPr>
          <p:spPr>
            <a:xfrm>
              <a:off x="9111204" y="1692817"/>
              <a:ext cx="2421984" cy="2421983"/>
            </a:xfrm>
            <a:prstGeom prst="arc">
              <a:avLst>
                <a:gd name="adj1" fmla="val 14484038"/>
                <a:gd name="adj2" fmla="val 21277717"/>
              </a:avLst>
            </a:prstGeom>
            <a:ln w="15875">
              <a:gradFill>
                <a:gsLst>
                  <a:gs pos="0">
                    <a:schemeClr val="accent2">
                      <a:alpha val="0"/>
                    </a:schemeClr>
                  </a:gs>
                  <a:gs pos="50000">
                    <a:schemeClr val="accent1"/>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a:p>
          </p:txBody>
        </p:sp>
        <p:sp>
          <p:nvSpPr>
            <p:cNvPr id="176" name="弧形 175">
              <a:extLst>
                <a:ext uri="{FF2B5EF4-FFF2-40B4-BE49-F238E27FC236}">
                  <a16:creationId xmlns:a16="http://schemas.microsoft.com/office/drawing/2014/main" id="{3C6CFBB2-C72C-4815-ABF9-0F17CDC9BC22}"/>
                </a:ext>
              </a:extLst>
            </p:cNvPr>
            <p:cNvSpPr/>
            <p:nvPr/>
          </p:nvSpPr>
          <p:spPr>
            <a:xfrm>
              <a:off x="9168134" y="1749747"/>
              <a:ext cx="2308124" cy="2308123"/>
            </a:xfrm>
            <a:prstGeom prst="arc">
              <a:avLst>
                <a:gd name="adj1" fmla="val 17391435"/>
                <a:gd name="adj2" fmla="val 3314641"/>
              </a:avLst>
            </a:prstGeom>
            <a:ln w="15875">
              <a:gradFill>
                <a:gsLst>
                  <a:gs pos="0">
                    <a:schemeClr val="accent2">
                      <a:alpha val="0"/>
                    </a:schemeClr>
                  </a:gs>
                  <a:gs pos="50000">
                    <a:schemeClr val="accent1"/>
                  </a:gs>
                  <a:gs pos="100000">
                    <a:schemeClr val="accent2">
                      <a:alpha val="0"/>
                    </a:schemeClr>
                  </a:gs>
                </a:gsLst>
                <a:lin ang="54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dirty="0"/>
            </a:p>
          </p:txBody>
        </p:sp>
        <p:sp>
          <p:nvSpPr>
            <p:cNvPr id="177" name="弧形 176">
              <a:extLst>
                <a:ext uri="{FF2B5EF4-FFF2-40B4-BE49-F238E27FC236}">
                  <a16:creationId xmlns:a16="http://schemas.microsoft.com/office/drawing/2014/main" id="{8387C83C-7178-4016-AE8C-ED3AFB824C26}"/>
                </a:ext>
              </a:extLst>
            </p:cNvPr>
            <p:cNvSpPr/>
            <p:nvPr/>
          </p:nvSpPr>
          <p:spPr>
            <a:xfrm>
              <a:off x="9215267" y="1796879"/>
              <a:ext cx="2213858" cy="2213859"/>
            </a:xfrm>
            <a:prstGeom prst="arc">
              <a:avLst>
                <a:gd name="adj1" fmla="val 2037800"/>
                <a:gd name="adj2" fmla="val 12270250"/>
              </a:avLst>
            </a:prstGeom>
            <a:ln w="15875">
              <a:gradFill>
                <a:gsLst>
                  <a:gs pos="0">
                    <a:schemeClr val="accent2">
                      <a:alpha val="0"/>
                    </a:schemeClr>
                  </a:gs>
                  <a:gs pos="89000">
                    <a:schemeClr val="accent1">
                      <a:alpha val="0"/>
                    </a:schemeClr>
                  </a:gs>
                  <a:gs pos="50000">
                    <a:schemeClr val="accent1"/>
                  </a:gs>
                </a:gsLst>
                <a:lin ang="27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lvl="0" algn="ctr"/>
              <a:endParaRPr lang="zh-CN" altLang="en-US"/>
            </a:p>
          </p:txBody>
        </p:sp>
        <p:sp>
          <p:nvSpPr>
            <p:cNvPr id="178" name="椭圆 177">
              <a:extLst>
                <a:ext uri="{FF2B5EF4-FFF2-40B4-BE49-F238E27FC236}">
                  <a16:creationId xmlns:a16="http://schemas.microsoft.com/office/drawing/2014/main" id="{A39A7B1E-865F-44ED-A2AE-6F5257C97FD5}"/>
                </a:ext>
              </a:extLst>
            </p:cNvPr>
            <p:cNvSpPr/>
            <p:nvPr/>
          </p:nvSpPr>
          <p:spPr>
            <a:xfrm>
              <a:off x="10467340" y="1679406"/>
              <a:ext cx="44783" cy="44783"/>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79" name="椭圆 178">
              <a:extLst>
                <a:ext uri="{FF2B5EF4-FFF2-40B4-BE49-F238E27FC236}">
                  <a16:creationId xmlns:a16="http://schemas.microsoft.com/office/drawing/2014/main" id="{EA17D2E4-347F-438D-A863-F86AC186538F}"/>
                </a:ext>
              </a:extLst>
            </p:cNvPr>
            <p:cNvSpPr/>
            <p:nvPr/>
          </p:nvSpPr>
          <p:spPr>
            <a:xfrm>
              <a:off x="11444306" y="3016707"/>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80" name="椭圆 179">
              <a:extLst>
                <a:ext uri="{FF2B5EF4-FFF2-40B4-BE49-F238E27FC236}">
                  <a16:creationId xmlns:a16="http://schemas.microsoft.com/office/drawing/2014/main" id="{2501FBC1-DC9B-4F88-B9C7-E2C28291A8CD}"/>
                </a:ext>
              </a:extLst>
            </p:cNvPr>
            <p:cNvSpPr/>
            <p:nvPr/>
          </p:nvSpPr>
          <p:spPr>
            <a:xfrm>
              <a:off x="10073631" y="3966883"/>
              <a:ext cx="45115" cy="45115"/>
            </a:xfrm>
            <a:prstGeom prst="ellipse">
              <a:avLst/>
            </a:prstGeom>
            <a:solidFill>
              <a:schemeClr val="accent2"/>
            </a:solidFill>
            <a:ln w="19050">
              <a:solidFill>
                <a:schemeClr val="accent2">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grpSp>
      <p:sp>
        <p:nvSpPr>
          <p:cNvPr id="186" name="图片占位符 4">
            <a:extLst>
              <a:ext uri="{FF2B5EF4-FFF2-40B4-BE49-F238E27FC236}">
                <a16:creationId xmlns:a16="http://schemas.microsoft.com/office/drawing/2014/main" id="{15A7A99F-EE17-4B96-BBF9-9E2C066A8F95}"/>
              </a:ext>
            </a:extLst>
          </p:cNvPr>
          <p:cNvSpPr>
            <a:spLocks noGrp="1"/>
          </p:cNvSpPr>
          <p:nvPr>
            <p:ph type="pic" sz="quarter" idx="10"/>
          </p:nvPr>
        </p:nvSpPr>
        <p:spPr>
          <a:xfrm>
            <a:off x="806119" y="1697224"/>
            <a:ext cx="2066400" cy="2066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8" name="图片占位符 4">
            <a:extLst>
              <a:ext uri="{FF2B5EF4-FFF2-40B4-BE49-F238E27FC236}">
                <a16:creationId xmlns:a16="http://schemas.microsoft.com/office/drawing/2014/main" id="{6CCB1510-7AB9-4A75-8B51-60C781928B86}"/>
              </a:ext>
            </a:extLst>
          </p:cNvPr>
          <p:cNvSpPr>
            <a:spLocks noGrp="1"/>
          </p:cNvSpPr>
          <p:nvPr>
            <p:ph type="pic" sz="quarter" idx="11"/>
          </p:nvPr>
        </p:nvSpPr>
        <p:spPr>
          <a:xfrm>
            <a:off x="9320680" y="1697224"/>
            <a:ext cx="2066400" cy="2066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91" name="图片占位符 4">
            <a:extLst>
              <a:ext uri="{FF2B5EF4-FFF2-40B4-BE49-F238E27FC236}">
                <a16:creationId xmlns:a16="http://schemas.microsoft.com/office/drawing/2014/main" id="{C928FDE2-DB6A-4A26-B9D1-0C7159E31EF3}"/>
              </a:ext>
            </a:extLst>
          </p:cNvPr>
          <p:cNvSpPr>
            <a:spLocks noGrp="1"/>
          </p:cNvSpPr>
          <p:nvPr>
            <p:ph type="pic" sz="quarter" idx="13"/>
          </p:nvPr>
        </p:nvSpPr>
        <p:spPr>
          <a:xfrm>
            <a:off x="3644306" y="1697224"/>
            <a:ext cx="2066400" cy="2066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2" name="图片占位符 4">
            <a:extLst>
              <a:ext uri="{FF2B5EF4-FFF2-40B4-BE49-F238E27FC236}">
                <a16:creationId xmlns:a16="http://schemas.microsoft.com/office/drawing/2014/main" id="{A9863181-9CCC-4B5A-97D4-3A80D5EC351D}"/>
              </a:ext>
            </a:extLst>
          </p:cNvPr>
          <p:cNvSpPr>
            <a:spLocks noGrp="1"/>
          </p:cNvSpPr>
          <p:nvPr>
            <p:ph type="pic" sz="quarter" idx="12"/>
          </p:nvPr>
        </p:nvSpPr>
        <p:spPr>
          <a:xfrm>
            <a:off x="6482493" y="1697224"/>
            <a:ext cx="2066400" cy="2066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146464669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人物介绍页-07">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70" name="椭圆 169">
            <a:extLst>
              <a:ext uri="{FF2B5EF4-FFF2-40B4-BE49-F238E27FC236}">
                <a16:creationId xmlns:a16="http://schemas.microsoft.com/office/drawing/2014/main" id="{E65A9F06-655F-4DA8-860E-DD85E7EDF98E}"/>
              </a:ext>
            </a:extLst>
          </p:cNvPr>
          <p:cNvSpPr/>
          <p:nvPr/>
        </p:nvSpPr>
        <p:spPr>
          <a:xfrm>
            <a:off x="4493439" y="1699885"/>
            <a:ext cx="1603012" cy="1603012"/>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182" name="椭圆 181">
            <a:extLst>
              <a:ext uri="{FF2B5EF4-FFF2-40B4-BE49-F238E27FC236}">
                <a16:creationId xmlns:a16="http://schemas.microsoft.com/office/drawing/2014/main" id="{EC668ECD-42C3-4E5E-8048-1985E2931FEC}"/>
              </a:ext>
            </a:extLst>
          </p:cNvPr>
          <p:cNvSpPr/>
          <p:nvPr/>
        </p:nvSpPr>
        <p:spPr>
          <a:xfrm>
            <a:off x="680584" y="1699885"/>
            <a:ext cx="1603012" cy="1603012"/>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185" name="椭圆 184">
            <a:extLst>
              <a:ext uri="{FF2B5EF4-FFF2-40B4-BE49-F238E27FC236}">
                <a16:creationId xmlns:a16="http://schemas.microsoft.com/office/drawing/2014/main" id="{79C98930-C79C-46CA-85C9-F7DD3DAE4443}"/>
              </a:ext>
            </a:extLst>
          </p:cNvPr>
          <p:cNvSpPr/>
          <p:nvPr/>
        </p:nvSpPr>
        <p:spPr>
          <a:xfrm>
            <a:off x="8306295" y="1699885"/>
            <a:ext cx="1603012" cy="1603012"/>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204" name="椭圆 203">
            <a:extLst>
              <a:ext uri="{FF2B5EF4-FFF2-40B4-BE49-F238E27FC236}">
                <a16:creationId xmlns:a16="http://schemas.microsoft.com/office/drawing/2014/main" id="{1BFF8AFC-D60D-4101-B490-8042F69425B4}"/>
              </a:ext>
            </a:extLst>
          </p:cNvPr>
          <p:cNvSpPr/>
          <p:nvPr/>
        </p:nvSpPr>
        <p:spPr>
          <a:xfrm>
            <a:off x="4493439" y="3818970"/>
            <a:ext cx="1603012" cy="1603012"/>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207" name="椭圆 206">
            <a:extLst>
              <a:ext uri="{FF2B5EF4-FFF2-40B4-BE49-F238E27FC236}">
                <a16:creationId xmlns:a16="http://schemas.microsoft.com/office/drawing/2014/main" id="{2896DA68-EFA3-4D5B-AA5E-9E8CA7E5DF43}"/>
              </a:ext>
            </a:extLst>
          </p:cNvPr>
          <p:cNvSpPr/>
          <p:nvPr/>
        </p:nvSpPr>
        <p:spPr>
          <a:xfrm>
            <a:off x="680584" y="3818970"/>
            <a:ext cx="1603012" cy="1603012"/>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210" name="椭圆 209">
            <a:extLst>
              <a:ext uri="{FF2B5EF4-FFF2-40B4-BE49-F238E27FC236}">
                <a16:creationId xmlns:a16="http://schemas.microsoft.com/office/drawing/2014/main" id="{D29CAB3C-88CA-4449-B267-0FB006F53D76}"/>
              </a:ext>
            </a:extLst>
          </p:cNvPr>
          <p:cNvSpPr/>
          <p:nvPr/>
        </p:nvSpPr>
        <p:spPr>
          <a:xfrm>
            <a:off x="8306295" y="3818970"/>
            <a:ext cx="1603012" cy="1603012"/>
          </a:xfrm>
          <a:prstGeom prst="ellipse">
            <a:avLst/>
          </a:prstGeom>
          <a:gradFill>
            <a:gsLst>
              <a:gs pos="0">
                <a:schemeClr val="accent1">
                  <a:alpha val="23000"/>
                </a:schemeClr>
              </a:gs>
              <a:gs pos="100000">
                <a:schemeClr val="accent2">
                  <a:alpha val="2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微软雅黑"/>
              <a:cs typeface="+mn-cs"/>
            </a:endParaRPr>
          </a:p>
        </p:txBody>
      </p:sp>
      <p:sp>
        <p:nvSpPr>
          <p:cNvPr id="225" name="图片占位符 4">
            <a:extLst>
              <a:ext uri="{FF2B5EF4-FFF2-40B4-BE49-F238E27FC236}">
                <a16:creationId xmlns:a16="http://schemas.microsoft.com/office/drawing/2014/main" id="{EB6B3DFD-F249-40BD-8681-CD9A50D7F5A3}"/>
              </a:ext>
            </a:extLst>
          </p:cNvPr>
          <p:cNvSpPr>
            <a:spLocks noGrp="1"/>
          </p:cNvSpPr>
          <p:nvPr>
            <p:ph type="pic" sz="quarter" idx="10"/>
          </p:nvPr>
        </p:nvSpPr>
        <p:spPr>
          <a:xfrm>
            <a:off x="745612" y="1764913"/>
            <a:ext cx="1472400" cy="1472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227" name="图片占位符 4">
            <a:extLst>
              <a:ext uri="{FF2B5EF4-FFF2-40B4-BE49-F238E27FC236}">
                <a16:creationId xmlns:a16="http://schemas.microsoft.com/office/drawing/2014/main" id="{A2BE6837-8720-4A5B-B07B-0A504BC26A86}"/>
              </a:ext>
            </a:extLst>
          </p:cNvPr>
          <p:cNvSpPr>
            <a:spLocks noGrp="1"/>
          </p:cNvSpPr>
          <p:nvPr>
            <p:ph type="pic" sz="quarter" idx="11"/>
          </p:nvPr>
        </p:nvSpPr>
        <p:spPr>
          <a:xfrm>
            <a:off x="745612" y="3884276"/>
            <a:ext cx="1472400" cy="1472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9" name="图片占位符 4">
            <a:extLst>
              <a:ext uri="{FF2B5EF4-FFF2-40B4-BE49-F238E27FC236}">
                <a16:creationId xmlns:a16="http://schemas.microsoft.com/office/drawing/2014/main" id="{5DEE33DA-E7D9-47E2-8759-3D05A7FE528C}"/>
              </a:ext>
            </a:extLst>
          </p:cNvPr>
          <p:cNvSpPr>
            <a:spLocks noGrp="1"/>
          </p:cNvSpPr>
          <p:nvPr>
            <p:ph type="pic" sz="quarter" idx="12"/>
          </p:nvPr>
        </p:nvSpPr>
        <p:spPr>
          <a:xfrm>
            <a:off x="4558745" y="1765191"/>
            <a:ext cx="1472400" cy="1472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图片占位符 4">
            <a:extLst>
              <a:ext uri="{FF2B5EF4-FFF2-40B4-BE49-F238E27FC236}">
                <a16:creationId xmlns:a16="http://schemas.microsoft.com/office/drawing/2014/main" id="{E94FC664-55A5-4A7B-86B4-0107A8D5B097}"/>
              </a:ext>
            </a:extLst>
          </p:cNvPr>
          <p:cNvSpPr>
            <a:spLocks noGrp="1"/>
          </p:cNvSpPr>
          <p:nvPr>
            <p:ph type="pic" sz="quarter" idx="13"/>
          </p:nvPr>
        </p:nvSpPr>
        <p:spPr>
          <a:xfrm>
            <a:off x="8371601" y="1765191"/>
            <a:ext cx="1472400" cy="1472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 name="图片占位符 4">
            <a:extLst>
              <a:ext uri="{FF2B5EF4-FFF2-40B4-BE49-F238E27FC236}">
                <a16:creationId xmlns:a16="http://schemas.microsoft.com/office/drawing/2014/main" id="{D544DFAA-F028-4BF3-8650-F74380CFD9FA}"/>
              </a:ext>
            </a:extLst>
          </p:cNvPr>
          <p:cNvSpPr>
            <a:spLocks noGrp="1"/>
          </p:cNvSpPr>
          <p:nvPr>
            <p:ph type="pic" sz="quarter" idx="14"/>
          </p:nvPr>
        </p:nvSpPr>
        <p:spPr>
          <a:xfrm>
            <a:off x="4558745" y="3884276"/>
            <a:ext cx="1472400" cy="1472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 name="图片占位符 4">
            <a:extLst>
              <a:ext uri="{FF2B5EF4-FFF2-40B4-BE49-F238E27FC236}">
                <a16:creationId xmlns:a16="http://schemas.microsoft.com/office/drawing/2014/main" id="{E9A30C26-5BE5-47DE-8F66-56E93F588EB9}"/>
              </a:ext>
            </a:extLst>
          </p:cNvPr>
          <p:cNvSpPr>
            <a:spLocks noGrp="1"/>
          </p:cNvSpPr>
          <p:nvPr>
            <p:ph type="pic" sz="quarter" idx="15"/>
          </p:nvPr>
        </p:nvSpPr>
        <p:spPr>
          <a:xfrm>
            <a:off x="8371601" y="3884276"/>
            <a:ext cx="1472400" cy="1472400"/>
          </a:xfrm>
          <a:prstGeom prst="ellipse">
            <a:avLst/>
          </a:prstGeom>
          <a:noFill/>
          <a:effectLst>
            <a:outerShdw blurRad="127000" dist="38100" dir="2700000" sx="101000" sy="101000" algn="tl" rotWithShape="0">
              <a:prstClr val="black">
                <a:alpha val="10000"/>
              </a:prstClr>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30960703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样机页-01">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9" name="矩形 138">
            <a:extLst>
              <a:ext uri="{FF2B5EF4-FFF2-40B4-BE49-F238E27FC236}">
                <a16:creationId xmlns:a16="http://schemas.microsoft.com/office/drawing/2014/main" id="{42BF9C02-C314-4EA9-B1B8-FAF555D35E13}"/>
              </a:ext>
            </a:extLst>
          </p:cNvPr>
          <p:cNvSpPr/>
          <p:nvPr userDrawn="1"/>
        </p:nvSpPr>
        <p:spPr>
          <a:xfrm>
            <a:off x="0" y="2631659"/>
            <a:ext cx="12192000" cy="1811754"/>
          </a:xfrm>
          <a:prstGeom prst="rect">
            <a:avLst/>
          </a:prstGeom>
          <a:gradFill>
            <a:gsLst>
              <a:gs pos="3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3" name="组合 142">
            <a:extLst>
              <a:ext uri="{FF2B5EF4-FFF2-40B4-BE49-F238E27FC236}">
                <a16:creationId xmlns:a16="http://schemas.microsoft.com/office/drawing/2014/main" id="{CA2C363B-EBAB-4D09-AC9B-E01DFD297B7A}"/>
              </a:ext>
            </a:extLst>
          </p:cNvPr>
          <p:cNvGrpSpPr/>
          <p:nvPr userDrawn="1"/>
        </p:nvGrpSpPr>
        <p:grpSpPr>
          <a:xfrm rot="16200000" flipH="1" flipV="1">
            <a:off x="9806990" y="-75676"/>
            <a:ext cx="231871" cy="4608000"/>
            <a:chOff x="4399082" y="1624876"/>
            <a:chExt cx="231871" cy="3276600"/>
          </a:xfrm>
        </p:grpSpPr>
        <p:cxnSp>
          <p:nvCxnSpPr>
            <p:cNvPr id="147" name="直接连接符 146">
              <a:extLst>
                <a:ext uri="{FF2B5EF4-FFF2-40B4-BE49-F238E27FC236}">
                  <a16:creationId xmlns:a16="http://schemas.microsoft.com/office/drawing/2014/main" id="{08374ADE-3962-4307-85AC-112A5E90DA76}"/>
                </a:ext>
              </a:extLst>
            </p:cNvPr>
            <p:cNvCxnSpPr>
              <a:cxnSpLocks/>
            </p:cNvCxnSpPr>
            <p:nvPr/>
          </p:nvCxnSpPr>
          <p:spPr>
            <a:xfrm rot="5400000" flipV="1">
              <a:off x="2992653" y="3263176"/>
              <a:ext cx="327660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F5F5AD8F-114B-4A24-B47A-BAE3D4E6ED77}"/>
                </a:ext>
              </a:extLst>
            </p:cNvPr>
            <p:cNvCxnSpPr>
              <a:cxnSpLocks/>
            </p:cNvCxnSpPr>
            <p:nvPr/>
          </p:nvCxnSpPr>
          <p:spPr>
            <a:xfrm rot="5400000" flipV="1">
              <a:off x="3608507" y="2415451"/>
              <a:ext cx="1581150" cy="0"/>
            </a:xfrm>
            <a:prstGeom prst="line">
              <a:avLst/>
            </a:prstGeom>
            <a:ln w="38100">
              <a:gradFill flip="none" rotWithShape="1">
                <a:gsLst>
                  <a:gs pos="29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pic>
        <p:nvPicPr>
          <p:cNvPr id="151" name="图片 150">
            <a:extLst>
              <a:ext uri="{FF2B5EF4-FFF2-40B4-BE49-F238E27FC236}">
                <a16:creationId xmlns:a16="http://schemas.microsoft.com/office/drawing/2014/main" id="{06E9F19B-2B6B-4150-ABA9-9DB7F0333953}"/>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1649885" y="1268413"/>
            <a:ext cx="3181569" cy="6620739"/>
          </a:xfrm>
          <a:prstGeom prst="rect">
            <a:avLst/>
          </a:prstGeom>
          <a:effectLst>
            <a:outerShdw blurRad="254000" sx="102000" sy="102000" algn="ctr" rotWithShape="0">
              <a:prstClr val="black">
                <a:alpha val="20000"/>
              </a:prstClr>
            </a:outerShdw>
          </a:effectLst>
        </p:spPr>
      </p:pic>
      <p:sp>
        <p:nvSpPr>
          <p:cNvPr id="152" name="图片占位符 151">
            <a:extLst>
              <a:ext uri="{FF2B5EF4-FFF2-40B4-BE49-F238E27FC236}">
                <a16:creationId xmlns:a16="http://schemas.microsoft.com/office/drawing/2014/main" id="{0BD0D7C1-E513-493D-A6F4-214975855202}"/>
              </a:ext>
            </a:extLst>
          </p:cNvPr>
          <p:cNvSpPr>
            <a:spLocks noGrp="1"/>
          </p:cNvSpPr>
          <p:nvPr>
            <p:ph type="pic" sz="quarter" idx="10"/>
          </p:nvPr>
        </p:nvSpPr>
        <p:spPr>
          <a:xfrm>
            <a:off x="1845191" y="1459501"/>
            <a:ext cx="2793640" cy="6233371"/>
          </a:xfrm>
          <a:custGeom>
            <a:avLst/>
            <a:gdLst>
              <a:gd name="connsiteX0" fmla="*/ 250329 w 2243289"/>
              <a:gd name="connsiteY0" fmla="*/ 0 h 5000626"/>
              <a:gd name="connsiteX1" fmla="*/ 483466 w 2243289"/>
              <a:gd name="connsiteY1" fmla="*/ 0 h 5000626"/>
              <a:gd name="connsiteX2" fmla="*/ 503524 w 2243289"/>
              <a:gd name="connsiteY2" fmla="*/ 8308 h 5000626"/>
              <a:gd name="connsiteX3" fmla="*/ 510641 w 2243289"/>
              <a:gd name="connsiteY3" fmla="*/ 25490 h 5000626"/>
              <a:gd name="connsiteX4" fmla="*/ 510641 w 2243289"/>
              <a:gd name="connsiteY4" fmla="*/ 74706 h 5000626"/>
              <a:gd name="connsiteX5" fmla="*/ 623355 w 2243289"/>
              <a:gd name="connsiteY5" fmla="*/ 187420 h 5000626"/>
              <a:gd name="connsiteX6" fmla="*/ 1626651 w 2243289"/>
              <a:gd name="connsiteY6" fmla="*/ 187420 h 5000626"/>
              <a:gd name="connsiteX7" fmla="*/ 1739365 w 2243289"/>
              <a:gd name="connsiteY7" fmla="*/ 74706 h 5000626"/>
              <a:gd name="connsiteX8" fmla="*/ 1739365 w 2243289"/>
              <a:gd name="connsiteY8" fmla="*/ 59529 h 5000626"/>
              <a:gd name="connsiteX9" fmla="*/ 1740029 w 2243289"/>
              <a:gd name="connsiteY9" fmla="*/ 59529 h 5000626"/>
              <a:gd name="connsiteX10" fmla="*/ 1740029 w 2243289"/>
              <a:gd name="connsiteY10" fmla="*/ 28373 h 5000626"/>
              <a:gd name="connsiteX11" fmla="*/ 1748340 w 2243289"/>
              <a:gd name="connsiteY11" fmla="*/ 8308 h 5000626"/>
              <a:gd name="connsiteX12" fmla="*/ 1768398 w 2243289"/>
              <a:gd name="connsiteY12" fmla="*/ 0 h 5000626"/>
              <a:gd name="connsiteX13" fmla="*/ 1992960 w 2243289"/>
              <a:gd name="connsiteY13" fmla="*/ 0 h 5000626"/>
              <a:gd name="connsiteX14" fmla="*/ 2243289 w 2243289"/>
              <a:gd name="connsiteY14" fmla="*/ 250329 h 5000626"/>
              <a:gd name="connsiteX15" fmla="*/ 2243289 w 2243289"/>
              <a:gd name="connsiteY15" fmla="*/ 4750297 h 5000626"/>
              <a:gd name="connsiteX16" fmla="*/ 1992960 w 2243289"/>
              <a:gd name="connsiteY16" fmla="*/ 5000626 h 5000626"/>
              <a:gd name="connsiteX17" fmla="*/ 250329 w 2243289"/>
              <a:gd name="connsiteY17" fmla="*/ 5000626 h 5000626"/>
              <a:gd name="connsiteX18" fmla="*/ 0 w 2243289"/>
              <a:gd name="connsiteY18" fmla="*/ 4750297 h 5000626"/>
              <a:gd name="connsiteX19" fmla="*/ 0 w 2243289"/>
              <a:gd name="connsiteY19" fmla="*/ 250329 h 5000626"/>
              <a:gd name="connsiteX20" fmla="*/ 250329 w 2243289"/>
              <a:gd name="connsiteY20" fmla="*/ 0 h 5000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43289" h="5000626">
                <a:moveTo>
                  <a:pt x="250329" y="0"/>
                </a:moveTo>
                <a:lnTo>
                  <a:pt x="483466" y="0"/>
                </a:lnTo>
                <a:lnTo>
                  <a:pt x="503524" y="8308"/>
                </a:lnTo>
                <a:lnTo>
                  <a:pt x="510641" y="25490"/>
                </a:lnTo>
                <a:lnTo>
                  <a:pt x="510641" y="74706"/>
                </a:lnTo>
                <a:cubicBezTo>
                  <a:pt x="510641" y="136956"/>
                  <a:pt x="561105" y="187420"/>
                  <a:pt x="623355" y="187420"/>
                </a:cubicBezTo>
                <a:lnTo>
                  <a:pt x="1626651" y="187420"/>
                </a:lnTo>
                <a:cubicBezTo>
                  <a:pt x="1688901" y="187420"/>
                  <a:pt x="1739365" y="136956"/>
                  <a:pt x="1739365" y="74706"/>
                </a:cubicBezTo>
                <a:lnTo>
                  <a:pt x="1739365" y="59529"/>
                </a:lnTo>
                <a:lnTo>
                  <a:pt x="1740029" y="59529"/>
                </a:lnTo>
                <a:lnTo>
                  <a:pt x="1740029" y="28373"/>
                </a:lnTo>
                <a:cubicBezTo>
                  <a:pt x="1740029" y="20537"/>
                  <a:pt x="1743205" y="13443"/>
                  <a:pt x="1748340" y="8308"/>
                </a:cubicBezTo>
                <a:lnTo>
                  <a:pt x="1768398" y="0"/>
                </a:lnTo>
                <a:lnTo>
                  <a:pt x="1992960" y="0"/>
                </a:lnTo>
                <a:cubicBezTo>
                  <a:pt x="2131213" y="0"/>
                  <a:pt x="2243289" y="112076"/>
                  <a:pt x="2243289" y="250329"/>
                </a:cubicBezTo>
                <a:lnTo>
                  <a:pt x="2243289" y="4750297"/>
                </a:lnTo>
                <a:cubicBezTo>
                  <a:pt x="2243289" y="4888550"/>
                  <a:pt x="2131213" y="5000626"/>
                  <a:pt x="1992960" y="5000626"/>
                </a:cubicBezTo>
                <a:lnTo>
                  <a:pt x="250329" y="5000626"/>
                </a:lnTo>
                <a:cubicBezTo>
                  <a:pt x="112076" y="5000626"/>
                  <a:pt x="0" y="4888550"/>
                  <a:pt x="0" y="4750297"/>
                </a:cubicBezTo>
                <a:lnTo>
                  <a:pt x="0" y="250329"/>
                </a:lnTo>
                <a:cubicBezTo>
                  <a:pt x="0" y="112076"/>
                  <a:pt x="112076" y="0"/>
                  <a:pt x="25032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290428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样机页-02">
    <p:spTree>
      <p:nvGrpSpPr>
        <p:cNvPr id="1" name=""/>
        <p:cNvGrpSpPr/>
        <p:nvPr/>
      </p:nvGrpSpPr>
      <p:grpSpPr>
        <a:xfrm>
          <a:off x="0" y="0"/>
          <a:ext cx="0" cy="0"/>
          <a:chOff x="0" y="0"/>
          <a:chExt cx="0" cy="0"/>
        </a:xfrm>
      </p:grpSpPr>
      <p:sp>
        <p:nvSpPr>
          <p:cNvPr id="137" name="梯形 136">
            <a:extLst>
              <a:ext uri="{FF2B5EF4-FFF2-40B4-BE49-F238E27FC236}">
                <a16:creationId xmlns:a16="http://schemas.microsoft.com/office/drawing/2014/main" id="{7543331E-28D4-4B1C-9563-88BFD8A355DE}"/>
              </a:ext>
            </a:extLst>
          </p:cNvPr>
          <p:cNvSpPr/>
          <p:nvPr userDrawn="1"/>
        </p:nvSpPr>
        <p:spPr>
          <a:xfrm rot="16200000" flipH="1">
            <a:off x="7757163" y="1239344"/>
            <a:ext cx="3838124" cy="5031550"/>
          </a:xfrm>
          <a:prstGeom prst="trapezoid">
            <a:avLst>
              <a:gd name="adj" fmla="val 13683"/>
            </a:avLst>
          </a:prstGeom>
          <a:gradFill>
            <a:gsLst>
              <a:gs pos="0">
                <a:schemeClr val="accent1"/>
              </a:gs>
              <a:gs pos="100000">
                <a:schemeClr val="accent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梯形 137">
            <a:extLst>
              <a:ext uri="{FF2B5EF4-FFF2-40B4-BE49-F238E27FC236}">
                <a16:creationId xmlns:a16="http://schemas.microsoft.com/office/drawing/2014/main" id="{BE7C3CEB-412F-41C0-8575-5127F125E7C0}"/>
              </a:ext>
            </a:extLst>
          </p:cNvPr>
          <p:cNvSpPr/>
          <p:nvPr userDrawn="1"/>
        </p:nvSpPr>
        <p:spPr>
          <a:xfrm rot="5400000">
            <a:off x="596714" y="1239343"/>
            <a:ext cx="3838124" cy="5031550"/>
          </a:xfrm>
          <a:prstGeom prst="trapezoid">
            <a:avLst>
              <a:gd name="adj" fmla="val 13683"/>
            </a:avLst>
          </a:prstGeom>
          <a:gradFill>
            <a:gsLst>
              <a:gs pos="0">
                <a:schemeClr val="accent1"/>
              </a:gs>
              <a:gs pos="100000">
                <a:schemeClr val="accent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pic>
        <p:nvPicPr>
          <p:cNvPr id="153" name="图片 152">
            <a:extLst>
              <a:ext uri="{FF2B5EF4-FFF2-40B4-BE49-F238E27FC236}">
                <a16:creationId xmlns:a16="http://schemas.microsoft.com/office/drawing/2014/main" id="{EF93B55F-58F5-436D-BE17-BD8EB57496CE}"/>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4848398" y="1076324"/>
            <a:ext cx="2495204" cy="5192436"/>
          </a:xfrm>
          <a:prstGeom prst="rect">
            <a:avLst/>
          </a:prstGeom>
          <a:effectLst>
            <a:outerShdw blurRad="254000" sx="102000" sy="102000" algn="ctr" rotWithShape="0">
              <a:prstClr val="black">
                <a:alpha val="20000"/>
              </a:prstClr>
            </a:outerShdw>
          </a:effectLst>
        </p:spPr>
      </p:pic>
      <p:sp>
        <p:nvSpPr>
          <p:cNvPr id="154" name="图片占位符 153">
            <a:extLst>
              <a:ext uri="{FF2B5EF4-FFF2-40B4-BE49-F238E27FC236}">
                <a16:creationId xmlns:a16="http://schemas.microsoft.com/office/drawing/2014/main" id="{6CD141F0-0FFA-4DA7-97CF-F80A65FC6238}"/>
              </a:ext>
            </a:extLst>
          </p:cNvPr>
          <p:cNvSpPr>
            <a:spLocks noGrp="1"/>
          </p:cNvSpPr>
          <p:nvPr>
            <p:ph type="pic" sz="quarter" idx="10"/>
          </p:nvPr>
        </p:nvSpPr>
        <p:spPr>
          <a:xfrm>
            <a:off x="5000518" y="1223870"/>
            <a:ext cx="2190964" cy="4888637"/>
          </a:xfrm>
          <a:custGeom>
            <a:avLst/>
            <a:gdLst>
              <a:gd name="connsiteX0" fmla="*/ 250329 w 2243289"/>
              <a:gd name="connsiteY0" fmla="*/ 0 h 5000626"/>
              <a:gd name="connsiteX1" fmla="*/ 483466 w 2243289"/>
              <a:gd name="connsiteY1" fmla="*/ 0 h 5000626"/>
              <a:gd name="connsiteX2" fmla="*/ 503524 w 2243289"/>
              <a:gd name="connsiteY2" fmla="*/ 8308 h 5000626"/>
              <a:gd name="connsiteX3" fmla="*/ 510641 w 2243289"/>
              <a:gd name="connsiteY3" fmla="*/ 25490 h 5000626"/>
              <a:gd name="connsiteX4" fmla="*/ 510641 w 2243289"/>
              <a:gd name="connsiteY4" fmla="*/ 74706 h 5000626"/>
              <a:gd name="connsiteX5" fmla="*/ 623355 w 2243289"/>
              <a:gd name="connsiteY5" fmla="*/ 187420 h 5000626"/>
              <a:gd name="connsiteX6" fmla="*/ 1626651 w 2243289"/>
              <a:gd name="connsiteY6" fmla="*/ 187420 h 5000626"/>
              <a:gd name="connsiteX7" fmla="*/ 1739365 w 2243289"/>
              <a:gd name="connsiteY7" fmla="*/ 74706 h 5000626"/>
              <a:gd name="connsiteX8" fmla="*/ 1739365 w 2243289"/>
              <a:gd name="connsiteY8" fmla="*/ 59529 h 5000626"/>
              <a:gd name="connsiteX9" fmla="*/ 1740029 w 2243289"/>
              <a:gd name="connsiteY9" fmla="*/ 59529 h 5000626"/>
              <a:gd name="connsiteX10" fmla="*/ 1740029 w 2243289"/>
              <a:gd name="connsiteY10" fmla="*/ 28373 h 5000626"/>
              <a:gd name="connsiteX11" fmla="*/ 1748340 w 2243289"/>
              <a:gd name="connsiteY11" fmla="*/ 8308 h 5000626"/>
              <a:gd name="connsiteX12" fmla="*/ 1768398 w 2243289"/>
              <a:gd name="connsiteY12" fmla="*/ 0 h 5000626"/>
              <a:gd name="connsiteX13" fmla="*/ 1992960 w 2243289"/>
              <a:gd name="connsiteY13" fmla="*/ 0 h 5000626"/>
              <a:gd name="connsiteX14" fmla="*/ 2243289 w 2243289"/>
              <a:gd name="connsiteY14" fmla="*/ 250329 h 5000626"/>
              <a:gd name="connsiteX15" fmla="*/ 2243289 w 2243289"/>
              <a:gd name="connsiteY15" fmla="*/ 4750297 h 5000626"/>
              <a:gd name="connsiteX16" fmla="*/ 1992960 w 2243289"/>
              <a:gd name="connsiteY16" fmla="*/ 5000626 h 5000626"/>
              <a:gd name="connsiteX17" fmla="*/ 250329 w 2243289"/>
              <a:gd name="connsiteY17" fmla="*/ 5000626 h 5000626"/>
              <a:gd name="connsiteX18" fmla="*/ 0 w 2243289"/>
              <a:gd name="connsiteY18" fmla="*/ 4750297 h 5000626"/>
              <a:gd name="connsiteX19" fmla="*/ 0 w 2243289"/>
              <a:gd name="connsiteY19" fmla="*/ 250329 h 5000626"/>
              <a:gd name="connsiteX20" fmla="*/ 250329 w 2243289"/>
              <a:gd name="connsiteY20" fmla="*/ 0 h 5000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43289" h="5000626">
                <a:moveTo>
                  <a:pt x="250329" y="0"/>
                </a:moveTo>
                <a:lnTo>
                  <a:pt x="483466" y="0"/>
                </a:lnTo>
                <a:lnTo>
                  <a:pt x="503524" y="8308"/>
                </a:lnTo>
                <a:lnTo>
                  <a:pt x="510641" y="25490"/>
                </a:lnTo>
                <a:lnTo>
                  <a:pt x="510641" y="74706"/>
                </a:lnTo>
                <a:cubicBezTo>
                  <a:pt x="510641" y="136956"/>
                  <a:pt x="561105" y="187420"/>
                  <a:pt x="623355" y="187420"/>
                </a:cubicBezTo>
                <a:lnTo>
                  <a:pt x="1626651" y="187420"/>
                </a:lnTo>
                <a:cubicBezTo>
                  <a:pt x="1688901" y="187420"/>
                  <a:pt x="1739365" y="136956"/>
                  <a:pt x="1739365" y="74706"/>
                </a:cubicBezTo>
                <a:lnTo>
                  <a:pt x="1739365" y="59529"/>
                </a:lnTo>
                <a:lnTo>
                  <a:pt x="1740029" y="59529"/>
                </a:lnTo>
                <a:lnTo>
                  <a:pt x="1740029" y="28373"/>
                </a:lnTo>
                <a:cubicBezTo>
                  <a:pt x="1740029" y="20537"/>
                  <a:pt x="1743205" y="13443"/>
                  <a:pt x="1748340" y="8308"/>
                </a:cubicBezTo>
                <a:lnTo>
                  <a:pt x="1768398" y="0"/>
                </a:lnTo>
                <a:lnTo>
                  <a:pt x="1992960" y="0"/>
                </a:lnTo>
                <a:cubicBezTo>
                  <a:pt x="2131213" y="0"/>
                  <a:pt x="2243289" y="112076"/>
                  <a:pt x="2243289" y="250329"/>
                </a:cubicBezTo>
                <a:lnTo>
                  <a:pt x="2243289" y="4750297"/>
                </a:lnTo>
                <a:cubicBezTo>
                  <a:pt x="2243289" y="4888550"/>
                  <a:pt x="2131213" y="5000626"/>
                  <a:pt x="1992960" y="5000626"/>
                </a:cubicBezTo>
                <a:lnTo>
                  <a:pt x="250329" y="5000626"/>
                </a:lnTo>
                <a:cubicBezTo>
                  <a:pt x="112076" y="5000626"/>
                  <a:pt x="0" y="4888550"/>
                  <a:pt x="0" y="4750297"/>
                </a:cubicBezTo>
                <a:lnTo>
                  <a:pt x="0" y="250329"/>
                </a:lnTo>
                <a:cubicBezTo>
                  <a:pt x="0" y="112076"/>
                  <a:pt x="112076" y="0"/>
                  <a:pt x="25032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73474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01">
    <p:bg>
      <p:bgPr>
        <a:gradFill>
          <a:gsLst>
            <a:gs pos="100000">
              <a:schemeClr val="accent2"/>
            </a:gs>
            <a:gs pos="20000">
              <a:schemeClr val="accent1"/>
            </a:gs>
          </a:gsLst>
          <a:lin ang="1800000" scaled="0"/>
        </a:gradFill>
        <a:effectLst/>
      </p:bgPr>
    </p:bg>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FDD6B120-5548-4489-9A5E-0BA2B67FF7CD}"/>
              </a:ext>
            </a:extLst>
          </p:cNvPr>
          <p:cNvPicPr>
            <a:picLocks noChangeAspect="1"/>
          </p:cNvPicPr>
          <p:nvPr userDrawn="1"/>
        </p:nvPicPr>
        <p:blipFill rotWithShape="1">
          <a:blip r:embed="rId2" cstate="email">
            <a:alphaModFix amt="6000"/>
            <a:biLevel thresh="25000"/>
            <a:extLst>
              <a:ext uri="{BEBA8EAE-BF5A-486C-A8C5-ECC9F3942E4B}">
                <a14:imgProps xmlns:a14="http://schemas.microsoft.com/office/drawing/2010/main">
                  <a14:imgLayer r:embed="rId3">
                    <a14:imgEffect>
                      <a14:colorTemperature colorTemp="5900"/>
                    </a14:imgEffect>
                  </a14:imgLayer>
                </a14:imgProps>
              </a:ext>
              <a:ext uri="{28A0092B-C50C-407E-A947-70E740481C1C}">
                <a14:useLocalDpi xmlns:a14="http://schemas.microsoft.com/office/drawing/2010/main"/>
              </a:ext>
            </a:extLst>
          </a:blip>
          <a:srcRect/>
          <a:stretch/>
        </p:blipFill>
        <p:spPr>
          <a:xfrm>
            <a:off x="6400798" y="-286582"/>
            <a:ext cx="9997216" cy="7431164"/>
          </a:xfrm>
          <a:prstGeom prst="rect">
            <a:avLst/>
          </a:prstGeom>
        </p:spPr>
      </p:pic>
      <p:grpSp>
        <p:nvGrpSpPr>
          <p:cNvPr id="11" name="组合 10">
            <a:extLst>
              <a:ext uri="{FF2B5EF4-FFF2-40B4-BE49-F238E27FC236}">
                <a16:creationId xmlns:a16="http://schemas.microsoft.com/office/drawing/2014/main" id="{8D9DE34E-7EF3-4A66-9AB2-DBA6BF9960FE}"/>
              </a:ext>
            </a:extLst>
          </p:cNvPr>
          <p:cNvGrpSpPr/>
          <p:nvPr userDrawn="1"/>
        </p:nvGrpSpPr>
        <p:grpSpPr>
          <a:xfrm flipH="1">
            <a:off x="975480" y="0"/>
            <a:ext cx="231871" cy="3276600"/>
            <a:chOff x="4399082" y="1624876"/>
            <a:chExt cx="231871" cy="3276600"/>
          </a:xfrm>
        </p:grpSpPr>
        <p:cxnSp>
          <p:nvCxnSpPr>
            <p:cNvPr id="12" name="直接连接符 11">
              <a:extLst>
                <a:ext uri="{FF2B5EF4-FFF2-40B4-BE49-F238E27FC236}">
                  <a16:creationId xmlns:a16="http://schemas.microsoft.com/office/drawing/2014/main" id="{5ED6134D-C3A3-42D2-B8EA-5EA9F79762AD}"/>
                </a:ext>
              </a:extLst>
            </p:cNvPr>
            <p:cNvCxnSpPr>
              <a:cxnSpLocks/>
            </p:cNvCxnSpPr>
            <p:nvPr/>
          </p:nvCxnSpPr>
          <p:spPr>
            <a:xfrm rot="5400000" flipV="1">
              <a:off x="2992653" y="3263176"/>
              <a:ext cx="3276600" cy="0"/>
            </a:xfrm>
            <a:prstGeom prst="line">
              <a:avLst/>
            </a:prstGeom>
            <a:ln w="38100">
              <a:gradFill flip="none" rotWithShape="1">
                <a:gsLst>
                  <a:gs pos="29000">
                    <a:schemeClr val="accent2"/>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125B756-F803-41DE-B26B-3D7679BC55E1}"/>
                </a:ext>
              </a:extLst>
            </p:cNvPr>
            <p:cNvCxnSpPr>
              <a:cxnSpLocks/>
            </p:cNvCxnSpPr>
            <p:nvPr/>
          </p:nvCxnSpPr>
          <p:spPr>
            <a:xfrm rot="5400000" flipV="1">
              <a:off x="3608507" y="2415451"/>
              <a:ext cx="1581150" cy="0"/>
            </a:xfrm>
            <a:prstGeom prst="line">
              <a:avLst/>
            </a:prstGeom>
            <a:ln w="38100">
              <a:gradFill flip="none" rotWithShape="1">
                <a:gsLst>
                  <a:gs pos="29000">
                    <a:schemeClr val="accent2"/>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23" name="文本占位符 21">
            <a:extLst>
              <a:ext uri="{FF2B5EF4-FFF2-40B4-BE49-F238E27FC236}">
                <a16:creationId xmlns:a16="http://schemas.microsoft.com/office/drawing/2014/main" id="{CB6A42B9-5A3D-49A5-9AF2-CB65BF81E844}"/>
              </a:ext>
            </a:extLst>
          </p:cNvPr>
          <p:cNvSpPr>
            <a:spLocks noGrp="1"/>
          </p:cNvSpPr>
          <p:nvPr>
            <p:ph type="body" sz="quarter" idx="10" hasCustomPrompt="1"/>
          </p:nvPr>
        </p:nvSpPr>
        <p:spPr>
          <a:xfrm>
            <a:off x="1105448" y="1524184"/>
            <a:ext cx="3168459" cy="7017306"/>
          </a:xfrm>
          <a:noFill/>
        </p:spPr>
        <p:txBody>
          <a:bodyPr wrap="square" rtlCol="0">
            <a:spAutoFit/>
          </a:bodyPr>
          <a:lstStyle>
            <a:lvl1pPr marL="0" indent="0">
              <a:buNone/>
              <a:defRPr lang="zh-CN" altLang="en-US" sz="50000" dirty="0">
                <a:gradFill>
                  <a:gsLst>
                    <a:gs pos="29000">
                      <a:srgbClr val="F9F9F9"/>
                    </a:gs>
                    <a:gs pos="80000">
                      <a:srgbClr val="F9F9F9">
                        <a:alpha val="0"/>
                      </a:srgbClr>
                    </a:gs>
                  </a:gsLst>
                  <a:lin ang="5400000" scaled="0"/>
                </a:gradFill>
                <a:latin typeface="Arial" panose="020B0604020202020204" pitchFamily="34" charset="0"/>
                <a:ea typeface="思源黑体 CN Heavy" panose="020B0A00000000000000" pitchFamily="34" charset="-122"/>
                <a:cs typeface="Arial" panose="020B0604020202020204" pitchFamily="34" charset="0"/>
              </a:defRPr>
            </a:lvl1pPr>
          </a:lstStyle>
          <a:p>
            <a:pPr marL="0" lvl="0" algn="ctr"/>
            <a:r>
              <a:rPr lang="en-US" altLang="zh-CN" dirty="0"/>
              <a:t>1</a:t>
            </a:r>
            <a:endParaRPr lang="zh-CN" altLang="en-US" dirty="0"/>
          </a:p>
        </p:txBody>
      </p:sp>
      <p:sp>
        <p:nvSpPr>
          <p:cNvPr id="25" name="文本占位符 24">
            <a:extLst>
              <a:ext uri="{FF2B5EF4-FFF2-40B4-BE49-F238E27FC236}">
                <a16:creationId xmlns:a16="http://schemas.microsoft.com/office/drawing/2014/main" id="{747E9BCA-8106-4A28-ADC7-672B7E73EF49}"/>
              </a:ext>
            </a:extLst>
          </p:cNvPr>
          <p:cNvSpPr>
            <a:spLocks noGrp="1"/>
          </p:cNvSpPr>
          <p:nvPr>
            <p:ph type="body" sz="quarter" idx="11" hasCustomPrompt="1"/>
          </p:nvPr>
        </p:nvSpPr>
        <p:spPr>
          <a:xfrm>
            <a:off x="4251324" y="2856485"/>
            <a:ext cx="5216027" cy="840230"/>
          </a:xfrm>
          <a:noFill/>
        </p:spPr>
        <p:txBody>
          <a:bodyPr wrap="square" rtlCol="0">
            <a:spAutoFit/>
          </a:bodyPr>
          <a:lstStyle>
            <a:lvl1pPr marL="0" indent="0">
              <a:buNone/>
              <a:defRPr lang="zh-CN" altLang="en-US" sz="5400" b="1" dirty="0">
                <a:solidFill>
                  <a:srgbClr val="FCEEE8"/>
                </a:solidFill>
                <a:latin typeface="微软雅黑" panose="020B0503020204020204" pitchFamily="34" charset="-122"/>
                <a:ea typeface="微软雅黑" panose="020B0503020204020204" pitchFamily="34" charset="-122"/>
              </a:defRPr>
            </a:lvl1pPr>
          </a:lstStyle>
          <a:p>
            <a:pPr marL="0" lvl="0" defTabSz="914377"/>
            <a:r>
              <a:rPr lang="zh-CN" altLang="en-US" dirty="0"/>
              <a:t>请输入您的标题</a:t>
            </a:r>
          </a:p>
        </p:txBody>
      </p:sp>
      <p:sp>
        <p:nvSpPr>
          <p:cNvPr id="29" name="文本占位符 24">
            <a:extLst>
              <a:ext uri="{FF2B5EF4-FFF2-40B4-BE49-F238E27FC236}">
                <a16:creationId xmlns:a16="http://schemas.microsoft.com/office/drawing/2014/main" id="{B4DEF4FC-DDF9-4F00-BD97-A9EDC3DE2436}"/>
              </a:ext>
            </a:extLst>
          </p:cNvPr>
          <p:cNvSpPr>
            <a:spLocks noGrp="1"/>
          </p:cNvSpPr>
          <p:nvPr>
            <p:ph type="body" sz="quarter" idx="13" hasCustomPrompt="1"/>
          </p:nvPr>
        </p:nvSpPr>
        <p:spPr>
          <a:xfrm>
            <a:off x="4251325" y="3696715"/>
            <a:ext cx="5216027" cy="424732"/>
          </a:xfrm>
          <a:noFill/>
        </p:spPr>
        <p:txBody>
          <a:bodyPr wrap="square" rtlCol="0">
            <a:spAutoFit/>
          </a:bodyPr>
          <a:lstStyle>
            <a:lvl1pPr marL="0" indent="0" algn="l" defTabSz="914377">
              <a:buNone/>
              <a:defRPr lang="zh-CN" altLang="en-US" sz="2400" b="0" dirty="0">
                <a:solidFill>
                  <a:srgbClr val="FCEEE8"/>
                </a:solidFill>
                <a:latin typeface="微软雅黑 Light" panose="020B0502040204020203" pitchFamily="34" charset="-122"/>
                <a:ea typeface="微软雅黑 Light" panose="020B0502040204020203" pitchFamily="34" charset="-122"/>
              </a:defRPr>
            </a:lvl1pPr>
          </a:lstStyle>
          <a:p>
            <a:pPr marL="0" lvl="0" defTabSz="914377"/>
            <a:r>
              <a:rPr lang="en-US" altLang="zh-CN" dirty="0"/>
              <a:t>Please Enter Your Title Here</a:t>
            </a:r>
          </a:p>
        </p:txBody>
      </p:sp>
    </p:spTree>
    <p:extLst>
      <p:ext uri="{BB962C8B-B14F-4D97-AF65-F5344CB8AC3E}">
        <p14:creationId xmlns:p14="http://schemas.microsoft.com/office/powerpoint/2010/main" val="39795638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样机页-03">
    <p:spTree>
      <p:nvGrpSpPr>
        <p:cNvPr id="1" name=""/>
        <p:cNvGrpSpPr/>
        <p:nvPr/>
      </p:nvGrpSpPr>
      <p:grpSpPr>
        <a:xfrm>
          <a:off x="0" y="0"/>
          <a:ext cx="0" cy="0"/>
          <a:chOff x="0" y="0"/>
          <a:chExt cx="0" cy="0"/>
        </a:xfrm>
      </p:grpSpPr>
      <p:sp>
        <p:nvSpPr>
          <p:cNvPr id="138" name="矩形 137">
            <a:extLst>
              <a:ext uri="{FF2B5EF4-FFF2-40B4-BE49-F238E27FC236}">
                <a16:creationId xmlns:a16="http://schemas.microsoft.com/office/drawing/2014/main" id="{A1D5BD11-5187-4337-95F2-4C69A68C48E2}"/>
              </a:ext>
            </a:extLst>
          </p:cNvPr>
          <p:cNvSpPr/>
          <p:nvPr userDrawn="1"/>
        </p:nvSpPr>
        <p:spPr>
          <a:xfrm>
            <a:off x="2327126" y="0"/>
            <a:ext cx="2299696" cy="6858001"/>
          </a:xfrm>
          <a:prstGeom prst="rect">
            <a:avLst/>
          </a:prstGeom>
          <a:gradFill>
            <a:gsLst>
              <a:gs pos="0">
                <a:schemeClr val="accent1"/>
              </a:gs>
              <a:gs pos="100000">
                <a:schemeClr val="accent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9" name="图片 138">
            <a:extLst>
              <a:ext uri="{FF2B5EF4-FFF2-40B4-BE49-F238E27FC236}">
                <a16:creationId xmlns:a16="http://schemas.microsoft.com/office/drawing/2014/main" id="{CA352946-9BDF-4325-83A7-8615A20DD100}"/>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3458636" y="1005163"/>
            <a:ext cx="2495204" cy="5192436"/>
          </a:xfrm>
          <a:prstGeom prst="rect">
            <a:avLst/>
          </a:prstGeom>
          <a:effectLst>
            <a:outerShdw blurRad="254000" sx="102000" sy="102000" algn="ctr" rotWithShape="0">
              <a:prstClr val="black">
                <a:alpha val="20000"/>
              </a:prstClr>
            </a:outerShdw>
          </a:effectLst>
        </p:spPr>
      </p:pic>
      <p:sp>
        <p:nvSpPr>
          <p:cNvPr id="141" name="图片占位符 140">
            <a:extLst>
              <a:ext uri="{FF2B5EF4-FFF2-40B4-BE49-F238E27FC236}">
                <a16:creationId xmlns:a16="http://schemas.microsoft.com/office/drawing/2014/main" id="{B7B44581-DC48-4B53-A6CD-45D685F06FD6}"/>
              </a:ext>
            </a:extLst>
          </p:cNvPr>
          <p:cNvSpPr>
            <a:spLocks noGrp="1"/>
          </p:cNvSpPr>
          <p:nvPr>
            <p:ph type="pic" sz="quarter" idx="10"/>
          </p:nvPr>
        </p:nvSpPr>
        <p:spPr>
          <a:xfrm>
            <a:off x="3607123" y="1155203"/>
            <a:ext cx="2190964" cy="4888637"/>
          </a:xfrm>
          <a:custGeom>
            <a:avLst/>
            <a:gdLst>
              <a:gd name="connsiteX0" fmla="*/ 250329 w 2243289"/>
              <a:gd name="connsiteY0" fmla="*/ 0 h 5000626"/>
              <a:gd name="connsiteX1" fmla="*/ 483466 w 2243289"/>
              <a:gd name="connsiteY1" fmla="*/ 0 h 5000626"/>
              <a:gd name="connsiteX2" fmla="*/ 503524 w 2243289"/>
              <a:gd name="connsiteY2" fmla="*/ 8308 h 5000626"/>
              <a:gd name="connsiteX3" fmla="*/ 510641 w 2243289"/>
              <a:gd name="connsiteY3" fmla="*/ 25490 h 5000626"/>
              <a:gd name="connsiteX4" fmla="*/ 510641 w 2243289"/>
              <a:gd name="connsiteY4" fmla="*/ 74706 h 5000626"/>
              <a:gd name="connsiteX5" fmla="*/ 623355 w 2243289"/>
              <a:gd name="connsiteY5" fmla="*/ 187420 h 5000626"/>
              <a:gd name="connsiteX6" fmla="*/ 1626651 w 2243289"/>
              <a:gd name="connsiteY6" fmla="*/ 187420 h 5000626"/>
              <a:gd name="connsiteX7" fmla="*/ 1739365 w 2243289"/>
              <a:gd name="connsiteY7" fmla="*/ 74706 h 5000626"/>
              <a:gd name="connsiteX8" fmla="*/ 1739365 w 2243289"/>
              <a:gd name="connsiteY8" fmla="*/ 59529 h 5000626"/>
              <a:gd name="connsiteX9" fmla="*/ 1740029 w 2243289"/>
              <a:gd name="connsiteY9" fmla="*/ 59529 h 5000626"/>
              <a:gd name="connsiteX10" fmla="*/ 1740029 w 2243289"/>
              <a:gd name="connsiteY10" fmla="*/ 28373 h 5000626"/>
              <a:gd name="connsiteX11" fmla="*/ 1748340 w 2243289"/>
              <a:gd name="connsiteY11" fmla="*/ 8308 h 5000626"/>
              <a:gd name="connsiteX12" fmla="*/ 1768398 w 2243289"/>
              <a:gd name="connsiteY12" fmla="*/ 0 h 5000626"/>
              <a:gd name="connsiteX13" fmla="*/ 1992960 w 2243289"/>
              <a:gd name="connsiteY13" fmla="*/ 0 h 5000626"/>
              <a:gd name="connsiteX14" fmla="*/ 2243289 w 2243289"/>
              <a:gd name="connsiteY14" fmla="*/ 250329 h 5000626"/>
              <a:gd name="connsiteX15" fmla="*/ 2243289 w 2243289"/>
              <a:gd name="connsiteY15" fmla="*/ 4750297 h 5000626"/>
              <a:gd name="connsiteX16" fmla="*/ 1992960 w 2243289"/>
              <a:gd name="connsiteY16" fmla="*/ 5000626 h 5000626"/>
              <a:gd name="connsiteX17" fmla="*/ 250329 w 2243289"/>
              <a:gd name="connsiteY17" fmla="*/ 5000626 h 5000626"/>
              <a:gd name="connsiteX18" fmla="*/ 0 w 2243289"/>
              <a:gd name="connsiteY18" fmla="*/ 4750297 h 5000626"/>
              <a:gd name="connsiteX19" fmla="*/ 0 w 2243289"/>
              <a:gd name="connsiteY19" fmla="*/ 250329 h 5000626"/>
              <a:gd name="connsiteX20" fmla="*/ 250329 w 2243289"/>
              <a:gd name="connsiteY20" fmla="*/ 0 h 5000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43289" h="5000626">
                <a:moveTo>
                  <a:pt x="250329" y="0"/>
                </a:moveTo>
                <a:lnTo>
                  <a:pt x="483466" y="0"/>
                </a:lnTo>
                <a:lnTo>
                  <a:pt x="503524" y="8308"/>
                </a:lnTo>
                <a:lnTo>
                  <a:pt x="510641" y="25490"/>
                </a:lnTo>
                <a:lnTo>
                  <a:pt x="510641" y="74706"/>
                </a:lnTo>
                <a:cubicBezTo>
                  <a:pt x="510641" y="136956"/>
                  <a:pt x="561105" y="187420"/>
                  <a:pt x="623355" y="187420"/>
                </a:cubicBezTo>
                <a:lnTo>
                  <a:pt x="1626651" y="187420"/>
                </a:lnTo>
                <a:cubicBezTo>
                  <a:pt x="1688901" y="187420"/>
                  <a:pt x="1739365" y="136956"/>
                  <a:pt x="1739365" y="74706"/>
                </a:cubicBezTo>
                <a:lnTo>
                  <a:pt x="1739365" y="59529"/>
                </a:lnTo>
                <a:lnTo>
                  <a:pt x="1740029" y="59529"/>
                </a:lnTo>
                <a:lnTo>
                  <a:pt x="1740029" y="28373"/>
                </a:lnTo>
                <a:cubicBezTo>
                  <a:pt x="1740029" y="20537"/>
                  <a:pt x="1743205" y="13443"/>
                  <a:pt x="1748340" y="8308"/>
                </a:cubicBezTo>
                <a:lnTo>
                  <a:pt x="1768398" y="0"/>
                </a:lnTo>
                <a:lnTo>
                  <a:pt x="1992960" y="0"/>
                </a:lnTo>
                <a:cubicBezTo>
                  <a:pt x="2131213" y="0"/>
                  <a:pt x="2243289" y="112076"/>
                  <a:pt x="2243289" y="250329"/>
                </a:cubicBezTo>
                <a:lnTo>
                  <a:pt x="2243289" y="4750297"/>
                </a:lnTo>
                <a:cubicBezTo>
                  <a:pt x="2243289" y="4888550"/>
                  <a:pt x="2131213" y="5000626"/>
                  <a:pt x="1992960" y="5000626"/>
                </a:cubicBezTo>
                <a:lnTo>
                  <a:pt x="250329" y="5000626"/>
                </a:lnTo>
                <a:cubicBezTo>
                  <a:pt x="112076" y="5000626"/>
                  <a:pt x="0" y="4888550"/>
                  <a:pt x="0" y="4750297"/>
                </a:cubicBezTo>
                <a:lnTo>
                  <a:pt x="0" y="250329"/>
                </a:lnTo>
                <a:cubicBezTo>
                  <a:pt x="0" y="112076"/>
                  <a:pt x="112076" y="0"/>
                  <a:pt x="250329" y="0"/>
                </a:cubicBezTo>
                <a:close/>
              </a:path>
            </a:pathLst>
          </a:custGeom>
        </p:spPr>
        <p:txBody>
          <a:bodyPr wrap="square">
            <a:noAutofit/>
          </a:bodyPr>
          <a:lstStyle/>
          <a:p>
            <a:endParaRPr lang="zh-CN" altLang="en-US"/>
          </a:p>
        </p:txBody>
      </p:sp>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456632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样机页-04">
    <p:spTree>
      <p:nvGrpSpPr>
        <p:cNvPr id="1" name=""/>
        <p:cNvGrpSpPr/>
        <p:nvPr/>
      </p:nvGrpSpPr>
      <p:grpSpPr>
        <a:xfrm>
          <a:off x="0" y="0"/>
          <a:ext cx="0" cy="0"/>
          <a:chOff x="0" y="0"/>
          <a:chExt cx="0" cy="0"/>
        </a:xfrm>
      </p:grpSpPr>
      <p:sp>
        <p:nvSpPr>
          <p:cNvPr id="137" name="矩形 136">
            <a:extLst>
              <a:ext uri="{FF2B5EF4-FFF2-40B4-BE49-F238E27FC236}">
                <a16:creationId xmlns:a16="http://schemas.microsoft.com/office/drawing/2014/main" id="{448AFD6E-59C1-4DA6-8F42-896B468AA310}"/>
              </a:ext>
            </a:extLst>
          </p:cNvPr>
          <p:cNvSpPr/>
          <p:nvPr userDrawn="1"/>
        </p:nvSpPr>
        <p:spPr>
          <a:xfrm rot="7055768">
            <a:off x="923819" y="3621520"/>
            <a:ext cx="8466626" cy="1682196"/>
          </a:xfrm>
          <a:prstGeom prst="rect">
            <a:avLst/>
          </a:prstGeom>
          <a:gradFill>
            <a:gsLst>
              <a:gs pos="100000">
                <a:schemeClr val="accent2">
                  <a:alpha val="0"/>
                </a:schemeClr>
              </a:gs>
              <a:gs pos="50000">
                <a:schemeClr val="accent1">
                  <a:alpha val="3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138" name="矩形 137">
            <a:extLst>
              <a:ext uri="{FF2B5EF4-FFF2-40B4-BE49-F238E27FC236}">
                <a16:creationId xmlns:a16="http://schemas.microsoft.com/office/drawing/2014/main" id="{ED554BBE-5B04-4BF9-85DA-7EF585123102}"/>
              </a:ext>
            </a:extLst>
          </p:cNvPr>
          <p:cNvSpPr/>
          <p:nvPr userDrawn="1"/>
        </p:nvSpPr>
        <p:spPr>
          <a:xfrm rot="7055768">
            <a:off x="2797446" y="2249612"/>
            <a:ext cx="8466626" cy="1682196"/>
          </a:xfrm>
          <a:prstGeom prst="rect">
            <a:avLst/>
          </a:prstGeom>
          <a:gradFill>
            <a:gsLst>
              <a:gs pos="100000">
                <a:schemeClr val="accent2">
                  <a:alpha val="0"/>
                </a:schemeClr>
              </a:gs>
              <a:gs pos="50000">
                <a:schemeClr val="accent1">
                  <a:alpha val="3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47" name="矩形: 圆角 146">
            <a:extLst>
              <a:ext uri="{FF2B5EF4-FFF2-40B4-BE49-F238E27FC236}">
                <a16:creationId xmlns:a16="http://schemas.microsoft.com/office/drawing/2014/main" id="{66854547-EC26-4964-991E-B52B1744B7F9}"/>
              </a:ext>
            </a:extLst>
          </p:cNvPr>
          <p:cNvSpPr/>
          <p:nvPr userDrawn="1"/>
        </p:nvSpPr>
        <p:spPr>
          <a:xfrm>
            <a:off x="658813" y="2055062"/>
            <a:ext cx="10874375" cy="3559926"/>
          </a:xfrm>
          <a:prstGeom prst="roundRect">
            <a:avLst>
              <a:gd name="adj" fmla="val 4106"/>
            </a:avLst>
          </a:prstGeom>
          <a:solidFill>
            <a:schemeClr val="bg1"/>
          </a:solidFill>
          <a:ln>
            <a:noFill/>
          </a:ln>
          <a:effectLst>
            <a:outerShdw blurRad="190500" sx="101000" sy="101000" algn="ctr" rotWithShape="0">
              <a:schemeClr val="tx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schemeClr val="tx1">
                    <a:alpha val="40000"/>
                  </a:schemeClr>
                </a:outerShdw>
              </a:effectLst>
            </a:endParaRPr>
          </a:p>
        </p:txBody>
      </p:sp>
      <p:pic>
        <p:nvPicPr>
          <p:cNvPr id="153" name="图片 152">
            <a:extLst>
              <a:ext uri="{FF2B5EF4-FFF2-40B4-BE49-F238E27FC236}">
                <a16:creationId xmlns:a16="http://schemas.microsoft.com/office/drawing/2014/main" id="{EF93B55F-58F5-436D-BE17-BD8EB57496CE}"/>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4848398" y="1076324"/>
            <a:ext cx="2495204" cy="5192436"/>
          </a:xfrm>
          <a:prstGeom prst="rect">
            <a:avLst/>
          </a:prstGeom>
          <a:effectLst>
            <a:outerShdw blurRad="254000" sx="102000" sy="102000" algn="ctr" rotWithShape="0">
              <a:prstClr val="black">
                <a:alpha val="20000"/>
              </a:prstClr>
            </a:outerShdw>
          </a:effectLst>
        </p:spPr>
      </p:pic>
      <p:sp>
        <p:nvSpPr>
          <p:cNvPr id="154" name="图片占位符 153">
            <a:extLst>
              <a:ext uri="{FF2B5EF4-FFF2-40B4-BE49-F238E27FC236}">
                <a16:creationId xmlns:a16="http://schemas.microsoft.com/office/drawing/2014/main" id="{6CD141F0-0FFA-4DA7-97CF-F80A65FC6238}"/>
              </a:ext>
            </a:extLst>
          </p:cNvPr>
          <p:cNvSpPr>
            <a:spLocks noGrp="1"/>
          </p:cNvSpPr>
          <p:nvPr>
            <p:ph type="pic" sz="quarter" idx="10"/>
          </p:nvPr>
        </p:nvSpPr>
        <p:spPr>
          <a:xfrm>
            <a:off x="5000518" y="1223870"/>
            <a:ext cx="2190964" cy="4888637"/>
          </a:xfrm>
          <a:custGeom>
            <a:avLst/>
            <a:gdLst>
              <a:gd name="connsiteX0" fmla="*/ 250329 w 2243289"/>
              <a:gd name="connsiteY0" fmla="*/ 0 h 5000626"/>
              <a:gd name="connsiteX1" fmla="*/ 483466 w 2243289"/>
              <a:gd name="connsiteY1" fmla="*/ 0 h 5000626"/>
              <a:gd name="connsiteX2" fmla="*/ 503524 w 2243289"/>
              <a:gd name="connsiteY2" fmla="*/ 8308 h 5000626"/>
              <a:gd name="connsiteX3" fmla="*/ 510641 w 2243289"/>
              <a:gd name="connsiteY3" fmla="*/ 25490 h 5000626"/>
              <a:gd name="connsiteX4" fmla="*/ 510641 w 2243289"/>
              <a:gd name="connsiteY4" fmla="*/ 74706 h 5000626"/>
              <a:gd name="connsiteX5" fmla="*/ 623355 w 2243289"/>
              <a:gd name="connsiteY5" fmla="*/ 187420 h 5000626"/>
              <a:gd name="connsiteX6" fmla="*/ 1626651 w 2243289"/>
              <a:gd name="connsiteY6" fmla="*/ 187420 h 5000626"/>
              <a:gd name="connsiteX7" fmla="*/ 1739365 w 2243289"/>
              <a:gd name="connsiteY7" fmla="*/ 74706 h 5000626"/>
              <a:gd name="connsiteX8" fmla="*/ 1739365 w 2243289"/>
              <a:gd name="connsiteY8" fmla="*/ 59529 h 5000626"/>
              <a:gd name="connsiteX9" fmla="*/ 1740029 w 2243289"/>
              <a:gd name="connsiteY9" fmla="*/ 59529 h 5000626"/>
              <a:gd name="connsiteX10" fmla="*/ 1740029 w 2243289"/>
              <a:gd name="connsiteY10" fmla="*/ 28373 h 5000626"/>
              <a:gd name="connsiteX11" fmla="*/ 1748340 w 2243289"/>
              <a:gd name="connsiteY11" fmla="*/ 8308 h 5000626"/>
              <a:gd name="connsiteX12" fmla="*/ 1768398 w 2243289"/>
              <a:gd name="connsiteY12" fmla="*/ 0 h 5000626"/>
              <a:gd name="connsiteX13" fmla="*/ 1992960 w 2243289"/>
              <a:gd name="connsiteY13" fmla="*/ 0 h 5000626"/>
              <a:gd name="connsiteX14" fmla="*/ 2243289 w 2243289"/>
              <a:gd name="connsiteY14" fmla="*/ 250329 h 5000626"/>
              <a:gd name="connsiteX15" fmla="*/ 2243289 w 2243289"/>
              <a:gd name="connsiteY15" fmla="*/ 4750297 h 5000626"/>
              <a:gd name="connsiteX16" fmla="*/ 1992960 w 2243289"/>
              <a:gd name="connsiteY16" fmla="*/ 5000626 h 5000626"/>
              <a:gd name="connsiteX17" fmla="*/ 250329 w 2243289"/>
              <a:gd name="connsiteY17" fmla="*/ 5000626 h 5000626"/>
              <a:gd name="connsiteX18" fmla="*/ 0 w 2243289"/>
              <a:gd name="connsiteY18" fmla="*/ 4750297 h 5000626"/>
              <a:gd name="connsiteX19" fmla="*/ 0 w 2243289"/>
              <a:gd name="connsiteY19" fmla="*/ 250329 h 5000626"/>
              <a:gd name="connsiteX20" fmla="*/ 250329 w 2243289"/>
              <a:gd name="connsiteY20" fmla="*/ 0 h 5000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43289" h="5000626">
                <a:moveTo>
                  <a:pt x="250329" y="0"/>
                </a:moveTo>
                <a:lnTo>
                  <a:pt x="483466" y="0"/>
                </a:lnTo>
                <a:lnTo>
                  <a:pt x="503524" y="8308"/>
                </a:lnTo>
                <a:lnTo>
                  <a:pt x="510641" y="25490"/>
                </a:lnTo>
                <a:lnTo>
                  <a:pt x="510641" y="74706"/>
                </a:lnTo>
                <a:cubicBezTo>
                  <a:pt x="510641" y="136956"/>
                  <a:pt x="561105" y="187420"/>
                  <a:pt x="623355" y="187420"/>
                </a:cubicBezTo>
                <a:lnTo>
                  <a:pt x="1626651" y="187420"/>
                </a:lnTo>
                <a:cubicBezTo>
                  <a:pt x="1688901" y="187420"/>
                  <a:pt x="1739365" y="136956"/>
                  <a:pt x="1739365" y="74706"/>
                </a:cubicBezTo>
                <a:lnTo>
                  <a:pt x="1739365" y="59529"/>
                </a:lnTo>
                <a:lnTo>
                  <a:pt x="1740029" y="59529"/>
                </a:lnTo>
                <a:lnTo>
                  <a:pt x="1740029" y="28373"/>
                </a:lnTo>
                <a:cubicBezTo>
                  <a:pt x="1740029" y="20537"/>
                  <a:pt x="1743205" y="13443"/>
                  <a:pt x="1748340" y="8308"/>
                </a:cubicBezTo>
                <a:lnTo>
                  <a:pt x="1768398" y="0"/>
                </a:lnTo>
                <a:lnTo>
                  <a:pt x="1992960" y="0"/>
                </a:lnTo>
                <a:cubicBezTo>
                  <a:pt x="2131213" y="0"/>
                  <a:pt x="2243289" y="112076"/>
                  <a:pt x="2243289" y="250329"/>
                </a:cubicBezTo>
                <a:lnTo>
                  <a:pt x="2243289" y="4750297"/>
                </a:lnTo>
                <a:cubicBezTo>
                  <a:pt x="2243289" y="4888550"/>
                  <a:pt x="2131213" y="5000626"/>
                  <a:pt x="1992960" y="5000626"/>
                </a:cubicBezTo>
                <a:lnTo>
                  <a:pt x="250329" y="5000626"/>
                </a:lnTo>
                <a:cubicBezTo>
                  <a:pt x="112076" y="5000626"/>
                  <a:pt x="0" y="4888550"/>
                  <a:pt x="0" y="4750297"/>
                </a:cubicBezTo>
                <a:lnTo>
                  <a:pt x="0" y="250329"/>
                </a:lnTo>
                <a:cubicBezTo>
                  <a:pt x="0" y="112076"/>
                  <a:pt x="112076" y="0"/>
                  <a:pt x="25032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407560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样机页-05">
    <p:spTree>
      <p:nvGrpSpPr>
        <p:cNvPr id="1" name=""/>
        <p:cNvGrpSpPr/>
        <p:nvPr/>
      </p:nvGrpSpPr>
      <p:grpSpPr>
        <a:xfrm>
          <a:off x="0" y="0"/>
          <a:ext cx="0" cy="0"/>
          <a:chOff x="0" y="0"/>
          <a:chExt cx="0" cy="0"/>
        </a:xfrm>
      </p:grpSpPr>
      <p:sp>
        <p:nvSpPr>
          <p:cNvPr id="137" name="任意多边形: 形状 136">
            <a:extLst>
              <a:ext uri="{FF2B5EF4-FFF2-40B4-BE49-F238E27FC236}">
                <a16:creationId xmlns:a16="http://schemas.microsoft.com/office/drawing/2014/main" id="{8437A35C-0668-40E7-892E-1B72CAB8B30D}"/>
              </a:ext>
            </a:extLst>
          </p:cNvPr>
          <p:cNvSpPr/>
          <p:nvPr userDrawn="1"/>
        </p:nvSpPr>
        <p:spPr>
          <a:xfrm rot="1734303">
            <a:off x="3916500" y="-1294142"/>
            <a:ext cx="2920155" cy="9446284"/>
          </a:xfrm>
          <a:custGeom>
            <a:avLst/>
            <a:gdLst>
              <a:gd name="connsiteX0" fmla="*/ 0 w 2920155"/>
              <a:gd name="connsiteY0" fmla="*/ 1612347 h 9446284"/>
              <a:gd name="connsiteX1" fmla="*/ 2920155 w 2920155"/>
              <a:gd name="connsiteY1" fmla="*/ 0 h 9446284"/>
              <a:gd name="connsiteX2" fmla="*/ 2920155 w 2920155"/>
              <a:gd name="connsiteY2" fmla="*/ 7833936 h 9446284"/>
              <a:gd name="connsiteX3" fmla="*/ 0 w 2920155"/>
              <a:gd name="connsiteY3" fmla="*/ 9446284 h 9446284"/>
            </a:gdLst>
            <a:ahLst/>
            <a:cxnLst>
              <a:cxn ang="0">
                <a:pos x="connsiteX0" y="connsiteY0"/>
              </a:cxn>
              <a:cxn ang="0">
                <a:pos x="connsiteX1" y="connsiteY1"/>
              </a:cxn>
              <a:cxn ang="0">
                <a:pos x="connsiteX2" y="connsiteY2"/>
              </a:cxn>
              <a:cxn ang="0">
                <a:pos x="connsiteX3" y="connsiteY3"/>
              </a:cxn>
            </a:cxnLst>
            <a:rect l="l" t="t" r="r" b="b"/>
            <a:pathLst>
              <a:path w="2920155" h="9446284">
                <a:moveTo>
                  <a:pt x="0" y="1612347"/>
                </a:moveTo>
                <a:lnTo>
                  <a:pt x="2920155" y="0"/>
                </a:lnTo>
                <a:lnTo>
                  <a:pt x="2920155" y="7833936"/>
                </a:lnTo>
                <a:lnTo>
                  <a:pt x="0" y="9446284"/>
                </a:lnTo>
                <a:close/>
              </a:path>
            </a:pathLst>
          </a:custGeom>
          <a:gradFill>
            <a:gsLst>
              <a:gs pos="0">
                <a:schemeClr val="accent1"/>
              </a:gs>
              <a:gs pos="100000">
                <a:schemeClr val="accent2">
                  <a:alpha val="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40" name="图片 139">
            <a:extLst>
              <a:ext uri="{FF2B5EF4-FFF2-40B4-BE49-F238E27FC236}">
                <a16:creationId xmlns:a16="http://schemas.microsoft.com/office/drawing/2014/main" id="{DAE21686-52EB-462D-9AE4-2D8DC4C17B99}"/>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58812" y="1633257"/>
            <a:ext cx="7061299" cy="4171739"/>
          </a:xfrm>
          <a:prstGeom prst="rect">
            <a:avLst/>
          </a:prstGeom>
        </p:spPr>
      </p:pic>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5" name="图片占位符 4">
            <a:extLst>
              <a:ext uri="{FF2B5EF4-FFF2-40B4-BE49-F238E27FC236}">
                <a16:creationId xmlns:a16="http://schemas.microsoft.com/office/drawing/2014/main" id="{E836703F-90E8-4702-9E49-29AEA39083E5}"/>
              </a:ext>
            </a:extLst>
          </p:cNvPr>
          <p:cNvSpPr>
            <a:spLocks noGrp="1"/>
          </p:cNvSpPr>
          <p:nvPr>
            <p:ph type="pic" sz="quarter" idx="10"/>
          </p:nvPr>
        </p:nvSpPr>
        <p:spPr>
          <a:xfrm>
            <a:off x="1530948" y="1905003"/>
            <a:ext cx="5319761" cy="3330000"/>
          </a:xfrm>
        </p:spPr>
        <p:txBody>
          <a:bodyPr/>
          <a:lstStyle/>
          <a:p>
            <a:endParaRPr lang="zh-CN" altLang="en-US"/>
          </a:p>
        </p:txBody>
      </p:sp>
    </p:spTree>
    <p:extLst>
      <p:ext uri="{BB962C8B-B14F-4D97-AF65-F5344CB8AC3E}">
        <p14:creationId xmlns:p14="http://schemas.microsoft.com/office/powerpoint/2010/main" val="37161422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样机页-06">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userDrawn="1">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38" name="矩形 137">
            <a:extLst>
              <a:ext uri="{FF2B5EF4-FFF2-40B4-BE49-F238E27FC236}">
                <a16:creationId xmlns:a16="http://schemas.microsoft.com/office/drawing/2014/main" id="{E08E887D-7A65-48E9-AF91-062B16C56DF2}"/>
              </a:ext>
            </a:extLst>
          </p:cNvPr>
          <p:cNvSpPr/>
          <p:nvPr userDrawn="1"/>
        </p:nvSpPr>
        <p:spPr>
          <a:xfrm>
            <a:off x="0" y="2420542"/>
            <a:ext cx="12192000" cy="2205517"/>
          </a:xfrm>
          <a:prstGeom prst="rect">
            <a:avLst/>
          </a:prstGeom>
          <a:gradFill>
            <a:gsLst>
              <a:gs pos="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5" name="图片 154">
            <a:extLst>
              <a:ext uri="{FF2B5EF4-FFF2-40B4-BE49-F238E27FC236}">
                <a16:creationId xmlns:a16="http://schemas.microsoft.com/office/drawing/2014/main" id="{E93E6686-6F73-4DAC-8438-678023669D8E}"/>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901610" y="3567676"/>
            <a:ext cx="4000032" cy="2326816"/>
          </a:xfrm>
          <a:prstGeom prst="rect">
            <a:avLst/>
          </a:prstGeom>
        </p:spPr>
      </p:pic>
      <p:pic>
        <p:nvPicPr>
          <p:cNvPr id="158" name="图片 157">
            <a:extLst>
              <a:ext uri="{FF2B5EF4-FFF2-40B4-BE49-F238E27FC236}">
                <a16:creationId xmlns:a16="http://schemas.microsoft.com/office/drawing/2014/main" id="{83DADCB1-A913-4502-8241-58A92B5703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83732" y="3567676"/>
            <a:ext cx="4000032" cy="2326816"/>
          </a:xfrm>
          <a:prstGeom prst="rect">
            <a:avLst/>
          </a:prstGeom>
        </p:spPr>
      </p:pic>
      <p:pic>
        <p:nvPicPr>
          <p:cNvPr id="161" name="图片 160">
            <a:extLst>
              <a:ext uri="{FF2B5EF4-FFF2-40B4-BE49-F238E27FC236}">
                <a16:creationId xmlns:a16="http://schemas.microsoft.com/office/drawing/2014/main" id="{821D6A99-E571-4DB0-983D-A149176E2774}"/>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285497" y="2824163"/>
            <a:ext cx="5621008" cy="3320830"/>
          </a:xfrm>
          <a:prstGeom prst="rect">
            <a:avLst/>
          </a:prstGeom>
        </p:spPr>
      </p:pic>
      <p:sp>
        <p:nvSpPr>
          <p:cNvPr id="162" name="图片占位符 4">
            <a:extLst>
              <a:ext uri="{FF2B5EF4-FFF2-40B4-BE49-F238E27FC236}">
                <a16:creationId xmlns:a16="http://schemas.microsoft.com/office/drawing/2014/main" id="{1D90C01C-4BF0-4D88-97AE-FA4581391794}"/>
              </a:ext>
            </a:extLst>
          </p:cNvPr>
          <p:cNvSpPr>
            <a:spLocks noGrp="1"/>
          </p:cNvSpPr>
          <p:nvPr>
            <p:ph type="pic" sz="quarter" idx="10"/>
          </p:nvPr>
        </p:nvSpPr>
        <p:spPr>
          <a:xfrm>
            <a:off x="3982323" y="3042496"/>
            <a:ext cx="4240054" cy="2643432"/>
          </a:xfrm>
        </p:spPr>
        <p:txBody>
          <a:bodyPr/>
          <a:lstStyle/>
          <a:p>
            <a:endParaRPr lang="zh-CN" altLang="en-US"/>
          </a:p>
        </p:txBody>
      </p:sp>
      <p:sp>
        <p:nvSpPr>
          <p:cNvPr id="163" name="图片占位符 4">
            <a:extLst>
              <a:ext uri="{FF2B5EF4-FFF2-40B4-BE49-F238E27FC236}">
                <a16:creationId xmlns:a16="http://schemas.microsoft.com/office/drawing/2014/main" id="{DEA8CE53-47DA-4581-9FD0-BA50D2F47238}"/>
              </a:ext>
            </a:extLst>
          </p:cNvPr>
          <p:cNvSpPr>
            <a:spLocks noGrp="1"/>
          </p:cNvSpPr>
          <p:nvPr>
            <p:ph type="pic" sz="quarter" idx="11"/>
          </p:nvPr>
        </p:nvSpPr>
        <p:spPr>
          <a:xfrm>
            <a:off x="781310" y="3720737"/>
            <a:ext cx="3016783" cy="1858645"/>
          </a:xfrm>
        </p:spPr>
        <p:txBody>
          <a:bodyPr/>
          <a:lstStyle/>
          <a:p>
            <a:endParaRPr lang="zh-CN" altLang="en-US"/>
          </a:p>
        </p:txBody>
      </p:sp>
      <p:sp>
        <p:nvSpPr>
          <p:cNvPr id="164" name="图片占位符 4">
            <a:extLst>
              <a:ext uri="{FF2B5EF4-FFF2-40B4-BE49-F238E27FC236}">
                <a16:creationId xmlns:a16="http://schemas.microsoft.com/office/drawing/2014/main" id="{C34A2A01-CC1B-4AEC-945D-E411EFA9D22A}"/>
              </a:ext>
            </a:extLst>
          </p:cNvPr>
          <p:cNvSpPr>
            <a:spLocks noGrp="1"/>
          </p:cNvSpPr>
          <p:nvPr>
            <p:ph type="pic" sz="quarter" idx="12"/>
          </p:nvPr>
        </p:nvSpPr>
        <p:spPr>
          <a:xfrm>
            <a:off x="8397717" y="3720737"/>
            <a:ext cx="3016783" cy="1858645"/>
          </a:xfrm>
        </p:spPr>
        <p:txBody>
          <a:bodyPr/>
          <a:lstStyle/>
          <a:p>
            <a:endParaRPr lang="zh-CN" altLang="en-US"/>
          </a:p>
        </p:txBody>
      </p:sp>
    </p:spTree>
    <p:extLst>
      <p:ext uri="{BB962C8B-B14F-4D97-AF65-F5344CB8AC3E}">
        <p14:creationId xmlns:p14="http://schemas.microsoft.com/office/powerpoint/2010/main" val="17709272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视频播放页">
    <p:spTree>
      <p:nvGrpSpPr>
        <p:cNvPr id="1" name=""/>
        <p:cNvGrpSpPr/>
        <p:nvPr/>
      </p:nvGrpSpPr>
      <p:grpSpPr>
        <a:xfrm>
          <a:off x="0" y="0"/>
          <a:ext cx="0" cy="0"/>
          <a:chOff x="0" y="0"/>
          <a:chExt cx="0" cy="0"/>
        </a:xfrm>
      </p:grpSpPr>
      <p:sp>
        <p:nvSpPr>
          <p:cNvPr id="158" name="任意多边形: 形状 157">
            <a:extLst>
              <a:ext uri="{FF2B5EF4-FFF2-40B4-BE49-F238E27FC236}">
                <a16:creationId xmlns:a16="http://schemas.microsoft.com/office/drawing/2014/main" id="{5ED32DD0-F77B-49C3-8533-1F70EEE6044E}"/>
              </a:ext>
            </a:extLst>
          </p:cNvPr>
          <p:cNvSpPr/>
          <p:nvPr userDrawn="1"/>
        </p:nvSpPr>
        <p:spPr>
          <a:xfrm rot="1734303">
            <a:off x="4396434" y="-1294141"/>
            <a:ext cx="2920155" cy="9446284"/>
          </a:xfrm>
          <a:custGeom>
            <a:avLst/>
            <a:gdLst>
              <a:gd name="connsiteX0" fmla="*/ 0 w 2920155"/>
              <a:gd name="connsiteY0" fmla="*/ 1612347 h 9446284"/>
              <a:gd name="connsiteX1" fmla="*/ 2920155 w 2920155"/>
              <a:gd name="connsiteY1" fmla="*/ 0 h 9446284"/>
              <a:gd name="connsiteX2" fmla="*/ 2920155 w 2920155"/>
              <a:gd name="connsiteY2" fmla="*/ 7833936 h 9446284"/>
              <a:gd name="connsiteX3" fmla="*/ 0 w 2920155"/>
              <a:gd name="connsiteY3" fmla="*/ 9446284 h 9446284"/>
            </a:gdLst>
            <a:ahLst/>
            <a:cxnLst>
              <a:cxn ang="0">
                <a:pos x="connsiteX0" y="connsiteY0"/>
              </a:cxn>
              <a:cxn ang="0">
                <a:pos x="connsiteX1" y="connsiteY1"/>
              </a:cxn>
              <a:cxn ang="0">
                <a:pos x="connsiteX2" y="connsiteY2"/>
              </a:cxn>
              <a:cxn ang="0">
                <a:pos x="connsiteX3" y="connsiteY3"/>
              </a:cxn>
            </a:cxnLst>
            <a:rect l="l" t="t" r="r" b="b"/>
            <a:pathLst>
              <a:path w="2920155" h="9446284">
                <a:moveTo>
                  <a:pt x="0" y="1612347"/>
                </a:moveTo>
                <a:lnTo>
                  <a:pt x="2920155" y="0"/>
                </a:lnTo>
                <a:lnTo>
                  <a:pt x="2920155" y="7833936"/>
                </a:lnTo>
                <a:lnTo>
                  <a:pt x="0" y="9446284"/>
                </a:lnTo>
                <a:close/>
              </a:path>
            </a:pathLst>
          </a:custGeom>
          <a:gradFill>
            <a:gsLst>
              <a:gs pos="0">
                <a:schemeClr val="accent1">
                  <a:alpha val="50000"/>
                </a:schemeClr>
              </a:gs>
              <a:gs pos="100000">
                <a:schemeClr val="accent2">
                  <a:alpha val="2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47" name="圆角矩形 5">
            <a:extLst>
              <a:ext uri="{FF2B5EF4-FFF2-40B4-BE49-F238E27FC236}">
                <a16:creationId xmlns:a16="http://schemas.microsoft.com/office/drawing/2014/main" id="{DFD6F54B-2831-42EC-A5BA-8390B933CE3D}"/>
              </a:ext>
            </a:extLst>
          </p:cNvPr>
          <p:cNvSpPr/>
          <p:nvPr userDrawn="1"/>
        </p:nvSpPr>
        <p:spPr>
          <a:xfrm>
            <a:off x="1977964" y="1635404"/>
            <a:ext cx="8236072" cy="4415680"/>
          </a:xfrm>
          <a:prstGeom prst="roundRect">
            <a:avLst>
              <a:gd name="adj" fmla="val 1646"/>
            </a:avLst>
          </a:prstGeom>
          <a:solidFill>
            <a:srgbClr val="F9F9F9"/>
          </a:solidFill>
          <a:ln w="25400">
            <a:gradFill>
              <a:gsLst>
                <a:gs pos="75000">
                  <a:schemeClr val="accent1">
                    <a:alpha val="0"/>
                  </a:schemeClr>
                </a:gs>
                <a:gs pos="25000">
                  <a:schemeClr val="accent1">
                    <a:alpha val="0"/>
                  </a:schemeClr>
                </a:gs>
                <a:gs pos="0">
                  <a:schemeClr val="accent2"/>
                </a:gs>
                <a:gs pos="100000">
                  <a:schemeClr val="accent2"/>
                </a:gs>
                <a:gs pos="50000">
                  <a:schemeClr val="accent1">
                    <a:alpha val="0"/>
                  </a:schemeClr>
                </a:gs>
              </a:gsLst>
              <a:lin ang="1800000" scaled="0"/>
            </a:gradFill>
          </a:ln>
          <a:effectLst>
            <a:outerShdw blurRad="127000" sx="101000" sy="101000" algn="ctr"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lumMod val="75000"/>
                  <a:lumOff val="25000"/>
                </a:schemeClr>
              </a:solidFill>
            </a:endParaRPr>
          </a:p>
        </p:txBody>
      </p:sp>
      <p:sp>
        <p:nvSpPr>
          <p:cNvPr id="148" name="矩形 147">
            <a:extLst>
              <a:ext uri="{FF2B5EF4-FFF2-40B4-BE49-F238E27FC236}">
                <a16:creationId xmlns:a16="http://schemas.microsoft.com/office/drawing/2014/main" id="{59B802FA-9F04-4EA6-9206-12DF092297C9}"/>
              </a:ext>
            </a:extLst>
          </p:cNvPr>
          <p:cNvSpPr/>
          <p:nvPr userDrawn="1"/>
        </p:nvSpPr>
        <p:spPr>
          <a:xfrm>
            <a:off x="1898420" y="1235813"/>
            <a:ext cx="1800493" cy="369332"/>
          </a:xfrm>
          <a:prstGeom prst="rect">
            <a:avLst/>
          </a:prstGeom>
        </p:spPr>
        <p:txBody>
          <a:bodyPr wrap="none">
            <a:spAutoFit/>
          </a:bodyPr>
          <a:lstStyle/>
          <a:p>
            <a:r>
              <a:rPr lang="zh-CN" altLang="en-US" b="1" dirty="0">
                <a:gradFill>
                  <a:gsLst>
                    <a:gs pos="30000">
                      <a:schemeClr val="accent1"/>
                    </a:gs>
                    <a:gs pos="100000">
                      <a:schemeClr val="accent2"/>
                    </a:gs>
                  </a:gsLst>
                  <a:lin ang="0" scaled="1"/>
                </a:gradFill>
                <a:latin typeface="+mj-ea"/>
                <a:ea typeface="+mj-ea"/>
              </a:rPr>
              <a:t>请输入视频名称</a:t>
            </a:r>
          </a:p>
        </p:txBody>
      </p:sp>
      <p:grpSp>
        <p:nvGrpSpPr>
          <p:cNvPr id="149" name="组合 148">
            <a:extLst>
              <a:ext uri="{FF2B5EF4-FFF2-40B4-BE49-F238E27FC236}">
                <a16:creationId xmlns:a16="http://schemas.microsoft.com/office/drawing/2014/main" id="{C0B49273-07E3-43CB-AA75-B86655210976}"/>
              </a:ext>
            </a:extLst>
          </p:cNvPr>
          <p:cNvGrpSpPr/>
          <p:nvPr userDrawn="1"/>
        </p:nvGrpSpPr>
        <p:grpSpPr>
          <a:xfrm rot="16200000">
            <a:off x="10713505" y="1865910"/>
            <a:ext cx="444597" cy="1440000"/>
            <a:chOff x="4186356" y="1624876"/>
            <a:chExt cx="444597" cy="3276600"/>
          </a:xfrm>
        </p:grpSpPr>
        <p:cxnSp>
          <p:nvCxnSpPr>
            <p:cNvPr id="150" name="直接连接符 149">
              <a:extLst>
                <a:ext uri="{FF2B5EF4-FFF2-40B4-BE49-F238E27FC236}">
                  <a16:creationId xmlns:a16="http://schemas.microsoft.com/office/drawing/2014/main" id="{DB89DA27-FE25-483E-B740-5C4CDBAC66F3}"/>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9C26B17B-C597-4A3E-915B-EBFE75509568}"/>
                </a:ext>
              </a:extLst>
            </p:cNvPr>
            <p:cNvCxnSpPr>
              <a:cxnSpLocks/>
            </p:cNvCxnSpPr>
            <p:nvPr/>
          </p:nvCxnSpPr>
          <p:spPr>
            <a:xfrm rot="5400000">
              <a:off x="3207372" y="2816586"/>
              <a:ext cx="2383418"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30700A9A-2B29-49F4-A901-56FCD1E43E21}"/>
                </a:ext>
              </a:extLst>
            </p:cNvPr>
            <p:cNvCxnSpPr>
              <a:cxnSpLocks/>
            </p:cNvCxnSpPr>
            <p:nvPr/>
          </p:nvCxnSpPr>
          <p:spPr>
            <a:xfrm rot="5400000">
              <a:off x="3309851" y="2501382"/>
              <a:ext cx="1753009"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grpSp>
        <p:nvGrpSpPr>
          <p:cNvPr id="153" name="组合 152">
            <a:extLst>
              <a:ext uri="{FF2B5EF4-FFF2-40B4-BE49-F238E27FC236}">
                <a16:creationId xmlns:a16="http://schemas.microsoft.com/office/drawing/2014/main" id="{3F865C11-FF05-4AA5-94F4-B92BA8E14544}"/>
              </a:ext>
            </a:extLst>
          </p:cNvPr>
          <p:cNvGrpSpPr/>
          <p:nvPr userDrawn="1"/>
        </p:nvGrpSpPr>
        <p:grpSpPr>
          <a:xfrm rot="5400000" flipH="1">
            <a:off x="1033901" y="1865910"/>
            <a:ext cx="444597" cy="1440000"/>
            <a:chOff x="4186356" y="1624876"/>
            <a:chExt cx="444597" cy="3276600"/>
          </a:xfrm>
        </p:grpSpPr>
        <p:cxnSp>
          <p:nvCxnSpPr>
            <p:cNvPr id="154" name="直接连接符 153">
              <a:extLst>
                <a:ext uri="{FF2B5EF4-FFF2-40B4-BE49-F238E27FC236}">
                  <a16:creationId xmlns:a16="http://schemas.microsoft.com/office/drawing/2014/main" id="{9008EC6D-CA46-458C-94DF-62C8C0AEE8E8}"/>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CF51FD93-CF7C-4E50-B06D-591E49C0AC58}"/>
                </a:ext>
              </a:extLst>
            </p:cNvPr>
            <p:cNvCxnSpPr>
              <a:cxnSpLocks/>
            </p:cNvCxnSpPr>
            <p:nvPr/>
          </p:nvCxnSpPr>
          <p:spPr>
            <a:xfrm rot="5400000">
              <a:off x="3207372" y="2816586"/>
              <a:ext cx="2383418"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19D0C644-B64E-4E27-A112-BC9057C25583}"/>
                </a:ext>
              </a:extLst>
            </p:cNvPr>
            <p:cNvCxnSpPr>
              <a:cxnSpLocks/>
            </p:cNvCxnSpPr>
            <p:nvPr/>
          </p:nvCxnSpPr>
          <p:spPr>
            <a:xfrm rot="5400000">
              <a:off x="3309851" y="2501382"/>
              <a:ext cx="1753009"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5" name="媒体占位符 4">
            <a:extLst>
              <a:ext uri="{FF2B5EF4-FFF2-40B4-BE49-F238E27FC236}">
                <a16:creationId xmlns:a16="http://schemas.microsoft.com/office/drawing/2014/main" id="{11FB0AE6-50D3-4BF1-A7CE-3463D3B7ED7E}"/>
              </a:ext>
            </a:extLst>
          </p:cNvPr>
          <p:cNvSpPr>
            <a:spLocks noGrp="1"/>
          </p:cNvSpPr>
          <p:nvPr>
            <p:ph type="media" sz="quarter" idx="10"/>
          </p:nvPr>
        </p:nvSpPr>
        <p:spPr>
          <a:xfrm>
            <a:off x="2137569" y="1771557"/>
            <a:ext cx="7916862" cy="4143375"/>
          </a:xfrm>
        </p:spPr>
        <p:txBody>
          <a:bodyPr/>
          <a:lstStyle/>
          <a:p>
            <a:endParaRPr lang="zh-CN" altLang="en-US"/>
          </a:p>
        </p:txBody>
      </p:sp>
    </p:spTree>
    <p:extLst>
      <p:ext uri="{BB962C8B-B14F-4D97-AF65-F5344CB8AC3E}">
        <p14:creationId xmlns:p14="http://schemas.microsoft.com/office/powerpoint/2010/main" val="40733955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tx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A677578-EE5C-4EF4-B0AD-2C9F9C6AC6B2}"/>
              </a:ext>
            </a:extLst>
          </p:cNvPr>
          <p:cNvPicPr>
            <a:picLocks noChangeAspect="1"/>
          </p:cNvPicPr>
          <p:nvPr userDrawn="1"/>
        </p:nvPicPr>
        <p:blipFill rotWithShape="1">
          <a:blip r:embed="rId2" cstate="email">
            <a:duotone>
              <a:schemeClr val="bg2">
                <a:shade val="45000"/>
                <a:satMod val="135000"/>
              </a:schemeClr>
              <a:prstClr val="white"/>
            </a:duotone>
            <a:extLst>
              <a:ext uri="{28A0092B-C50C-407E-A947-70E740481C1C}">
                <a14:useLocalDpi xmlns:a14="http://schemas.microsoft.com/office/drawing/2010/main"/>
              </a:ext>
            </a:extLst>
          </a:blip>
          <a:srcRect/>
          <a:stretch/>
        </p:blipFill>
        <p:spPr>
          <a:xfrm>
            <a:off x="1" y="-5557"/>
            <a:ext cx="12192000" cy="6863557"/>
          </a:xfrm>
          <a:prstGeom prst="rect">
            <a:avLst/>
          </a:prstGeom>
        </p:spPr>
      </p:pic>
      <p:sp>
        <p:nvSpPr>
          <p:cNvPr id="4" name="矩形 3">
            <a:extLst>
              <a:ext uri="{FF2B5EF4-FFF2-40B4-BE49-F238E27FC236}">
                <a16:creationId xmlns:a16="http://schemas.microsoft.com/office/drawing/2014/main" id="{8216A5A6-7707-4E8A-942A-139653FAB1BC}"/>
              </a:ext>
            </a:extLst>
          </p:cNvPr>
          <p:cNvSpPr/>
          <p:nvPr userDrawn="1"/>
        </p:nvSpPr>
        <p:spPr>
          <a:xfrm>
            <a:off x="-3" y="2077796"/>
            <a:ext cx="12192000" cy="4780204"/>
          </a:xfrm>
          <a:prstGeom prst="rect">
            <a:avLst/>
          </a:prstGeom>
          <a:gradFill>
            <a:gsLst>
              <a:gs pos="0">
                <a:srgbClr val="010000">
                  <a:alpha val="0"/>
                </a:srgbClr>
              </a:gs>
              <a:gs pos="100000">
                <a:srgbClr val="010000">
                  <a:alpha val="8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a:extLst>
              <a:ext uri="{FF2B5EF4-FFF2-40B4-BE49-F238E27FC236}">
                <a16:creationId xmlns:a16="http://schemas.microsoft.com/office/drawing/2014/main" id="{F740F69A-19BB-4AA3-A265-5AB4D0D430F4}"/>
              </a:ext>
            </a:extLst>
          </p:cNvPr>
          <p:cNvSpPr/>
          <p:nvPr userDrawn="1"/>
        </p:nvSpPr>
        <p:spPr>
          <a:xfrm rot="10800000">
            <a:off x="-1" y="-5557"/>
            <a:ext cx="12191999" cy="3217764"/>
          </a:xfrm>
          <a:prstGeom prst="rect">
            <a:avLst/>
          </a:prstGeom>
          <a:gradFill>
            <a:gsLst>
              <a:gs pos="0">
                <a:srgbClr val="010000">
                  <a:alpha val="0"/>
                </a:srgbClr>
              </a:gs>
              <a:gs pos="100000">
                <a:srgbClr val="01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矩形 5">
            <a:extLst>
              <a:ext uri="{FF2B5EF4-FFF2-40B4-BE49-F238E27FC236}">
                <a16:creationId xmlns:a16="http://schemas.microsoft.com/office/drawing/2014/main" id="{2BDA7112-A044-49CE-B9CA-A72126AA67B4}"/>
              </a:ext>
            </a:extLst>
          </p:cNvPr>
          <p:cNvSpPr/>
          <p:nvPr userDrawn="1"/>
        </p:nvSpPr>
        <p:spPr>
          <a:xfrm>
            <a:off x="-1" y="0"/>
            <a:ext cx="12192001" cy="6811864"/>
          </a:xfrm>
          <a:prstGeom prst="rect">
            <a:avLst/>
          </a:prstGeom>
          <a:solidFill>
            <a:srgbClr val="080304">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文本框 6">
            <a:extLst>
              <a:ext uri="{FF2B5EF4-FFF2-40B4-BE49-F238E27FC236}">
                <a16:creationId xmlns:a16="http://schemas.microsoft.com/office/drawing/2014/main" id="{1444A070-E8CF-4E44-B7E5-DA7C47A7E6A7}"/>
              </a:ext>
            </a:extLst>
          </p:cNvPr>
          <p:cNvSpPr txBox="1"/>
          <p:nvPr userDrawn="1"/>
        </p:nvSpPr>
        <p:spPr>
          <a:xfrm>
            <a:off x="4760680" y="564634"/>
            <a:ext cx="2670634" cy="369332"/>
          </a:xfrm>
          <a:prstGeom prst="rect">
            <a:avLst/>
          </a:prstGeom>
          <a:noFill/>
        </p:spPr>
        <p:txBody>
          <a:bodyPr wrap="square" rtlCol="0">
            <a:spAutoFit/>
          </a:bodyPr>
          <a:lstStyle>
            <a:defPPr>
              <a:defRPr lang="en-US"/>
            </a:defPPr>
            <a:lvl1pPr algn="dist">
              <a:defRPr sz="1600">
                <a:solidFill>
                  <a:schemeClr val="bg1"/>
                </a:solidFill>
                <a:latin typeface="+mj-ea"/>
                <a:ea typeface="+mj-ea"/>
              </a:defRPr>
            </a:lvl1p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微软雅黑"/>
                <a:ea typeface="微软雅黑"/>
                <a:cs typeface="+mn-cs"/>
              </a:rPr>
              <a:t>本</a:t>
            </a:r>
            <a:r>
              <a:rPr kumimoji="0" lang="en-US" altLang="zh-CN" sz="1800" b="0" i="0" u="none" strike="noStrike" kern="1200" cap="none" spc="0" normalizeH="0" baseline="0" noProof="0">
                <a:ln>
                  <a:noFill/>
                </a:ln>
                <a:solidFill>
                  <a:prstClr val="white"/>
                </a:solidFill>
                <a:effectLst/>
                <a:uLnTx/>
                <a:uFillTx/>
                <a:latin typeface="微软雅黑"/>
                <a:ea typeface="微软雅黑"/>
                <a:cs typeface="+mn-cs"/>
              </a:rPr>
              <a:t>PPT</a:t>
            </a:r>
            <a:r>
              <a:rPr kumimoji="0" lang="zh-CN" altLang="en-US" sz="1800" b="0" i="0" u="none" strike="noStrike" kern="1200" cap="none" spc="0" normalizeH="0" baseline="0" noProof="0">
                <a:ln>
                  <a:noFill/>
                </a:ln>
                <a:solidFill>
                  <a:prstClr val="white"/>
                </a:solidFill>
                <a:effectLst/>
                <a:uLnTx/>
                <a:uFillTx/>
                <a:latin typeface="微软雅黑"/>
                <a:ea typeface="微软雅黑"/>
                <a:cs typeface="+mn-cs"/>
              </a:rPr>
              <a:t>模板正参与</a:t>
            </a:r>
            <a:endParaRPr kumimoji="0" lang="en-US" sz="1800" b="0" i="0" u="none" strike="noStrike" kern="1200" cap="none" spc="0" normalizeH="0" baseline="0" noProof="0">
              <a:ln>
                <a:noFill/>
              </a:ln>
              <a:solidFill>
                <a:prstClr val="white"/>
              </a:solidFill>
              <a:effectLst/>
              <a:uLnTx/>
              <a:uFillTx/>
              <a:latin typeface="微软雅黑"/>
              <a:ea typeface="微软雅黑"/>
              <a:cs typeface="+mn-cs"/>
            </a:endParaRPr>
          </a:p>
        </p:txBody>
      </p:sp>
      <p:sp>
        <p:nvSpPr>
          <p:cNvPr id="8" name="矩形 7">
            <a:extLst>
              <a:ext uri="{FF2B5EF4-FFF2-40B4-BE49-F238E27FC236}">
                <a16:creationId xmlns:a16="http://schemas.microsoft.com/office/drawing/2014/main" id="{E5858290-D261-4C60-BB99-630C19F3840C}"/>
              </a:ext>
            </a:extLst>
          </p:cNvPr>
          <p:cNvSpPr/>
          <p:nvPr userDrawn="1"/>
        </p:nvSpPr>
        <p:spPr>
          <a:xfrm>
            <a:off x="3602350" y="2482543"/>
            <a:ext cx="4987300" cy="400109"/>
          </a:xfrm>
          <a:prstGeom prst="rect">
            <a:avLst/>
          </a:prstGeom>
          <a:gradFill flip="none" rotWithShape="1">
            <a:gsLst>
              <a:gs pos="100000">
                <a:srgbClr val="CB9B53">
                  <a:alpha val="0"/>
                </a:srgbClr>
              </a:gs>
              <a:gs pos="0">
                <a:srgbClr val="CB9B53">
                  <a:alpha val="7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0E5177"/>
              </a:solidFill>
              <a:effectLst/>
              <a:uLnTx/>
              <a:uFillTx/>
              <a:latin typeface="Segoe UI"/>
              <a:ea typeface="微软雅黑"/>
              <a:cs typeface="+mn-cs"/>
            </a:endParaRPr>
          </a:p>
        </p:txBody>
      </p:sp>
      <p:sp>
        <p:nvSpPr>
          <p:cNvPr id="9" name="文本框 8">
            <a:extLst>
              <a:ext uri="{FF2B5EF4-FFF2-40B4-BE49-F238E27FC236}">
                <a16:creationId xmlns:a16="http://schemas.microsoft.com/office/drawing/2014/main" id="{87DC30B4-F006-4610-BE34-27B2068262E4}"/>
              </a:ext>
            </a:extLst>
          </p:cNvPr>
          <p:cNvSpPr txBox="1"/>
          <p:nvPr userDrawn="1"/>
        </p:nvSpPr>
        <p:spPr>
          <a:xfrm>
            <a:off x="4049486" y="2517885"/>
            <a:ext cx="4093028" cy="33855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prstClr val="white"/>
                </a:solidFill>
                <a:effectLst/>
                <a:uLnTx/>
                <a:uFillTx/>
                <a:latin typeface="微软雅黑"/>
                <a:ea typeface="微软雅黑"/>
                <a:cs typeface="+mn-cs"/>
              </a:rPr>
              <a:t> </a:t>
            </a:r>
            <a:r>
              <a:rPr kumimoji="0" lang="zh-CN" altLang="en-US" sz="1600" b="0" i="0" u="none" strike="noStrike" kern="1200" cap="none" spc="0" normalizeH="0" baseline="0" noProof="0">
                <a:ln>
                  <a:noFill/>
                </a:ln>
                <a:solidFill>
                  <a:prstClr val="white"/>
                </a:solidFill>
                <a:effectLst/>
                <a:uLnTx/>
                <a:uFillTx/>
                <a:latin typeface="微软雅黑"/>
                <a:ea typeface="微软雅黑"/>
                <a:cs typeface="+mn-cs"/>
              </a:rPr>
              <a:t>第一届高校</a:t>
            </a:r>
            <a:r>
              <a:rPr kumimoji="0" lang="en-US" altLang="zh-CN" sz="1600" b="0" i="0" u="none" strike="noStrike" kern="1200" cap="none" spc="0" normalizeH="0" baseline="0" noProof="0">
                <a:ln>
                  <a:noFill/>
                </a:ln>
                <a:solidFill>
                  <a:prstClr val="white"/>
                </a:solidFill>
                <a:effectLst/>
                <a:uLnTx/>
                <a:uFillTx/>
                <a:latin typeface="微软雅黑"/>
                <a:ea typeface="微软雅黑"/>
                <a:cs typeface="+mn-cs"/>
              </a:rPr>
              <a:t>PPT</a:t>
            </a:r>
            <a:r>
              <a:rPr kumimoji="0" lang="zh-CN" altLang="en-US" sz="1600" b="0" i="0" u="none" strike="noStrike" kern="1200" cap="none" spc="0" normalizeH="0" baseline="0" noProof="0">
                <a:ln>
                  <a:noFill/>
                </a:ln>
                <a:solidFill>
                  <a:prstClr val="white"/>
                </a:solidFill>
                <a:effectLst/>
                <a:uLnTx/>
                <a:uFillTx/>
                <a:latin typeface="微软雅黑"/>
                <a:ea typeface="微软雅黑"/>
                <a:cs typeface="+mn-cs"/>
              </a:rPr>
              <a:t>模板设计大赛 </a:t>
            </a:r>
            <a:endParaRPr kumimoji="0" lang="en-US" sz="1600" b="0" i="0" u="none" strike="noStrike" kern="1200" cap="none" spc="0" normalizeH="0" baseline="0" noProof="0">
              <a:ln>
                <a:noFill/>
              </a:ln>
              <a:solidFill>
                <a:prstClr val="white"/>
              </a:solidFill>
              <a:effectLst/>
              <a:uLnTx/>
              <a:uFillTx/>
              <a:latin typeface="微软雅黑"/>
              <a:ea typeface="微软雅黑"/>
              <a:cs typeface="+mn-cs"/>
            </a:endParaRPr>
          </a:p>
        </p:txBody>
      </p:sp>
      <p:sp>
        <p:nvSpPr>
          <p:cNvPr id="11" name="文本框 10">
            <a:extLst>
              <a:ext uri="{FF2B5EF4-FFF2-40B4-BE49-F238E27FC236}">
                <a16:creationId xmlns:a16="http://schemas.microsoft.com/office/drawing/2014/main" id="{6DC88D0E-6AEB-4B0D-AE77-4A1F31C8C366}"/>
              </a:ext>
            </a:extLst>
          </p:cNvPr>
          <p:cNvSpPr txBox="1"/>
          <p:nvPr userDrawn="1"/>
        </p:nvSpPr>
        <p:spPr>
          <a:xfrm>
            <a:off x="6133678" y="4824918"/>
            <a:ext cx="2545865" cy="1061381"/>
          </a:xfrm>
          <a:prstGeom prst="rect">
            <a:avLst/>
          </a:prstGeom>
          <a:noFill/>
        </p:spPr>
        <p:txBody>
          <a:bodyPr wrap="square" rtlCol="0">
            <a:spAutoFit/>
          </a:bodyPr>
          <a:lstStyle>
            <a:defPPr>
              <a:defRPr lang="en-US"/>
            </a:defPPr>
            <a:lvl1pPr algn="dist">
              <a:defRPr>
                <a:solidFill>
                  <a:schemeClr val="bg1"/>
                </a:solidFill>
                <a:latin typeface="+mj-ea"/>
                <a:ea typeface="+mj-ea"/>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800" b="0" i="0" u="none" strike="noStrike" kern="1200" cap="none" spc="150" normalizeH="0" baseline="0" noProof="0">
                <a:ln>
                  <a:noFill/>
                </a:ln>
                <a:solidFill>
                  <a:prstClr val="white"/>
                </a:solidFill>
                <a:effectLst/>
                <a:uLnTx/>
                <a:uFillTx/>
                <a:latin typeface="微软雅黑"/>
                <a:ea typeface="微软雅黑"/>
                <a:cs typeface="+mn-cs"/>
              </a:rPr>
              <a:t>微信扫码</a:t>
            </a:r>
            <a:endParaRPr kumimoji="0" lang="en-US" altLang="zh-CN" sz="1800" b="0" i="0" u="none" strike="noStrike" kern="1200" cap="none" spc="150" normalizeH="0" baseline="0" noProof="0">
              <a:ln>
                <a:noFill/>
              </a:ln>
              <a:solidFill>
                <a:prstClr val="white"/>
              </a:solidFill>
              <a:effectLst/>
              <a:uLnTx/>
              <a:uFillTx/>
              <a:latin typeface="微软雅黑"/>
              <a:ea typeface="微软雅黑"/>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800" b="0" i="0" u="none" strike="noStrike" kern="1200" cap="none" spc="150" normalizeH="0" baseline="0" noProof="0">
                <a:ln>
                  <a:noFill/>
                </a:ln>
                <a:solidFill>
                  <a:prstClr val="white"/>
                </a:solidFill>
                <a:effectLst/>
                <a:uLnTx/>
                <a:uFillTx/>
                <a:latin typeface="微软雅黑"/>
                <a:ea typeface="微软雅黑"/>
                <a:cs typeface="+mn-cs"/>
              </a:rPr>
              <a:t>来聆听模板作者</a:t>
            </a:r>
            <a:endParaRPr kumimoji="0" lang="en-US" altLang="zh-CN" sz="1800" b="0" i="0" u="none" strike="noStrike" kern="1200" cap="none" spc="150" normalizeH="0" baseline="0" noProof="0">
              <a:ln>
                <a:noFill/>
              </a:ln>
              <a:solidFill>
                <a:prstClr val="white"/>
              </a:solidFill>
              <a:effectLst/>
              <a:uLnTx/>
              <a:uFillTx/>
              <a:latin typeface="微软雅黑"/>
              <a:ea typeface="微软雅黑"/>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1800" b="0" i="0" u="none" strike="noStrike" kern="1200" cap="none" spc="150" normalizeH="0" baseline="0" noProof="0">
                <a:ln>
                  <a:noFill/>
                </a:ln>
                <a:solidFill>
                  <a:prstClr val="white"/>
                </a:solidFill>
                <a:effectLst/>
                <a:uLnTx/>
                <a:uFillTx/>
                <a:latin typeface="微软雅黑"/>
                <a:ea typeface="微软雅黑"/>
                <a:cs typeface="+mn-cs"/>
              </a:rPr>
              <a:t>设计灵感、制作思路</a:t>
            </a:r>
            <a:endParaRPr kumimoji="0" lang="en-US" sz="1800" b="0" i="0" u="none" strike="noStrike" kern="1200" cap="none" spc="150" normalizeH="0" baseline="0" noProof="0">
              <a:ln>
                <a:noFill/>
              </a:ln>
              <a:solidFill>
                <a:prstClr val="white"/>
              </a:solidFill>
              <a:effectLst/>
              <a:uLnTx/>
              <a:uFillTx/>
              <a:latin typeface="微软雅黑"/>
              <a:ea typeface="微软雅黑"/>
              <a:cs typeface="+mn-cs"/>
            </a:endParaRPr>
          </a:p>
        </p:txBody>
      </p:sp>
      <p:pic>
        <p:nvPicPr>
          <p:cNvPr id="12" name="图片 11">
            <a:extLst>
              <a:ext uri="{FF2B5EF4-FFF2-40B4-BE49-F238E27FC236}">
                <a16:creationId xmlns:a16="http://schemas.microsoft.com/office/drawing/2014/main" id="{D791EC9B-5DBA-40F6-9696-4F391A93BCEF}"/>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615419" y="3771974"/>
            <a:ext cx="13817069" cy="3996426"/>
          </a:xfrm>
          <a:prstGeom prst="rect">
            <a:avLst/>
          </a:prstGeom>
        </p:spPr>
      </p:pic>
      <p:pic>
        <p:nvPicPr>
          <p:cNvPr id="13" name="图片 12">
            <a:extLst>
              <a:ext uri="{FF2B5EF4-FFF2-40B4-BE49-F238E27FC236}">
                <a16:creationId xmlns:a16="http://schemas.microsoft.com/office/drawing/2014/main" id="{3337B091-14D1-40FD-B8AD-B9A96874112A}"/>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1683657" y="716939"/>
            <a:ext cx="8824686" cy="1844708"/>
          </a:xfrm>
          <a:prstGeom prst="rect">
            <a:avLst/>
          </a:prstGeom>
        </p:spPr>
      </p:pic>
      <p:sp>
        <p:nvSpPr>
          <p:cNvPr id="14" name="文本框 13">
            <a:extLst>
              <a:ext uri="{FF2B5EF4-FFF2-40B4-BE49-F238E27FC236}">
                <a16:creationId xmlns:a16="http://schemas.microsoft.com/office/drawing/2014/main" id="{260EA93C-471D-411C-A976-09210F7DFE72}"/>
              </a:ext>
            </a:extLst>
          </p:cNvPr>
          <p:cNvSpPr txBox="1"/>
          <p:nvPr userDrawn="1"/>
        </p:nvSpPr>
        <p:spPr>
          <a:xfrm>
            <a:off x="3742050" y="2971888"/>
            <a:ext cx="1983605"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prstClr val="white">
                    <a:lumMod val="75000"/>
                  </a:prstClr>
                </a:solidFill>
                <a:effectLst/>
                <a:uLnTx/>
                <a:uFillTx/>
                <a:latin typeface="微软雅黑"/>
                <a:ea typeface="微软雅黑"/>
                <a:cs typeface="+mn-cs"/>
              </a:rPr>
              <a:t>活动主办：秋叶</a:t>
            </a:r>
            <a:r>
              <a:rPr kumimoji="0" lang="en-US" altLang="zh-CN" sz="1100" b="0" i="0" u="none" strike="noStrike" kern="1200" cap="none" spc="0" normalizeH="0" baseline="0" noProof="0">
                <a:ln>
                  <a:noFill/>
                </a:ln>
                <a:solidFill>
                  <a:prstClr val="white">
                    <a:lumMod val="75000"/>
                  </a:prstClr>
                </a:solidFill>
                <a:effectLst/>
                <a:uLnTx/>
                <a:uFillTx/>
                <a:latin typeface="微软雅黑"/>
                <a:ea typeface="微软雅黑"/>
                <a:cs typeface="+mn-cs"/>
              </a:rPr>
              <a:t>PPT</a:t>
            </a:r>
            <a:endParaRPr kumimoji="0" lang="en-US" sz="1100" b="0" i="0" u="none" strike="noStrike" kern="1200" cap="none" spc="0" normalizeH="0" baseline="0" noProof="0">
              <a:ln>
                <a:noFill/>
              </a:ln>
              <a:solidFill>
                <a:prstClr val="white">
                  <a:lumMod val="75000"/>
                </a:prstClr>
              </a:solidFill>
              <a:effectLst/>
              <a:uLnTx/>
              <a:uFillTx/>
              <a:latin typeface="微软雅黑"/>
              <a:ea typeface="微软雅黑"/>
              <a:cs typeface="+mn-cs"/>
            </a:endParaRPr>
          </a:p>
        </p:txBody>
      </p:sp>
      <p:sp>
        <p:nvSpPr>
          <p:cNvPr id="15" name="文本框 14">
            <a:extLst>
              <a:ext uri="{FF2B5EF4-FFF2-40B4-BE49-F238E27FC236}">
                <a16:creationId xmlns:a16="http://schemas.microsoft.com/office/drawing/2014/main" id="{636416E4-5D2E-4F0B-8673-534B0C96E10E}"/>
              </a:ext>
            </a:extLst>
          </p:cNvPr>
          <p:cNvSpPr txBox="1"/>
          <p:nvPr userDrawn="1"/>
        </p:nvSpPr>
        <p:spPr>
          <a:xfrm>
            <a:off x="6079638" y="2971888"/>
            <a:ext cx="2492943"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prstClr val="white">
                    <a:lumMod val="75000"/>
                  </a:prstClr>
                </a:solidFill>
                <a:effectLst/>
                <a:uLnTx/>
                <a:uFillTx/>
                <a:latin typeface="微软雅黑"/>
                <a:ea typeface="微软雅黑"/>
                <a:cs typeface="+mn-cs"/>
              </a:rPr>
              <a:t>技术支持：微软听听文档</a:t>
            </a:r>
            <a:endParaRPr kumimoji="0" lang="en-US" sz="1100" b="0" i="0" u="none" strike="noStrike" kern="1200" cap="none" spc="0" normalizeH="0" baseline="0" noProof="0">
              <a:ln>
                <a:noFill/>
              </a:ln>
              <a:solidFill>
                <a:prstClr val="white">
                  <a:lumMod val="75000"/>
                </a:prstClr>
              </a:solidFill>
              <a:effectLst/>
              <a:uLnTx/>
              <a:uFillTx/>
              <a:latin typeface="微软雅黑"/>
              <a:ea typeface="微软雅黑"/>
              <a:cs typeface="+mn-cs"/>
            </a:endParaRPr>
          </a:p>
        </p:txBody>
      </p:sp>
      <p:sp>
        <p:nvSpPr>
          <p:cNvPr id="16" name="矩形 15">
            <a:extLst>
              <a:ext uri="{FF2B5EF4-FFF2-40B4-BE49-F238E27FC236}">
                <a16:creationId xmlns:a16="http://schemas.microsoft.com/office/drawing/2014/main" id="{90FAAB6E-BB88-4DC1-B3F2-030FD2561703}"/>
              </a:ext>
            </a:extLst>
          </p:cNvPr>
          <p:cNvSpPr/>
          <p:nvPr userDrawn="1"/>
        </p:nvSpPr>
        <p:spPr>
          <a:xfrm>
            <a:off x="3600610" y="3494767"/>
            <a:ext cx="2318400" cy="2318400"/>
          </a:xfrm>
          <a:prstGeom prst="rect">
            <a:avLst/>
          </a:prstGeom>
          <a:solidFill>
            <a:schemeClr val="bg1"/>
          </a:solidFill>
          <a:ln w="57150">
            <a:solidFill>
              <a:srgbClr val="CB9B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74372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46331" cy="369332"/>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Segoe UI Light"/>
                <a:ea typeface="微软雅黑"/>
                <a:cs typeface="Segoe UI Light"/>
              </a:rPr>
              <a:t>标注</a:t>
            </a:r>
            <a:endPar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1" name="矩形 10"/>
          <p:cNvSpPr/>
          <p:nvPr userDrawn="1"/>
        </p:nvSpPr>
        <p:spPr>
          <a:xfrm>
            <a:off x="2572589" y="759873"/>
            <a:ext cx="1402001" cy="2025170"/>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使用说明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0" y="759873"/>
            <a:ext cx="7074345" cy="2585323"/>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本</a:t>
            </a: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PPT</a:t>
            </a: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模板为作者原创，著作权归作者所有。</a:t>
            </a: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您仅可以个人非商业用途使用本</a:t>
            </a: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PPT</a:t>
            </a: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模板，</a:t>
            </a:r>
            <a:r>
              <a:rPr kumimoji="0" lang="zh-CN" altLang="en-US" sz="1400" b="0" i="0" u="none" strike="noStrike" kern="1200" cap="none" spc="0" normalizeH="0" baseline="0" noProof="0">
                <a:ln>
                  <a:noFill/>
                </a:ln>
                <a:solidFill>
                  <a:prstClr val="white"/>
                </a:solidFill>
                <a:effectLst/>
                <a:uLnTx/>
                <a:uFillTx/>
                <a:latin typeface="+mn-lt"/>
                <a:ea typeface="微软雅黑" charset="0"/>
                <a:cs typeface="+mn-cs"/>
              </a:rPr>
              <a:t>未经权利人书面明确授权，不可将信息内容的全部或部分用于出售，或以出租、出借、转让、分销、发布等其他任何方式供他人使用</a:t>
            </a: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a:t>
            </a:r>
            <a:r>
              <a:rPr kumimoji="0" lang="zh-CN" altLang="en-US" sz="1400" b="0" i="0" u="none" strike="noStrike" kern="1200" cap="none" spc="0" normalizeH="0" baseline="0" noProof="0">
                <a:ln>
                  <a:noFill/>
                </a:ln>
                <a:solidFill>
                  <a:prstClr val="white"/>
                </a:solidFill>
                <a:effectLst/>
                <a:uLnTx/>
                <a:uFillTx/>
                <a:latin typeface="+mn-lt"/>
                <a:ea typeface="微软雅黑" charset="0"/>
                <a:cs typeface="+mn-cs"/>
              </a:rPr>
              <a:t>否则将承担法律责任。</a:t>
            </a: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OfficePLUS</a:t>
            </a: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尊重知识产权并注重保护用户享有的各项权利。</a:t>
            </a: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OfficePLUS</a:t>
            </a: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拥有对本</a:t>
            </a: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PPT</a:t>
            </a: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模板进行展示、报道、宣传及用于市场活动的权利，若在比赛或商业应用过程中发生版权纠纷，其法律责任由作者本人承担。</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142717663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44091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封底页-01">
    <p:spTree>
      <p:nvGrpSpPr>
        <p:cNvPr id="1" name=""/>
        <p:cNvGrpSpPr/>
        <p:nvPr/>
      </p:nvGrpSpPr>
      <p:grpSpPr>
        <a:xfrm>
          <a:off x="0" y="0"/>
          <a:ext cx="0" cy="0"/>
          <a:chOff x="0" y="0"/>
          <a:chExt cx="0" cy="0"/>
        </a:xfrm>
      </p:grpSpPr>
      <p:pic>
        <p:nvPicPr>
          <p:cNvPr id="648" name="图片 647">
            <a:extLst>
              <a:ext uri="{FF2B5EF4-FFF2-40B4-BE49-F238E27FC236}">
                <a16:creationId xmlns:a16="http://schemas.microsoft.com/office/drawing/2014/main" id="{03DAA93F-56B2-4A27-90DB-CFE15196911C}"/>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451987" y="2655185"/>
            <a:ext cx="8880038" cy="4108674"/>
          </a:xfrm>
          <a:prstGeom prst="rect">
            <a:avLst/>
          </a:prstGeom>
        </p:spPr>
      </p:pic>
      <p:grpSp>
        <p:nvGrpSpPr>
          <p:cNvPr id="639" name="组合 638">
            <a:extLst>
              <a:ext uri="{FF2B5EF4-FFF2-40B4-BE49-F238E27FC236}">
                <a16:creationId xmlns:a16="http://schemas.microsoft.com/office/drawing/2014/main" id="{B55274A9-12C7-4952-862D-67D9E736CCCA}"/>
              </a:ext>
            </a:extLst>
          </p:cNvPr>
          <p:cNvGrpSpPr/>
          <p:nvPr userDrawn="1"/>
        </p:nvGrpSpPr>
        <p:grpSpPr>
          <a:xfrm flipH="1">
            <a:off x="550863" y="445442"/>
            <a:ext cx="1633295" cy="1633295"/>
            <a:chOff x="9995625" y="454847"/>
            <a:chExt cx="1737980" cy="1737980"/>
          </a:xfrm>
        </p:grpSpPr>
        <p:grpSp>
          <p:nvGrpSpPr>
            <p:cNvPr id="640" name="组合 639">
              <a:extLst>
                <a:ext uri="{FF2B5EF4-FFF2-40B4-BE49-F238E27FC236}">
                  <a16:creationId xmlns:a16="http://schemas.microsoft.com/office/drawing/2014/main" id="{74BA011B-865C-41D2-AF3C-4A61141B18AF}"/>
                </a:ext>
              </a:extLst>
            </p:cNvPr>
            <p:cNvGrpSpPr/>
            <p:nvPr/>
          </p:nvGrpSpPr>
          <p:grpSpPr>
            <a:xfrm>
              <a:off x="10270615" y="719123"/>
              <a:ext cx="1188000" cy="1188000"/>
              <a:chOff x="9655860" y="955908"/>
              <a:chExt cx="1188000" cy="1188000"/>
            </a:xfrm>
          </p:grpSpPr>
          <p:cxnSp>
            <p:nvCxnSpPr>
              <p:cNvPr id="644" name="直接连接符 643">
                <a:extLst>
                  <a:ext uri="{FF2B5EF4-FFF2-40B4-BE49-F238E27FC236}">
                    <a16:creationId xmlns:a16="http://schemas.microsoft.com/office/drawing/2014/main" id="{3D97821D-C54E-46D5-B8E7-3341B74ED887}"/>
                  </a:ext>
                </a:extLst>
              </p:cNvPr>
              <p:cNvCxnSpPr/>
              <p:nvPr/>
            </p:nvCxnSpPr>
            <p:spPr>
              <a:xfrm>
                <a:off x="9655860" y="973770"/>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cxnSp>
            <p:nvCxnSpPr>
              <p:cNvPr id="645" name="直接连接符 644">
                <a:extLst>
                  <a:ext uri="{FF2B5EF4-FFF2-40B4-BE49-F238E27FC236}">
                    <a16:creationId xmlns:a16="http://schemas.microsoft.com/office/drawing/2014/main" id="{BF8E1628-D528-402A-832B-95F011F7B37A}"/>
                  </a:ext>
                </a:extLst>
              </p:cNvPr>
              <p:cNvCxnSpPr>
                <a:cxnSpLocks/>
              </p:cNvCxnSpPr>
              <p:nvPr/>
            </p:nvCxnSpPr>
            <p:spPr>
              <a:xfrm rot="16200000">
                <a:off x="10230734" y="1549908"/>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641" name="组合 640">
              <a:extLst>
                <a:ext uri="{FF2B5EF4-FFF2-40B4-BE49-F238E27FC236}">
                  <a16:creationId xmlns:a16="http://schemas.microsoft.com/office/drawing/2014/main" id="{8D80664E-2A1C-43DD-9D81-3C043D6F338C}"/>
                </a:ext>
              </a:extLst>
            </p:cNvPr>
            <p:cNvGrpSpPr/>
            <p:nvPr/>
          </p:nvGrpSpPr>
          <p:grpSpPr>
            <a:xfrm>
              <a:off x="9995625" y="454847"/>
              <a:ext cx="1737980" cy="1737980"/>
              <a:chOff x="9655860" y="963609"/>
              <a:chExt cx="1188000" cy="1188000"/>
            </a:xfrm>
          </p:grpSpPr>
          <p:cxnSp>
            <p:nvCxnSpPr>
              <p:cNvPr id="642" name="直接连接符 641">
                <a:extLst>
                  <a:ext uri="{FF2B5EF4-FFF2-40B4-BE49-F238E27FC236}">
                    <a16:creationId xmlns:a16="http://schemas.microsoft.com/office/drawing/2014/main" id="{B4F95457-2AD7-4001-834D-F3FA88B8EC4B}"/>
                  </a:ext>
                </a:extLst>
              </p:cNvPr>
              <p:cNvCxnSpPr/>
              <p:nvPr/>
            </p:nvCxnSpPr>
            <p:spPr>
              <a:xfrm>
                <a:off x="9655860" y="973770"/>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cxnSp>
            <p:nvCxnSpPr>
              <p:cNvPr id="643" name="直接连接符 642">
                <a:extLst>
                  <a:ext uri="{FF2B5EF4-FFF2-40B4-BE49-F238E27FC236}">
                    <a16:creationId xmlns:a16="http://schemas.microsoft.com/office/drawing/2014/main" id="{4A0C183E-6813-40FD-AA32-222AA2A921CE}"/>
                  </a:ext>
                </a:extLst>
              </p:cNvPr>
              <p:cNvCxnSpPr>
                <a:cxnSpLocks/>
              </p:cNvCxnSpPr>
              <p:nvPr/>
            </p:nvCxnSpPr>
            <p:spPr>
              <a:xfrm rot="16200000">
                <a:off x="10236976" y="1557609"/>
                <a:ext cx="1188000" cy="0"/>
              </a:xfrm>
              <a:prstGeom prst="line">
                <a:avLst/>
              </a:prstGeom>
              <a:ln w="38100">
                <a:gradFill>
                  <a:gsLst>
                    <a:gs pos="0">
                      <a:schemeClr val="accent2">
                        <a:alpha val="0"/>
                      </a:schemeClr>
                    </a:gs>
                    <a:gs pos="75000">
                      <a:schemeClr val="accent1"/>
                    </a:gs>
                  </a:gsLst>
                  <a:lin ang="0" scaled="0"/>
                </a:gradFill>
              </a:ln>
            </p:spPr>
            <p:style>
              <a:lnRef idx="1">
                <a:schemeClr val="accent1"/>
              </a:lnRef>
              <a:fillRef idx="0">
                <a:schemeClr val="accent1"/>
              </a:fillRef>
              <a:effectRef idx="0">
                <a:schemeClr val="accent1"/>
              </a:effectRef>
              <a:fontRef idx="minor">
                <a:schemeClr val="tx1"/>
              </a:fontRef>
            </p:style>
          </p:cxnSp>
        </p:grpSp>
      </p:grpSp>
      <p:grpSp>
        <p:nvGrpSpPr>
          <p:cNvPr id="281" name="组合 280">
            <a:extLst>
              <a:ext uri="{FF2B5EF4-FFF2-40B4-BE49-F238E27FC236}">
                <a16:creationId xmlns:a16="http://schemas.microsoft.com/office/drawing/2014/main" id="{310F7E37-93B8-4D53-B818-8F160A494339}"/>
              </a:ext>
            </a:extLst>
          </p:cNvPr>
          <p:cNvGrpSpPr/>
          <p:nvPr userDrawn="1"/>
        </p:nvGrpSpPr>
        <p:grpSpPr>
          <a:xfrm>
            <a:off x="2889450" y="1246170"/>
            <a:ext cx="3763050" cy="1054002"/>
            <a:chOff x="2626564" y="552104"/>
            <a:chExt cx="3414360" cy="956337"/>
          </a:xfrm>
        </p:grpSpPr>
        <p:pic>
          <p:nvPicPr>
            <p:cNvPr id="282" name="图片 281">
              <a:extLst>
                <a:ext uri="{FF2B5EF4-FFF2-40B4-BE49-F238E27FC236}">
                  <a16:creationId xmlns:a16="http://schemas.microsoft.com/office/drawing/2014/main" id="{ECD68A9C-F8B5-42BE-8CE8-076E8981C1C5}"/>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283" name="图片 282">
              <a:extLst>
                <a:ext uri="{FF2B5EF4-FFF2-40B4-BE49-F238E27FC236}">
                  <a16:creationId xmlns:a16="http://schemas.microsoft.com/office/drawing/2014/main" id="{D46FB1CE-D355-461B-9B74-B7940A7DA1F1}"/>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sp>
        <p:nvSpPr>
          <p:cNvPr id="284" name="文本占位符 56">
            <a:extLst>
              <a:ext uri="{FF2B5EF4-FFF2-40B4-BE49-F238E27FC236}">
                <a16:creationId xmlns:a16="http://schemas.microsoft.com/office/drawing/2014/main" id="{45DE2883-C99D-4892-A934-50189F5157BC}"/>
              </a:ext>
            </a:extLst>
          </p:cNvPr>
          <p:cNvSpPr>
            <a:spLocks noGrp="1"/>
          </p:cNvSpPr>
          <p:nvPr userDrawn="1">
            <p:ph type="body" sz="quarter" idx="10" hasCustomPrompt="1"/>
          </p:nvPr>
        </p:nvSpPr>
        <p:spPr>
          <a:xfrm>
            <a:off x="2960661" y="4886736"/>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
        <p:nvSpPr>
          <p:cNvPr id="285" name="文本占位符 56">
            <a:extLst>
              <a:ext uri="{FF2B5EF4-FFF2-40B4-BE49-F238E27FC236}">
                <a16:creationId xmlns:a16="http://schemas.microsoft.com/office/drawing/2014/main" id="{A312E63F-8EE7-4E49-9FBC-F1CCD9C6ED7B}"/>
              </a:ext>
            </a:extLst>
          </p:cNvPr>
          <p:cNvSpPr>
            <a:spLocks noGrp="1"/>
          </p:cNvSpPr>
          <p:nvPr userDrawn="1">
            <p:ph type="body" sz="quarter" idx="15" hasCustomPrompt="1"/>
          </p:nvPr>
        </p:nvSpPr>
        <p:spPr>
          <a:xfrm>
            <a:off x="5189798" y="4886736"/>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
        <p:nvSpPr>
          <p:cNvPr id="286" name="文本占位符 659">
            <a:extLst>
              <a:ext uri="{FF2B5EF4-FFF2-40B4-BE49-F238E27FC236}">
                <a16:creationId xmlns:a16="http://schemas.microsoft.com/office/drawing/2014/main" id="{EFF54768-4DA1-481B-8D9B-8828570A0318}"/>
              </a:ext>
            </a:extLst>
          </p:cNvPr>
          <p:cNvSpPr>
            <a:spLocks noGrp="1"/>
          </p:cNvSpPr>
          <p:nvPr userDrawn="1">
            <p:ph type="body" sz="quarter" idx="16" hasCustomPrompt="1"/>
          </p:nvPr>
        </p:nvSpPr>
        <p:spPr>
          <a:xfrm>
            <a:off x="1031467" y="2889145"/>
            <a:ext cx="7812000" cy="753117"/>
          </a:xfrm>
        </p:spPr>
        <p:txBody>
          <a:bodyPr anchor="ctr">
            <a:noAutofit/>
          </a:bodyPr>
          <a:lstStyle>
            <a:lvl1pPr marL="0" indent="0" algn="dist">
              <a:buNone/>
              <a:defRPr sz="5400" b="1">
                <a:gradFill>
                  <a:gsLst>
                    <a:gs pos="100000">
                      <a:schemeClr val="accent2"/>
                    </a:gs>
                    <a:gs pos="40000">
                      <a:schemeClr val="accent1"/>
                    </a:gs>
                  </a:gsLst>
                  <a:lin ang="0" scaled="1"/>
                </a:gradFill>
                <a:latin typeface="+mj-ea"/>
                <a:ea typeface="+mj-ea"/>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结语</a:t>
            </a:r>
          </a:p>
        </p:txBody>
      </p:sp>
      <p:sp>
        <p:nvSpPr>
          <p:cNvPr id="287" name="文本占位符 663">
            <a:extLst>
              <a:ext uri="{FF2B5EF4-FFF2-40B4-BE49-F238E27FC236}">
                <a16:creationId xmlns:a16="http://schemas.microsoft.com/office/drawing/2014/main" id="{02F63D3F-1DAF-40E9-8D04-A03E21FBD5FB}"/>
              </a:ext>
            </a:extLst>
          </p:cNvPr>
          <p:cNvSpPr>
            <a:spLocks noGrp="1"/>
          </p:cNvSpPr>
          <p:nvPr userDrawn="1">
            <p:ph type="body" sz="quarter" idx="17" hasCustomPrompt="1"/>
          </p:nvPr>
        </p:nvSpPr>
        <p:spPr>
          <a:xfrm>
            <a:off x="1031467" y="3623713"/>
            <a:ext cx="7812000" cy="421241"/>
          </a:xfrm>
        </p:spPr>
        <p:txBody>
          <a:bodyPr anchor="ctr">
            <a:normAutofit/>
          </a:bodyPr>
          <a:lstStyle>
            <a:lvl1pPr marL="0" indent="0" algn="dist">
              <a:buNone/>
              <a:defRPr sz="18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副标题样式</a:t>
            </a:r>
          </a:p>
        </p:txBody>
      </p:sp>
      <p:sp>
        <p:nvSpPr>
          <p:cNvPr id="556" name="矩形 555">
            <a:extLst>
              <a:ext uri="{FF2B5EF4-FFF2-40B4-BE49-F238E27FC236}">
                <a16:creationId xmlns:a16="http://schemas.microsoft.com/office/drawing/2014/main" id="{42D14CB0-879E-4A6D-B825-05A05BE56225}"/>
              </a:ext>
            </a:extLst>
          </p:cNvPr>
          <p:cNvSpPr/>
          <p:nvPr userDrawn="1"/>
        </p:nvSpPr>
        <p:spPr>
          <a:xfrm>
            <a:off x="9549430" y="0"/>
            <a:ext cx="2642570" cy="6858000"/>
          </a:xfrm>
          <a:prstGeom prst="rect">
            <a:avLst/>
          </a:prstGeom>
          <a:gradFill>
            <a:gsLst>
              <a:gs pos="0">
                <a:srgbClr val="BC1D2D"/>
              </a:gs>
              <a:gs pos="100000">
                <a:srgbClr val="E0522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7" name="矩形 556">
            <a:extLst>
              <a:ext uri="{FF2B5EF4-FFF2-40B4-BE49-F238E27FC236}">
                <a16:creationId xmlns:a16="http://schemas.microsoft.com/office/drawing/2014/main" id="{8CC01963-EE6D-4E05-B73D-DBB3310980EE}"/>
              </a:ext>
            </a:extLst>
          </p:cNvPr>
          <p:cNvSpPr/>
          <p:nvPr userDrawn="1"/>
        </p:nvSpPr>
        <p:spPr>
          <a:xfrm>
            <a:off x="10136741" y="1951593"/>
            <a:ext cx="804777" cy="1865126"/>
          </a:xfrm>
          <a:prstGeom prst="rect">
            <a:avLst/>
          </a:prstGeom>
        </p:spPr>
        <p:txBody>
          <a:bodyPr vert="horz" wrap="square">
            <a:spAutoFit/>
          </a:bodyPr>
          <a:lstStyle/>
          <a:p>
            <a:pPr algn="ctr">
              <a:lnSpc>
                <a:spcPct val="90000"/>
              </a:lnSpc>
            </a:pPr>
            <a:r>
              <a:rPr lang="zh-CN" altLang="en-US" sz="3200" dirty="0">
                <a:solidFill>
                  <a:schemeClr val="bg1">
                    <a:alpha val="45000"/>
                  </a:schemeClr>
                </a:solidFill>
                <a:latin typeface="微软雅黑 Light" panose="020B0502040204020203" pitchFamily="34" charset="-122"/>
                <a:ea typeface="微软雅黑 Light" panose="020B0502040204020203" pitchFamily="34" charset="-122"/>
              </a:rPr>
              <a:t>砺志尚实</a:t>
            </a:r>
          </a:p>
        </p:txBody>
      </p:sp>
      <p:sp>
        <p:nvSpPr>
          <p:cNvPr id="558" name="矩形 557">
            <a:extLst>
              <a:ext uri="{FF2B5EF4-FFF2-40B4-BE49-F238E27FC236}">
                <a16:creationId xmlns:a16="http://schemas.microsoft.com/office/drawing/2014/main" id="{C7CDEB65-F612-4905-BD2C-E06F3FEC3517}"/>
              </a:ext>
            </a:extLst>
          </p:cNvPr>
          <p:cNvSpPr/>
          <p:nvPr userDrawn="1"/>
        </p:nvSpPr>
        <p:spPr>
          <a:xfrm>
            <a:off x="10803611" y="790059"/>
            <a:ext cx="732082" cy="1865126"/>
          </a:xfrm>
          <a:prstGeom prst="rect">
            <a:avLst/>
          </a:prstGeom>
        </p:spPr>
        <p:txBody>
          <a:bodyPr vert="horz" wrap="square">
            <a:spAutoFit/>
          </a:bodyPr>
          <a:lstStyle/>
          <a:p>
            <a:pPr lvl="0" algn="ctr">
              <a:lnSpc>
                <a:spcPct val="90000"/>
              </a:lnSpc>
            </a:pPr>
            <a:r>
              <a:rPr lang="zh-CN" altLang="en-US" sz="3200" dirty="0">
                <a:solidFill>
                  <a:schemeClr val="bg1">
                    <a:alpha val="45000"/>
                  </a:schemeClr>
                </a:solidFill>
                <a:latin typeface="微软雅黑 Light" panose="020B0502040204020203" pitchFamily="34" charset="-122"/>
                <a:ea typeface="微软雅黑 Light" panose="020B0502040204020203" pitchFamily="34" charset="-122"/>
              </a:rPr>
              <a:t>崇德博学</a:t>
            </a:r>
          </a:p>
        </p:txBody>
      </p:sp>
      <p:grpSp>
        <p:nvGrpSpPr>
          <p:cNvPr id="559" name="组合 558">
            <a:extLst>
              <a:ext uri="{FF2B5EF4-FFF2-40B4-BE49-F238E27FC236}">
                <a16:creationId xmlns:a16="http://schemas.microsoft.com/office/drawing/2014/main" id="{001648F8-D24F-4713-9307-292594EACE31}"/>
              </a:ext>
            </a:extLst>
          </p:cNvPr>
          <p:cNvGrpSpPr/>
          <p:nvPr userDrawn="1"/>
        </p:nvGrpSpPr>
        <p:grpSpPr>
          <a:xfrm>
            <a:off x="9555779" y="5014037"/>
            <a:ext cx="2635754" cy="1843964"/>
            <a:chOff x="323270" y="5182561"/>
            <a:chExt cx="2073692" cy="1258766"/>
          </a:xfrm>
        </p:grpSpPr>
        <p:sp>
          <p:nvSpPr>
            <p:cNvPr id="560" name="任意多边形: 形状 559">
              <a:extLst>
                <a:ext uri="{FF2B5EF4-FFF2-40B4-BE49-F238E27FC236}">
                  <a16:creationId xmlns:a16="http://schemas.microsoft.com/office/drawing/2014/main" id="{DDC08176-7123-4291-99A2-5C86E21DAD1F}"/>
                </a:ext>
              </a:extLst>
            </p:cNvPr>
            <p:cNvSpPr/>
            <p:nvPr/>
          </p:nvSpPr>
          <p:spPr>
            <a:xfrm>
              <a:off x="323270" y="5182561"/>
              <a:ext cx="2073692" cy="1258766"/>
            </a:xfrm>
            <a:custGeom>
              <a:avLst/>
              <a:gdLst>
                <a:gd name="connsiteX0" fmla="*/ 3468186 w 7041658"/>
                <a:gd name="connsiteY0" fmla="*/ 361088 h 4274405"/>
                <a:gd name="connsiteX1" fmla="*/ 3211583 w 7041658"/>
                <a:gd name="connsiteY1" fmla="*/ 497439 h 4274405"/>
                <a:gd name="connsiteX2" fmla="*/ 3183827 w 7041658"/>
                <a:gd name="connsiteY2" fmla="*/ 520718 h 4274405"/>
                <a:gd name="connsiteX3" fmla="*/ 3166205 w 7041658"/>
                <a:gd name="connsiteY3" fmla="*/ 532469 h 4274405"/>
                <a:gd name="connsiteX4" fmla="*/ 3138449 w 7041658"/>
                <a:gd name="connsiteY4" fmla="*/ 545385 h 4274405"/>
                <a:gd name="connsiteX5" fmla="*/ 3092190 w 7041658"/>
                <a:gd name="connsiteY5" fmla="*/ 559132 h 4274405"/>
                <a:gd name="connsiteX6" fmla="*/ 2993504 w 7041658"/>
                <a:gd name="connsiteY6" fmla="*/ 641065 h 4274405"/>
                <a:gd name="connsiteX7" fmla="*/ 2956497 w 7041658"/>
                <a:gd name="connsiteY7" fmla="*/ 653743 h 4274405"/>
                <a:gd name="connsiteX8" fmla="*/ 2919489 w 7041658"/>
                <a:gd name="connsiteY8" fmla="*/ 673697 h 4274405"/>
                <a:gd name="connsiteX9" fmla="*/ 2855027 w 7041658"/>
                <a:gd name="connsiteY9" fmla="*/ 677992 h 4274405"/>
                <a:gd name="connsiteX10" fmla="*/ 2834896 w 7041658"/>
                <a:gd name="connsiteY10" fmla="*/ 672526 h 4274405"/>
                <a:gd name="connsiteX11" fmla="*/ 2833336 w 7041658"/>
                <a:gd name="connsiteY11" fmla="*/ 700558 h 4274405"/>
                <a:gd name="connsiteX12" fmla="*/ 2821600 w 7041658"/>
                <a:gd name="connsiteY12" fmla="*/ 733098 h 4274405"/>
                <a:gd name="connsiteX13" fmla="*/ 2826971 w 7041658"/>
                <a:gd name="connsiteY13" fmla="*/ 786768 h 4274405"/>
                <a:gd name="connsiteX14" fmla="*/ 2857811 w 7041658"/>
                <a:gd name="connsiteY14" fmla="*/ 800071 h 4274405"/>
                <a:gd name="connsiteX15" fmla="*/ 2839307 w 7041658"/>
                <a:gd name="connsiteY15" fmla="*/ 813373 h 4274405"/>
                <a:gd name="connsiteX16" fmla="*/ 2820803 w 7041658"/>
                <a:gd name="connsiteY16" fmla="*/ 833327 h 4274405"/>
                <a:gd name="connsiteX17" fmla="*/ 2851643 w 7041658"/>
                <a:gd name="connsiteY17" fmla="*/ 853280 h 4274405"/>
                <a:gd name="connsiteX18" fmla="*/ 2882482 w 7041658"/>
                <a:gd name="connsiteY18" fmla="*/ 866583 h 4274405"/>
                <a:gd name="connsiteX19" fmla="*/ 2865866 w 7041658"/>
                <a:gd name="connsiteY19" fmla="*/ 879885 h 4274405"/>
                <a:gd name="connsiteX20" fmla="*/ 2820803 w 7041658"/>
                <a:gd name="connsiteY20" fmla="*/ 906490 h 4274405"/>
                <a:gd name="connsiteX21" fmla="*/ 2800746 w 7041658"/>
                <a:gd name="connsiteY21" fmla="*/ 924098 h 4274405"/>
                <a:gd name="connsiteX22" fmla="*/ 2797664 w 7041658"/>
                <a:gd name="connsiteY22" fmla="*/ 926047 h 4274405"/>
                <a:gd name="connsiteX23" fmla="*/ 2792495 w 7041658"/>
                <a:gd name="connsiteY23" fmla="*/ 958557 h 4274405"/>
                <a:gd name="connsiteX24" fmla="*/ 2810320 w 7041658"/>
                <a:gd name="connsiteY24" fmla="*/ 955793 h 4274405"/>
                <a:gd name="connsiteX25" fmla="*/ 2820803 w 7041658"/>
                <a:gd name="connsiteY25" fmla="*/ 946398 h 4274405"/>
                <a:gd name="connsiteX26" fmla="*/ 2845475 w 7041658"/>
                <a:gd name="connsiteY26" fmla="*/ 933095 h 4274405"/>
                <a:gd name="connsiteX27" fmla="*/ 2870146 w 7041658"/>
                <a:gd name="connsiteY27" fmla="*/ 946398 h 4274405"/>
                <a:gd name="connsiteX28" fmla="*/ 2845475 w 7041658"/>
                <a:gd name="connsiteY28" fmla="*/ 959700 h 4274405"/>
                <a:gd name="connsiteX29" fmla="*/ 2820803 w 7041658"/>
                <a:gd name="connsiteY29" fmla="*/ 979654 h 4274405"/>
                <a:gd name="connsiteX30" fmla="*/ 2859148 w 7041658"/>
                <a:gd name="connsiteY30" fmla="*/ 999608 h 4274405"/>
                <a:gd name="connsiteX31" fmla="*/ 2889456 w 7041658"/>
                <a:gd name="connsiteY31" fmla="*/ 965079 h 4274405"/>
                <a:gd name="connsiteX32" fmla="*/ 2933723 w 7041658"/>
                <a:gd name="connsiteY32" fmla="*/ 893188 h 4274405"/>
                <a:gd name="connsiteX33" fmla="*/ 2964371 w 7041658"/>
                <a:gd name="connsiteY33" fmla="*/ 873234 h 4274405"/>
                <a:gd name="connsiteX34" fmla="*/ 2993314 w 7041658"/>
                <a:gd name="connsiteY34" fmla="*/ 853280 h 4274405"/>
                <a:gd name="connsiteX35" fmla="*/ 3030511 w 7041658"/>
                <a:gd name="connsiteY35" fmla="*/ 833327 h 4274405"/>
                <a:gd name="connsiteX36" fmla="*/ 3069029 w 7041658"/>
                <a:gd name="connsiteY36" fmla="*/ 813373 h 4274405"/>
                <a:gd name="connsiteX37" fmla="*/ 3092190 w 7041658"/>
                <a:gd name="connsiteY37" fmla="*/ 801127 h 4274405"/>
                <a:gd name="connsiteX38" fmla="*/ 3129197 w 7041658"/>
                <a:gd name="connsiteY38" fmla="*/ 780117 h 4274405"/>
                <a:gd name="connsiteX39" fmla="*/ 3166205 w 7041658"/>
                <a:gd name="connsiteY39" fmla="*/ 759106 h 4274405"/>
                <a:gd name="connsiteX40" fmla="*/ 3197773 w 7041658"/>
                <a:gd name="connsiteY40" fmla="*/ 746861 h 4274405"/>
                <a:gd name="connsiteX41" fmla="*/ 3160938 w 7041658"/>
                <a:gd name="connsiteY41" fmla="*/ 798160 h 4274405"/>
                <a:gd name="connsiteX42" fmla="*/ 3104526 w 7041658"/>
                <a:gd name="connsiteY42" fmla="*/ 840911 h 4274405"/>
                <a:gd name="connsiteX43" fmla="*/ 3186470 w 7041658"/>
                <a:gd name="connsiteY43" fmla="*/ 833327 h 4274405"/>
                <a:gd name="connsiteX44" fmla="*/ 3228764 w 7041658"/>
                <a:gd name="connsiteY44" fmla="*/ 813373 h 4274405"/>
                <a:gd name="connsiteX45" fmla="*/ 3246262 w 7041658"/>
                <a:gd name="connsiteY45" fmla="*/ 816699 h 4274405"/>
                <a:gd name="connsiteX46" fmla="*/ 3116862 w 7041658"/>
                <a:gd name="connsiteY46" fmla="*/ 909032 h 4274405"/>
                <a:gd name="connsiteX47" fmla="*/ 3093071 w 7041658"/>
                <a:gd name="connsiteY47" fmla="*/ 919793 h 4274405"/>
                <a:gd name="connsiteX48" fmla="*/ 3050777 w 7041658"/>
                <a:gd name="connsiteY48" fmla="*/ 939747 h 4274405"/>
                <a:gd name="connsiteX49" fmla="*/ 3014112 w 7041658"/>
                <a:gd name="connsiteY49" fmla="*/ 959700 h 4274405"/>
                <a:gd name="connsiteX50" fmla="*/ 2900777 w 7041658"/>
                <a:gd name="connsiteY50" fmla="*/ 1012188 h 4274405"/>
                <a:gd name="connsiteX51" fmla="*/ 2773111 w 7041658"/>
                <a:gd name="connsiteY51" fmla="*/ 1062072 h 4274405"/>
                <a:gd name="connsiteX52" fmla="*/ 2783796 w 7041658"/>
                <a:gd name="connsiteY52" fmla="*/ 1107727 h 4274405"/>
                <a:gd name="connsiteX53" fmla="*/ 2805384 w 7041658"/>
                <a:gd name="connsiteY53" fmla="*/ 1132558 h 4274405"/>
                <a:gd name="connsiteX54" fmla="*/ 2814635 w 7041658"/>
                <a:gd name="connsiteY54" fmla="*/ 1185843 h 4274405"/>
                <a:gd name="connsiteX55" fmla="*/ 2845475 w 7041658"/>
                <a:gd name="connsiteY55" fmla="*/ 1173437 h 4274405"/>
                <a:gd name="connsiteX56" fmla="*/ 2870146 w 7041658"/>
                <a:gd name="connsiteY56" fmla="*/ 1152586 h 4274405"/>
                <a:gd name="connsiteX57" fmla="*/ 2860895 w 7041658"/>
                <a:gd name="connsiteY57" fmla="*/ 1098477 h 4274405"/>
                <a:gd name="connsiteX58" fmla="*/ 2826971 w 7041658"/>
                <a:gd name="connsiteY58" fmla="*/ 1090925 h 4274405"/>
                <a:gd name="connsiteX59" fmla="*/ 2857811 w 7041658"/>
                <a:gd name="connsiteY59" fmla="*/ 1075433 h 4274405"/>
                <a:gd name="connsiteX60" fmla="*/ 2957378 w 7041658"/>
                <a:gd name="connsiteY60" fmla="*/ 1039515 h 4274405"/>
                <a:gd name="connsiteX61" fmla="*/ 2981168 w 7041658"/>
                <a:gd name="connsiteY61" fmla="*/ 1026213 h 4274405"/>
                <a:gd name="connsiteX62" fmla="*/ 3004329 w 7041658"/>
                <a:gd name="connsiteY62" fmla="*/ 1012910 h 4274405"/>
                <a:gd name="connsiteX63" fmla="*/ 3042847 w 7041658"/>
                <a:gd name="connsiteY63" fmla="*/ 992957 h 4274405"/>
                <a:gd name="connsiteX64" fmla="*/ 3079007 w 7041658"/>
                <a:gd name="connsiteY64" fmla="*/ 973003 h 4274405"/>
                <a:gd name="connsiteX65" fmla="*/ 3117588 w 7041658"/>
                <a:gd name="connsiteY65" fmla="*/ 946821 h 4274405"/>
                <a:gd name="connsiteX66" fmla="*/ 3167969 w 7041658"/>
                <a:gd name="connsiteY66" fmla="*/ 926867 h 4274405"/>
                <a:gd name="connsiteX67" fmla="*/ 3207673 w 7041658"/>
                <a:gd name="connsiteY67" fmla="*/ 913142 h 4274405"/>
                <a:gd name="connsiteX68" fmla="*/ 3238321 w 7041658"/>
                <a:gd name="connsiteY68" fmla="*/ 893188 h 4274405"/>
                <a:gd name="connsiteX69" fmla="*/ 3277226 w 7041658"/>
                <a:gd name="connsiteY69" fmla="*/ 873234 h 4274405"/>
                <a:gd name="connsiteX70" fmla="*/ 3314234 w 7041658"/>
                <a:gd name="connsiteY70" fmla="*/ 853280 h 4274405"/>
                <a:gd name="connsiteX71" fmla="*/ 3351241 w 7041658"/>
                <a:gd name="connsiteY71" fmla="*/ 833327 h 4274405"/>
                <a:gd name="connsiteX72" fmla="*/ 3387864 w 7041658"/>
                <a:gd name="connsiteY72" fmla="*/ 813373 h 4274405"/>
                <a:gd name="connsiteX73" fmla="*/ 3486934 w 7041658"/>
                <a:gd name="connsiteY73" fmla="*/ 752538 h 4274405"/>
                <a:gd name="connsiteX74" fmla="*/ 3461083 w 7041658"/>
                <a:gd name="connsiteY74" fmla="*/ 733558 h 4274405"/>
                <a:gd name="connsiteX75" fmla="*/ 3278938 w 7041658"/>
                <a:gd name="connsiteY75" fmla="*/ 799015 h 4274405"/>
                <a:gd name="connsiteX76" fmla="*/ 3269989 w 7041658"/>
                <a:gd name="connsiteY76" fmla="*/ 779975 h 4274405"/>
                <a:gd name="connsiteX77" fmla="*/ 3259097 w 7041658"/>
                <a:gd name="connsiteY77" fmla="*/ 738523 h 4274405"/>
                <a:gd name="connsiteX78" fmla="*/ 3284123 w 7041658"/>
                <a:gd name="connsiteY78" fmla="*/ 706953 h 4274405"/>
                <a:gd name="connsiteX79" fmla="*/ 3308069 w 7041658"/>
                <a:gd name="connsiteY79" fmla="*/ 690325 h 4274405"/>
                <a:gd name="connsiteX80" fmla="*/ 3394419 w 7041658"/>
                <a:gd name="connsiteY80" fmla="*/ 635655 h 4274405"/>
                <a:gd name="connsiteX81" fmla="*/ 3486934 w 7041658"/>
                <a:gd name="connsiteY81" fmla="*/ 572468 h 4274405"/>
                <a:gd name="connsiteX82" fmla="*/ 3437591 w 7041658"/>
                <a:gd name="connsiteY82" fmla="*/ 567277 h 4274405"/>
                <a:gd name="connsiteX83" fmla="*/ 3406241 w 7041658"/>
                <a:gd name="connsiteY83" fmla="*/ 587231 h 4274405"/>
                <a:gd name="connsiteX84" fmla="*/ 3295616 w 7041658"/>
                <a:gd name="connsiteY84" fmla="*/ 636060 h 4274405"/>
                <a:gd name="connsiteX85" fmla="*/ 3261683 w 7041658"/>
                <a:gd name="connsiteY85" fmla="*/ 660782 h 4274405"/>
                <a:gd name="connsiteX86" fmla="*/ 3227883 w 7041658"/>
                <a:gd name="connsiteY86" fmla="*/ 681790 h 4274405"/>
                <a:gd name="connsiteX87" fmla="*/ 3197657 w 7041658"/>
                <a:gd name="connsiteY87" fmla="*/ 693651 h 4274405"/>
                <a:gd name="connsiteX88" fmla="*/ 3156451 w 7041658"/>
                <a:gd name="connsiteY88" fmla="*/ 714808 h 4274405"/>
                <a:gd name="connsiteX89" fmla="*/ 3109579 w 7041658"/>
                <a:gd name="connsiteY89" fmla="*/ 723799 h 4274405"/>
                <a:gd name="connsiteX90" fmla="*/ 3098358 w 7041658"/>
                <a:gd name="connsiteY90" fmla="*/ 700061 h 4274405"/>
                <a:gd name="connsiteX91" fmla="*/ 3145498 w 7041658"/>
                <a:gd name="connsiteY91" fmla="*/ 677767 h 4274405"/>
                <a:gd name="connsiteX92" fmla="*/ 3183694 w 7041658"/>
                <a:gd name="connsiteY92" fmla="*/ 667046 h 4274405"/>
                <a:gd name="connsiteX93" fmla="*/ 3238324 w 7041658"/>
                <a:gd name="connsiteY93" fmla="*/ 646118 h 4274405"/>
                <a:gd name="connsiteX94" fmla="*/ 3240219 w 7041658"/>
                <a:gd name="connsiteY94" fmla="*/ 587231 h 4274405"/>
                <a:gd name="connsiteX95" fmla="*/ 3203212 w 7041658"/>
                <a:gd name="connsiteY95" fmla="*/ 597992 h 4274405"/>
                <a:gd name="connsiteX96" fmla="*/ 3129323 w 7041658"/>
                <a:gd name="connsiteY96" fmla="*/ 634574 h 4274405"/>
                <a:gd name="connsiteX97" fmla="*/ 3061476 w 7041658"/>
                <a:gd name="connsiteY97" fmla="*/ 677022 h 4274405"/>
                <a:gd name="connsiteX98" fmla="*/ 3050679 w 7041658"/>
                <a:gd name="connsiteY98" fmla="*/ 693651 h 4274405"/>
                <a:gd name="connsiteX99" fmla="*/ 2968832 w 7041658"/>
                <a:gd name="connsiteY99" fmla="*/ 761129 h 4274405"/>
                <a:gd name="connsiteX100" fmla="*/ 2993504 w 7041658"/>
                <a:gd name="connsiteY100" fmla="*/ 773466 h 4274405"/>
                <a:gd name="connsiteX101" fmla="*/ 3018175 w 7041658"/>
                <a:gd name="connsiteY101" fmla="*/ 760163 h 4274405"/>
                <a:gd name="connsiteX102" fmla="*/ 3055183 w 7041658"/>
                <a:gd name="connsiteY102" fmla="*/ 746861 h 4274405"/>
                <a:gd name="connsiteX103" fmla="*/ 3092190 w 7041658"/>
                <a:gd name="connsiteY103" fmla="*/ 760163 h 4274405"/>
                <a:gd name="connsiteX104" fmla="*/ 3055183 w 7041658"/>
                <a:gd name="connsiteY104" fmla="*/ 773466 h 4274405"/>
                <a:gd name="connsiteX105" fmla="*/ 3018175 w 7041658"/>
                <a:gd name="connsiteY105" fmla="*/ 793419 h 4274405"/>
                <a:gd name="connsiteX106" fmla="*/ 2988364 w 7041658"/>
                <a:gd name="connsiteY106" fmla="*/ 813373 h 4274405"/>
                <a:gd name="connsiteX107" fmla="*/ 2948273 w 7041658"/>
                <a:gd name="connsiteY107" fmla="*/ 819632 h 4274405"/>
                <a:gd name="connsiteX108" fmla="*/ 2907154 w 7041658"/>
                <a:gd name="connsiteY108" fmla="*/ 829609 h 4274405"/>
                <a:gd name="connsiteX109" fmla="*/ 2886157 w 7041658"/>
                <a:gd name="connsiteY109" fmla="*/ 811226 h 4274405"/>
                <a:gd name="connsiteX110" fmla="*/ 2883073 w 7041658"/>
                <a:gd name="connsiteY110" fmla="*/ 780511 h 4274405"/>
                <a:gd name="connsiteX111" fmla="*/ 2893307 w 7041658"/>
                <a:gd name="connsiteY111" fmla="*/ 746861 h 4274405"/>
                <a:gd name="connsiteX112" fmla="*/ 2931825 w 7041658"/>
                <a:gd name="connsiteY112" fmla="*/ 726907 h 4274405"/>
                <a:gd name="connsiteX113" fmla="*/ 2969023 w 7041658"/>
                <a:gd name="connsiteY113" fmla="*/ 706953 h 4274405"/>
                <a:gd name="connsiteX114" fmla="*/ 2997965 w 7041658"/>
                <a:gd name="connsiteY114" fmla="*/ 686999 h 4274405"/>
                <a:gd name="connsiteX115" fmla="*/ 3024202 w 7041658"/>
                <a:gd name="connsiteY115" fmla="*/ 667046 h 4274405"/>
                <a:gd name="connsiteX116" fmla="*/ 3083183 w 7041658"/>
                <a:gd name="connsiteY116" fmla="*/ 630289 h 4274405"/>
                <a:gd name="connsiteX117" fmla="*/ 3246387 w 7041658"/>
                <a:gd name="connsiteY117" fmla="*/ 527195 h 4274405"/>
                <a:gd name="connsiteX118" fmla="*/ 3385777 w 7041658"/>
                <a:gd name="connsiteY118" fmla="*/ 450880 h 4274405"/>
                <a:gd name="connsiteX119" fmla="*/ 3459179 w 7041658"/>
                <a:gd name="connsiteY119" fmla="*/ 415734 h 4274405"/>
                <a:gd name="connsiteX120" fmla="*/ 3468186 w 7041658"/>
                <a:gd name="connsiteY120" fmla="*/ 361088 h 4274405"/>
                <a:gd name="connsiteX121" fmla="*/ 3616082 w 7041658"/>
                <a:gd name="connsiteY121" fmla="*/ 9 h 4274405"/>
                <a:gd name="connsiteX122" fmla="*/ 3785105 w 7041658"/>
                <a:gd name="connsiteY122" fmla="*/ 23936 h 4274405"/>
                <a:gd name="connsiteX123" fmla="*/ 3789161 w 7041658"/>
                <a:gd name="connsiteY123" fmla="*/ 81736 h 4274405"/>
                <a:gd name="connsiteX124" fmla="*/ 3770657 w 7041658"/>
                <a:gd name="connsiteY124" fmla="*/ 108341 h 4274405"/>
                <a:gd name="connsiteX125" fmla="*/ 3799004 w 7041658"/>
                <a:gd name="connsiteY125" fmla="*/ 126549 h 4274405"/>
                <a:gd name="connsiteX126" fmla="*/ 3921337 w 7041658"/>
                <a:gd name="connsiteY126" fmla="*/ 126820 h 4274405"/>
                <a:gd name="connsiteX127" fmla="*/ 3949138 w 7041658"/>
                <a:gd name="connsiteY127" fmla="*/ 193760 h 4274405"/>
                <a:gd name="connsiteX128" fmla="*/ 4006524 w 7041658"/>
                <a:gd name="connsiteY128" fmla="*/ 294576 h 4274405"/>
                <a:gd name="connsiteX129" fmla="*/ 4054379 w 7041658"/>
                <a:gd name="connsiteY129" fmla="*/ 334483 h 4274405"/>
                <a:gd name="connsiteX130" fmla="*/ 4101064 w 7041658"/>
                <a:gd name="connsiteY130" fmla="*/ 367952 h 4274405"/>
                <a:gd name="connsiteX131" fmla="*/ 4153066 w 7041658"/>
                <a:gd name="connsiteY131" fmla="*/ 403073 h 4274405"/>
                <a:gd name="connsiteX132" fmla="*/ 4257920 w 7041658"/>
                <a:gd name="connsiteY132" fmla="*/ 488420 h 4274405"/>
                <a:gd name="connsiteX133" fmla="*/ 4379995 w 7041658"/>
                <a:gd name="connsiteY133" fmla="*/ 590229 h 4274405"/>
                <a:gd name="connsiteX134" fmla="*/ 4440391 w 7041658"/>
                <a:gd name="connsiteY134" fmla="*/ 648251 h 4274405"/>
                <a:gd name="connsiteX135" fmla="*/ 4437384 w 7041658"/>
                <a:gd name="connsiteY135" fmla="*/ 767394 h 4274405"/>
                <a:gd name="connsiteX136" fmla="*/ 4456190 w 7041658"/>
                <a:gd name="connsiteY136" fmla="*/ 1332880 h 4274405"/>
                <a:gd name="connsiteX137" fmla="*/ 4472483 w 7041658"/>
                <a:gd name="connsiteY137" fmla="*/ 1712001 h 4274405"/>
                <a:gd name="connsiteX138" fmla="*/ 4485162 w 7041658"/>
                <a:gd name="connsiteY138" fmla="*/ 2136971 h 4274405"/>
                <a:gd name="connsiteX139" fmla="*/ 4504575 w 7041658"/>
                <a:gd name="connsiteY139" fmla="*/ 2489487 h 4274405"/>
                <a:gd name="connsiteX140" fmla="*/ 4536354 w 7041658"/>
                <a:gd name="connsiteY140" fmla="*/ 2936264 h 4274405"/>
                <a:gd name="connsiteX141" fmla="*/ 4545089 w 7041658"/>
                <a:gd name="connsiteY141" fmla="*/ 3020832 h 4274405"/>
                <a:gd name="connsiteX142" fmla="*/ 4547807 w 7041658"/>
                <a:gd name="connsiteY142" fmla="*/ 3101396 h 4274405"/>
                <a:gd name="connsiteX143" fmla="*/ 4758715 w 7041658"/>
                <a:gd name="connsiteY143" fmla="*/ 3110876 h 4274405"/>
                <a:gd name="connsiteX144" fmla="*/ 5065912 w 7041658"/>
                <a:gd name="connsiteY144" fmla="*/ 3049802 h 4274405"/>
                <a:gd name="connsiteX145" fmla="*/ 5201605 w 7041658"/>
                <a:gd name="connsiteY145" fmla="*/ 2974523 h 4274405"/>
                <a:gd name="connsiteX146" fmla="*/ 5355785 w 7041658"/>
                <a:gd name="connsiteY146" fmla="*/ 2883387 h 4274405"/>
                <a:gd name="connsiteX147" fmla="*/ 5540821 w 7041658"/>
                <a:gd name="connsiteY147" fmla="*/ 2846888 h 4274405"/>
                <a:gd name="connsiteX148" fmla="*/ 5921360 w 7041658"/>
                <a:gd name="connsiteY148" fmla="*/ 2809451 h 4274405"/>
                <a:gd name="connsiteX149" fmla="*/ 5984310 w 7041658"/>
                <a:gd name="connsiteY149" fmla="*/ 2788321 h 4274405"/>
                <a:gd name="connsiteX150" fmla="*/ 6065108 w 7041658"/>
                <a:gd name="connsiteY150" fmla="*/ 2762188 h 4274405"/>
                <a:gd name="connsiteX151" fmla="*/ 6392006 w 7041658"/>
                <a:gd name="connsiteY151" fmla="*/ 2757213 h 4274405"/>
                <a:gd name="connsiteX152" fmla="*/ 6490692 w 7041658"/>
                <a:gd name="connsiteY152" fmla="*/ 2778346 h 4274405"/>
                <a:gd name="connsiteX153" fmla="*/ 6559802 w 7041658"/>
                <a:gd name="connsiteY153" fmla="*/ 2803590 h 4274405"/>
                <a:gd name="connsiteX154" fmla="*/ 6655786 w 7041658"/>
                <a:gd name="connsiteY154" fmla="*/ 2830637 h 4274405"/>
                <a:gd name="connsiteX155" fmla="*/ 6738518 w 7041658"/>
                <a:gd name="connsiteY155" fmla="*/ 2850592 h 4274405"/>
                <a:gd name="connsiteX156" fmla="*/ 6785414 w 7041658"/>
                <a:gd name="connsiteY156" fmla="*/ 2861956 h 4274405"/>
                <a:gd name="connsiteX157" fmla="*/ 6839866 w 7041658"/>
                <a:gd name="connsiteY157" fmla="*/ 2951748 h 4274405"/>
                <a:gd name="connsiteX158" fmla="*/ 6868260 w 7041658"/>
                <a:gd name="connsiteY158" fmla="*/ 3121355 h 4274405"/>
                <a:gd name="connsiteX159" fmla="*/ 6891797 w 7041658"/>
                <a:gd name="connsiteY159" fmla="*/ 3280985 h 4274405"/>
                <a:gd name="connsiteX160" fmla="*/ 6943379 w 7041658"/>
                <a:gd name="connsiteY160" fmla="*/ 3593593 h 4274405"/>
                <a:gd name="connsiteX161" fmla="*/ 6966850 w 7041658"/>
                <a:gd name="connsiteY161" fmla="*/ 3726618 h 4274405"/>
                <a:gd name="connsiteX162" fmla="*/ 6996802 w 7041658"/>
                <a:gd name="connsiteY162" fmla="*/ 3919504 h 4274405"/>
                <a:gd name="connsiteX163" fmla="*/ 7029306 w 7041658"/>
                <a:gd name="connsiteY163" fmla="*/ 4135670 h 4274405"/>
                <a:gd name="connsiteX164" fmla="*/ 7041658 w 7041658"/>
                <a:gd name="connsiteY164" fmla="*/ 4232113 h 4274405"/>
                <a:gd name="connsiteX165" fmla="*/ 6369667 w 7041658"/>
                <a:gd name="connsiteY165" fmla="*/ 4232113 h 4274405"/>
                <a:gd name="connsiteX166" fmla="*/ 5690575 w 7041658"/>
                <a:gd name="connsiteY166" fmla="*/ 4252066 h 4274405"/>
                <a:gd name="connsiteX167" fmla="*/ 5151709 w 7041658"/>
                <a:gd name="connsiteY167" fmla="*/ 4251526 h 4274405"/>
                <a:gd name="connsiteX168" fmla="*/ 3928382 w 7041658"/>
                <a:gd name="connsiteY168" fmla="*/ 4231781 h 4274405"/>
                <a:gd name="connsiteX169" fmla="*/ 2683982 w 7041658"/>
                <a:gd name="connsiteY169" fmla="*/ 4213573 h 4274405"/>
                <a:gd name="connsiteX170" fmla="*/ 2393011 w 7041658"/>
                <a:gd name="connsiteY170" fmla="*/ 4208540 h 4274405"/>
                <a:gd name="connsiteX171" fmla="*/ 2109877 w 7041658"/>
                <a:gd name="connsiteY171" fmla="*/ 4221820 h 4274405"/>
                <a:gd name="connsiteX172" fmla="*/ 1812726 w 7041658"/>
                <a:gd name="connsiteY172" fmla="*/ 4232113 h 4274405"/>
                <a:gd name="connsiteX173" fmla="*/ 1558786 w 7041658"/>
                <a:gd name="connsiteY173" fmla="*/ 4220725 h 4274405"/>
                <a:gd name="connsiteX174" fmla="*/ 1284943 w 7041658"/>
                <a:gd name="connsiteY174" fmla="*/ 4218516 h 4274405"/>
                <a:gd name="connsiteX175" fmla="*/ 823690 w 7041658"/>
                <a:gd name="connsiteY175" fmla="*/ 4228132 h 4274405"/>
                <a:gd name="connsiteX176" fmla="*/ 518846 w 7041658"/>
                <a:gd name="connsiteY176" fmla="*/ 4232960 h 4274405"/>
                <a:gd name="connsiteX177" fmla="*/ 293990 w 7041658"/>
                <a:gd name="connsiteY177" fmla="*/ 4213834 h 4274405"/>
                <a:gd name="connsiteX178" fmla="*/ 14489 w 7041658"/>
                <a:gd name="connsiteY178" fmla="*/ 4186415 h 4274405"/>
                <a:gd name="connsiteX179" fmla="*/ 43408 w 7041658"/>
                <a:gd name="connsiteY179" fmla="*/ 3759874 h 4274405"/>
                <a:gd name="connsiteX180" fmla="*/ 73744 w 7041658"/>
                <a:gd name="connsiteY180" fmla="*/ 3631050 h 4274405"/>
                <a:gd name="connsiteX181" fmla="*/ 94600 w 7041658"/>
                <a:gd name="connsiteY181" fmla="*/ 3562884 h 4274405"/>
                <a:gd name="connsiteX182" fmla="*/ 113104 w 7041658"/>
                <a:gd name="connsiteY182" fmla="*/ 3460568 h 4274405"/>
                <a:gd name="connsiteX183" fmla="*/ 131607 w 7041658"/>
                <a:gd name="connsiteY183" fmla="*/ 3326656 h 4274405"/>
                <a:gd name="connsiteX184" fmla="*/ 142686 w 7041658"/>
                <a:gd name="connsiteY184" fmla="*/ 3241915 h 4274405"/>
                <a:gd name="connsiteX185" fmla="*/ 156431 w 7041658"/>
                <a:gd name="connsiteY185" fmla="*/ 3131384 h 4274405"/>
                <a:gd name="connsiteX186" fmla="*/ 175770 w 7041658"/>
                <a:gd name="connsiteY186" fmla="*/ 3013333 h 4274405"/>
                <a:gd name="connsiteX187" fmla="*/ 199766 w 7041658"/>
                <a:gd name="connsiteY187" fmla="*/ 2905847 h 4274405"/>
                <a:gd name="connsiteX188" fmla="*/ 217474 w 7041658"/>
                <a:gd name="connsiteY188" fmla="*/ 2754469 h 4274405"/>
                <a:gd name="connsiteX189" fmla="*/ 287671 w 7041658"/>
                <a:gd name="connsiteY189" fmla="*/ 2680324 h 4274405"/>
                <a:gd name="connsiteX190" fmla="*/ 421498 w 7041658"/>
                <a:gd name="connsiteY190" fmla="*/ 2663378 h 4274405"/>
                <a:gd name="connsiteX191" fmla="*/ 544855 w 7041658"/>
                <a:gd name="connsiteY191" fmla="*/ 2648714 h 4274405"/>
                <a:gd name="connsiteX192" fmla="*/ 692884 w 7041658"/>
                <a:gd name="connsiteY192" fmla="*/ 2628459 h 4274405"/>
                <a:gd name="connsiteX193" fmla="*/ 834746 w 7041658"/>
                <a:gd name="connsiteY193" fmla="*/ 2608664 h 4274405"/>
                <a:gd name="connsiteX194" fmla="*/ 1012394 w 7041658"/>
                <a:gd name="connsiteY194" fmla="*/ 2618978 h 4274405"/>
                <a:gd name="connsiteX195" fmla="*/ 1085380 w 7041658"/>
                <a:gd name="connsiteY195" fmla="*/ 2639386 h 4274405"/>
                <a:gd name="connsiteX196" fmla="*/ 1418029 w 7041658"/>
                <a:gd name="connsiteY196" fmla="*/ 2730470 h 4274405"/>
                <a:gd name="connsiteX197" fmla="*/ 1504379 w 7041658"/>
                <a:gd name="connsiteY197" fmla="*/ 2749356 h 4274405"/>
                <a:gd name="connsiteX198" fmla="*/ 1574891 w 7041658"/>
                <a:gd name="connsiteY198" fmla="*/ 2762188 h 4274405"/>
                <a:gd name="connsiteX199" fmla="*/ 1641654 w 7041658"/>
                <a:gd name="connsiteY199" fmla="*/ 2788321 h 4274405"/>
                <a:gd name="connsiteX200" fmla="*/ 1870707 w 7041658"/>
                <a:gd name="connsiteY200" fmla="*/ 2890823 h 4274405"/>
                <a:gd name="connsiteX201" fmla="*/ 2042900 w 7041658"/>
                <a:gd name="connsiteY201" fmla="*/ 2941771 h 4274405"/>
                <a:gd name="connsiteX202" fmla="*/ 2229554 w 7041658"/>
                <a:gd name="connsiteY202" fmla="*/ 3004973 h 4274405"/>
                <a:gd name="connsiteX203" fmla="*/ 2367957 w 7041658"/>
                <a:gd name="connsiteY203" fmla="*/ 3047836 h 4274405"/>
                <a:gd name="connsiteX204" fmla="*/ 2500073 w 7041658"/>
                <a:gd name="connsiteY204" fmla="*/ 3046424 h 4274405"/>
                <a:gd name="connsiteX205" fmla="*/ 2588636 w 7041658"/>
                <a:gd name="connsiteY205" fmla="*/ 3047841 h 4274405"/>
                <a:gd name="connsiteX206" fmla="*/ 2621686 w 7041658"/>
                <a:gd name="connsiteY206" fmla="*/ 3035508 h 4274405"/>
                <a:gd name="connsiteX207" fmla="*/ 2622097 w 7041658"/>
                <a:gd name="connsiteY207" fmla="*/ 2819033 h 4274405"/>
                <a:gd name="connsiteX208" fmla="*/ 2628830 w 7041658"/>
                <a:gd name="connsiteY208" fmla="*/ 2542697 h 4274405"/>
                <a:gd name="connsiteX209" fmla="*/ 2647034 w 7041658"/>
                <a:gd name="connsiteY209" fmla="*/ 2269996 h 4274405"/>
                <a:gd name="connsiteX210" fmla="*/ 2671634 w 7041658"/>
                <a:gd name="connsiteY210" fmla="*/ 1957387 h 4274405"/>
                <a:gd name="connsiteX211" fmla="*/ 2690897 w 7041658"/>
                <a:gd name="connsiteY211" fmla="*/ 1673835 h 4274405"/>
                <a:gd name="connsiteX212" fmla="*/ 2710216 w 7041658"/>
                <a:gd name="connsiteY212" fmla="*/ 1464320 h 4274405"/>
                <a:gd name="connsiteX213" fmla="*/ 2710793 w 7041658"/>
                <a:gd name="connsiteY213" fmla="*/ 1414023 h 4274405"/>
                <a:gd name="connsiteX214" fmla="*/ 2702872 w 7041658"/>
                <a:gd name="connsiteY214" fmla="*/ 1370790 h 4274405"/>
                <a:gd name="connsiteX215" fmla="*/ 2720387 w 7041658"/>
                <a:gd name="connsiteY215" fmla="*/ 1178112 h 4274405"/>
                <a:gd name="connsiteX216" fmla="*/ 2741529 w 7041658"/>
                <a:gd name="connsiteY216" fmla="*/ 981900 h 4274405"/>
                <a:gd name="connsiteX217" fmla="*/ 2742683 w 7041658"/>
                <a:gd name="connsiteY217" fmla="*/ 980684 h 4274405"/>
                <a:gd name="connsiteX218" fmla="*/ 2760473 w 7041658"/>
                <a:gd name="connsiteY218" fmla="*/ 868804 h 4274405"/>
                <a:gd name="connsiteX219" fmla="*/ 2760404 w 7041658"/>
                <a:gd name="connsiteY219" fmla="*/ 867424 h 4274405"/>
                <a:gd name="connsiteX220" fmla="*/ 2762886 w 7041658"/>
                <a:gd name="connsiteY220" fmla="*/ 752314 h 4274405"/>
                <a:gd name="connsiteX221" fmla="*/ 2767431 w 7041658"/>
                <a:gd name="connsiteY221" fmla="*/ 561375 h 4274405"/>
                <a:gd name="connsiteX222" fmla="*/ 2826720 w 7041658"/>
                <a:gd name="connsiteY222" fmla="*/ 512689 h 4274405"/>
                <a:gd name="connsiteX223" fmla="*/ 2913070 w 7041658"/>
                <a:gd name="connsiteY223" fmla="*/ 458053 h 4274405"/>
                <a:gd name="connsiteX224" fmla="*/ 2956497 w 7041658"/>
                <a:gd name="connsiteY224" fmla="*/ 432418 h 4274405"/>
                <a:gd name="connsiteX225" fmla="*/ 2981168 w 7041658"/>
                <a:gd name="connsiteY225" fmla="*/ 414486 h 4274405"/>
                <a:gd name="connsiteX226" fmla="*/ 3211268 w 7041658"/>
                <a:gd name="connsiteY226" fmla="*/ 276016 h 4274405"/>
                <a:gd name="connsiteX227" fmla="*/ 3270235 w 7041658"/>
                <a:gd name="connsiteY227" fmla="*/ 185391 h 4274405"/>
                <a:gd name="connsiteX228" fmla="*/ 3365623 w 7041658"/>
                <a:gd name="connsiteY228" fmla="*/ 105003 h 4274405"/>
                <a:gd name="connsiteX229" fmla="*/ 3412920 w 7041658"/>
                <a:gd name="connsiteY229" fmla="*/ 77590 h 4274405"/>
                <a:gd name="connsiteX230" fmla="*/ 3440336 w 7041658"/>
                <a:gd name="connsiteY230" fmla="*/ 22629 h 4274405"/>
                <a:gd name="connsiteX231" fmla="*/ 3616082 w 7041658"/>
                <a:gd name="connsiteY231" fmla="*/ 9 h 4274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Lst>
              <a:rect l="l" t="t" r="r" b="b"/>
              <a:pathLst>
                <a:path w="7041658" h="4274405">
                  <a:moveTo>
                    <a:pt x="3468186" y="361088"/>
                  </a:moveTo>
                  <a:cubicBezTo>
                    <a:pt x="3424978" y="361088"/>
                    <a:pt x="3224583" y="467572"/>
                    <a:pt x="3211583" y="497439"/>
                  </a:cubicBezTo>
                  <a:cubicBezTo>
                    <a:pt x="3206009" y="510243"/>
                    <a:pt x="3193520" y="520718"/>
                    <a:pt x="3183827" y="520718"/>
                  </a:cubicBezTo>
                  <a:cubicBezTo>
                    <a:pt x="3174134" y="520718"/>
                    <a:pt x="3166205" y="526006"/>
                    <a:pt x="3166205" y="532469"/>
                  </a:cubicBezTo>
                  <a:cubicBezTo>
                    <a:pt x="3166205" y="538932"/>
                    <a:pt x="3153714" y="544744"/>
                    <a:pt x="3138449" y="545385"/>
                  </a:cubicBezTo>
                  <a:cubicBezTo>
                    <a:pt x="3123184" y="546026"/>
                    <a:pt x="3102368" y="552213"/>
                    <a:pt x="3092190" y="559132"/>
                  </a:cubicBezTo>
                  <a:cubicBezTo>
                    <a:pt x="3018779" y="609049"/>
                    <a:pt x="2993504" y="630033"/>
                    <a:pt x="2993504" y="641065"/>
                  </a:cubicBezTo>
                  <a:cubicBezTo>
                    <a:pt x="2993504" y="648038"/>
                    <a:pt x="2976851" y="653743"/>
                    <a:pt x="2956497" y="653743"/>
                  </a:cubicBezTo>
                  <a:cubicBezTo>
                    <a:pt x="2931825" y="653743"/>
                    <a:pt x="2919489" y="660394"/>
                    <a:pt x="2919489" y="673697"/>
                  </a:cubicBezTo>
                  <a:cubicBezTo>
                    <a:pt x="2919489" y="697564"/>
                    <a:pt x="2862255" y="701378"/>
                    <a:pt x="2855027" y="677992"/>
                  </a:cubicBezTo>
                  <a:cubicBezTo>
                    <a:pt x="2852320" y="669235"/>
                    <a:pt x="2843449" y="666826"/>
                    <a:pt x="2834896" y="672526"/>
                  </a:cubicBezTo>
                  <a:cubicBezTo>
                    <a:pt x="2823561" y="680080"/>
                    <a:pt x="2823158" y="687332"/>
                    <a:pt x="2833336" y="700558"/>
                  </a:cubicBezTo>
                  <a:cubicBezTo>
                    <a:pt x="2843867" y="714241"/>
                    <a:pt x="2841132" y="721826"/>
                    <a:pt x="2821600" y="733098"/>
                  </a:cubicBezTo>
                  <a:cubicBezTo>
                    <a:pt x="2785755" y="753785"/>
                    <a:pt x="2789057" y="786768"/>
                    <a:pt x="2826971" y="786768"/>
                  </a:cubicBezTo>
                  <a:cubicBezTo>
                    <a:pt x="2843933" y="786768"/>
                    <a:pt x="2857811" y="792754"/>
                    <a:pt x="2857811" y="800071"/>
                  </a:cubicBezTo>
                  <a:cubicBezTo>
                    <a:pt x="2857811" y="807387"/>
                    <a:pt x="2849483" y="813373"/>
                    <a:pt x="2839307" y="813373"/>
                  </a:cubicBezTo>
                  <a:cubicBezTo>
                    <a:pt x="2829130" y="813373"/>
                    <a:pt x="2820803" y="822353"/>
                    <a:pt x="2820803" y="833327"/>
                  </a:cubicBezTo>
                  <a:cubicBezTo>
                    <a:pt x="2820803" y="845742"/>
                    <a:pt x="2832453" y="853280"/>
                    <a:pt x="2851643" y="853280"/>
                  </a:cubicBezTo>
                  <a:cubicBezTo>
                    <a:pt x="2868605" y="853280"/>
                    <a:pt x="2882482" y="859267"/>
                    <a:pt x="2882482" y="866583"/>
                  </a:cubicBezTo>
                  <a:cubicBezTo>
                    <a:pt x="2882482" y="873899"/>
                    <a:pt x="2875005" y="879885"/>
                    <a:pt x="2865866" y="879885"/>
                  </a:cubicBezTo>
                  <a:cubicBezTo>
                    <a:pt x="2856728" y="879885"/>
                    <a:pt x="2836449" y="891858"/>
                    <a:pt x="2820803" y="906490"/>
                  </a:cubicBezTo>
                  <a:cubicBezTo>
                    <a:pt x="2813284" y="913523"/>
                    <a:pt x="2806626" y="919466"/>
                    <a:pt x="2800746" y="924098"/>
                  </a:cubicBezTo>
                  <a:lnTo>
                    <a:pt x="2797664" y="926047"/>
                  </a:lnTo>
                  <a:lnTo>
                    <a:pt x="2792495" y="958557"/>
                  </a:lnTo>
                  <a:lnTo>
                    <a:pt x="2810320" y="955793"/>
                  </a:lnTo>
                  <a:cubicBezTo>
                    <a:pt x="2816789" y="953382"/>
                    <a:pt x="2820803" y="950056"/>
                    <a:pt x="2820803" y="946398"/>
                  </a:cubicBezTo>
                  <a:cubicBezTo>
                    <a:pt x="2820803" y="939082"/>
                    <a:pt x="2831905" y="933095"/>
                    <a:pt x="2845475" y="933095"/>
                  </a:cubicBezTo>
                  <a:cubicBezTo>
                    <a:pt x="2859044" y="933095"/>
                    <a:pt x="2870146" y="939082"/>
                    <a:pt x="2870146" y="946398"/>
                  </a:cubicBezTo>
                  <a:cubicBezTo>
                    <a:pt x="2870146" y="953714"/>
                    <a:pt x="2859044" y="959700"/>
                    <a:pt x="2845475" y="959700"/>
                  </a:cubicBezTo>
                  <a:cubicBezTo>
                    <a:pt x="2831769" y="959700"/>
                    <a:pt x="2820803" y="968569"/>
                    <a:pt x="2820803" y="979654"/>
                  </a:cubicBezTo>
                  <a:cubicBezTo>
                    <a:pt x="2820803" y="993112"/>
                    <a:pt x="2833288" y="999608"/>
                    <a:pt x="2859148" y="999608"/>
                  </a:cubicBezTo>
                  <a:cubicBezTo>
                    <a:pt x="2894266" y="999608"/>
                    <a:pt x="2896816" y="996702"/>
                    <a:pt x="2889456" y="965079"/>
                  </a:cubicBezTo>
                  <a:cubicBezTo>
                    <a:pt x="2880110" y="924922"/>
                    <a:pt x="2899650" y="893188"/>
                    <a:pt x="2933723" y="893188"/>
                  </a:cubicBezTo>
                  <a:cubicBezTo>
                    <a:pt x="2946674" y="893188"/>
                    <a:pt x="2960466" y="884208"/>
                    <a:pt x="2964371" y="873234"/>
                  </a:cubicBezTo>
                  <a:cubicBezTo>
                    <a:pt x="2968277" y="862260"/>
                    <a:pt x="2981300" y="853280"/>
                    <a:pt x="2993314" y="853280"/>
                  </a:cubicBezTo>
                  <a:cubicBezTo>
                    <a:pt x="3005326" y="853280"/>
                    <a:pt x="3022065" y="844301"/>
                    <a:pt x="3030511" y="833327"/>
                  </a:cubicBezTo>
                  <a:cubicBezTo>
                    <a:pt x="3038958" y="822353"/>
                    <a:pt x="3056290" y="813373"/>
                    <a:pt x="3069029" y="813373"/>
                  </a:cubicBezTo>
                  <a:cubicBezTo>
                    <a:pt x="3081768" y="813373"/>
                    <a:pt x="3092190" y="807862"/>
                    <a:pt x="3092190" y="801127"/>
                  </a:cubicBezTo>
                  <a:cubicBezTo>
                    <a:pt x="3092190" y="794392"/>
                    <a:pt x="3108843" y="784938"/>
                    <a:pt x="3129197" y="780117"/>
                  </a:cubicBezTo>
                  <a:cubicBezTo>
                    <a:pt x="3149551" y="775295"/>
                    <a:pt x="3166205" y="765841"/>
                    <a:pt x="3166205" y="759106"/>
                  </a:cubicBezTo>
                  <a:cubicBezTo>
                    <a:pt x="3166205" y="752371"/>
                    <a:pt x="3180410" y="746861"/>
                    <a:pt x="3197773" y="746861"/>
                  </a:cubicBezTo>
                  <a:cubicBezTo>
                    <a:pt x="3239683" y="746861"/>
                    <a:pt x="3229274" y="761357"/>
                    <a:pt x="3160938" y="798160"/>
                  </a:cubicBezTo>
                  <a:cubicBezTo>
                    <a:pt x="3129911" y="814870"/>
                    <a:pt x="3104526" y="834108"/>
                    <a:pt x="3104526" y="840911"/>
                  </a:cubicBezTo>
                  <a:cubicBezTo>
                    <a:pt x="3104526" y="860828"/>
                    <a:pt x="3166267" y="855115"/>
                    <a:pt x="3186470" y="833327"/>
                  </a:cubicBezTo>
                  <a:cubicBezTo>
                    <a:pt x="3196648" y="822353"/>
                    <a:pt x="3215680" y="813373"/>
                    <a:pt x="3228764" y="813373"/>
                  </a:cubicBezTo>
                  <a:cubicBezTo>
                    <a:pt x="3241849" y="813373"/>
                    <a:pt x="3249724" y="814870"/>
                    <a:pt x="3246262" y="816699"/>
                  </a:cubicBezTo>
                  <a:cubicBezTo>
                    <a:pt x="3201623" y="840289"/>
                    <a:pt x="3116862" y="900770"/>
                    <a:pt x="3116862" y="909032"/>
                  </a:cubicBezTo>
                  <a:cubicBezTo>
                    <a:pt x="3116862" y="914951"/>
                    <a:pt x="3106156" y="919793"/>
                    <a:pt x="3093071" y="919793"/>
                  </a:cubicBezTo>
                  <a:cubicBezTo>
                    <a:pt x="3079986" y="919793"/>
                    <a:pt x="3060954" y="928773"/>
                    <a:pt x="3050777" y="939747"/>
                  </a:cubicBezTo>
                  <a:cubicBezTo>
                    <a:pt x="3040600" y="950721"/>
                    <a:pt x="3024101" y="959700"/>
                    <a:pt x="3014112" y="959700"/>
                  </a:cubicBezTo>
                  <a:cubicBezTo>
                    <a:pt x="3004124" y="959700"/>
                    <a:pt x="2953123" y="983319"/>
                    <a:pt x="2900777" y="1012188"/>
                  </a:cubicBezTo>
                  <a:cubicBezTo>
                    <a:pt x="2848432" y="1041055"/>
                    <a:pt x="2790982" y="1063504"/>
                    <a:pt x="2773111" y="1062072"/>
                  </a:cubicBezTo>
                  <a:cubicBezTo>
                    <a:pt x="2722273" y="1058000"/>
                    <a:pt x="2731546" y="1097621"/>
                    <a:pt x="2783796" y="1107727"/>
                  </a:cubicBezTo>
                  <a:cubicBezTo>
                    <a:pt x="2822208" y="1115156"/>
                    <a:pt x="2824589" y="1117896"/>
                    <a:pt x="2805384" y="1132558"/>
                  </a:cubicBezTo>
                  <a:cubicBezTo>
                    <a:pt x="2773609" y="1156815"/>
                    <a:pt x="2778649" y="1185843"/>
                    <a:pt x="2814635" y="1185843"/>
                  </a:cubicBezTo>
                  <a:cubicBezTo>
                    <a:pt x="2831598" y="1185843"/>
                    <a:pt x="2845475" y="1180260"/>
                    <a:pt x="2845475" y="1173437"/>
                  </a:cubicBezTo>
                  <a:cubicBezTo>
                    <a:pt x="2845475" y="1166613"/>
                    <a:pt x="2856577" y="1157231"/>
                    <a:pt x="2870146" y="1152586"/>
                  </a:cubicBezTo>
                  <a:cubicBezTo>
                    <a:pt x="2906008" y="1140313"/>
                    <a:pt x="2900358" y="1107261"/>
                    <a:pt x="2860895" y="1098477"/>
                  </a:cubicBezTo>
                  <a:lnTo>
                    <a:pt x="2826971" y="1090925"/>
                  </a:lnTo>
                  <a:lnTo>
                    <a:pt x="2857811" y="1075433"/>
                  </a:lnTo>
                  <a:cubicBezTo>
                    <a:pt x="2917786" y="1045308"/>
                    <a:pt x="2933841" y="1039515"/>
                    <a:pt x="2957378" y="1039515"/>
                  </a:cubicBezTo>
                  <a:cubicBezTo>
                    <a:pt x="2970462" y="1039515"/>
                    <a:pt x="2981168" y="1033529"/>
                    <a:pt x="2981168" y="1026213"/>
                  </a:cubicBezTo>
                  <a:cubicBezTo>
                    <a:pt x="2981168" y="1018896"/>
                    <a:pt x="2991590" y="1012910"/>
                    <a:pt x="3004329" y="1012910"/>
                  </a:cubicBezTo>
                  <a:cubicBezTo>
                    <a:pt x="3017068" y="1012910"/>
                    <a:pt x="3034400" y="1003931"/>
                    <a:pt x="3042847" y="992957"/>
                  </a:cubicBezTo>
                  <a:cubicBezTo>
                    <a:pt x="3051294" y="981983"/>
                    <a:pt x="3067565" y="973003"/>
                    <a:pt x="3079007" y="973003"/>
                  </a:cubicBezTo>
                  <a:cubicBezTo>
                    <a:pt x="3090448" y="973003"/>
                    <a:pt x="3107810" y="961221"/>
                    <a:pt x="3117588" y="946821"/>
                  </a:cubicBezTo>
                  <a:cubicBezTo>
                    <a:pt x="3130030" y="928497"/>
                    <a:pt x="3145151" y="922508"/>
                    <a:pt x="3167969" y="926867"/>
                  </a:cubicBezTo>
                  <a:cubicBezTo>
                    <a:pt x="3189620" y="931004"/>
                    <a:pt x="3202957" y="926393"/>
                    <a:pt x="3207673" y="913142"/>
                  </a:cubicBezTo>
                  <a:cubicBezTo>
                    <a:pt x="3211578" y="902168"/>
                    <a:pt x="3225371" y="893188"/>
                    <a:pt x="3238321" y="893188"/>
                  </a:cubicBezTo>
                  <a:cubicBezTo>
                    <a:pt x="3251273" y="893188"/>
                    <a:pt x="3268780" y="884208"/>
                    <a:pt x="3277226" y="873234"/>
                  </a:cubicBezTo>
                  <a:cubicBezTo>
                    <a:pt x="3285673" y="862260"/>
                    <a:pt x="3302326" y="853280"/>
                    <a:pt x="3314234" y="853280"/>
                  </a:cubicBezTo>
                  <a:cubicBezTo>
                    <a:pt x="3326141" y="853280"/>
                    <a:pt x="3342794" y="844301"/>
                    <a:pt x="3351241" y="833327"/>
                  </a:cubicBezTo>
                  <a:cubicBezTo>
                    <a:pt x="3359688" y="822353"/>
                    <a:pt x="3376167" y="813373"/>
                    <a:pt x="3387864" y="813373"/>
                  </a:cubicBezTo>
                  <a:cubicBezTo>
                    <a:pt x="3421724" y="813373"/>
                    <a:pt x="3486934" y="773329"/>
                    <a:pt x="3486934" y="752538"/>
                  </a:cubicBezTo>
                  <a:cubicBezTo>
                    <a:pt x="3486934" y="742099"/>
                    <a:pt x="3475301" y="733558"/>
                    <a:pt x="3461083" y="733558"/>
                  </a:cubicBezTo>
                  <a:cubicBezTo>
                    <a:pt x="3414234" y="733558"/>
                    <a:pt x="3311717" y="770399"/>
                    <a:pt x="3278938" y="799015"/>
                  </a:cubicBezTo>
                  <a:cubicBezTo>
                    <a:pt x="3265336" y="810890"/>
                    <a:pt x="3263636" y="807273"/>
                    <a:pt x="3269989" y="779975"/>
                  </a:cubicBezTo>
                  <a:cubicBezTo>
                    <a:pt x="3275490" y="756343"/>
                    <a:pt x="3272236" y="743960"/>
                    <a:pt x="3259097" y="738523"/>
                  </a:cubicBezTo>
                  <a:cubicBezTo>
                    <a:pt x="3232312" y="727439"/>
                    <a:pt x="3248550" y="706953"/>
                    <a:pt x="3284123" y="706953"/>
                  </a:cubicBezTo>
                  <a:cubicBezTo>
                    <a:pt x="3303275" y="706953"/>
                    <a:pt x="3311990" y="700902"/>
                    <a:pt x="3308069" y="690325"/>
                  </a:cubicBezTo>
                  <a:cubicBezTo>
                    <a:pt x="3304075" y="679553"/>
                    <a:pt x="3334489" y="660298"/>
                    <a:pt x="3394419" y="635655"/>
                  </a:cubicBezTo>
                  <a:cubicBezTo>
                    <a:pt x="3464478" y="606847"/>
                    <a:pt x="3486934" y="591509"/>
                    <a:pt x="3486934" y="572468"/>
                  </a:cubicBezTo>
                  <a:cubicBezTo>
                    <a:pt x="3486934" y="542368"/>
                    <a:pt x="3459022" y="539432"/>
                    <a:pt x="3437591" y="567277"/>
                  </a:cubicBezTo>
                  <a:cubicBezTo>
                    <a:pt x="3429145" y="578251"/>
                    <a:pt x="3415037" y="587231"/>
                    <a:pt x="3406241" y="587231"/>
                  </a:cubicBezTo>
                  <a:cubicBezTo>
                    <a:pt x="3372664" y="587231"/>
                    <a:pt x="3295743" y="621183"/>
                    <a:pt x="3295616" y="636060"/>
                  </a:cubicBezTo>
                  <a:cubicBezTo>
                    <a:pt x="3295543" y="644626"/>
                    <a:pt x="3280274" y="655750"/>
                    <a:pt x="3261683" y="660782"/>
                  </a:cubicBezTo>
                  <a:cubicBezTo>
                    <a:pt x="3243093" y="665813"/>
                    <a:pt x="3227883" y="675267"/>
                    <a:pt x="3227883" y="681790"/>
                  </a:cubicBezTo>
                  <a:cubicBezTo>
                    <a:pt x="3227883" y="688314"/>
                    <a:pt x="3214282" y="693651"/>
                    <a:pt x="3197657" y="693651"/>
                  </a:cubicBezTo>
                  <a:cubicBezTo>
                    <a:pt x="3181033" y="693651"/>
                    <a:pt x="3162489" y="703172"/>
                    <a:pt x="3156451" y="714808"/>
                  </a:cubicBezTo>
                  <a:cubicBezTo>
                    <a:pt x="3147831" y="731416"/>
                    <a:pt x="3137755" y="733350"/>
                    <a:pt x="3109579" y="723799"/>
                  </a:cubicBezTo>
                  <a:cubicBezTo>
                    <a:pt x="3076507" y="712590"/>
                    <a:pt x="3075625" y="710725"/>
                    <a:pt x="3098358" y="700061"/>
                  </a:cubicBezTo>
                  <a:lnTo>
                    <a:pt x="3145498" y="677767"/>
                  </a:lnTo>
                  <a:cubicBezTo>
                    <a:pt x="3157856" y="671870"/>
                    <a:pt x="3175045" y="667046"/>
                    <a:pt x="3183694" y="667046"/>
                  </a:cubicBezTo>
                  <a:cubicBezTo>
                    <a:pt x="3192345" y="667046"/>
                    <a:pt x="3216927" y="657628"/>
                    <a:pt x="3238324" y="646118"/>
                  </a:cubicBezTo>
                  <a:cubicBezTo>
                    <a:pt x="3288609" y="619066"/>
                    <a:pt x="3289634" y="587231"/>
                    <a:pt x="3240219" y="587231"/>
                  </a:cubicBezTo>
                  <a:cubicBezTo>
                    <a:pt x="3219865" y="587231"/>
                    <a:pt x="3203212" y="592073"/>
                    <a:pt x="3203212" y="597992"/>
                  </a:cubicBezTo>
                  <a:cubicBezTo>
                    <a:pt x="3203212" y="603910"/>
                    <a:pt x="3169962" y="620372"/>
                    <a:pt x="3129323" y="634574"/>
                  </a:cubicBezTo>
                  <a:cubicBezTo>
                    <a:pt x="3081539" y="651271"/>
                    <a:pt x="3057568" y="666269"/>
                    <a:pt x="3061476" y="677022"/>
                  </a:cubicBezTo>
                  <a:cubicBezTo>
                    <a:pt x="3064800" y="686168"/>
                    <a:pt x="3059940" y="693651"/>
                    <a:pt x="3050679" y="693651"/>
                  </a:cubicBezTo>
                  <a:cubicBezTo>
                    <a:pt x="3030043" y="693651"/>
                    <a:pt x="2968832" y="744116"/>
                    <a:pt x="2968832" y="761129"/>
                  </a:cubicBezTo>
                  <a:cubicBezTo>
                    <a:pt x="2968832" y="767914"/>
                    <a:pt x="2979935" y="773466"/>
                    <a:pt x="2993504" y="773466"/>
                  </a:cubicBezTo>
                  <a:cubicBezTo>
                    <a:pt x="3007073" y="773466"/>
                    <a:pt x="3018175" y="767479"/>
                    <a:pt x="3018175" y="760163"/>
                  </a:cubicBezTo>
                  <a:cubicBezTo>
                    <a:pt x="3018175" y="752847"/>
                    <a:pt x="3034829" y="746861"/>
                    <a:pt x="3055183" y="746861"/>
                  </a:cubicBezTo>
                  <a:cubicBezTo>
                    <a:pt x="3075537" y="746861"/>
                    <a:pt x="3092190" y="752847"/>
                    <a:pt x="3092190" y="760163"/>
                  </a:cubicBezTo>
                  <a:cubicBezTo>
                    <a:pt x="3092190" y="767479"/>
                    <a:pt x="3075537" y="773466"/>
                    <a:pt x="3055183" y="773466"/>
                  </a:cubicBezTo>
                  <a:cubicBezTo>
                    <a:pt x="3030511" y="773466"/>
                    <a:pt x="3018175" y="780117"/>
                    <a:pt x="3018175" y="793419"/>
                  </a:cubicBezTo>
                  <a:cubicBezTo>
                    <a:pt x="3018175" y="805651"/>
                    <a:pt x="3006639" y="813373"/>
                    <a:pt x="2988364" y="813373"/>
                  </a:cubicBezTo>
                  <a:cubicBezTo>
                    <a:pt x="2971968" y="813373"/>
                    <a:pt x="2953927" y="816190"/>
                    <a:pt x="2948273" y="819632"/>
                  </a:cubicBezTo>
                  <a:cubicBezTo>
                    <a:pt x="2942619" y="823074"/>
                    <a:pt x="2924116" y="827565"/>
                    <a:pt x="2907154" y="829609"/>
                  </a:cubicBezTo>
                  <a:cubicBezTo>
                    <a:pt x="2882166" y="832621"/>
                    <a:pt x="2878182" y="829133"/>
                    <a:pt x="2886157" y="811226"/>
                  </a:cubicBezTo>
                  <a:cubicBezTo>
                    <a:pt x="2891842" y="798460"/>
                    <a:pt x="2890539" y="785487"/>
                    <a:pt x="2883073" y="780511"/>
                  </a:cubicBezTo>
                  <a:cubicBezTo>
                    <a:pt x="2862214" y="766609"/>
                    <a:pt x="2868220" y="746861"/>
                    <a:pt x="2893307" y="746861"/>
                  </a:cubicBezTo>
                  <a:cubicBezTo>
                    <a:pt x="2906046" y="746861"/>
                    <a:pt x="2923379" y="737881"/>
                    <a:pt x="2931825" y="726907"/>
                  </a:cubicBezTo>
                  <a:cubicBezTo>
                    <a:pt x="2940272" y="715933"/>
                    <a:pt x="2957010" y="706953"/>
                    <a:pt x="2969023" y="706953"/>
                  </a:cubicBezTo>
                  <a:cubicBezTo>
                    <a:pt x="2981036" y="706953"/>
                    <a:pt x="2994060" y="697973"/>
                    <a:pt x="2997965" y="686999"/>
                  </a:cubicBezTo>
                  <a:cubicBezTo>
                    <a:pt x="3001870" y="676025"/>
                    <a:pt x="3013676" y="667046"/>
                    <a:pt x="3024202" y="667046"/>
                  </a:cubicBezTo>
                  <a:cubicBezTo>
                    <a:pt x="3034726" y="667046"/>
                    <a:pt x="3061268" y="650505"/>
                    <a:pt x="3083183" y="630289"/>
                  </a:cubicBezTo>
                  <a:cubicBezTo>
                    <a:pt x="3105099" y="610072"/>
                    <a:pt x="3178540" y="563680"/>
                    <a:pt x="3246387" y="527195"/>
                  </a:cubicBezTo>
                  <a:cubicBezTo>
                    <a:pt x="3314234" y="490709"/>
                    <a:pt x="3376960" y="456368"/>
                    <a:pt x="3385777" y="450880"/>
                  </a:cubicBezTo>
                  <a:cubicBezTo>
                    <a:pt x="3405880" y="438371"/>
                    <a:pt x="3423906" y="429740"/>
                    <a:pt x="3459179" y="415734"/>
                  </a:cubicBezTo>
                  <a:cubicBezTo>
                    <a:pt x="3490283" y="403385"/>
                    <a:pt x="3497254" y="361088"/>
                    <a:pt x="3468186" y="361088"/>
                  </a:cubicBezTo>
                  <a:close/>
                  <a:moveTo>
                    <a:pt x="3616082" y="9"/>
                  </a:moveTo>
                  <a:cubicBezTo>
                    <a:pt x="3693169" y="301"/>
                    <a:pt x="3769136" y="8351"/>
                    <a:pt x="3785105" y="23936"/>
                  </a:cubicBezTo>
                  <a:cubicBezTo>
                    <a:pt x="3812399" y="50573"/>
                    <a:pt x="3814586" y="81736"/>
                    <a:pt x="3789161" y="81736"/>
                  </a:cubicBezTo>
                  <a:cubicBezTo>
                    <a:pt x="3778881" y="81736"/>
                    <a:pt x="3770657" y="93561"/>
                    <a:pt x="3770657" y="108341"/>
                  </a:cubicBezTo>
                  <a:cubicBezTo>
                    <a:pt x="3770657" y="134552"/>
                    <a:pt x="3783771" y="142976"/>
                    <a:pt x="3799004" y="126549"/>
                  </a:cubicBezTo>
                  <a:cubicBezTo>
                    <a:pt x="3812976" y="111480"/>
                    <a:pt x="3899560" y="111673"/>
                    <a:pt x="3921337" y="126820"/>
                  </a:cubicBezTo>
                  <a:cubicBezTo>
                    <a:pt x="3933022" y="134947"/>
                    <a:pt x="3945532" y="165070"/>
                    <a:pt x="3949138" y="193760"/>
                  </a:cubicBezTo>
                  <a:cubicBezTo>
                    <a:pt x="3955340" y="243113"/>
                    <a:pt x="3984633" y="294576"/>
                    <a:pt x="4006524" y="294576"/>
                  </a:cubicBezTo>
                  <a:cubicBezTo>
                    <a:pt x="4012022" y="294576"/>
                    <a:pt x="4033557" y="312534"/>
                    <a:pt x="4054379" y="334483"/>
                  </a:cubicBezTo>
                  <a:cubicBezTo>
                    <a:pt x="4075202" y="356432"/>
                    <a:pt x="4096209" y="371494"/>
                    <a:pt x="4101064" y="367952"/>
                  </a:cubicBezTo>
                  <a:cubicBezTo>
                    <a:pt x="4105919" y="364411"/>
                    <a:pt x="4129320" y="380216"/>
                    <a:pt x="4153066" y="403073"/>
                  </a:cubicBezTo>
                  <a:cubicBezTo>
                    <a:pt x="4176811" y="425931"/>
                    <a:pt x="4223996" y="464338"/>
                    <a:pt x="4257920" y="488420"/>
                  </a:cubicBezTo>
                  <a:cubicBezTo>
                    <a:pt x="4291843" y="512504"/>
                    <a:pt x="4346777" y="558318"/>
                    <a:pt x="4379995" y="590229"/>
                  </a:cubicBezTo>
                  <a:lnTo>
                    <a:pt x="4440391" y="648251"/>
                  </a:lnTo>
                  <a:lnTo>
                    <a:pt x="4437384" y="767394"/>
                  </a:lnTo>
                  <a:cubicBezTo>
                    <a:pt x="4430424" y="1043090"/>
                    <a:pt x="4439365" y="1311936"/>
                    <a:pt x="4456190" y="1332880"/>
                  </a:cubicBezTo>
                  <a:cubicBezTo>
                    <a:pt x="4469233" y="1349116"/>
                    <a:pt x="4472725" y="1430372"/>
                    <a:pt x="4472483" y="1712001"/>
                  </a:cubicBezTo>
                  <a:cubicBezTo>
                    <a:pt x="4472310" y="1913386"/>
                    <a:pt x="4477865" y="2099603"/>
                    <a:pt x="4485162" y="2136971"/>
                  </a:cubicBezTo>
                  <a:cubicBezTo>
                    <a:pt x="4492304" y="2173552"/>
                    <a:pt x="4501040" y="2332185"/>
                    <a:pt x="4504575" y="2489487"/>
                  </a:cubicBezTo>
                  <a:cubicBezTo>
                    <a:pt x="4512432" y="2839166"/>
                    <a:pt x="4517606" y="2911902"/>
                    <a:pt x="4536354" y="2936264"/>
                  </a:cubicBezTo>
                  <a:cubicBezTo>
                    <a:pt x="4545241" y="2947811"/>
                    <a:pt x="4548653" y="2980843"/>
                    <a:pt x="4545089" y="3020832"/>
                  </a:cubicBezTo>
                  <a:cubicBezTo>
                    <a:pt x="4541873" y="3056923"/>
                    <a:pt x="4543097" y="3093178"/>
                    <a:pt x="4547807" y="3101396"/>
                  </a:cubicBezTo>
                  <a:cubicBezTo>
                    <a:pt x="4553792" y="3111840"/>
                    <a:pt x="4617314" y="3114694"/>
                    <a:pt x="4758715" y="3110876"/>
                  </a:cubicBezTo>
                  <a:cubicBezTo>
                    <a:pt x="4957004" y="3105521"/>
                    <a:pt x="4992166" y="3098530"/>
                    <a:pt x="5065912" y="3049802"/>
                  </a:cubicBezTo>
                  <a:cubicBezTo>
                    <a:pt x="5076090" y="3043078"/>
                    <a:pt x="5137151" y="3009201"/>
                    <a:pt x="5201605" y="2974523"/>
                  </a:cubicBezTo>
                  <a:cubicBezTo>
                    <a:pt x="5266060" y="2939843"/>
                    <a:pt x="5335441" y="2898832"/>
                    <a:pt x="5355785" y="2883387"/>
                  </a:cubicBezTo>
                  <a:cubicBezTo>
                    <a:pt x="5386437" y="2860117"/>
                    <a:pt x="5418146" y="2853863"/>
                    <a:pt x="5540821" y="2846888"/>
                  </a:cubicBezTo>
                  <a:cubicBezTo>
                    <a:pt x="5840660" y="2829840"/>
                    <a:pt x="5908656" y="2823151"/>
                    <a:pt x="5921360" y="2809451"/>
                  </a:cubicBezTo>
                  <a:cubicBezTo>
                    <a:pt x="5928504" y="2801747"/>
                    <a:pt x="5956832" y="2792239"/>
                    <a:pt x="5984310" y="2788321"/>
                  </a:cubicBezTo>
                  <a:cubicBezTo>
                    <a:pt x="6011787" y="2784404"/>
                    <a:pt x="6048148" y="2772643"/>
                    <a:pt x="6065108" y="2762188"/>
                  </a:cubicBezTo>
                  <a:cubicBezTo>
                    <a:pt x="6102638" y="2739053"/>
                    <a:pt x="6318254" y="2735772"/>
                    <a:pt x="6392006" y="2757213"/>
                  </a:cubicBezTo>
                  <a:cubicBezTo>
                    <a:pt x="6419145" y="2765104"/>
                    <a:pt x="6463554" y="2774613"/>
                    <a:pt x="6490692" y="2778346"/>
                  </a:cubicBezTo>
                  <a:cubicBezTo>
                    <a:pt x="6517831" y="2782080"/>
                    <a:pt x="6548931" y="2793439"/>
                    <a:pt x="6559802" y="2803590"/>
                  </a:cubicBezTo>
                  <a:cubicBezTo>
                    <a:pt x="6570673" y="2813741"/>
                    <a:pt x="6613866" y="2825912"/>
                    <a:pt x="6655786" y="2830637"/>
                  </a:cubicBezTo>
                  <a:cubicBezTo>
                    <a:pt x="6697707" y="2835362"/>
                    <a:pt x="6734936" y="2844341"/>
                    <a:pt x="6738518" y="2850592"/>
                  </a:cubicBezTo>
                  <a:cubicBezTo>
                    <a:pt x="6742100" y="2856843"/>
                    <a:pt x="6763203" y="2861956"/>
                    <a:pt x="6785414" y="2861956"/>
                  </a:cubicBezTo>
                  <a:cubicBezTo>
                    <a:pt x="6825655" y="2861956"/>
                    <a:pt x="6825846" y="2862271"/>
                    <a:pt x="6839866" y="2951748"/>
                  </a:cubicBezTo>
                  <a:cubicBezTo>
                    <a:pt x="6847604" y="3001134"/>
                    <a:pt x="6860382" y="3077457"/>
                    <a:pt x="6868260" y="3121355"/>
                  </a:cubicBezTo>
                  <a:cubicBezTo>
                    <a:pt x="6876138" y="3165253"/>
                    <a:pt x="6886730" y="3237086"/>
                    <a:pt x="6891797" y="3280985"/>
                  </a:cubicBezTo>
                  <a:cubicBezTo>
                    <a:pt x="6903332" y="3380919"/>
                    <a:pt x="6925523" y="3515409"/>
                    <a:pt x="6943379" y="3593593"/>
                  </a:cubicBezTo>
                  <a:cubicBezTo>
                    <a:pt x="6950898" y="3626517"/>
                    <a:pt x="6961460" y="3686379"/>
                    <a:pt x="6966850" y="3726618"/>
                  </a:cubicBezTo>
                  <a:cubicBezTo>
                    <a:pt x="6972240" y="3766858"/>
                    <a:pt x="6985718" y="3853657"/>
                    <a:pt x="6996802" y="3919504"/>
                  </a:cubicBezTo>
                  <a:cubicBezTo>
                    <a:pt x="7007885" y="3985351"/>
                    <a:pt x="7022512" y="4082626"/>
                    <a:pt x="7029306" y="4135670"/>
                  </a:cubicBezTo>
                  <a:lnTo>
                    <a:pt x="7041658" y="4232113"/>
                  </a:lnTo>
                  <a:lnTo>
                    <a:pt x="6369667" y="4232113"/>
                  </a:lnTo>
                  <a:cubicBezTo>
                    <a:pt x="5783720" y="4232113"/>
                    <a:pt x="5696766" y="4234667"/>
                    <a:pt x="5690575" y="4252066"/>
                  </a:cubicBezTo>
                  <a:cubicBezTo>
                    <a:pt x="5679856" y="4282189"/>
                    <a:pt x="5182618" y="4281690"/>
                    <a:pt x="5151709" y="4251526"/>
                  </a:cubicBezTo>
                  <a:cubicBezTo>
                    <a:pt x="5133087" y="4233353"/>
                    <a:pt x="4994543" y="4231117"/>
                    <a:pt x="3928382" y="4231781"/>
                  </a:cubicBezTo>
                  <a:cubicBezTo>
                    <a:pt x="2914524" y="4232412"/>
                    <a:pt x="2939877" y="4217447"/>
                    <a:pt x="2683982" y="4213573"/>
                  </a:cubicBezTo>
                  <a:cubicBezTo>
                    <a:pt x="2428087" y="4209700"/>
                    <a:pt x="2488694" y="4207166"/>
                    <a:pt x="2393011" y="4208540"/>
                  </a:cubicBezTo>
                  <a:cubicBezTo>
                    <a:pt x="2297327" y="4209914"/>
                    <a:pt x="2206591" y="4217891"/>
                    <a:pt x="2109877" y="4221820"/>
                  </a:cubicBezTo>
                  <a:cubicBezTo>
                    <a:pt x="2013163" y="4225749"/>
                    <a:pt x="1904574" y="4232295"/>
                    <a:pt x="1812726" y="4232113"/>
                  </a:cubicBezTo>
                  <a:cubicBezTo>
                    <a:pt x="1720878" y="4231931"/>
                    <a:pt x="1646750" y="4222991"/>
                    <a:pt x="1558786" y="4220725"/>
                  </a:cubicBezTo>
                  <a:lnTo>
                    <a:pt x="1284943" y="4218516"/>
                  </a:lnTo>
                  <a:lnTo>
                    <a:pt x="823690" y="4228132"/>
                  </a:lnTo>
                  <a:cubicBezTo>
                    <a:pt x="696007" y="4230540"/>
                    <a:pt x="607129" y="4235343"/>
                    <a:pt x="518846" y="4232960"/>
                  </a:cubicBezTo>
                  <a:cubicBezTo>
                    <a:pt x="430563" y="4230577"/>
                    <a:pt x="368941" y="4220210"/>
                    <a:pt x="293990" y="4213834"/>
                  </a:cubicBezTo>
                  <a:cubicBezTo>
                    <a:pt x="209930" y="4206077"/>
                    <a:pt x="56252" y="4262075"/>
                    <a:pt x="14489" y="4186415"/>
                  </a:cubicBezTo>
                  <a:cubicBezTo>
                    <a:pt x="-27276" y="4110755"/>
                    <a:pt x="33533" y="3852436"/>
                    <a:pt x="43408" y="3759874"/>
                  </a:cubicBezTo>
                  <a:cubicBezTo>
                    <a:pt x="53284" y="3667313"/>
                    <a:pt x="59738" y="3646094"/>
                    <a:pt x="73744" y="3631050"/>
                  </a:cubicBezTo>
                  <a:cubicBezTo>
                    <a:pt x="85260" y="3618678"/>
                    <a:pt x="94600" y="3588152"/>
                    <a:pt x="94600" y="3562884"/>
                  </a:cubicBezTo>
                  <a:cubicBezTo>
                    <a:pt x="94600" y="3537715"/>
                    <a:pt x="102926" y="3491673"/>
                    <a:pt x="113104" y="3460568"/>
                  </a:cubicBezTo>
                  <a:cubicBezTo>
                    <a:pt x="123281" y="3429463"/>
                    <a:pt x="131607" y="3369202"/>
                    <a:pt x="131607" y="3326656"/>
                  </a:cubicBezTo>
                  <a:cubicBezTo>
                    <a:pt x="131607" y="3284109"/>
                    <a:pt x="136593" y="3245976"/>
                    <a:pt x="142686" y="3241915"/>
                  </a:cubicBezTo>
                  <a:cubicBezTo>
                    <a:pt x="148779" y="3237854"/>
                    <a:pt x="154965" y="3188114"/>
                    <a:pt x="156431" y="3131384"/>
                  </a:cubicBezTo>
                  <a:cubicBezTo>
                    <a:pt x="158174" y="3063994"/>
                    <a:pt x="164878" y="3023070"/>
                    <a:pt x="175770" y="3013333"/>
                  </a:cubicBezTo>
                  <a:cubicBezTo>
                    <a:pt x="185252" y="3004856"/>
                    <a:pt x="195601" y="2958502"/>
                    <a:pt x="199766" y="2905847"/>
                  </a:cubicBezTo>
                  <a:cubicBezTo>
                    <a:pt x="203794" y="2854926"/>
                    <a:pt x="211762" y="2786807"/>
                    <a:pt x="217474" y="2754469"/>
                  </a:cubicBezTo>
                  <a:cubicBezTo>
                    <a:pt x="227508" y="2697658"/>
                    <a:pt x="229877" y="2695158"/>
                    <a:pt x="287671" y="2680324"/>
                  </a:cubicBezTo>
                  <a:cubicBezTo>
                    <a:pt x="320568" y="2671880"/>
                    <a:pt x="380790" y="2664255"/>
                    <a:pt x="421498" y="2663378"/>
                  </a:cubicBezTo>
                  <a:cubicBezTo>
                    <a:pt x="462206" y="2662502"/>
                    <a:pt x="517717" y="2655903"/>
                    <a:pt x="544855" y="2648714"/>
                  </a:cubicBezTo>
                  <a:cubicBezTo>
                    <a:pt x="571994" y="2641526"/>
                    <a:pt x="638607" y="2632411"/>
                    <a:pt x="692884" y="2628459"/>
                  </a:cubicBezTo>
                  <a:cubicBezTo>
                    <a:pt x="747162" y="2624507"/>
                    <a:pt x="810999" y="2615599"/>
                    <a:pt x="834746" y="2608664"/>
                  </a:cubicBezTo>
                  <a:cubicBezTo>
                    <a:pt x="880026" y="2595440"/>
                    <a:pt x="996856" y="2602224"/>
                    <a:pt x="1012394" y="2618978"/>
                  </a:cubicBezTo>
                  <a:cubicBezTo>
                    <a:pt x="1017376" y="2624352"/>
                    <a:pt x="1050220" y="2633535"/>
                    <a:pt x="1085380" y="2639386"/>
                  </a:cubicBezTo>
                  <a:cubicBezTo>
                    <a:pt x="1232644" y="2663891"/>
                    <a:pt x="1357930" y="2698196"/>
                    <a:pt x="1418029" y="2730470"/>
                  </a:cubicBezTo>
                  <a:cubicBezTo>
                    <a:pt x="1446752" y="2745895"/>
                    <a:pt x="1479966" y="2753160"/>
                    <a:pt x="1504379" y="2749356"/>
                  </a:cubicBezTo>
                  <a:cubicBezTo>
                    <a:pt x="1526588" y="2745897"/>
                    <a:pt x="1557628" y="2751546"/>
                    <a:pt x="1574891" y="2762188"/>
                  </a:cubicBezTo>
                  <a:cubicBezTo>
                    <a:pt x="1591854" y="2772643"/>
                    <a:pt x="1621896" y="2784404"/>
                    <a:pt x="1641654" y="2788321"/>
                  </a:cubicBezTo>
                  <a:cubicBezTo>
                    <a:pt x="1727481" y="2805339"/>
                    <a:pt x="1812688" y="2843469"/>
                    <a:pt x="1870707" y="2890823"/>
                  </a:cubicBezTo>
                  <a:cubicBezTo>
                    <a:pt x="1932216" y="2941025"/>
                    <a:pt x="1934735" y="2941771"/>
                    <a:pt x="2042900" y="2941771"/>
                  </a:cubicBezTo>
                  <a:cubicBezTo>
                    <a:pt x="2161954" y="2941771"/>
                    <a:pt x="2208779" y="2957626"/>
                    <a:pt x="2229554" y="3004973"/>
                  </a:cubicBezTo>
                  <a:cubicBezTo>
                    <a:pt x="2251555" y="3055115"/>
                    <a:pt x="2282607" y="3064731"/>
                    <a:pt x="2367957" y="3047836"/>
                  </a:cubicBezTo>
                  <a:cubicBezTo>
                    <a:pt x="2422270" y="3037085"/>
                    <a:pt x="2460717" y="3036673"/>
                    <a:pt x="2500073" y="3046424"/>
                  </a:cubicBezTo>
                  <a:cubicBezTo>
                    <a:pt x="2535247" y="3055137"/>
                    <a:pt x="2567693" y="3055656"/>
                    <a:pt x="2588636" y="3047841"/>
                  </a:cubicBezTo>
                  <a:lnTo>
                    <a:pt x="2621686" y="3035508"/>
                  </a:lnTo>
                  <a:cubicBezTo>
                    <a:pt x="2621823" y="2963350"/>
                    <a:pt x="2621961" y="2891191"/>
                    <a:pt x="2622097" y="2819033"/>
                  </a:cubicBezTo>
                  <a:cubicBezTo>
                    <a:pt x="2622324" y="2699972"/>
                    <a:pt x="2625353" y="2575621"/>
                    <a:pt x="2628830" y="2542697"/>
                  </a:cubicBezTo>
                  <a:cubicBezTo>
                    <a:pt x="2632306" y="2509772"/>
                    <a:pt x="2640498" y="2387057"/>
                    <a:pt x="2647034" y="2269996"/>
                  </a:cubicBezTo>
                  <a:cubicBezTo>
                    <a:pt x="2653571" y="2152934"/>
                    <a:pt x="2664640" y="2012260"/>
                    <a:pt x="2671634" y="1957387"/>
                  </a:cubicBezTo>
                  <a:cubicBezTo>
                    <a:pt x="2678626" y="1902515"/>
                    <a:pt x="2687295" y="1774916"/>
                    <a:pt x="2690897" y="1673835"/>
                  </a:cubicBezTo>
                  <a:cubicBezTo>
                    <a:pt x="2694499" y="1572753"/>
                    <a:pt x="2703192" y="1478472"/>
                    <a:pt x="2710216" y="1464320"/>
                  </a:cubicBezTo>
                  <a:cubicBezTo>
                    <a:pt x="2718720" y="1447186"/>
                    <a:pt x="2718912" y="1430382"/>
                    <a:pt x="2710793" y="1414023"/>
                  </a:cubicBezTo>
                  <a:cubicBezTo>
                    <a:pt x="2704087" y="1400511"/>
                    <a:pt x="2700523" y="1381056"/>
                    <a:pt x="2702872" y="1370790"/>
                  </a:cubicBezTo>
                  <a:cubicBezTo>
                    <a:pt x="2705222" y="1360523"/>
                    <a:pt x="2713104" y="1273818"/>
                    <a:pt x="2720387" y="1178112"/>
                  </a:cubicBezTo>
                  <a:cubicBezTo>
                    <a:pt x="2727670" y="1082405"/>
                    <a:pt x="2737184" y="994109"/>
                    <a:pt x="2741529" y="981900"/>
                  </a:cubicBezTo>
                  <a:lnTo>
                    <a:pt x="2742683" y="980684"/>
                  </a:lnTo>
                  <a:lnTo>
                    <a:pt x="2760473" y="868804"/>
                  </a:lnTo>
                  <a:lnTo>
                    <a:pt x="2760404" y="867424"/>
                  </a:lnTo>
                  <a:cubicBezTo>
                    <a:pt x="2760015" y="839340"/>
                    <a:pt x="2761066" y="801563"/>
                    <a:pt x="2762886" y="752314"/>
                  </a:cubicBezTo>
                  <a:cubicBezTo>
                    <a:pt x="2766562" y="652884"/>
                    <a:pt x="2768607" y="566962"/>
                    <a:pt x="2767431" y="561375"/>
                  </a:cubicBezTo>
                  <a:cubicBezTo>
                    <a:pt x="2766255" y="555788"/>
                    <a:pt x="2792935" y="533878"/>
                    <a:pt x="2826720" y="512689"/>
                  </a:cubicBezTo>
                  <a:cubicBezTo>
                    <a:pt x="2860505" y="491498"/>
                    <a:pt x="2899363" y="466911"/>
                    <a:pt x="2913070" y="458053"/>
                  </a:cubicBezTo>
                  <a:cubicBezTo>
                    <a:pt x="2926778" y="449195"/>
                    <a:pt x="2946319" y="437659"/>
                    <a:pt x="2956497" y="432418"/>
                  </a:cubicBezTo>
                  <a:cubicBezTo>
                    <a:pt x="2966674" y="427178"/>
                    <a:pt x="2977776" y="419108"/>
                    <a:pt x="2981168" y="414486"/>
                  </a:cubicBezTo>
                  <a:cubicBezTo>
                    <a:pt x="2987795" y="405456"/>
                    <a:pt x="3127335" y="321484"/>
                    <a:pt x="3211268" y="276016"/>
                  </a:cubicBezTo>
                  <a:cubicBezTo>
                    <a:pt x="3257966" y="250720"/>
                    <a:pt x="3263185" y="242699"/>
                    <a:pt x="3270235" y="185391"/>
                  </a:cubicBezTo>
                  <a:cubicBezTo>
                    <a:pt x="3279264" y="111990"/>
                    <a:pt x="3298992" y="95365"/>
                    <a:pt x="3365623" y="105003"/>
                  </a:cubicBezTo>
                  <a:cubicBezTo>
                    <a:pt x="3409859" y="111402"/>
                    <a:pt x="3412920" y="109627"/>
                    <a:pt x="3412920" y="77590"/>
                  </a:cubicBezTo>
                  <a:cubicBezTo>
                    <a:pt x="3412920" y="57274"/>
                    <a:pt x="3424074" y="34911"/>
                    <a:pt x="3440336" y="22629"/>
                  </a:cubicBezTo>
                  <a:cubicBezTo>
                    <a:pt x="3460787" y="7183"/>
                    <a:pt x="3538995" y="-283"/>
                    <a:pt x="3616082" y="9"/>
                  </a:cubicBezTo>
                  <a:close/>
                </a:path>
              </a:pathLst>
            </a:custGeom>
            <a:solidFill>
              <a:schemeClr val="accent4">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61" name="组合 560">
              <a:extLst>
                <a:ext uri="{FF2B5EF4-FFF2-40B4-BE49-F238E27FC236}">
                  <a16:creationId xmlns:a16="http://schemas.microsoft.com/office/drawing/2014/main" id="{8831C90E-F252-429E-BDF2-61FABF6F7C1E}"/>
                </a:ext>
              </a:extLst>
            </p:cNvPr>
            <p:cNvGrpSpPr/>
            <p:nvPr/>
          </p:nvGrpSpPr>
          <p:grpSpPr>
            <a:xfrm>
              <a:off x="337592" y="5190929"/>
              <a:ext cx="2050614" cy="1242031"/>
              <a:chOff x="2758492" y="2362038"/>
              <a:chExt cx="6963293" cy="4217577"/>
            </a:xfrm>
          </p:grpSpPr>
          <p:grpSp>
            <p:nvGrpSpPr>
              <p:cNvPr id="562" name="组合 561">
                <a:extLst>
                  <a:ext uri="{FF2B5EF4-FFF2-40B4-BE49-F238E27FC236}">
                    <a16:creationId xmlns:a16="http://schemas.microsoft.com/office/drawing/2014/main" id="{490F8480-2345-4C37-A20C-F86063DD0B0C}"/>
                  </a:ext>
                </a:extLst>
              </p:cNvPr>
              <p:cNvGrpSpPr/>
              <p:nvPr/>
            </p:nvGrpSpPr>
            <p:grpSpPr>
              <a:xfrm>
                <a:off x="2758492" y="2362038"/>
                <a:ext cx="6963293" cy="4217577"/>
                <a:chOff x="2758492" y="2362038"/>
                <a:chExt cx="6963293" cy="4217577"/>
              </a:xfrm>
              <a:solidFill>
                <a:schemeClr val="accent1"/>
              </a:solidFill>
            </p:grpSpPr>
            <p:sp>
              <p:nvSpPr>
                <p:cNvPr id="569" name="任意多边形: 形状 568">
                  <a:extLst>
                    <a:ext uri="{FF2B5EF4-FFF2-40B4-BE49-F238E27FC236}">
                      <a16:creationId xmlns:a16="http://schemas.microsoft.com/office/drawing/2014/main" id="{4228796B-5561-4468-88C4-5E520580A762}"/>
                    </a:ext>
                  </a:extLst>
                </p:cNvPr>
                <p:cNvSpPr/>
                <p:nvPr/>
              </p:nvSpPr>
              <p:spPr>
                <a:xfrm>
                  <a:off x="5432328" y="2694712"/>
                  <a:ext cx="747499" cy="824755"/>
                </a:xfrm>
                <a:custGeom>
                  <a:avLst/>
                  <a:gdLst>
                    <a:gd name="connsiteX0" fmla="*/ 728751 w 747499"/>
                    <a:gd name="connsiteY0" fmla="*/ 0 h 824755"/>
                    <a:gd name="connsiteX1" fmla="*/ 719744 w 747499"/>
                    <a:gd name="connsiteY1" fmla="*/ 54646 h 824755"/>
                    <a:gd name="connsiteX2" fmla="*/ 646342 w 747499"/>
                    <a:gd name="connsiteY2" fmla="*/ 89792 h 824755"/>
                    <a:gd name="connsiteX3" fmla="*/ 506952 w 747499"/>
                    <a:gd name="connsiteY3" fmla="*/ 166107 h 824755"/>
                    <a:gd name="connsiteX4" fmla="*/ 343748 w 747499"/>
                    <a:gd name="connsiteY4" fmla="*/ 269201 h 824755"/>
                    <a:gd name="connsiteX5" fmla="*/ 284767 w 747499"/>
                    <a:gd name="connsiteY5" fmla="*/ 305958 h 824755"/>
                    <a:gd name="connsiteX6" fmla="*/ 258530 w 747499"/>
                    <a:gd name="connsiteY6" fmla="*/ 325911 h 824755"/>
                    <a:gd name="connsiteX7" fmla="*/ 229588 w 747499"/>
                    <a:gd name="connsiteY7" fmla="*/ 345865 h 824755"/>
                    <a:gd name="connsiteX8" fmla="*/ 192390 w 747499"/>
                    <a:gd name="connsiteY8" fmla="*/ 365819 h 824755"/>
                    <a:gd name="connsiteX9" fmla="*/ 153872 w 747499"/>
                    <a:gd name="connsiteY9" fmla="*/ 385773 h 824755"/>
                    <a:gd name="connsiteX10" fmla="*/ 143638 w 747499"/>
                    <a:gd name="connsiteY10" fmla="*/ 419423 h 824755"/>
                    <a:gd name="connsiteX11" fmla="*/ 146722 w 747499"/>
                    <a:gd name="connsiteY11" fmla="*/ 450138 h 824755"/>
                    <a:gd name="connsiteX12" fmla="*/ 167719 w 747499"/>
                    <a:gd name="connsiteY12" fmla="*/ 468521 h 824755"/>
                    <a:gd name="connsiteX13" fmla="*/ 208838 w 747499"/>
                    <a:gd name="connsiteY13" fmla="*/ 458544 h 824755"/>
                    <a:gd name="connsiteX14" fmla="*/ 248929 w 747499"/>
                    <a:gd name="connsiteY14" fmla="*/ 452285 h 824755"/>
                    <a:gd name="connsiteX15" fmla="*/ 278740 w 747499"/>
                    <a:gd name="connsiteY15" fmla="*/ 432331 h 824755"/>
                    <a:gd name="connsiteX16" fmla="*/ 315748 w 747499"/>
                    <a:gd name="connsiteY16" fmla="*/ 412378 h 824755"/>
                    <a:gd name="connsiteX17" fmla="*/ 352755 w 747499"/>
                    <a:gd name="connsiteY17" fmla="*/ 399075 h 824755"/>
                    <a:gd name="connsiteX18" fmla="*/ 315748 w 747499"/>
                    <a:gd name="connsiteY18" fmla="*/ 385773 h 824755"/>
                    <a:gd name="connsiteX19" fmla="*/ 278740 w 747499"/>
                    <a:gd name="connsiteY19" fmla="*/ 399075 h 824755"/>
                    <a:gd name="connsiteX20" fmla="*/ 254069 w 747499"/>
                    <a:gd name="connsiteY20" fmla="*/ 412378 h 824755"/>
                    <a:gd name="connsiteX21" fmla="*/ 229397 w 747499"/>
                    <a:gd name="connsiteY21" fmla="*/ 400041 h 824755"/>
                    <a:gd name="connsiteX22" fmla="*/ 311244 w 747499"/>
                    <a:gd name="connsiteY22" fmla="*/ 332563 h 824755"/>
                    <a:gd name="connsiteX23" fmla="*/ 322041 w 747499"/>
                    <a:gd name="connsiteY23" fmla="*/ 315934 h 824755"/>
                    <a:gd name="connsiteX24" fmla="*/ 389888 w 747499"/>
                    <a:gd name="connsiteY24" fmla="*/ 273486 h 824755"/>
                    <a:gd name="connsiteX25" fmla="*/ 463777 w 747499"/>
                    <a:gd name="connsiteY25" fmla="*/ 236904 h 824755"/>
                    <a:gd name="connsiteX26" fmla="*/ 500784 w 747499"/>
                    <a:gd name="connsiteY26" fmla="*/ 226143 h 824755"/>
                    <a:gd name="connsiteX27" fmla="*/ 498889 w 747499"/>
                    <a:gd name="connsiteY27" fmla="*/ 285030 h 824755"/>
                    <a:gd name="connsiteX28" fmla="*/ 444259 w 747499"/>
                    <a:gd name="connsiteY28" fmla="*/ 305958 h 824755"/>
                    <a:gd name="connsiteX29" fmla="*/ 406063 w 747499"/>
                    <a:gd name="connsiteY29" fmla="*/ 316679 h 824755"/>
                    <a:gd name="connsiteX30" fmla="*/ 358923 w 747499"/>
                    <a:gd name="connsiteY30" fmla="*/ 338973 h 824755"/>
                    <a:gd name="connsiteX31" fmla="*/ 370144 w 747499"/>
                    <a:gd name="connsiteY31" fmla="*/ 362711 h 824755"/>
                    <a:gd name="connsiteX32" fmla="*/ 417016 w 747499"/>
                    <a:gd name="connsiteY32" fmla="*/ 353720 h 824755"/>
                    <a:gd name="connsiteX33" fmla="*/ 458222 w 747499"/>
                    <a:gd name="connsiteY33" fmla="*/ 332563 h 824755"/>
                    <a:gd name="connsiteX34" fmla="*/ 488448 w 747499"/>
                    <a:gd name="connsiteY34" fmla="*/ 320702 h 824755"/>
                    <a:gd name="connsiteX35" fmla="*/ 522248 w 747499"/>
                    <a:gd name="connsiteY35" fmla="*/ 299694 h 824755"/>
                    <a:gd name="connsiteX36" fmla="*/ 556181 w 747499"/>
                    <a:gd name="connsiteY36" fmla="*/ 274972 h 824755"/>
                    <a:gd name="connsiteX37" fmla="*/ 666806 w 747499"/>
                    <a:gd name="connsiteY37" fmla="*/ 226143 h 824755"/>
                    <a:gd name="connsiteX38" fmla="*/ 698156 w 747499"/>
                    <a:gd name="connsiteY38" fmla="*/ 206189 h 824755"/>
                    <a:gd name="connsiteX39" fmla="*/ 747499 w 747499"/>
                    <a:gd name="connsiteY39" fmla="*/ 211380 h 824755"/>
                    <a:gd name="connsiteX40" fmla="*/ 654984 w 747499"/>
                    <a:gd name="connsiteY40" fmla="*/ 274567 h 824755"/>
                    <a:gd name="connsiteX41" fmla="*/ 568634 w 747499"/>
                    <a:gd name="connsiteY41" fmla="*/ 329237 h 824755"/>
                    <a:gd name="connsiteX42" fmla="*/ 544688 w 747499"/>
                    <a:gd name="connsiteY42" fmla="*/ 345865 h 824755"/>
                    <a:gd name="connsiteX43" fmla="*/ 519662 w 747499"/>
                    <a:gd name="connsiteY43" fmla="*/ 377435 h 824755"/>
                    <a:gd name="connsiteX44" fmla="*/ 530554 w 747499"/>
                    <a:gd name="connsiteY44" fmla="*/ 418887 h 824755"/>
                    <a:gd name="connsiteX45" fmla="*/ 539503 w 747499"/>
                    <a:gd name="connsiteY45" fmla="*/ 437927 h 824755"/>
                    <a:gd name="connsiteX46" fmla="*/ 721648 w 747499"/>
                    <a:gd name="connsiteY46" fmla="*/ 372470 h 824755"/>
                    <a:gd name="connsiteX47" fmla="*/ 747499 w 747499"/>
                    <a:gd name="connsiteY47" fmla="*/ 391450 h 824755"/>
                    <a:gd name="connsiteX48" fmla="*/ 648429 w 747499"/>
                    <a:gd name="connsiteY48" fmla="*/ 452285 h 824755"/>
                    <a:gd name="connsiteX49" fmla="*/ 611806 w 747499"/>
                    <a:gd name="connsiteY49" fmla="*/ 472239 h 824755"/>
                    <a:gd name="connsiteX50" fmla="*/ 574799 w 747499"/>
                    <a:gd name="connsiteY50" fmla="*/ 492192 h 824755"/>
                    <a:gd name="connsiteX51" fmla="*/ 537791 w 747499"/>
                    <a:gd name="connsiteY51" fmla="*/ 512146 h 824755"/>
                    <a:gd name="connsiteX52" fmla="*/ 498886 w 747499"/>
                    <a:gd name="connsiteY52" fmla="*/ 532100 h 824755"/>
                    <a:gd name="connsiteX53" fmla="*/ 468238 w 747499"/>
                    <a:gd name="connsiteY53" fmla="*/ 552054 h 824755"/>
                    <a:gd name="connsiteX54" fmla="*/ 428534 w 747499"/>
                    <a:gd name="connsiteY54" fmla="*/ 565779 h 824755"/>
                    <a:gd name="connsiteX55" fmla="*/ 378153 w 747499"/>
                    <a:gd name="connsiteY55" fmla="*/ 585733 h 824755"/>
                    <a:gd name="connsiteX56" fmla="*/ 339572 w 747499"/>
                    <a:gd name="connsiteY56" fmla="*/ 611915 h 824755"/>
                    <a:gd name="connsiteX57" fmla="*/ 303412 w 747499"/>
                    <a:gd name="connsiteY57" fmla="*/ 631869 h 824755"/>
                    <a:gd name="connsiteX58" fmla="*/ 264894 w 747499"/>
                    <a:gd name="connsiteY58" fmla="*/ 651822 h 824755"/>
                    <a:gd name="connsiteX59" fmla="*/ 241733 w 747499"/>
                    <a:gd name="connsiteY59" fmla="*/ 665125 h 824755"/>
                    <a:gd name="connsiteX60" fmla="*/ 217943 w 747499"/>
                    <a:gd name="connsiteY60" fmla="*/ 678427 h 824755"/>
                    <a:gd name="connsiteX61" fmla="*/ 118376 w 747499"/>
                    <a:gd name="connsiteY61" fmla="*/ 714345 h 824755"/>
                    <a:gd name="connsiteX62" fmla="*/ 87536 w 747499"/>
                    <a:gd name="connsiteY62" fmla="*/ 729837 h 824755"/>
                    <a:gd name="connsiteX63" fmla="*/ 121460 w 747499"/>
                    <a:gd name="connsiteY63" fmla="*/ 737389 h 824755"/>
                    <a:gd name="connsiteX64" fmla="*/ 130711 w 747499"/>
                    <a:gd name="connsiteY64" fmla="*/ 791498 h 824755"/>
                    <a:gd name="connsiteX65" fmla="*/ 106040 w 747499"/>
                    <a:gd name="connsiteY65" fmla="*/ 812349 h 824755"/>
                    <a:gd name="connsiteX66" fmla="*/ 75200 w 747499"/>
                    <a:gd name="connsiteY66" fmla="*/ 824755 h 824755"/>
                    <a:gd name="connsiteX67" fmla="*/ 65949 w 747499"/>
                    <a:gd name="connsiteY67" fmla="*/ 771470 h 824755"/>
                    <a:gd name="connsiteX68" fmla="*/ 44361 w 747499"/>
                    <a:gd name="connsiteY68" fmla="*/ 746639 h 824755"/>
                    <a:gd name="connsiteX69" fmla="*/ 33676 w 747499"/>
                    <a:gd name="connsiteY69" fmla="*/ 700984 h 824755"/>
                    <a:gd name="connsiteX70" fmla="*/ 161342 w 747499"/>
                    <a:gd name="connsiteY70" fmla="*/ 651100 h 824755"/>
                    <a:gd name="connsiteX71" fmla="*/ 274677 w 747499"/>
                    <a:gd name="connsiteY71" fmla="*/ 598612 h 824755"/>
                    <a:gd name="connsiteX72" fmla="*/ 311342 w 747499"/>
                    <a:gd name="connsiteY72" fmla="*/ 578659 h 824755"/>
                    <a:gd name="connsiteX73" fmla="*/ 353636 w 747499"/>
                    <a:gd name="connsiteY73" fmla="*/ 558705 h 824755"/>
                    <a:gd name="connsiteX74" fmla="*/ 377427 w 747499"/>
                    <a:gd name="connsiteY74" fmla="*/ 547944 h 824755"/>
                    <a:gd name="connsiteX75" fmla="*/ 506827 w 747499"/>
                    <a:gd name="connsiteY75" fmla="*/ 455611 h 824755"/>
                    <a:gd name="connsiteX76" fmla="*/ 489329 w 747499"/>
                    <a:gd name="connsiteY76" fmla="*/ 452285 h 824755"/>
                    <a:gd name="connsiteX77" fmla="*/ 447035 w 747499"/>
                    <a:gd name="connsiteY77" fmla="*/ 472239 h 824755"/>
                    <a:gd name="connsiteX78" fmla="*/ 365091 w 747499"/>
                    <a:gd name="connsiteY78" fmla="*/ 479823 h 824755"/>
                    <a:gd name="connsiteX79" fmla="*/ 421503 w 747499"/>
                    <a:gd name="connsiteY79" fmla="*/ 437072 h 824755"/>
                    <a:gd name="connsiteX80" fmla="*/ 458338 w 747499"/>
                    <a:gd name="connsiteY80" fmla="*/ 385773 h 824755"/>
                    <a:gd name="connsiteX81" fmla="*/ 426770 w 747499"/>
                    <a:gd name="connsiteY81" fmla="*/ 398018 h 824755"/>
                    <a:gd name="connsiteX82" fmla="*/ 389762 w 747499"/>
                    <a:gd name="connsiteY82" fmla="*/ 419029 h 824755"/>
                    <a:gd name="connsiteX83" fmla="*/ 352755 w 747499"/>
                    <a:gd name="connsiteY83" fmla="*/ 440039 h 824755"/>
                    <a:gd name="connsiteX84" fmla="*/ 329594 w 747499"/>
                    <a:gd name="connsiteY84" fmla="*/ 452285 h 824755"/>
                    <a:gd name="connsiteX85" fmla="*/ 291076 w 747499"/>
                    <a:gd name="connsiteY85" fmla="*/ 472239 h 824755"/>
                    <a:gd name="connsiteX86" fmla="*/ 253879 w 747499"/>
                    <a:gd name="connsiteY86" fmla="*/ 492192 h 824755"/>
                    <a:gd name="connsiteX87" fmla="*/ 224936 w 747499"/>
                    <a:gd name="connsiteY87" fmla="*/ 512146 h 824755"/>
                    <a:gd name="connsiteX88" fmla="*/ 194288 w 747499"/>
                    <a:gd name="connsiteY88" fmla="*/ 532100 h 824755"/>
                    <a:gd name="connsiteX89" fmla="*/ 150021 w 747499"/>
                    <a:gd name="connsiteY89" fmla="*/ 603991 h 824755"/>
                    <a:gd name="connsiteX90" fmla="*/ 119713 w 747499"/>
                    <a:gd name="connsiteY90" fmla="*/ 638520 h 824755"/>
                    <a:gd name="connsiteX91" fmla="*/ 81368 w 747499"/>
                    <a:gd name="connsiteY91" fmla="*/ 618566 h 824755"/>
                    <a:gd name="connsiteX92" fmla="*/ 106040 w 747499"/>
                    <a:gd name="connsiteY92" fmla="*/ 598612 h 824755"/>
                    <a:gd name="connsiteX93" fmla="*/ 130711 w 747499"/>
                    <a:gd name="connsiteY93" fmla="*/ 585310 h 824755"/>
                    <a:gd name="connsiteX94" fmla="*/ 106040 w 747499"/>
                    <a:gd name="connsiteY94" fmla="*/ 572007 h 824755"/>
                    <a:gd name="connsiteX95" fmla="*/ 81368 w 747499"/>
                    <a:gd name="connsiteY95" fmla="*/ 585310 h 824755"/>
                    <a:gd name="connsiteX96" fmla="*/ 70885 w 747499"/>
                    <a:gd name="connsiteY96" fmla="*/ 594705 h 824755"/>
                    <a:gd name="connsiteX97" fmla="*/ 53060 w 747499"/>
                    <a:gd name="connsiteY97" fmla="*/ 597469 h 824755"/>
                    <a:gd name="connsiteX98" fmla="*/ 58229 w 747499"/>
                    <a:gd name="connsiteY98" fmla="*/ 564959 h 824755"/>
                    <a:gd name="connsiteX99" fmla="*/ 61311 w 747499"/>
                    <a:gd name="connsiteY99" fmla="*/ 563010 h 824755"/>
                    <a:gd name="connsiteX100" fmla="*/ 81368 w 747499"/>
                    <a:gd name="connsiteY100" fmla="*/ 545402 h 824755"/>
                    <a:gd name="connsiteX101" fmla="*/ 126431 w 747499"/>
                    <a:gd name="connsiteY101" fmla="*/ 518797 h 824755"/>
                    <a:gd name="connsiteX102" fmla="*/ 143047 w 747499"/>
                    <a:gd name="connsiteY102" fmla="*/ 505495 h 824755"/>
                    <a:gd name="connsiteX103" fmla="*/ 112208 w 747499"/>
                    <a:gd name="connsiteY103" fmla="*/ 492192 h 824755"/>
                    <a:gd name="connsiteX104" fmla="*/ 81368 w 747499"/>
                    <a:gd name="connsiteY104" fmla="*/ 472239 h 824755"/>
                    <a:gd name="connsiteX105" fmla="*/ 99872 w 747499"/>
                    <a:gd name="connsiteY105" fmla="*/ 452285 h 824755"/>
                    <a:gd name="connsiteX106" fmla="*/ 118376 w 747499"/>
                    <a:gd name="connsiteY106" fmla="*/ 438983 h 824755"/>
                    <a:gd name="connsiteX107" fmla="*/ 87536 w 747499"/>
                    <a:gd name="connsiteY107" fmla="*/ 425680 h 824755"/>
                    <a:gd name="connsiteX108" fmla="*/ 82165 w 747499"/>
                    <a:gd name="connsiteY108" fmla="*/ 372010 h 824755"/>
                    <a:gd name="connsiteX109" fmla="*/ 93901 w 747499"/>
                    <a:gd name="connsiteY109" fmla="*/ 339470 h 824755"/>
                    <a:gd name="connsiteX110" fmla="*/ 95461 w 747499"/>
                    <a:gd name="connsiteY110" fmla="*/ 311438 h 824755"/>
                    <a:gd name="connsiteX111" fmla="*/ 115592 w 747499"/>
                    <a:gd name="connsiteY111" fmla="*/ 316904 h 824755"/>
                    <a:gd name="connsiteX112" fmla="*/ 180054 w 747499"/>
                    <a:gd name="connsiteY112" fmla="*/ 312609 h 824755"/>
                    <a:gd name="connsiteX113" fmla="*/ 217062 w 747499"/>
                    <a:gd name="connsiteY113" fmla="*/ 292655 h 824755"/>
                    <a:gd name="connsiteX114" fmla="*/ 254069 w 747499"/>
                    <a:gd name="connsiteY114" fmla="*/ 279977 h 824755"/>
                    <a:gd name="connsiteX115" fmla="*/ 352755 w 747499"/>
                    <a:gd name="connsiteY115" fmla="*/ 198044 h 824755"/>
                    <a:gd name="connsiteX116" fmla="*/ 399014 w 747499"/>
                    <a:gd name="connsiteY116" fmla="*/ 184297 h 824755"/>
                    <a:gd name="connsiteX117" fmla="*/ 426770 w 747499"/>
                    <a:gd name="connsiteY117" fmla="*/ 171381 h 824755"/>
                    <a:gd name="connsiteX118" fmla="*/ 444392 w 747499"/>
                    <a:gd name="connsiteY118" fmla="*/ 159630 h 824755"/>
                    <a:gd name="connsiteX119" fmla="*/ 472148 w 747499"/>
                    <a:gd name="connsiteY119" fmla="*/ 136351 h 824755"/>
                    <a:gd name="connsiteX120" fmla="*/ 728751 w 747499"/>
                    <a:gd name="connsiteY120" fmla="*/ 0 h 824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747499" h="824755">
                      <a:moveTo>
                        <a:pt x="728751" y="0"/>
                      </a:moveTo>
                      <a:cubicBezTo>
                        <a:pt x="757819" y="0"/>
                        <a:pt x="750848" y="42297"/>
                        <a:pt x="719744" y="54646"/>
                      </a:cubicBezTo>
                      <a:cubicBezTo>
                        <a:pt x="684471" y="68652"/>
                        <a:pt x="666445" y="77283"/>
                        <a:pt x="646342" y="89792"/>
                      </a:cubicBezTo>
                      <a:cubicBezTo>
                        <a:pt x="637525" y="95280"/>
                        <a:pt x="574799" y="129621"/>
                        <a:pt x="506952" y="166107"/>
                      </a:cubicBezTo>
                      <a:cubicBezTo>
                        <a:pt x="439105" y="202592"/>
                        <a:pt x="365664" y="248984"/>
                        <a:pt x="343748" y="269201"/>
                      </a:cubicBezTo>
                      <a:cubicBezTo>
                        <a:pt x="321833" y="289417"/>
                        <a:pt x="295291" y="305958"/>
                        <a:pt x="284767" y="305958"/>
                      </a:cubicBezTo>
                      <a:cubicBezTo>
                        <a:pt x="274241" y="305958"/>
                        <a:pt x="262435" y="314937"/>
                        <a:pt x="258530" y="325911"/>
                      </a:cubicBezTo>
                      <a:cubicBezTo>
                        <a:pt x="254625" y="336885"/>
                        <a:pt x="241601" y="345865"/>
                        <a:pt x="229588" y="345865"/>
                      </a:cubicBezTo>
                      <a:cubicBezTo>
                        <a:pt x="217575" y="345865"/>
                        <a:pt x="200837" y="354845"/>
                        <a:pt x="192390" y="365819"/>
                      </a:cubicBezTo>
                      <a:cubicBezTo>
                        <a:pt x="183944" y="376793"/>
                        <a:pt x="166611" y="385773"/>
                        <a:pt x="153872" y="385773"/>
                      </a:cubicBezTo>
                      <a:cubicBezTo>
                        <a:pt x="128785" y="385773"/>
                        <a:pt x="122779" y="405521"/>
                        <a:pt x="143638" y="419423"/>
                      </a:cubicBezTo>
                      <a:cubicBezTo>
                        <a:pt x="151104" y="424399"/>
                        <a:pt x="152407" y="437372"/>
                        <a:pt x="146722" y="450138"/>
                      </a:cubicBezTo>
                      <a:cubicBezTo>
                        <a:pt x="138747" y="468045"/>
                        <a:pt x="142731" y="471533"/>
                        <a:pt x="167719" y="468521"/>
                      </a:cubicBezTo>
                      <a:cubicBezTo>
                        <a:pt x="184681" y="466477"/>
                        <a:pt x="203184" y="461986"/>
                        <a:pt x="208838" y="458544"/>
                      </a:cubicBezTo>
                      <a:cubicBezTo>
                        <a:pt x="214492" y="455102"/>
                        <a:pt x="232533" y="452285"/>
                        <a:pt x="248929" y="452285"/>
                      </a:cubicBezTo>
                      <a:cubicBezTo>
                        <a:pt x="267204" y="452285"/>
                        <a:pt x="278740" y="444563"/>
                        <a:pt x="278740" y="432331"/>
                      </a:cubicBezTo>
                      <a:cubicBezTo>
                        <a:pt x="278740" y="419029"/>
                        <a:pt x="291076" y="412378"/>
                        <a:pt x="315748" y="412378"/>
                      </a:cubicBezTo>
                      <a:cubicBezTo>
                        <a:pt x="336102" y="412378"/>
                        <a:pt x="352755" y="406391"/>
                        <a:pt x="352755" y="399075"/>
                      </a:cubicBezTo>
                      <a:cubicBezTo>
                        <a:pt x="352755" y="391759"/>
                        <a:pt x="336102" y="385773"/>
                        <a:pt x="315748" y="385773"/>
                      </a:cubicBezTo>
                      <a:cubicBezTo>
                        <a:pt x="295394" y="385773"/>
                        <a:pt x="278740" y="391759"/>
                        <a:pt x="278740" y="399075"/>
                      </a:cubicBezTo>
                      <a:cubicBezTo>
                        <a:pt x="278740" y="406391"/>
                        <a:pt x="267638" y="412378"/>
                        <a:pt x="254069" y="412378"/>
                      </a:cubicBezTo>
                      <a:cubicBezTo>
                        <a:pt x="240500" y="412378"/>
                        <a:pt x="229397" y="406826"/>
                        <a:pt x="229397" y="400041"/>
                      </a:cubicBezTo>
                      <a:cubicBezTo>
                        <a:pt x="229397" y="383028"/>
                        <a:pt x="290608" y="332563"/>
                        <a:pt x="311244" y="332563"/>
                      </a:cubicBezTo>
                      <a:cubicBezTo>
                        <a:pt x="320505" y="332563"/>
                        <a:pt x="325365" y="325080"/>
                        <a:pt x="322041" y="315934"/>
                      </a:cubicBezTo>
                      <a:cubicBezTo>
                        <a:pt x="318133" y="305181"/>
                        <a:pt x="342104" y="290183"/>
                        <a:pt x="389888" y="273486"/>
                      </a:cubicBezTo>
                      <a:cubicBezTo>
                        <a:pt x="430527" y="259284"/>
                        <a:pt x="463777" y="242822"/>
                        <a:pt x="463777" y="236904"/>
                      </a:cubicBezTo>
                      <a:cubicBezTo>
                        <a:pt x="463777" y="230985"/>
                        <a:pt x="480430" y="226143"/>
                        <a:pt x="500784" y="226143"/>
                      </a:cubicBezTo>
                      <a:cubicBezTo>
                        <a:pt x="550199" y="226143"/>
                        <a:pt x="549174" y="257978"/>
                        <a:pt x="498889" y="285030"/>
                      </a:cubicBezTo>
                      <a:cubicBezTo>
                        <a:pt x="477492" y="296540"/>
                        <a:pt x="452910" y="305958"/>
                        <a:pt x="444259" y="305958"/>
                      </a:cubicBezTo>
                      <a:cubicBezTo>
                        <a:pt x="435610" y="305958"/>
                        <a:pt x="418421" y="310782"/>
                        <a:pt x="406063" y="316679"/>
                      </a:cubicBezTo>
                      <a:lnTo>
                        <a:pt x="358923" y="338973"/>
                      </a:lnTo>
                      <a:cubicBezTo>
                        <a:pt x="336190" y="349637"/>
                        <a:pt x="337072" y="351502"/>
                        <a:pt x="370144" y="362711"/>
                      </a:cubicBezTo>
                      <a:cubicBezTo>
                        <a:pt x="398320" y="372262"/>
                        <a:pt x="408396" y="370328"/>
                        <a:pt x="417016" y="353720"/>
                      </a:cubicBezTo>
                      <a:cubicBezTo>
                        <a:pt x="423054" y="342084"/>
                        <a:pt x="441598" y="332563"/>
                        <a:pt x="458222" y="332563"/>
                      </a:cubicBezTo>
                      <a:cubicBezTo>
                        <a:pt x="474847" y="332563"/>
                        <a:pt x="488448" y="327226"/>
                        <a:pt x="488448" y="320702"/>
                      </a:cubicBezTo>
                      <a:cubicBezTo>
                        <a:pt x="488448" y="314179"/>
                        <a:pt x="503658" y="304725"/>
                        <a:pt x="522248" y="299694"/>
                      </a:cubicBezTo>
                      <a:cubicBezTo>
                        <a:pt x="540839" y="294662"/>
                        <a:pt x="556108" y="283538"/>
                        <a:pt x="556181" y="274972"/>
                      </a:cubicBezTo>
                      <a:cubicBezTo>
                        <a:pt x="556308" y="260095"/>
                        <a:pt x="633229" y="226143"/>
                        <a:pt x="666806" y="226143"/>
                      </a:cubicBezTo>
                      <a:cubicBezTo>
                        <a:pt x="675602" y="226143"/>
                        <a:pt x="689710" y="217163"/>
                        <a:pt x="698156" y="206189"/>
                      </a:cubicBezTo>
                      <a:cubicBezTo>
                        <a:pt x="719587" y="178344"/>
                        <a:pt x="747499" y="181280"/>
                        <a:pt x="747499" y="211380"/>
                      </a:cubicBezTo>
                      <a:cubicBezTo>
                        <a:pt x="747499" y="230421"/>
                        <a:pt x="725043" y="245759"/>
                        <a:pt x="654984" y="274567"/>
                      </a:cubicBezTo>
                      <a:cubicBezTo>
                        <a:pt x="595054" y="299210"/>
                        <a:pt x="564640" y="318465"/>
                        <a:pt x="568634" y="329237"/>
                      </a:cubicBezTo>
                      <a:cubicBezTo>
                        <a:pt x="572555" y="339814"/>
                        <a:pt x="563840" y="345865"/>
                        <a:pt x="544688" y="345865"/>
                      </a:cubicBezTo>
                      <a:cubicBezTo>
                        <a:pt x="509115" y="345865"/>
                        <a:pt x="492877" y="366351"/>
                        <a:pt x="519662" y="377435"/>
                      </a:cubicBezTo>
                      <a:cubicBezTo>
                        <a:pt x="532801" y="382872"/>
                        <a:pt x="536055" y="395255"/>
                        <a:pt x="530554" y="418887"/>
                      </a:cubicBezTo>
                      <a:cubicBezTo>
                        <a:pt x="524201" y="446185"/>
                        <a:pt x="525901" y="449802"/>
                        <a:pt x="539503" y="437927"/>
                      </a:cubicBezTo>
                      <a:cubicBezTo>
                        <a:pt x="572282" y="409311"/>
                        <a:pt x="674799" y="372470"/>
                        <a:pt x="721648" y="372470"/>
                      </a:cubicBezTo>
                      <a:cubicBezTo>
                        <a:pt x="735866" y="372470"/>
                        <a:pt x="747499" y="381011"/>
                        <a:pt x="747499" y="391450"/>
                      </a:cubicBezTo>
                      <a:cubicBezTo>
                        <a:pt x="747499" y="412241"/>
                        <a:pt x="682289" y="452285"/>
                        <a:pt x="648429" y="452285"/>
                      </a:cubicBezTo>
                      <a:cubicBezTo>
                        <a:pt x="636732" y="452285"/>
                        <a:pt x="620253" y="461265"/>
                        <a:pt x="611806" y="472239"/>
                      </a:cubicBezTo>
                      <a:cubicBezTo>
                        <a:pt x="603359" y="483213"/>
                        <a:pt x="586706" y="492192"/>
                        <a:pt x="574799" y="492192"/>
                      </a:cubicBezTo>
                      <a:cubicBezTo>
                        <a:pt x="562891" y="492192"/>
                        <a:pt x="546238" y="501172"/>
                        <a:pt x="537791" y="512146"/>
                      </a:cubicBezTo>
                      <a:cubicBezTo>
                        <a:pt x="529345" y="523120"/>
                        <a:pt x="511838" y="532100"/>
                        <a:pt x="498886" y="532100"/>
                      </a:cubicBezTo>
                      <a:cubicBezTo>
                        <a:pt x="485936" y="532100"/>
                        <a:pt x="472143" y="541080"/>
                        <a:pt x="468238" y="552054"/>
                      </a:cubicBezTo>
                      <a:cubicBezTo>
                        <a:pt x="463522" y="565305"/>
                        <a:pt x="450185" y="569916"/>
                        <a:pt x="428534" y="565779"/>
                      </a:cubicBezTo>
                      <a:cubicBezTo>
                        <a:pt x="405716" y="561420"/>
                        <a:pt x="390595" y="567409"/>
                        <a:pt x="378153" y="585733"/>
                      </a:cubicBezTo>
                      <a:cubicBezTo>
                        <a:pt x="368375" y="600133"/>
                        <a:pt x="351013" y="611915"/>
                        <a:pt x="339572" y="611915"/>
                      </a:cubicBezTo>
                      <a:cubicBezTo>
                        <a:pt x="328130" y="611915"/>
                        <a:pt x="311859" y="620895"/>
                        <a:pt x="303412" y="631869"/>
                      </a:cubicBezTo>
                      <a:cubicBezTo>
                        <a:pt x="294965" y="642843"/>
                        <a:pt x="277633" y="651822"/>
                        <a:pt x="264894" y="651822"/>
                      </a:cubicBezTo>
                      <a:cubicBezTo>
                        <a:pt x="252155" y="651822"/>
                        <a:pt x="241733" y="657808"/>
                        <a:pt x="241733" y="665125"/>
                      </a:cubicBezTo>
                      <a:cubicBezTo>
                        <a:pt x="241733" y="672441"/>
                        <a:pt x="231027" y="678427"/>
                        <a:pt x="217943" y="678427"/>
                      </a:cubicBezTo>
                      <a:cubicBezTo>
                        <a:pt x="194406" y="678427"/>
                        <a:pt x="178351" y="684220"/>
                        <a:pt x="118376" y="714345"/>
                      </a:cubicBezTo>
                      <a:lnTo>
                        <a:pt x="87536" y="729837"/>
                      </a:lnTo>
                      <a:lnTo>
                        <a:pt x="121460" y="737389"/>
                      </a:lnTo>
                      <a:cubicBezTo>
                        <a:pt x="160923" y="746173"/>
                        <a:pt x="166573" y="779225"/>
                        <a:pt x="130711" y="791498"/>
                      </a:cubicBezTo>
                      <a:cubicBezTo>
                        <a:pt x="117142" y="796143"/>
                        <a:pt x="106040" y="805525"/>
                        <a:pt x="106040" y="812349"/>
                      </a:cubicBezTo>
                      <a:cubicBezTo>
                        <a:pt x="106040" y="819172"/>
                        <a:pt x="92163" y="824755"/>
                        <a:pt x="75200" y="824755"/>
                      </a:cubicBezTo>
                      <a:cubicBezTo>
                        <a:pt x="39214" y="824755"/>
                        <a:pt x="34174" y="795727"/>
                        <a:pt x="65949" y="771470"/>
                      </a:cubicBezTo>
                      <a:cubicBezTo>
                        <a:pt x="85154" y="756808"/>
                        <a:pt x="82773" y="754068"/>
                        <a:pt x="44361" y="746639"/>
                      </a:cubicBezTo>
                      <a:cubicBezTo>
                        <a:pt x="-7889" y="736533"/>
                        <a:pt x="-17162" y="696912"/>
                        <a:pt x="33676" y="700984"/>
                      </a:cubicBezTo>
                      <a:cubicBezTo>
                        <a:pt x="51547" y="702416"/>
                        <a:pt x="108997" y="679967"/>
                        <a:pt x="161342" y="651100"/>
                      </a:cubicBezTo>
                      <a:cubicBezTo>
                        <a:pt x="213688" y="622231"/>
                        <a:pt x="264689" y="598612"/>
                        <a:pt x="274677" y="598612"/>
                      </a:cubicBezTo>
                      <a:cubicBezTo>
                        <a:pt x="284666" y="598612"/>
                        <a:pt x="301165" y="589633"/>
                        <a:pt x="311342" y="578659"/>
                      </a:cubicBezTo>
                      <a:cubicBezTo>
                        <a:pt x="321519" y="567685"/>
                        <a:pt x="340551" y="558705"/>
                        <a:pt x="353636" y="558705"/>
                      </a:cubicBezTo>
                      <a:cubicBezTo>
                        <a:pt x="366721" y="558705"/>
                        <a:pt x="377427" y="553863"/>
                        <a:pt x="377427" y="547944"/>
                      </a:cubicBezTo>
                      <a:cubicBezTo>
                        <a:pt x="377427" y="539682"/>
                        <a:pt x="462188" y="479201"/>
                        <a:pt x="506827" y="455611"/>
                      </a:cubicBezTo>
                      <a:cubicBezTo>
                        <a:pt x="510289" y="453782"/>
                        <a:pt x="502414" y="452285"/>
                        <a:pt x="489329" y="452285"/>
                      </a:cubicBezTo>
                      <a:cubicBezTo>
                        <a:pt x="476245" y="452285"/>
                        <a:pt x="457213" y="461265"/>
                        <a:pt x="447035" y="472239"/>
                      </a:cubicBezTo>
                      <a:cubicBezTo>
                        <a:pt x="426832" y="494027"/>
                        <a:pt x="365091" y="499740"/>
                        <a:pt x="365091" y="479823"/>
                      </a:cubicBezTo>
                      <a:cubicBezTo>
                        <a:pt x="365091" y="473020"/>
                        <a:pt x="390476" y="453782"/>
                        <a:pt x="421503" y="437072"/>
                      </a:cubicBezTo>
                      <a:cubicBezTo>
                        <a:pt x="489839" y="400269"/>
                        <a:pt x="500248" y="385773"/>
                        <a:pt x="458338" y="385773"/>
                      </a:cubicBezTo>
                      <a:cubicBezTo>
                        <a:pt x="440975" y="385773"/>
                        <a:pt x="426770" y="391283"/>
                        <a:pt x="426770" y="398018"/>
                      </a:cubicBezTo>
                      <a:cubicBezTo>
                        <a:pt x="426770" y="404753"/>
                        <a:pt x="410116" y="414207"/>
                        <a:pt x="389762" y="419029"/>
                      </a:cubicBezTo>
                      <a:cubicBezTo>
                        <a:pt x="369408" y="423850"/>
                        <a:pt x="352755" y="433304"/>
                        <a:pt x="352755" y="440039"/>
                      </a:cubicBezTo>
                      <a:cubicBezTo>
                        <a:pt x="352755" y="446774"/>
                        <a:pt x="342333" y="452285"/>
                        <a:pt x="329594" y="452285"/>
                      </a:cubicBezTo>
                      <a:cubicBezTo>
                        <a:pt x="316855" y="452285"/>
                        <a:pt x="299523" y="461265"/>
                        <a:pt x="291076" y="472239"/>
                      </a:cubicBezTo>
                      <a:cubicBezTo>
                        <a:pt x="282630" y="483213"/>
                        <a:pt x="265891" y="492192"/>
                        <a:pt x="253879" y="492192"/>
                      </a:cubicBezTo>
                      <a:cubicBezTo>
                        <a:pt x="241865" y="492192"/>
                        <a:pt x="228842" y="501172"/>
                        <a:pt x="224936" y="512146"/>
                      </a:cubicBezTo>
                      <a:cubicBezTo>
                        <a:pt x="221031" y="523120"/>
                        <a:pt x="207239" y="532100"/>
                        <a:pt x="194288" y="532100"/>
                      </a:cubicBezTo>
                      <a:cubicBezTo>
                        <a:pt x="160215" y="532100"/>
                        <a:pt x="140675" y="563834"/>
                        <a:pt x="150021" y="603991"/>
                      </a:cubicBezTo>
                      <a:cubicBezTo>
                        <a:pt x="157381" y="635614"/>
                        <a:pt x="154831" y="638520"/>
                        <a:pt x="119713" y="638520"/>
                      </a:cubicBezTo>
                      <a:cubicBezTo>
                        <a:pt x="93853" y="638520"/>
                        <a:pt x="81368" y="632024"/>
                        <a:pt x="81368" y="618566"/>
                      </a:cubicBezTo>
                      <a:cubicBezTo>
                        <a:pt x="81368" y="607481"/>
                        <a:pt x="92334" y="598612"/>
                        <a:pt x="106040" y="598612"/>
                      </a:cubicBezTo>
                      <a:cubicBezTo>
                        <a:pt x="119609" y="598612"/>
                        <a:pt x="130711" y="592626"/>
                        <a:pt x="130711" y="585310"/>
                      </a:cubicBezTo>
                      <a:cubicBezTo>
                        <a:pt x="130711" y="577994"/>
                        <a:pt x="119609" y="572007"/>
                        <a:pt x="106040" y="572007"/>
                      </a:cubicBezTo>
                      <a:cubicBezTo>
                        <a:pt x="92470" y="572007"/>
                        <a:pt x="81368" y="577994"/>
                        <a:pt x="81368" y="585310"/>
                      </a:cubicBezTo>
                      <a:cubicBezTo>
                        <a:pt x="81368" y="588968"/>
                        <a:pt x="77354" y="592294"/>
                        <a:pt x="70885" y="594705"/>
                      </a:cubicBezTo>
                      <a:lnTo>
                        <a:pt x="53060" y="597469"/>
                      </a:lnTo>
                      <a:lnTo>
                        <a:pt x="58229" y="564959"/>
                      </a:lnTo>
                      <a:lnTo>
                        <a:pt x="61311" y="563010"/>
                      </a:lnTo>
                      <a:cubicBezTo>
                        <a:pt x="67191" y="558378"/>
                        <a:pt x="73849" y="552435"/>
                        <a:pt x="81368" y="545402"/>
                      </a:cubicBezTo>
                      <a:cubicBezTo>
                        <a:pt x="97014" y="530770"/>
                        <a:pt x="117293" y="518797"/>
                        <a:pt x="126431" y="518797"/>
                      </a:cubicBezTo>
                      <a:cubicBezTo>
                        <a:pt x="135570" y="518797"/>
                        <a:pt x="143047" y="512811"/>
                        <a:pt x="143047" y="505495"/>
                      </a:cubicBezTo>
                      <a:cubicBezTo>
                        <a:pt x="143047" y="498179"/>
                        <a:pt x="129170" y="492192"/>
                        <a:pt x="112208" y="492192"/>
                      </a:cubicBezTo>
                      <a:cubicBezTo>
                        <a:pt x="93018" y="492192"/>
                        <a:pt x="81368" y="484654"/>
                        <a:pt x="81368" y="472239"/>
                      </a:cubicBezTo>
                      <a:cubicBezTo>
                        <a:pt x="81368" y="461265"/>
                        <a:pt x="89695" y="452285"/>
                        <a:pt x="99872" y="452285"/>
                      </a:cubicBezTo>
                      <a:cubicBezTo>
                        <a:pt x="110048" y="452285"/>
                        <a:pt x="118376" y="446299"/>
                        <a:pt x="118376" y="438983"/>
                      </a:cubicBezTo>
                      <a:cubicBezTo>
                        <a:pt x="118376" y="431666"/>
                        <a:pt x="104498" y="425680"/>
                        <a:pt x="87536" y="425680"/>
                      </a:cubicBezTo>
                      <a:cubicBezTo>
                        <a:pt x="49622" y="425680"/>
                        <a:pt x="46320" y="392697"/>
                        <a:pt x="82165" y="372010"/>
                      </a:cubicBezTo>
                      <a:cubicBezTo>
                        <a:pt x="101697" y="360738"/>
                        <a:pt x="104432" y="353153"/>
                        <a:pt x="93901" y="339470"/>
                      </a:cubicBezTo>
                      <a:cubicBezTo>
                        <a:pt x="83723" y="326244"/>
                        <a:pt x="84126" y="318992"/>
                        <a:pt x="95461" y="311438"/>
                      </a:cubicBezTo>
                      <a:cubicBezTo>
                        <a:pt x="104014" y="305738"/>
                        <a:pt x="112885" y="308147"/>
                        <a:pt x="115592" y="316904"/>
                      </a:cubicBezTo>
                      <a:cubicBezTo>
                        <a:pt x="122820" y="340290"/>
                        <a:pt x="180054" y="336476"/>
                        <a:pt x="180054" y="312609"/>
                      </a:cubicBezTo>
                      <a:cubicBezTo>
                        <a:pt x="180054" y="299306"/>
                        <a:pt x="192390" y="292655"/>
                        <a:pt x="217062" y="292655"/>
                      </a:cubicBezTo>
                      <a:cubicBezTo>
                        <a:pt x="237416" y="292655"/>
                        <a:pt x="254069" y="286950"/>
                        <a:pt x="254069" y="279977"/>
                      </a:cubicBezTo>
                      <a:cubicBezTo>
                        <a:pt x="254069" y="268945"/>
                        <a:pt x="279344" y="247961"/>
                        <a:pt x="352755" y="198044"/>
                      </a:cubicBezTo>
                      <a:cubicBezTo>
                        <a:pt x="362933" y="191125"/>
                        <a:pt x="383749" y="184938"/>
                        <a:pt x="399014" y="184297"/>
                      </a:cubicBezTo>
                      <a:cubicBezTo>
                        <a:pt x="414279" y="183656"/>
                        <a:pt x="426770" y="177844"/>
                        <a:pt x="426770" y="171381"/>
                      </a:cubicBezTo>
                      <a:cubicBezTo>
                        <a:pt x="426770" y="164918"/>
                        <a:pt x="434699" y="159630"/>
                        <a:pt x="444392" y="159630"/>
                      </a:cubicBezTo>
                      <a:cubicBezTo>
                        <a:pt x="454085" y="159630"/>
                        <a:pt x="466574" y="149155"/>
                        <a:pt x="472148" y="136351"/>
                      </a:cubicBezTo>
                      <a:cubicBezTo>
                        <a:pt x="485148" y="106484"/>
                        <a:pt x="685543" y="0"/>
                        <a:pt x="728751"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0" name="组合 569">
                  <a:extLst>
                    <a:ext uri="{FF2B5EF4-FFF2-40B4-BE49-F238E27FC236}">
                      <a16:creationId xmlns:a16="http://schemas.microsoft.com/office/drawing/2014/main" id="{9A46D21A-2672-47C3-ADDE-964D7B8A557C}"/>
                    </a:ext>
                  </a:extLst>
                </p:cNvPr>
                <p:cNvGrpSpPr/>
                <p:nvPr/>
              </p:nvGrpSpPr>
              <p:grpSpPr>
                <a:xfrm>
                  <a:off x="2758492" y="2362038"/>
                  <a:ext cx="6963293" cy="4217577"/>
                  <a:chOff x="2530023" y="1368503"/>
                  <a:chExt cx="7168897" cy="4026556"/>
                </a:xfrm>
                <a:grpFill/>
              </p:grpSpPr>
              <p:sp>
                <p:nvSpPr>
                  <p:cNvPr id="571" name="任意多边形: 形状 570">
                    <a:extLst>
                      <a:ext uri="{FF2B5EF4-FFF2-40B4-BE49-F238E27FC236}">
                        <a16:creationId xmlns:a16="http://schemas.microsoft.com/office/drawing/2014/main" id="{CA8C0B00-5355-4644-9548-E9AA054B7AC4}"/>
                      </a:ext>
                    </a:extLst>
                  </p:cNvPr>
                  <p:cNvSpPr/>
                  <p:nvPr/>
                </p:nvSpPr>
                <p:spPr>
                  <a:xfrm>
                    <a:off x="6076950" y="1368503"/>
                    <a:ext cx="209551" cy="121847"/>
                  </a:xfrm>
                  <a:custGeom>
                    <a:avLst/>
                    <a:gdLst/>
                    <a:ahLst/>
                    <a:cxnLst/>
                    <a:rect l="0" t="0" r="0" b="0"/>
                    <a:pathLst>
                      <a:path w="209551" h="121847">
                        <a:moveTo>
                          <a:pt x="0" y="39263"/>
                        </a:moveTo>
                        <a:cubicBezTo>
                          <a:pt x="0" y="56726"/>
                          <a:pt x="11685" y="82698"/>
                          <a:pt x="25967" y="96980"/>
                        </a:cubicBezTo>
                        <a:cubicBezTo>
                          <a:pt x="49100" y="120113"/>
                          <a:pt x="60538" y="121846"/>
                          <a:pt x="130742" y="112855"/>
                        </a:cubicBezTo>
                        <a:lnTo>
                          <a:pt x="209550" y="102763"/>
                        </a:lnTo>
                        <a:lnTo>
                          <a:pt x="209550" y="58438"/>
                        </a:lnTo>
                        <a:cubicBezTo>
                          <a:pt x="209550" y="19465"/>
                          <a:pt x="204950" y="13129"/>
                          <a:pt x="171450" y="5965"/>
                        </a:cubicBezTo>
                        <a:cubicBezTo>
                          <a:pt x="150495" y="1484"/>
                          <a:pt x="103346" y="0"/>
                          <a:pt x="66675" y="2666"/>
                        </a:cubicBezTo>
                        <a:cubicBezTo>
                          <a:pt x="5314" y="7127"/>
                          <a:pt x="0" y="10044"/>
                          <a:pt x="0" y="3926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2" name="任意多边形: 形状 571">
                    <a:extLst>
                      <a:ext uri="{FF2B5EF4-FFF2-40B4-BE49-F238E27FC236}">
                        <a16:creationId xmlns:a16="http://schemas.microsoft.com/office/drawing/2014/main" id="{406182DE-E050-4C1E-A855-FADB54DFF406}"/>
                      </a:ext>
                    </a:extLst>
                  </p:cNvPr>
                  <p:cNvSpPr/>
                  <p:nvPr/>
                </p:nvSpPr>
                <p:spPr>
                  <a:xfrm>
                    <a:off x="5996449" y="1407975"/>
                    <a:ext cx="59003" cy="69642"/>
                  </a:xfrm>
                  <a:custGeom>
                    <a:avLst/>
                    <a:gdLst/>
                    <a:ahLst/>
                    <a:cxnLst/>
                    <a:rect l="0" t="0" r="0" b="0"/>
                    <a:pathLst>
                      <a:path w="59003" h="69642">
                        <a:moveTo>
                          <a:pt x="12010" y="26230"/>
                        </a:moveTo>
                        <a:cubicBezTo>
                          <a:pt x="0" y="57526"/>
                          <a:pt x="2786" y="69641"/>
                          <a:pt x="21992" y="69641"/>
                        </a:cubicBezTo>
                        <a:cubicBezTo>
                          <a:pt x="41845" y="69641"/>
                          <a:pt x="59002" y="35428"/>
                          <a:pt x="48043" y="17695"/>
                        </a:cubicBezTo>
                        <a:cubicBezTo>
                          <a:pt x="37107" y="0"/>
                          <a:pt x="20572" y="3917"/>
                          <a:pt x="12010" y="262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3" name="任意多边形: 形状 572">
                    <a:extLst>
                      <a:ext uri="{FF2B5EF4-FFF2-40B4-BE49-F238E27FC236}">
                        <a16:creationId xmlns:a16="http://schemas.microsoft.com/office/drawing/2014/main" id="{A0050C05-775E-4FF3-8AE4-7A31D5D62BEF}"/>
                      </a:ext>
                    </a:extLst>
                  </p:cNvPr>
                  <p:cNvSpPr/>
                  <p:nvPr/>
                </p:nvSpPr>
                <p:spPr>
                  <a:xfrm>
                    <a:off x="5316881" y="1470558"/>
                    <a:ext cx="737462" cy="512114"/>
                  </a:xfrm>
                  <a:custGeom>
                    <a:avLst/>
                    <a:gdLst/>
                    <a:ahLst/>
                    <a:cxnLst/>
                    <a:rect l="0" t="0" r="0" b="0"/>
                    <a:pathLst>
                      <a:path w="737462" h="512114">
                        <a:moveTo>
                          <a:pt x="549046" y="25366"/>
                        </a:moveTo>
                        <a:cubicBezTo>
                          <a:pt x="534228" y="63982"/>
                          <a:pt x="539780" y="77089"/>
                          <a:pt x="573140" y="82250"/>
                        </a:cubicBezTo>
                        <a:cubicBezTo>
                          <a:pt x="621133" y="89674"/>
                          <a:pt x="616570" y="100407"/>
                          <a:pt x="550519" y="135446"/>
                        </a:cubicBezTo>
                        <a:cubicBezTo>
                          <a:pt x="519086" y="152121"/>
                          <a:pt x="493369" y="169394"/>
                          <a:pt x="493369" y="173830"/>
                        </a:cubicBezTo>
                        <a:cubicBezTo>
                          <a:pt x="493369" y="178266"/>
                          <a:pt x="480510" y="182396"/>
                          <a:pt x="464794" y="183008"/>
                        </a:cubicBezTo>
                        <a:cubicBezTo>
                          <a:pt x="433287" y="184235"/>
                          <a:pt x="436044" y="182658"/>
                          <a:pt x="306933" y="273266"/>
                        </a:cubicBezTo>
                        <a:cubicBezTo>
                          <a:pt x="256780" y="308461"/>
                          <a:pt x="209631" y="337258"/>
                          <a:pt x="202158" y="337258"/>
                        </a:cubicBezTo>
                        <a:cubicBezTo>
                          <a:pt x="194684" y="337258"/>
                          <a:pt x="188569" y="342973"/>
                          <a:pt x="188569" y="349958"/>
                        </a:cubicBezTo>
                        <a:cubicBezTo>
                          <a:pt x="188569" y="356943"/>
                          <a:pt x="180854" y="362658"/>
                          <a:pt x="171425" y="362658"/>
                        </a:cubicBezTo>
                        <a:cubicBezTo>
                          <a:pt x="151757" y="362658"/>
                          <a:pt x="50334" y="414061"/>
                          <a:pt x="26644" y="436035"/>
                        </a:cubicBezTo>
                        <a:cubicBezTo>
                          <a:pt x="0" y="460750"/>
                          <a:pt x="8802" y="476958"/>
                          <a:pt x="48869" y="476958"/>
                        </a:cubicBezTo>
                        <a:cubicBezTo>
                          <a:pt x="74269" y="476958"/>
                          <a:pt x="86969" y="483308"/>
                          <a:pt x="86969" y="496008"/>
                        </a:cubicBezTo>
                        <a:cubicBezTo>
                          <a:pt x="86969" y="506485"/>
                          <a:pt x="91255" y="512113"/>
                          <a:pt x="96494" y="508514"/>
                        </a:cubicBezTo>
                        <a:cubicBezTo>
                          <a:pt x="101733" y="504914"/>
                          <a:pt x="116667" y="499891"/>
                          <a:pt x="129681" y="497351"/>
                        </a:cubicBezTo>
                        <a:cubicBezTo>
                          <a:pt x="148937" y="493593"/>
                          <a:pt x="147076" y="490644"/>
                          <a:pt x="119692" y="481516"/>
                        </a:cubicBezTo>
                        <a:cubicBezTo>
                          <a:pt x="86325" y="470393"/>
                          <a:pt x="86649" y="469899"/>
                          <a:pt x="158125" y="422828"/>
                        </a:cubicBezTo>
                        <a:cubicBezTo>
                          <a:pt x="197770" y="396720"/>
                          <a:pt x="237984" y="375358"/>
                          <a:pt x="247488" y="375358"/>
                        </a:cubicBezTo>
                        <a:cubicBezTo>
                          <a:pt x="256993" y="375358"/>
                          <a:pt x="264769" y="370028"/>
                          <a:pt x="264769" y="363514"/>
                        </a:cubicBezTo>
                        <a:cubicBezTo>
                          <a:pt x="264769" y="342962"/>
                          <a:pt x="385938" y="273758"/>
                          <a:pt x="421922" y="273758"/>
                        </a:cubicBezTo>
                        <a:cubicBezTo>
                          <a:pt x="432453" y="273758"/>
                          <a:pt x="444820" y="267690"/>
                          <a:pt x="449403" y="260275"/>
                        </a:cubicBezTo>
                        <a:cubicBezTo>
                          <a:pt x="466881" y="231994"/>
                          <a:pt x="500335" y="207808"/>
                          <a:pt x="575919" y="168807"/>
                        </a:cubicBezTo>
                        <a:cubicBezTo>
                          <a:pt x="709667" y="99794"/>
                          <a:pt x="713167" y="97315"/>
                          <a:pt x="728124" y="61033"/>
                        </a:cubicBezTo>
                        <a:cubicBezTo>
                          <a:pt x="737461" y="38384"/>
                          <a:pt x="690425" y="41006"/>
                          <a:pt x="671169" y="64208"/>
                        </a:cubicBezTo>
                        <a:cubicBezTo>
                          <a:pt x="646644" y="93759"/>
                          <a:pt x="606531" y="88123"/>
                          <a:pt x="603379" y="54683"/>
                        </a:cubicBezTo>
                        <a:cubicBezTo>
                          <a:pt x="601897" y="38967"/>
                          <a:pt x="599062" y="21822"/>
                          <a:pt x="597077" y="16583"/>
                        </a:cubicBezTo>
                        <a:cubicBezTo>
                          <a:pt x="590797" y="0"/>
                          <a:pt x="556364" y="6296"/>
                          <a:pt x="549046" y="253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4" name="任意多边形: 形状 573">
                    <a:extLst>
                      <a:ext uri="{FF2B5EF4-FFF2-40B4-BE49-F238E27FC236}">
                        <a16:creationId xmlns:a16="http://schemas.microsoft.com/office/drawing/2014/main" id="{7AC78911-0702-4B9E-9928-A061C6850A25}"/>
                      </a:ext>
                    </a:extLst>
                  </p:cNvPr>
                  <p:cNvSpPr/>
                  <p:nvPr/>
                </p:nvSpPr>
                <p:spPr>
                  <a:xfrm>
                    <a:off x="6070691" y="1528416"/>
                    <a:ext cx="274411" cy="3124201"/>
                  </a:xfrm>
                  <a:custGeom>
                    <a:avLst/>
                    <a:gdLst/>
                    <a:ahLst/>
                    <a:cxnLst/>
                    <a:rect l="0" t="0" r="0" b="0"/>
                    <a:pathLst>
                      <a:path w="274411" h="3124201">
                        <a:moveTo>
                          <a:pt x="73506" y="28575"/>
                        </a:moveTo>
                        <a:cubicBezTo>
                          <a:pt x="66836" y="44291"/>
                          <a:pt x="62630" y="117157"/>
                          <a:pt x="64159" y="190500"/>
                        </a:cubicBezTo>
                        <a:cubicBezTo>
                          <a:pt x="66679" y="311374"/>
                          <a:pt x="69355" y="324811"/>
                          <a:pt x="92768" y="334117"/>
                        </a:cubicBezTo>
                        <a:cubicBezTo>
                          <a:pt x="115276" y="343064"/>
                          <a:pt x="118316" y="339798"/>
                          <a:pt x="116403" y="308717"/>
                        </a:cubicBezTo>
                        <a:cubicBezTo>
                          <a:pt x="114361" y="275512"/>
                          <a:pt x="117304" y="273228"/>
                          <a:pt x="159052" y="275628"/>
                        </a:cubicBezTo>
                        <a:cubicBezTo>
                          <a:pt x="202976" y="278153"/>
                          <a:pt x="203800" y="279197"/>
                          <a:pt x="199277" y="326620"/>
                        </a:cubicBezTo>
                        <a:cubicBezTo>
                          <a:pt x="195692" y="364207"/>
                          <a:pt x="187104" y="378599"/>
                          <a:pt x="160872" y="390979"/>
                        </a:cubicBezTo>
                        <a:cubicBezTo>
                          <a:pt x="139013" y="401295"/>
                          <a:pt x="125558" y="402348"/>
                          <a:pt x="122763" y="393962"/>
                        </a:cubicBezTo>
                        <a:cubicBezTo>
                          <a:pt x="117736" y="378882"/>
                          <a:pt x="86098" y="376627"/>
                          <a:pt x="74533" y="390525"/>
                        </a:cubicBezTo>
                        <a:cubicBezTo>
                          <a:pt x="57625" y="410844"/>
                          <a:pt x="72247" y="539603"/>
                          <a:pt x="93222" y="555096"/>
                        </a:cubicBezTo>
                        <a:cubicBezTo>
                          <a:pt x="109767" y="567318"/>
                          <a:pt x="110786" y="573653"/>
                          <a:pt x="98228" y="586211"/>
                        </a:cubicBezTo>
                        <a:cubicBezTo>
                          <a:pt x="89555" y="594884"/>
                          <a:pt x="82459" y="618458"/>
                          <a:pt x="82459" y="638598"/>
                        </a:cubicBezTo>
                        <a:cubicBezTo>
                          <a:pt x="82459" y="661847"/>
                          <a:pt x="76780" y="673324"/>
                          <a:pt x="66904" y="670032"/>
                        </a:cubicBezTo>
                        <a:cubicBezTo>
                          <a:pt x="55445" y="666212"/>
                          <a:pt x="50681" y="598626"/>
                          <a:pt x="48813" y="413393"/>
                        </a:cubicBezTo>
                        <a:cubicBezTo>
                          <a:pt x="46644" y="198231"/>
                          <a:pt x="43240" y="158960"/>
                          <a:pt x="25227" y="141295"/>
                        </a:cubicBezTo>
                        <a:cubicBezTo>
                          <a:pt x="5697" y="122142"/>
                          <a:pt x="4378" y="123862"/>
                          <a:pt x="6976" y="165100"/>
                        </a:cubicBezTo>
                        <a:cubicBezTo>
                          <a:pt x="8516" y="189548"/>
                          <a:pt x="8283" y="222644"/>
                          <a:pt x="6458" y="238648"/>
                        </a:cubicBezTo>
                        <a:cubicBezTo>
                          <a:pt x="0" y="295287"/>
                          <a:pt x="4763" y="831993"/>
                          <a:pt x="11807" y="841375"/>
                        </a:cubicBezTo>
                        <a:cubicBezTo>
                          <a:pt x="28824" y="864039"/>
                          <a:pt x="44359" y="847577"/>
                          <a:pt x="44359" y="806881"/>
                        </a:cubicBezTo>
                        <a:cubicBezTo>
                          <a:pt x="44359" y="755309"/>
                          <a:pt x="80273" y="673100"/>
                          <a:pt x="102803" y="673100"/>
                        </a:cubicBezTo>
                        <a:cubicBezTo>
                          <a:pt x="111405" y="673100"/>
                          <a:pt x="117966" y="663099"/>
                          <a:pt x="117384" y="650875"/>
                        </a:cubicBezTo>
                        <a:cubicBezTo>
                          <a:pt x="116508" y="632475"/>
                          <a:pt x="124341" y="629743"/>
                          <a:pt x="162892" y="635000"/>
                        </a:cubicBezTo>
                        <a:cubicBezTo>
                          <a:pt x="216251" y="642276"/>
                          <a:pt x="216902" y="643786"/>
                          <a:pt x="188089" y="693430"/>
                        </a:cubicBezTo>
                        <a:cubicBezTo>
                          <a:pt x="176335" y="713681"/>
                          <a:pt x="161351" y="741357"/>
                          <a:pt x="154790" y="754931"/>
                        </a:cubicBezTo>
                        <a:cubicBezTo>
                          <a:pt x="143714" y="777847"/>
                          <a:pt x="141735" y="778074"/>
                          <a:pt x="127135" y="758106"/>
                        </a:cubicBezTo>
                        <a:cubicBezTo>
                          <a:pt x="118485" y="746278"/>
                          <a:pt x="101930" y="736600"/>
                          <a:pt x="90343" y="736600"/>
                        </a:cubicBezTo>
                        <a:cubicBezTo>
                          <a:pt x="71395" y="736600"/>
                          <a:pt x="68787" y="769458"/>
                          <a:pt x="64397" y="1063625"/>
                        </a:cubicBezTo>
                        <a:cubicBezTo>
                          <a:pt x="61712" y="1243489"/>
                          <a:pt x="54024" y="1439227"/>
                          <a:pt x="47312" y="1498600"/>
                        </a:cubicBezTo>
                        <a:cubicBezTo>
                          <a:pt x="40418" y="1559582"/>
                          <a:pt x="36661" y="1936711"/>
                          <a:pt x="38676" y="2365375"/>
                        </a:cubicBezTo>
                        <a:lnTo>
                          <a:pt x="42244" y="3124200"/>
                        </a:lnTo>
                        <a:lnTo>
                          <a:pt x="105214" y="3124200"/>
                        </a:lnTo>
                        <a:cubicBezTo>
                          <a:pt x="230239" y="3124200"/>
                          <a:pt x="274410" y="3103196"/>
                          <a:pt x="255117" y="3052920"/>
                        </a:cubicBezTo>
                        <a:cubicBezTo>
                          <a:pt x="248988" y="3036946"/>
                          <a:pt x="243348" y="3035684"/>
                          <a:pt x="229490" y="3047186"/>
                        </a:cubicBezTo>
                        <a:cubicBezTo>
                          <a:pt x="215886" y="3058476"/>
                          <a:pt x="208804" y="3058067"/>
                          <a:pt x="199283" y="3045442"/>
                        </a:cubicBezTo>
                        <a:cubicBezTo>
                          <a:pt x="191775" y="3035486"/>
                          <a:pt x="186656" y="2862864"/>
                          <a:pt x="186367" y="2609850"/>
                        </a:cubicBezTo>
                        <a:lnTo>
                          <a:pt x="185889" y="2190750"/>
                        </a:lnTo>
                        <a:lnTo>
                          <a:pt x="225735" y="2170139"/>
                        </a:lnTo>
                        <a:cubicBezTo>
                          <a:pt x="264931" y="2149864"/>
                          <a:pt x="265256" y="2148932"/>
                          <a:pt x="245662" y="2112989"/>
                        </a:cubicBezTo>
                        <a:lnTo>
                          <a:pt x="225743" y="2076450"/>
                        </a:lnTo>
                        <a:lnTo>
                          <a:pt x="222918" y="2124186"/>
                        </a:lnTo>
                        <a:cubicBezTo>
                          <a:pt x="221364" y="2150440"/>
                          <a:pt x="215498" y="2169082"/>
                          <a:pt x="209883" y="2165612"/>
                        </a:cubicBezTo>
                        <a:cubicBezTo>
                          <a:pt x="204267" y="2162141"/>
                          <a:pt x="199552" y="1916150"/>
                          <a:pt x="199404" y="1618963"/>
                        </a:cubicBezTo>
                        <a:lnTo>
                          <a:pt x="199136" y="1078625"/>
                        </a:lnTo>
                        <a:lnTo>
                          <a:pt x="231471" y="1040196"/>
                        </a:lnTo>
                        <a:cubicBezTo>
                          <a:pt x="253590" y="1013908"/>
                          <a:pt x="259687" y="997648"/>
                          <a:pt x="250766" y="988727"/>
                        </a:cubicBezTo>
                        <a:cubicBezTo>
                          <a:pt x="241846" y="979807"/>
                          <a:pt x="235030" y="980049"/>
                          <a:pt x="229193" y="989493"/>
                        </a:cubicBezTo>
                        <a:cubicBezTo>
                          <a:pt x="209270" y="1021729"/>
                          <a:pt x="198390" y="997905"/>
                          <a:pt x="196350" y="917575"/>
                        </a:cubicBezTo>
                        <a:cubicBezTo>
                          <a:pt x="195153" y="870426"/>
                          <a:pt x="197613" y="830084"/>
                          <a:pt x="201816" y="827925"/>
                        </a:cubicBezTo>
                        <a:cubicBezTo>
                          <a:pt x="218560" y="819327"/>
                          <a:pt x="234859" y="841470"/>
                          <a:pt x="234859" y="872816"/>
                        </a:cubicBezTo>
                        <a:cubicBezTo>
                          <a:pt x="234859" y="891031"/>
                          <a:pt x="238928" y="901865"/>
                          <a:pt x="243900" y="896892"/>
                        </a:cubicBezTo>
                        <a:cubicBezTo>
                          <a:pt x="248873" y="891919"/>
                          <a:pt x="251338" y="746663"/>
                          <a:pt x="249377" y="574100"/>
                        </a:cubicBezTo>
                        <a:cubicBezTo>
                          <a:pt x="247416" y="401538"/>
                          <a:pt x="245539" y="227489"/>
                          <a:pt x="245206" y="187325"/>
                        </a:cubicBezTo>
                        <a:cubicBezTo>
                          <a:pt x="244873" y="147161"/>
                          <a:pt x="239551" y="114300"/>
                          <a:pt x="233380" y="114300"/>
                        </a:cubicBezTo>
                        <a:cubicBezTo>
                          <a:pt x="227208" y="114300"/>
                          <a:pt x="222159" y="134302"/>
                          <a:pt x="222159" y="158750"/>
                        </a:cubicBezTo>
                        <a:cubicBezTo>
                          <a:pt x="222159" y="197410"/>
                          <a:pt x="218121" y="203200"/>
                          <a:pt x="191159" y="203200"/>
                        </a:cubicBezTo>
                        <a:cubicBezTo>
                          <a:pt x="174108" y="203200"/>
                          <a:pt x="156626" y="208915"/>
                          <a:pt x="152309" y="215900"/>
                        </a:cubicBezTo>
                        <a:cubicBezTo>
                          <a:pt x="147992" y="222885"/>
                          <a:pt x="137391" y="228600"/>
                          <a:pt x="128751" y="228600"/>
                        </a:cubicBezTo>
                        <a:cubicBezTo>
                          <a:pt x="118192" y="228600"/>
                          <a:pt x="113233" y="206738"/>
                          <a:pt x="113625" y="161925"/>
                        </a:cubicBezTo>
                        <a:lnTo>
                          <a:pt x="114209" y="95250"/>
                        </a:lnTo>
                        <a:lnTo>
                          <a:pt x="166883" y="97736"/>
                        </a:lnTo>
                        <a:cubicBezTo>
                          <a:pt x="209578" y="99751"/>
                          <a:pt x="220781" y="95540"/>
                          <a:pt x="226019" y="75511"/>
                        </a:cubicBezTo>
                        <a:cubicBezTo>
                          <a:pt x="229573" y="61920"/>
                          <a:pt x="227686" y="50800"/>
                          <a:pt x="221826" y="50800"/>
                        </a:cubicBezTo>
                        <a:cubicBezTo>
                          <a:pt x="215966" y="50800"/>
                          <a:pt x="207543" y="39370"/>
                          <a:pt x="203109" y="25400"/>
                        </a:cubicBezTo>
                        <a:cubicBezTo>
                          <a:pt x="196691" y="5179"/>
                          <a:pt x="183894" y="0"/>
                          <a:pt x="140341" y="0"/>
                        </a:cubicBezTo>
                        <a:cubicBezTo>
                          <a:pt x="95668" y="0"/>
                          <a:pt x="83410" y="5241"/>
                          <a:pt x="73506" y="285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5" name="任意多边形: 形状 574">
                    <a:extLst>
                      <a:ext uri="{FF2B5EF4-FFF2-40B4-BE49-F238E27FC236}">
                        <a16:creationId xmlns:a16="http://schemas.microsoft.com/office/drawing/2014/main" id="{C26E4BD3-B661-43F9-8AAD-1E303FD7B243}"/>
                      </a:ext>
                    </a:extLst>
                  </p:cNvPr>
                  <p:cNvSpPr/>
                  <p:nvPr/>
                </p:nvSpPr>
                <p:spPr>
                  <a:xfrm>
                    <a:off x="6191250" y="2005141"/>
                    <a:ext cx="41468" cy="82758"/>
                  </a:xfrm>
                  <a:custGeom>
                    <a:avLst/>
                    <a:gdLst/>
                    <a:ahLst/>
                    <a:cxnLst/>
                    <a:rect l="0" t="0" r="0" b="0"/>
                    <a:pathLst>
                      <a:path w="41468" h="82758">
                        <a:moveTo>
                          <a:pt x="8678" y="14130"/>
                        </a:moveTo>
                        <a:cubicBezTo>
                          <a:pt x="3905" y="18903"/>
                          <a:pt x="0" y="36620"/>
                          <a:pt x="0" y="53500"/>
                        </a:cubicBezTo>
                        <a:cubicBezTo>
                          <a:pt x="0" y="82757"/>
                          <a:pt x="5688" y="81084"/>
                          <a:pt x="29766" y="44749"/>
                        </a:cubicBezTo>
                        <a:cubicBezTo>
                          <a:pt x="41467" y="27091"/>
                          <a:pt x="22808" y="0"/>
                          <a:pt x="8678" y="141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6" name="任意多边形: 形状 575">
                    <a:extLst>
                      <a:ext uri="{FF2B5EF4-FFF2-40B4-BE49-F238E27FC236}">
                        <a16:creationId xmlns:a16="http://schemas.microsoft.com/office/drawing/2014/main" id="{7BF6B530-7BBA-495D-8755-7D61517F947B}"/>
                      </a:ext>
                    </a:extLst>
                  </p:cNvPr>
                  <p:cNvSpPr/>
                  <p:nvPr/>
                </p:nvSpPr>
                <p:spPr>
                  <a:xfrm>
                    <a:off x="6217444" y="2092357"/>
                    <a:ext cx="43181" cy="9695"/>
                  </a:xfrm>
                  <a:custGeom>
                    <a:avLst/>
                    <a:gdLst/>
                    <a:ahLst/>
                    <a:cxnLst/>
                    <a:rect l="0" t="0" r="0" b="0"/>
                    <a:pathLst>
                      <a:path w="43181" h="9695">
                        <a:moveTo>
                          <a:pt x="18256" y="4060"/>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6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7" name="任意多边形: 形状 576">
                    <a:extLst>
                      <a:ext uri="{FF2B5EF4-FFF2-40B4-BE49-F238E27FC236}">
                        <a16:creationId xmlns:a16="http://schemas.microsoft.com/office/drawing/2014/main" id="{952899A1-B2E1-4A61-BA99-F7CE5D4EEA6A}"/>
                      </a:ext>
                    </a:extLst>
                  </p:cNvPr>
                  <p:cNvSpPr/>
                  <p:nvPr/>
                </p:nvSpPr>
                <p:spPr>
                  <a:xfrm>
                    <a:off x="6350403" y="1532065"/>
                    <a:ext cx="628247" cy="453552"/>
                  </a:xfrm>
                  <a:custGeom>
                    <a:avLst/>
                    <a:gdLst/>
                    <a:ahLst/>
                    <a:cxnLst/>
                    <a:rect l="0" t="0" r="0" b="0"/>
                    <a:pathLst>
                      <a:path w="628247" h="453552">
                        <a:moveTo>
                          <a:pt x="18325" y="15787"/>
                        </a:moveTo>
                        <a:cubicBezTo>
                          <a:pt x="0" y="37868"/>
                          <a:pt x="10761" y="72551"/>
                          <a:pt x="35939" y="72551"/>
                        </a:cubicBezTo>
                        <a:cubicBezTo>
                          <a:pt x="45888" y="72551"/>
                          <a:pt x="57318" y="81124"/>
                          <a:pt x="61339" y="91601"/>
                        </a:cubicBezTo>
                        <a:cubicBezTo>
                          <a:pt x="65359" y="102078"/>
                          <a:pt x="74924" y="110651"/>
                          <a:pt x="82595" y="110651"/>
                        </a:cubicBezTo>
                        <a:cubicBezTo>
                          <a:pt x="90265" y="110651"/>
                          <a:pt x="115273" y="124939"/>
                          <a:pt x="138167" y="142401"/>
                        </a:cubicBezTo>
                        <a:cubicBezTo>
                          <a:pt x="161062" y="159864"/>
                          <a:pt x="183179" y="174151"/>
                          <a:pt x="187317" y="174151"/>
                        </a:cubicBezTo>
                        <a:cubicBezTo>
                          <a:pt x="198124" y="174151"/>
                          <a:pt x="359965" y="285988"/>
                          <a:pt x="391002" y="314904"/>
                        </a:cubicBezTo>
                        <a:cubicBezTo>
                          <a:pt x="412767" y="335181"/>
                          <a:pt x="413676" y="339251"/>
                          <a:pt x="396440" y="339251"/>
                        </a:cubicBezTo>
                        <a:cubicBezTo>
                          <a:pt x="363083" y="339251"/>
                          <a:pt x="358635" y="361740"/>
                          <a:pt x="386483" y="389588"/>
                        </a:cubicBezTo>
                        <a:cubicBezTo>
                          <a:pt x="413890" y="416996"/>
                          <a:pt x="450446" y="424291"/>
                          <a:pt x="450446" y="402352"/>
                        </a:cubicBezTo>
                        <a:cubicBezTo>
                          <a:pt x="450446" y="395148"/>
                          <a:pt x="441874" y="385964"/>
                          <a:pt x="431396" y="381944"/>
                        </a:cubicBezTo>
                        <a:cubicBezTo>
                          <a:pt x="420918" y="377923"/>
                          <a:pt x="412346" y="369530"/>
                          <a:pt x="412346" y="363292"/>
                        </a:cubicBezTo>
                        <a:cubicBezTo>
                          <a:pt x="412346" y="345301"/>
                          <a:pt x="458525" y="350130"/>
                          <a:pt x="474875" y="369831"/>
                        </a:cubicBezTo>
                        <a:cubicBezTo>
                          <a:pt x="483037" y="379665"/>
                          <a:pt x="509454" y="397078"/>
                          <a:pt x="533580" y="408527"/>
                        </a:cubicBezTo>
                        <a:cubicBezTo>
                          <a:pt x="557707" y="419976"/>
                          <a:pt x="577446" y="434790"/>
                          <a:pt x="577446" y="441447"/>
                        </a:cubicBezTo>
                        <a:cubicBezTo>
                          <a:pt x="577446" y="448104"/>
                          <a:pt x="588876" y="453551"/>
                          <a:pt x="602846" y="453551"/>
                        </a:cubicBezTo>
                        <a:cubicBezTo>
                          <a:pt x="616816" y="453551"/>
                          <a:pt x="628246" y="447836"/>
                          <a:pt x="628246" y="440851"/>
                        </a:cubicBezTo>
                        <a:cubicBezTo>
                          <a:pt x="628246" y="416629"/>
                          <a:pt x="536069" y="339619"/>
                          <a:pt x="504421" y="337401"/>
                        </a:cubicBezTo>
                        <a:cubicBezTo>
                          <a:pt x="495690" y="336789"/>
                          <a:pt x="488546" y="331730"/>
                          <a:pt x="488546" y="326159"/>
                        </a:cubicBezTo>
                        <a:cubicBezTo>
                          <a:pt x="488546" y="320588"/>
                          <a:pt x="455685" y="294739"/>
                          <a:pt x="415521" y="268717"/>
                        </a:cubicBezTo>
                        <a:cubicBezTo>
                          <a:pt x="344071" y="222425"/>
                          <a:pt x="221112" y="131365"/>
                          <a:pt x="142030" y="66179"/>
                        </a:cubicBezTo>
                        <a:cubicBezTo>
                          <a:pt x="133541" y="59181"/>
                          <a:pt x="105660" y="40854"/>
                          <a:pt x="80071" y="25452"/>
                        </a:cubicBezTo>
                        <a:cubicBezTo>
                          <a:pt x="40022" y="1345"/>
                          <a:pt x="31428" y="0"/>
                          <a:pt x="18325" y="157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8" name="任意多边形: 形状 577">
                    <a:extLst>
                      <a:ext uri="{FF2B5EF4-FFF2-40B4-BE49-F238E27FC236}">
                        <a16:creationId xmlns:a16="http://schemas.microsoft.com/office/drawing/2014/main" id="{8638D4D4-F765-4FB7-AB7F-1DC50B96EC5D}"/>
                      </a:ext>
                    </a:extLst>
                  </p:cNvPr>
                  <p:cNvSpPr/>
                  <p:nvPr/>
                </p:nvSpPr>
                <p:spPr>
                  <a:xfrm>
                    <a:off x="6069193" y="1523574"/>
                    <a:ext cx="45858" cy="131843"/>
                  </a:xfrm>
                  <a:custGeom>
                    <a:avLst/>
                    <a:gdLst/>
                    <a:ahLst/>
                    <a:cxnLst/>
                    <a:rect l="0" t="0" r="0" b="0"/>
                    <a:pathLst>
                      <a:path w="45858" h="131843">
                        <a:moveTo>
                          <a:pt x="12030" y="46117"/>
                        </a:moveTo>
                        <a:cubicBezTo>
                          <a:pt x="0" y="76515"/>
                          <a:pt x="14236" y="131842"/>
                          <a:pt x="34088" y="131842"/>
                        </a:cubicBezTo>
                        <a:cubicBezTo>
                          <a:pt x="40561" y="131842"/>
                          <a:pt x="45857" y="106124"/>
                          <a:pt x="45857" y="74692"/>
                        </a:cubicBezTo>
                        <a:cubicBezTo>
                          <a:pt x="45857" y="13157"/>
                          <a:pt x="30282" y="0"/>
                          <a:pt x="12030" y="461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9" name="任意多边形: 形状 578">
                    <a:extLst>
                      <a:ext uri="{FF2B5EF4-FFF2-40B4-BE49-F238E27FC236}">
                        <a16:creationId xmlns:a16="http://schemas.microsoft.com/office/drawing/2014/main" id="{88EB1A6A-4988-45DC-83D4-7EB41460896D}"/>
                      </a:ext>
                    </a:extLst>
                  </p:cNvPr>
                  <p:cNvSpPr/>
                  <p:nvPr/>
                </p:nvSpPr>
                <p:spPr>
                  <a:xfrm>
                    <a:off x="5933132" y="1617900"/>
                    <a:ext cx="83175" cy="75617"/>
                  </a:xfrm>
                  <a:custGeom>
                    <a:avLst/>
                    <a:gdLst/>
                    <a:ahLst/>
                    <a:cxnLst/>
                    <a:rect l="0" t="0" r="0" b="0"/>
                    <a:pathLst>
                      <a:path w="83175" h="75617">
                        <a:moveTo>
                          <a:pt x="19992" y="32224"/>
                        </a:moveTo>
                        <a:cubicBezTo>
                          <a:pt x="0" y="70875"/>
                          <a:pt x="132" y="75616"/>
                          <a:pt x="21199" y="75616"/>
                        </a:cubicBezTo>
                        <a:cubicBezTo>
                          <a:pt x="42902" y="75616"/>
                          <a:pt x="83174" y="31906"/>
                          <a:pt x="71878" y="20610"/>
                        </a:cubicBezTo>
                        <a:cubicBezTo>
                          <a:pt x="51268" y="0"/>
                          <a:pt x="34747" y="3698"/>
                          <a:pt x="19992" y="322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0" name="任意多边形: 形状 579">
                    <a:extLst>
                      <a:ext uri="{FF2B5EF4-FFF2-40B4-BE49-F238E27FC236}">
                        <a16:creationId xmlns:a16="http://schemas.microsoft.com/office/drawing/2014/main" id="{8EA7EE6E-3C9F-4B03-B040-634F2DB6F6BE}"/>
                      </a:ext>
                    </a:extLst>
                  </p:cNvPr>
                  <p:cNvSpPr/>
                  <p:nvPr/>
                </p:nvSpPr>
                <p:spPr>
                  <a:xfrm>
                    <a:off x="6350152" y="1649725"/>
                    <a:ext cx="350418" cy="304531"/>
                  </a:xfrm>
                  <a:custGeom>
                    <a:avLst/>
                    <a:gdLst/>
                    <a:ahLst/>
                    <a:cxnLst/>
                    <a:rect l="0" t="0" r="0" b="0"/>
                    <a:pathLst>
                      <a:path w="350418" h="304531">
                        <a:moveTo>
                          <a:pt x="49457" y="20318"/>
                        </a:moveTo>
                        <a:cubicBezTo>
                          <a:pt x="44486" y="28362"/>
                          <a:pt x="49863" y="41851"/>
                          <a:pt x="61408" y="50293"/>
                        </a:cubicBezTo>
                        <a:cubicBezTo>
                          <a:pt x="92256" y="72849"/>
                          <a:pt x="86977" y="85794"/>
                          <a:pt x="50648" y="76676"/>
                        </a:cubicBezTo>
                        <a:cubicBezTo>
                          <a:pt x="0" y="63964"/>
                          <a:pt x="702" y="97381"/>
                          <a:pt x="51758" y="129516"/>
                        </a:cubicBezTo>
                        <a:cubicBezTo>
                          <a:pt x="76727" y="145232"/>
                          <a:pt x="105266" y="158091"/>
                          <a:pt x="115177" y="158091"/>
                        </a:cubicBezTo>
                        <a:cubicBezTo>
                          <a:pt x="125089" y="158091"/>
                          <a:pt x="133198" y="163985"/>
                          <a:pt x="133198" y="171190"/>
                        </a:cubicBezTo>
                        <a:cubicBezTo>
                          <a:pt x="133198" y="178394"/>
                          <a:pt x="140342" y="185117"/>
                          <a:pt x="149073" y="186130"/>
                        </a:cubicBezTo>
                        <a:cubicBezTo>
                          <a:pt x="157804" y="187143"/>
                          <a:pt x="185490" y="204108"/>
                          <a:pt x="210597" y="223831"/>
                        </a:cubicBezTo>
                        <a:cubicBezTo>
                          <a:pt x="235704" y="243554"/>
                          <a:pt x="265707" y="259691"/>
                          <a:pt x="277272" y="259691"/>
                        </a:cubicBezTo>
                        <a:cubicBezTo>
                          <a:pt x="288836" y="259691"/>
                          <a:pt x="298298" y="268264"/>
                          <a:pt x="298298" y="278741"/>
                        </a:cubicBezTo>
                        <a:cubicBezTo>
                          <a:pt x="298298" y="300567"/>
                          <a:pt x="330734" y="304530"/>
                          <a:pt x="343276" y="284236"/>
                        </a:cubicBezTo>
                        <a:cubicBezTo>
                          <a:pt x="347889" y="276772"/>
                          <a:pt x="339666" y="267546"/>
                          <a:pt x="324976" y="263705"/>
                        </a:cubicBezTo>
                        <a:cubicBezTo>
                          <a:pt x="310303" y="259868"/>
                          <a:pt x="298298" y="251680"/>
                          <a:pt x="298298" y="245510"/>
                        </a:cubicBezTo>
                        <a:cubicBezTo>
                          <a:pt x="298298" y="239339"/>
                          <a:pt x="286689" y="234291"/>
                          <a:pt x="272500" y="234291"/>
                        </a:cubicBezTo>
                        <a:cubicBezTo>
                          <a:pt x="258310" y="234291"/>
                          <a:pt x="243411" y="225718"/>
                          <a:pt x="239391" y="215241"/>
                        </a:cubicBezTo>
                        <a:cubicBezTo>
                          <a:pt x="235370" y="204764"/>
                          <a:pt x="224120" y="196191"/>
                          <a:pt x="214389" y="196191"/>
                        </a:cubicBezTo>
                        <a:cubicBezTo>
                          <a:pt x="204659" y="196191"/>
                          <a:pt x="196698" y="187618"/>
                          <a:pt x="196698" y="177141"/>
                        </a:cubicBezTo>
                        <a:cubicBezTo>
                          <a:pt x="196698" y="166664"/>
                          <a:pt x="207517" y="158091"/>
                          <a:pt x="220739" y="158091"/>
                        </a:cubicBezTo>
                        <a:cubicBezTo>
                          <a:pt x="233962" y="158091"/>
                          <a:pt x="248070" y="166664"/>
                          <a:pt x="252091" y="177141"/>
                        </a:cubicBezTo>
                        <a:cubicBezTo>
                          <a:pt x="256111" y="187618"/>
                          <a:pt x="266094" y="196191"/>
                          <a:pt x="274274" y="196191"/>
                        </a:cubicBezTo>
                        <a:cubicBezTo>
                          <a:pt x="282455" y="196191"/>
                          <a:pt x="293679" y="203335"/>
                          <a:pt x="299218" y="212066"/>
                        </a:cubicBezTo>
                        <a:cubicBezTo>
                          <a:pt x="305098" y="221335"/>
                          <a:pt x="318416" y="224189"/>
                          <a:pt x="331226" y="218923"/>
                        </a:cubicBezTo>
                        <a:cubicBezTo>
                          <a:pt x="350417" y="211034"/>
                          <a:pt x="348537" y="205919"/>
                          <a:pt x="316206" y="178070"/>
                        </a:cubicBezTo>
                        <a:cubicBezTo>
                          <a:pt x="295879" y="160562"/>
                          <a:pt x="275661" y="148903"/>
                          <a:pt x="271278" y="152164"/>
                        </a:cubicBezTo>
                        <a:cubicBezTo>
                          <a:pt x="266894" y="155424"/>
                          <a:pt x="256194" y="149518"/>
                          <a:pt x="247498" y="139041"/>
                        </a:cubicBezTo>
                        <a:cubicBezTo>
                          <a:pt x="238802" y="128564"/>
                          <a:pt x="223815" y="119991"/>
                          <a:pt x="214193" y="119991"/>
                        </a:cubicBezTo>
                        <a:cubicBezTo>
                          <a:pt x="204571" y="119991"/>
                          <a:pt x="196698" y="128564"/>
                          <a:pt x="196698" y="139041"/>
                        </a:cubicBezTo>
                        <a:cubicBezTo>
                          <a:pt x="196698" y="166823"/>
                          <a:pt x="150183" y="162376"/>
                          <a:pt x="119465" y="131658"/>
                        </a:cubicBezTo>
                        <a:cubicBezTo>
                          <a:pt x="95669" y="107862"/>
                          <a:pt x="94956" y="103098"/>
                          <a:pt x="112316" y="83915"/>
                        </a:cubicBezTo>
                        <a:cubicBezTo>
                          <a:pt x="129713" y="64692"/>
                          <a:pt x="128706" y="59818"/>
                          <a:pt x="102035" y="34148"/>
                        </a:cubicBezTo>
                        <a:cubicBezTo>
                          <a:pt x="68264" y="1644"/>
                          <a:pt x="62014" y="0"/>
                          <a:pt x="49457" y="2031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1" name="任意多边形: 形状 580">
                    <a:extLst>
                      <a:ext uri="{FF2B5EF4-FFF2-40B4-BE49-F238E27FC236}">
                        <a16:creationId xmlns:a16="http://schemas.microsoft.com/office/drawing/2014/main" id="{3CEA6457-6CA1-4243-81F5-D339E046DEE2}"/>
                      </a:ext>
                    </a:extLst>
                  </p:cNvPr>
                  <p:cNvSpPr/>
                  <p:nvPr/>
                </p:nvSpPr>
                <p:spPr>
                  <a:xfrm>
                    <a:off x="5776050" y="1724106"/>
                    <a:ext cx="72301" cy="45611"/>
                  </a:xfrm>
                  <a:custGeom>
                    <a:avLst/>
                    <a:gdLst/>
                    <a:ahLst/>
                    <a:cxnLst/>
                    <a:rect l="0" t="0" r="0" b="0"/>
                    <a:pathLst>
                      <a:path w="72301" h="45611">
                        <a:moveTo>
                          <a:pt x="17267" y="15977"/>
                        </a:moveTo>
                        <a:cubicBezTo>
                          <a:pt x="0" y="33244"/>
                          <a:pt x="9716" y="45610"/>
                          <a:pt x="40550" y="45610"/>
                        </a:cubicBezTo>
                        <a:cubicBezTo>
                          <a:pt x="60305" y="45610"/>
                          <a:pt x="72300" y="38413"/>
                          <a:pt x="72300" y="26560"/>
                        </a:cubicBezTo>
                        <a:cubicBezTo>
                          <a:pt x="72300" y="7511"/>
                          <a:pt x="33243" y="0"/>
                          <a:pt x="17267" y="159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2" name="任意多边形: 形状 581">
                    <a:extLst>
                      <a:ext uri="{FF2B5EF4-FFF2-40B4-BE49-F238E27FC236}">
                        <a16:creationId xmlns:a16="http://schemas.microsoft.com/office/drawing/2014/main" id="{83943E45-FC72-4A60-8DF5-D4708531946C}"/>
                      </a:ext>
                    </a:extLst>
                  </p:cNvPr>
                  <p:cNvSpPr/>
                  <p:nvPr/>
                </p:nvSpPr>
                <p:spPr>
                  <a:xfrm>
                    <a:off x="5528438" y="1769716"/>
                    <a:ext cx="243713" cy="139701"/>
                  </a:xfrm>
                  <a:custGeom>
                    <a:avLst/>
                    <a:gdLst/>
                    <a:ahLst/>
                    <a:cxnLst/>
                    <a:rect l="0" t="0" r="0" b="0"/>
                    <a:pathLst>
                      <a:path w="243713" h="139701">
                        <a:moveTo>
                          <a:pt x="188319" y="19050"/>
                        </a:moveTo>
                        <a:cubicBezTo>
                          <a:pt x="184299" y="29527"/>
                          <a:pt x="169400" y="38100"/>
                          <a:pt x="155210" y="38100"/>
                        </a:cubicBezTo>
                        <a:cubicBezTo>
                          <a:pt x="141021" y="38100"/>
                          <a:pt x="129412" y="42506"/>
                          <a:pt x="129412" y="47890"/>
                        </a:cubicBezTo>
                        <a:cubicBezTo>
                          <a:pt x="129412" y="53275"/>
                          <a:pt x="103695" y="71729"/>
                          <a:pt x="72262" y="88900"/>
                        </a:cubicBezTo>
                        <a:cubicBezTo>
                          <a:pt x="10747" y="122504"/>
                          <a:pt x="0" y="139700"/>
                          <a:pt x="40512" y="139700"/>
                        </a:cubicBezTo>
                        <a:cubicBezTo>
                          <a:pt x="54623" y="139700"/>
                          <a:pt x="65912" y="131233"/>
                          <a:pt x="65912" y="120650"/>
                        </a:cubicBezTo>
                        <a:cubicBezTo>
                          <a:pt x="65912" y="108797"/>
                          <a:pt x="77907" y="101600"/>
                          <a:pt x="97662" y="101600"/>
                        </a:cubicBezTo>
                        <a:cubicBezTo>
                          <a:pt x="115125" y="101600"/>
                          <a:pt x="129412" y="95885"/>
                          <a:pt x="129412" y="88900"/>
                        </a:cubicBezTo>
                        <a:cubicBezTo>
                          <a:pt x="129412" y="81915"/>
                          <a:pt x="143088" y="76200"/>
                          <a:pt x="159803" y="76200"/>
                        </a:cubicBezTo>
                        <a:cubicBezTo>
                          <a:pt x="176518" y="76200"/>
                          <a:pt x="193484" y="67627"/>
                          <a:pt x="197505" y="57150"/>
                        </a:cubicBezTo>
                        <a:cubicBezTo>
                          <a:pt x="201525" y="46673"/>
                          <a:pt x="213567" y="38100"/>
                          <a:pt x="224264" y="38100"/>
                        </a:cubicBezTo>
                        <a:cubicBezTo>
                          <a:pt x="234960" y="38100"/>
                          <a:pt x="243712" y="29527"/>
                          <a:pt x="243712" y="19050"/>
                        </a:cubicBezTo>
                        <a:cubicBezTo>
                          <a:pt x="243712" y="8573"/>
                          <a:pt x="232893" y="0"/>
                          <a:pt x="219671" y="0"/>
                        </a:cubicBezTo>
                        <a:cubicBezTo>
                          <a:pt x="206448" y="0"/>
                          <a:pt x="192340" y="8573"/>
                          <a:pt x="188319"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3" name="任意多边形: 形状 582">
                    <a:extLst>
                      <a:ext uri="{FF2B5EF4-FFF2-40B4-BE49-F238E27FC236}">
                        <a16:creationId xmlns:a16="http://schemas.microsoft.com/office/drawing/2014/main" id="{F9D4E902-0A54-4E42-9A4C-7B42C9CE0DCC}"/>
                      </a:ext>
                    </a:extLst>
                  </p:cNvPr>
                  <p:cNvSpPr/>
                  <p:nvPr/>
                </p:nvSpPr>
                <p:spPr>
                  <a:xfrm>
                    <a:off x="5898860" y="1788125"/>
                    <a:ext cx="134294" cy="108400"/>
                  </a:xfrm>
                  <a:custGeom>
                    <a:avLst/>
                    <a:gdLst/>
                    <a:ahLst/>
                    <a:cxnLst/>
                    <a:rect l="0" t="0" r="0" b="0"/>
                    <a:pathLst>
                      <a:path w="134294" h="108400">
                        <a:moveTo>
                          <a:pt x="51859" y="31724"/>
                        </a:moveTo>
                        <a:cubicBezTo>
                          <a:pt x="36174" y="45327"/>
                          <a:pt x="17143" y="58523"/>
                          <a:pt x="9567" y="61049"/>
                        </a:cubicBezTo>
                        <a:cubicBezTo>
                          <a:pt x="1991" y="63574"/>
                          <a:pt x="0" y="72447"/>
                          <a:pt x="5141" y="80765"/>
                        </a:cubicBezTo>
                        <a:cubicBezTo>
                          <a:pt x="22219" y="108399"/>
                          <a:pt x="134293" y="56260"/>
                          <a:pt x="122709" y="26071"/>
                        </a:cubicBezTo>
                        <a:cubicBezTo>
                          <a:pt x="112704" y="0"/>
                          <a:pt x="85979" y="2132"/>
                          <a:pt x="51859" y="317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4" name="任意多边形: 形状 583">
                    <a:extLst>
                      <a:ext uri="{FF2B5EF4-FFF2-40B4-BE49-F238E27FC236}">
                        <a16:creationId xmlns:a16="http://schemas.microsoft.com/office/drawing/2014/main" id="{08734941-2ECF-4DF8-9F58-F6B0670335CE}"/>
                      </a:ext>
                    </a:extLst>
                  </p:cNvPr>
                  <p:cNvSpPr/>
                  <p:nvPr/>
                </p:nvSpPr>
                <p:spPr>
                  <a:xfrm>
                    <a:off x="6361680" y="1817843"/>
                    <a:ext cx="660422" cy="650657"/>
                  </a:xfrm>
                  <a:custGeom>
                    <a:avLst/>
                    <a:gdLst/>
                    <a:ahLst/>
                    <a:cxnLst/>
                    <a:rect l="0" t="0" r="0" b="0"/>
                    <a:pathLst>
                      <a:path w="660422" h="650657">
                        <a:moveTo>
                          <a:pt x="41237" y="11140"/>
                        </a:moveTo>
                        <a:cubicBezTo>
                          <a:pt x="24529" y="27847"/>
                          <a:pt x="33204" y="63291"/>
                          <a:pt x="54995" y="67358"/>
                        </a:cubicBezTo>
                        <a:cubicBezTo>
                          <a:pt x="67547" y="69700"/>
                          <a:pt x="62020" y="73087"/>
                          <a:pt x="42295" y="75141"/>
                        </a:cubicBezTo>
                        <a:cubicBezTo>
                          <a:pt x="16826" y="77792"/>
                          <a:pt x="7370" y="85775"/>
                          <a:pt x="7370" y="104623"/>
                        </a:cubicBezTo>
                        <a:cubicBezTo>
                          <a:pt x="7370" y="118839"/>
                          <a:pt x="14514" y="131303"/>
                          <a:pt x="23245" y="132320"/>
                        </a:cubicBezTo>
                        <a:cubicBezTo>
                          <a:pt x="31976" y="133338"/>
                          <a:pt x="41978" y="137450"/>
                          <a:pt x="45470" y="141458"/>
                        </a:cubicBezTo>
                        <a:cubicBezTo>
                          <a:pt x="48962" y="145467"/>
                          <a:pt x="81824" y="164858"/>
                          <a:pt x="118495" y="184551"/>
                        </a:cubicBezTo>
                        <a:cubicBezTo>
                          <a:pt x="155166" y="204243"/>
                          <a:pt x="185170" y="225669"/>
                          <a:pt x="185170" y="232164"/>
                        </a:cubicBezTo>
                        <a:cubicBezTo>
                          <a:pt x="185170" y="238659"/>
                          <a:pt x="196600" y="243973"/>
                          <a:pt x="210570" y="243973"/>
                        </a:cubicBezTo>
                        <a:cubicBezTo>
                          <a:pt x="224540" y="243973"/>
                          <a:pt x="233148" y="245402"/>
                          <a:pt x="229700" y="247148"/>
                        </a:cubicBezTo>
                        <a:cubicBezTo>
                          <a:pt x="217270" y="253443"/>
                          <a:pt x="314805" y="307473"/>
                          <a:pt x="338599" y="307473"/>
                        </a:cubicBezTo>
                        <a:cubicBezTo>
                          <a:pt x="352003" y="307473"/>
                          <a:pt x="362970" y="316046"/>
                          <a:pt x="362970" y="326523"/>
                        </a:cubicBezTo>
                        <a:cubicBezTo>
                          <a:pt x="362970" y="337204"/>
                          <a:pt x="374303" y="345573"/>
                          <a:pt x="388768" y="345573"/>
                        </a:cubicBezTo>
                        <a:cubicBezTo>
                          <a:pt x="402958" y="345573"/>
                          <a:pt x="417857" y="354146"/>
                          <a:pt x="421877" y="364623"/>
                        </a:cubicBezTo>
                        <a:cubicBezTo>
                          <a:pt x="425898" y="375100"/>
                          <a:pt x="439395" y="383673"/>
                          <a:pt x="451870" y="383673"/>
                        </a:cubicBezTo>
                        <a:cubicBezTo>
                          <a:pt x="464345" y="383673"/>
                          <a:pt x="477842" y="392246"/>
                          <a:pt x="481863" y="402723"/>
                        </a:cubicBezTo>
                        <a:cubicBezTo>
                          <a:pt x="485883" y="413200"/>
                          <a:pt x="493638" y="419106"/>
                          <a:pt x="499097" y="415846"/>
                        </a:cubicBezTo>
                        <a:cubicBezTo>
                          <a:pt x="508499" y="410229"/>
                          <a:pt x="578870" y="463560"/>
                          <a:pt x="578870" y="476302"/>
                        </a:cubicBezTo>
                        <a:cubicBezTo>
                          <a:pt x="578870" y="479607"/>
                          <a:pt x="566332" y="485589"/>
                          <a:pt x="551008" y="489597"/>
                        </a:cubicBezTo>
                        <a:cubicBezTo>
                          <a:pt x="524633" y="496494"/>
                          <a:pt x="524294" y="498151"/>
                          <a:pt x="544658" y="520653"/>
                        </a:cubicBezTo>
                        <a:cubicBezTo>
                          <a:pt x="556490" y="533726"/>
                          <a:pt x="566170" y="548259"/>
                          <a:pt x="566170" y="552948"/>
                        </a:cubicBezTo>
                        <a:cubicBezTo>
                          <a:pt x="566170" y="569996"/>
                          <a:pt x="531490" y="560902"/>
                          <a:pt x="511262" y="538551"/>
                        </a:cubicBezTo>
                        <a:cubicBezTo>
                          <a:pt x="499853" y="525944"/>
                          <a:pt x="470393" y="507732"/>
                          <a:pt x="445794" y="498081"/>
                        </a:cubicBezTo>
                        <a:cubicBezTo>
                          <a:pt x="396576" y="478769"/>
                          <a:pt x="390634" y="466976"/>
                          <a:pt x="421435" y="449738"/>
                        </a:cubicBezTo>
                        <a:cubicBezTo>
                          <a:pt x="438877" y="439977"/>
                          <a:pt x="439372" y="434452"/>
                          <a:pt x="424884" y="411252"/>
                        </a:cubicBezTo>
                        <a:cubicBezTo>
                          <a:pt x="404831" y="379143"/>
                          <a:pt x="379009" y="367328"/>
                          <a:pt x="351321" y="377592"/>
                        </a:cubicBezTo>
                        <a:cubicBezTo>
                          <a:pt x="334700" y="383754"/>
                          <a:pt x="336717" y="389275"/>
                          <a:pt x="362970" y="409476"/>
                        </a:cubicBezTo>
                        <a:lnTo>
                          <a:pt x="394720" y="433908"/>
                        </a:lnTo>
                        <a:lnTo>
                          <a:pt x="366145" y="440541"/>
                        </a:lnTo>
                        <a:cubicBezTo>
                          <a:pt x="350429" y="444188"/>
                          <a:pt x="337570" y="441859"/>
                          <a:pt x="337570" y="435364"/>
                        </a:cubicBezTo>
                        <a:cubicBezTo>
                          <a:pt x="337570" y="428869"/>
                          <a:pt x="311853" y="410711"/>
                          <a:pt x="280420" y="395013"/>
                        </a:cubicBezTo>
                        <a:cubicBezTo>
                          <a:pt x="216508" y="363093"/>
                          <a:pt x="207507" y="345573"/>
                          <a:pt x="255020" y="345573"/>
                        </a:cubicBezTo>
                        <a:cubicBezTo>
                          <a:pt x="274775" y="345573"/>
                          <a:pt x="286770" y="352770"/>
                          <a:pt x="286770" y="364623"/>
                        </a:cubicBezTo>
                        <a:cubicBezTo>
                          <a:pt x="286770" y="375206"/>
                          <a:pt x="298059" y="383673"/>
                          <a:pt x="312170" y="383673"/>
                        </a:cubicBezTo>
                        <a:cubicBezTo>
                          <a:pt x="326281" y="383673"/>
                          <a:pt x="337570" y="375206"/>
                          <a:pt x="337570" y="364623"/>
                        </a:cubicBezTo>
                        <a:cubicBezTo>
                          <a:pt x="337570" y="354146"/>
                          <a:pt x="328818" y="345573"/>
                          <a:pt x="318122" y="345573"/>
                        </a:cubicBezTo>
                        <a:cubicBezTo>
                          <a:pt x="307425" y="345573"/>
                          <a:pt x="295383" y="337000"/>
                          <a:pt x="291363" y="326523"/>
                        </a:cubicBezTo>
                        <a:cubicBezTo>
                          <a:pt x="287342" y="316046"/>
                          <a:pt x="273055" y="307473"/>
                          <a:pt x="259613" y="307473"/>
                        </a:cubicBezTo>
                        <a:cubicBezTo>
                          <a:pt x="246171" y="307473"/>
                          <a:pt x="231883" y="298900"/>
                          <a:pt x="227863" y="288423"/>
                        </a:cubicBezTo>
                        <a:cubicBezTo>
                          <a:pt x="218651" y="264416"/>
                          <a:pt x="185170" y="263351"/>
                          <a:pt x="185170" y="287064"/>
                        </a:cubicBezTo>
                        <a:cubicBezTo>
                          <a:pt x="185170" y="296794"/>
                          <a:pt x="193742" y="308045"/>
                          <a:pt x="204220" y="312066"/>
                        </a:cubicBezTo>
                        <a:cubicBezTo>
                          <a:pt x="214698" y="316086"/>
                          <a:pt x="223270" y="325270"/>
                          <a:pt x="223270" y="332474"/>
                        </a:cubicBezTo>
                        <a:cubicBezTo>
                          <a:pt x="223270" y="352951"/>
                          <a:pt x="172537" y="347826"/>
                          <a:pt x="164363" y="326523"/>
                        </a:cubicBezTo>
                        <a:cubicBezTo>
                          <a:pt x="160342" y="316046"/>
                          <a:pt x="149791" y="307473"/>
                          <a:pt x="140916" y="307473"/>
                        </a:cubicBezTo>
                        <a:cubicBezTo>
                          <a:pt x="132041" y="307473"/>
                          <a:pt x="117666" y="298900"/>
                          <a:pt x="108970" y="288423"/>
                        </a:cubicBezTo>
                        <a:cubicBezTo>
                          <a:pt x="100274" y="277946"/>
                          <a:pt x="82430" y="269373"/>
                          <a:pt x="69315" y="269373"/>
                        </a:cubicBezTo>
                        <a:cubicBezTo>
                          <a:pt x="56200" y="269373"/>
                          <a:pt x="45470" y="260800"/>
                          <a:pt x="45470" y="250323"/>
                        </a:cubicBezTo>
                        <a:cubicBezTo>
                          <a:pt x="45470" y="228698"/>
                          <a:pt x="25571" y="224798"/>
                          <a:pt x="13650" y="244087"/>
                        </a:cubicBezTo>
                        <a:cubicBezTo>
                          <a:pt x="0" y="266172"/>
                          <a:pt x="20700" y="307473"/>
                          <a:pt x="45419" y="307473"/>
                        </a:cubicBezTo>
                        <a:cubicBezTo>
                          <a:pt x="58419" y="307473"/>
                          <a:pt x="77628" y="316046"/>
                          <a:pt x="88106" y="326523"/>
                        </a:cubicBezTo>
                        <a:cubicBezTo>
                          <a:pt x="98583" y="337000"/>
                          <a:pt x="112579" y="345573"/>
                          <a:pt x="119208" y="345573"/>
                        </a:cubicBezTo>
                        <a:cubicBezTo>
                          <a:pt x="125836" y="345573"/>
                          <a:pt x="138374" y="354146"/>
                          <a:pt x="147070" y="364623"/>
                        </a:cubicBezTo>
                        <a:cubicBezTo>
                          <a:pt x="155766" y="375100"/>
                          <a:pt x="172999" y="383673"/>
                          <a:pt x="185366" y="383673"/>
                        </a:cubicBezTo>
                        <a:cubicBezTo>
                          <a:pt x="197734" y="383673"/>
                          <a:pt x="211142" y="392246"/>
                          <a:pt x="215163" y="402723"/>
                        </a:cubicBezTo>
                        <a:cubicBezTo>
                          <a:pt x="219183" y="413200"/>
                          <a:pt x="234082" y="421773"/>
                          <a:pt x="248272" y="421773"/>
                        </a:cubicBezTo>
                        <a:cubicBezTo>
                          <a:pt x="262461" y="421773"/>
                          <a:pt x="274070" y="427069"/>
                          <a:pt x="274070" y="433543"/>
                        </a:cubicBezTo>
                        <a:cubicBezTo>
                          <a:pt x="274070" y="447094"/>
                          <a:pt x="345809" y="485273"/>
                          <a:pt x="371271" y="485273"/>
                        </a:cubicBezTo>
                        <a:cubicBezTo>
                          <a:pt x="380676" y="485273"/>
                          <a:pt x="388370" y="493846"/>
                          <a:pt x="388370" y="504323"/>
                        </a:cubicBezTo>
                        <a:cubicBezTo>
                          <a:pt x="388370" y="514906"/>
                          <a:pt x="399659" y="523373"/>
                          <a:pt x="413770" y="523373"/>
                        </a:cubicBezTo>
                        <a:cubicBezTo>
                          <a:pt x="427740" y="523373"/>
                          <a:pt x="439170" y="529088"/>
                          <a:pt x="439170" y="536073"/>
                        </a:cubicBezTo>
                        <a:cubicBezTo>
                          <a:pt x="439170" y="558889"/>
                          <a:pt x="401609" y="549469"/>
                          <a:pt x="346843" y="512920"/>
                        </a:cubicBezTo>
                        <a:cubicBezTo>
                          <a:pt x="317295" y="493201"/>
                          <a:pt x="284548" y="472975"/>
                          <a:pt x="274070" y="467972"/>
                        </a:cubicBezTo>
                        <a:cubicBezTo>
                          <a:pt x="263592" y="462970"/>
                          <a:pt x="240733" y="450697"/>
                          <a:pt x="223270" y="440699"/>
                        </a:cubicBezTo>
                        <a:cubicBezTo>
                          <a:pt x="195096" y="424569"/>
                          <a:pt x="191706" y="424783"/>
                          <a:pt x="193168" y="442605"/>
                        </a:cubicBezTo>
                        <a:cubicBezTo>
                          <a:pt x="195313" y="468759"/>
                          <a:pt x="228739" y="497368"/>
                          <a:pt x="299470" y="533589"/>
                        </a:cubicBezTo>
                        <a:cubicBezTo>
                          <a:pt x="330903" y="549686"/>
                          <a:pt x="373765" y="573557"/>
                          <a:pt x="394720" y="586636"/>
                        </a:cubicBezTo>
                        <a:cubicBezTo>
                          <a:pt x="453859" y="623549"/>
                          <a:pt x="464570" y="626506"/>
                          <a:pt x="464570" y="605923"/>
                        </a:cubicBezTo>
                        <a:cubicBezTo>
                          <a:pt x="464570" y="595446"/>
                          <a:pt x="458855" y="586873"/>
                          <a:pt x="451870" y="586873"/>
                        </a:cubicBezTo>
                        <a:cubicBezTo>
                          <a:pt x="444885" y="586873"/>
                          <a:pt x="439170" y="581158"/>
                          <a:pt x="439170" y="574173"/>
                        </a:cubicBezTo>
                        <a:cubicBezTo>
                          <a:pt x="439170" y="554378"/>
                          <a:pt x="497721" y="559258"/>
                          <a:pt x="515370" y="580523"/>
                        </a:cubicBezTo>
                        <a:cubicBezTo>
                          <a:pt x="524066" y="591000"/>
                          <a:pt x="536994" y="599573"/>
                          <a:pt x="544100" y="599573"/>
                        </a:cubicBezTo>
                        <a:cubicBezTo>
                          <a:pt x="551206" y="599573"/>
                          <a:pt x="560508" y="604711"/>
                          <a:pt x="564770" y="610991"/>
                        </a:cubicBezTo>
                        <a:cubicBezTo>
                          <a:pt x="569033" y="617270"/>
                          <a:pt x="588236" y="629085"/>
                          <a:pt x="607445" y="637246"/>
                        </a:cubicBezTo>
                        <a:cubicBezTo>
                          <a:pt x="639007" y="650656"/>
                          <a:pt x="642370" y="649580"/>
                          <a:pt x="642370" y="626071"/>
                        </a:cubicBezTo>
                        <a:cubicBezTo>
                          <a:pt x="642370" y="608914"/>
                          <a:pt x="631559" y="597344"/>
                          <a:pt x="610620" y="592088"/>
                        </a:cubicBezTo>
                        <a:cubicBezTo>
                          <a:pt x="573642" y="582807"/>
                          <a:pt x="569958" y="567722"/>
                          <a:pt x="600495" y="550633"/>
                        </a:cubicBezTo>
                        <a:cubicBezTo>
                          <a:pt x="618730" y="540429"/>
                          <a:pt x="619481" y="535352"/>
                          <a:pt x="605290" y="518252"/>
                        </a:cubicBezTo>
                        <a:cubicBezTo>
                          <a:pt x="590801" y="500794"/>
                          <a:pt x="592106" y="497973"/>
                          <a:pt x="614665" y="497973"/>
                        </a:cubicBezTo>
                        <a:cubicBezTo>
                          <a:pt x="629079" y="497973"/>
                          <a:pt x="644558" y="492008"/>
                          <a:pt x="649064" y="484717"/>
                        </a:cubicBezTo>
                        <a:cubicBezTo>
                          <a:pt x="660421" y="466340"/>
                          <a:pt x="631566" y="434543"/>
                          <a:pt x="610773" y="442521"/>
                        </a:cubicBezTo>
                        <a:cubicBezTo>
                          <a:pt x="597594" y="447579"/>
                          <a:pt x="595306" y="437337"/>
                          <a:pt x="600674" y="397317"/>
                        </a:cubicBezTo>
                        <a:cubicBezTo>
                          <a:pt x="605717" y="359716"/>
                          <a:pt x="603091" y="345573"/>
                          <a:pt x="591067" y="345573"/>
                        </a:cubicBezTo>
                        <a:cubicBezTo>
                          <a:pt x="581966" y="345573"/>
                          <a:pt x="564429" y="336441"/>
                          <a:pt x="552095" y="325279"/>
                        </a:cubicBezTo>
                        <a:cubicBezTo>
                          <a:pt x="524900" y="300668"/>
                          <a:pt x="493733" y="313151"/>
                          <a:pt x="515847" y="339797"/>
                        </a:cubicBezTo>
                        <a:cubicBezTo>
                          <a:pt x="523772" y="349347"/>
                          <a:pt x="526570" y="363126"/>
                          <a:pt x="522064" y="370417"/>
                        </a:cubicBezTo>
                        <a:cubicBezTo>
                          <a:pt x="510065" y="389831"/>
                          <a:pt x="477270" y="386597"/>
                          <a:pt x="477270" y="366000"/>
                        </a:cubicBezTo>
                        <a:cubicBezTo>
                          <a:pt x="477270" y="356280"/>
                          <a:pt x="462983" y="344741"/>
                          <a:pt x="445520" y="340358"/>
                        </a:cubicBezTo>
                        <a:cubicBezTo>
                          <a:pt x="428058" y="335975"/>
                          <a:pt x="413770" y="326783"/>
                          <a:pt x="413770" y="319931"/>
                        </a:cubicBezTo>
                        <a:cubicBezTo>
                          <a:pt x="413770" y="313079"/>
                          <a:pt x="402340" y="307473"/>
                          <a:pt x="388370" y="307473"/>
                        </a:cubicBezTo>
                        <a:cubicBezTo>
                          <a:pt x="374400" y="307473"/>
                          <a:pt x="360076" y="300329"/>
                          <a:pt x="356540" y="291598"/>
                        </a:cubicBezTo>
                        <a:cubicBezTo>
                          <a:pt x="350348" y="276312"/>
                          <a:pt x="318084" y="254634"/>
                          <a:pt x="223270" y="202056"/>
                        </a:cubicBezTo>
                        <a:cubicBezTo>
                          <a:pt x="198823" y="188500"/>
                          <a:pt x="177107" y="172382"/>
                          <a:pt x="175014" y="166240"/>
                        </a:cubicBezTo>
                        <a:cubicBezTo>
                          <a:pt x="172921" y="160098"/>
                          <a:pt x="162919" y="155073"/>
                          <a:pt x="152789" y="155073"/>
                        </a:cubicBezTo>
                        <a:cubicBezTo>
                          <a:pt x="142659" y="155073"/>
                          <a:pt x="134370" y="149358"/>
                          <a:pt x="134370" y="142373"/>
                        </a:cubicBezTo>
                        <a:cubicBezTo>
                          <a:pt x="134370" y="135388"/>
                          <a:pt x="126135" y="129673"/>
                          <a:pt x="116070" y="129673"/>
                        </a:cubicBezTo>
                        <a:cubicBezTo>
                          <a:pt x="90508" y="129673"/>
                          <a:pt x="77892" y="104870"/>
                          <a:pt x="94837" y="87926"/>
                        </a:cubicBezTo>
                        <a:cubicBezTo>
                          <a:pt x="116724" y="66039"/>
                          <a:pt x="111561" y="30353"/>
                          <a:pt x="84405" y="15820"/>
                        </a:cubicBezTo>
                        <a:cubicBezTo>
                          <a:pt x="55472" y="335"/>
                          <a:pt x="52377" y="0"/>
                          <a:pt x="41237" y="1114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5" name="任意多边形: 形状 584">
                    <a:extLst>
                      <a:ext uri="{FF2B5EF4-FFF2-40B4-BE49-F238E27FC236}">
                        <a16:creationId xmlns:a16="http://schemas.microsoft.com/office/drawing/2014/main" id="{40F8CA22-30DE-4212-8F6B-BABA5A530B89}"/>
                      </a:ext>
                    </a:extLst>
                  </p:cNvPr>
                  <p:cNvSpPr/>
                  <p:nvPr/>
                </p:nvSpPr>
                <p:spPr>
                  <a:xfrm>
                    <a:off x="6902450" y="22015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6" name="任意多边形: 形状 585">
                    <a:extLst>
                      <a:ext uri="{FF2B5EF4-FFF2-40B4-BE49-F238E27FC236}">
                        <a16:creationId xmlns:a16="http://schemas.microsoft.com/office/drawing/2014/main" id="{34DBBA69-DB8B-48C0-869C-EF6754D66E52}"/>
                      </a:ext>
                    </a:extLst>
                  </p:cNvPr>
                  <p:cNvSpPr/>
                  <p:nvPr/>
                </p:nvSpPr>
                <p:spPr>
                  <a:xfrm>
                    <a:off x="6546850" y="1902105"/>
                    <a:ext cx="405642" cy="213470"/>
                  </a:xfrm>
                  <a:custGeom>
                    <a:avLst/>
                    <a:gdLst/>
                    <a:ahLst/>
                    <a:cxnLst/>
                    <a:rect l="0" t="0" r="0" b="0"/>
                    <a:pathLst>
                      <a:path w="405642" h="213470">
                        <a:moveTo>
                          <a:pt x="0" y="32267"/>
                        </a:moveTo>
                        <a:cubicBezTo>
                          <a:pt x="0" y="49442"/>
                          <a:pt x="32941" y="79143"/>
                          <a:pt x="105639" y="127517"/>
                        </a:cubicBezTo>
                        <a:cubicBezTo>
                          <a:pt x="218804" y="202819"/>
                          <a:pt x="254000" y="213469"/>
                          <a:pt x="254000" y="172411"/>
                        </a:cubicBezTo>
                        <a:cubicBezTo>
                          <a:pt x="254000" y="158199"/>
                          <a:pt x="262467" y="147011"/>
                          <a:pt x="273222" y="147011"/>
                        </a:cubicBezTo>
                        <a:cubicBezTo>
                          <a:pt x="283795" y="147011"/>
                          <a:pt x="303654" y="140010"/>
                          <a:pt x="317355" y="131454"/>
                        </a:cubicBezTo>
                        <a:cubicBezTo>
                          <a:pt x="337012" y="119178"/>
                          <a:pt x="345547" y="119178"/>
                          <a:pt x="357823" y="131454"/>
                        </a:cubicBezTo>
                        <a:cubicBezTo>
                          <a:pt x="366379" y="140010"/>
                          <a:pt x="381806" y="147011"/>
                          <a:pt x="392104" y="147011"/>
                        </a:cubicBezTo>
                        <a:cubicBezTo>
                          <a:pt x="405641" y="147011"/>
                          <a:pt x="402565" y="138216"/>
                          <a:pt x="381000" y="115261"/>
                        </a:cubicBezTo>
                        <a:cubicBezTo>
                          <a:pt x="347609" y="79718"/>
                          <a:pt x="317500" y="73696"/>
                          <a:pt x="317500" y="102561"/>
                        </a:cubicBezTo>
                        <a:cubicBezTo>
                          <a:pt x="317500" y="114414"/>
                          <a:pt x="305505" y="121611"/>
                          <a:pt x="285750" y="121611"/>
                        </a:cubicBezTo>
                        <a:cubicBezTo>
                          <a:pt x="265995" y="121611"/>
                          <a:pt x="254000" y="114414"/>
                          <a:pt x="254000" y="102561"/>
                        </a:cubicBezTo>
                        <a:cubicBezTo>
                          <a:pt x="254000" y="91978"/>
                          <a:pt x="242711" y="83511"/>
                          <a:pt x="228600" y="83511"/>
                        </a:cubicBezTo>
                        <a:cubicBezTo>
                          <a:pt x="214630" y="83511"/>
                          <a:pt x="203200" y="89761"/>
                          <a:pt x="203200" y="97400"/>
                        </a:cubicBezTo>
                        <a:cubicBezTo>
                          <a:pt x="203200" y="105039"/>
                          <a:pt x="214630" y="114278"/>
                          <a:pt x="228600" y="117931"/>
                        </a:cubicBezTo>
                        <a:cubicBezTo>
                          <a:pt x="242570" y="121584"/>
                          <a:pt x="254000" y="129622"/>
                          <a:pt x="254000" y="135792"/>
                        </a:cubicBezTo>
                        <a:cubicBezTo>
                          <a:pt x="254000" y="161457"/>
                          <a:pt x="210910" y="143264"/>
                          <a:pt x="130211" y="83529"/>
                        </a:cubicBezTo>
                        <a:cubicBezTo>
                          <a:pt x="83042" y="48614"/>
                          <a:pt x="40405" y="17181"/>
                          <a:pt x="35461" y="13679"/>
                        </a:cubicBezTo>
                        <a:cubicBezTo>
                          <a:pt x="16151" y="0"/>
                          <a:pt x="0" y="8466"/>
                          <a:pt x="0" y="322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7" name="任意多边形: 形状 586">
                    <a:extLst>
                      <a:ext uri="{FF2B5EF4-FFF2-40B4-BE49-F238E27FC236}">
                        <a16:creationId xmlns:a16="http://schemas.microsoft.com/office/drawing/2014/main" id="{F393E07D-1A4F-4CBF-8375-D03A117B286C}"/>
                      </a:ext>
                    </a:extLst>
                  </p:cNvPr>
                  <p:cNvSpPr/>
                  <p:nvPr/>
                </p:nvSpPr>
                <p:spPr>
                  <a:xfrm>
                    <a:off x="6687344" y="1952657"/>
                    <a:ext cx="43181" cy="9695"/>
                  </a:xfrm>
                  <a:custGeom>
                    <a:avLst/>
                    <a:gdLst/>
                    <a:ahLst/>
                    <a:cxnLst/>
                    <a:rect l="0" t="0" r="0" b="0"/>
                    <a:pathLst>
                      <a:path w="43181" h="9695">
                        <a:moveTo>
                          <a:pt x="18256" y="4060"/>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6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8" name="任意多边形: 形状 587">
                    <a:extLst>
                      <a:ext uri="{FF2B5EF4-FFF2-40B4-BE49-F238E27FC236}">
                        <a16:creationId xmlns:a16="http://schemas.microsoft.com/office/drawing/2014/main" id="{2CE6470B-6DB4-4798-8073-E253C16CA7AE}"/>
                      </a:ext>
                    </a:extLst>
                  </p:cNvPr>
                  <p:cNvSpPr/>
                  <p:nvPr/>
                </p:nvSpPr>
                <p:spPr>
                  <a:xfrm>
                    <a:off x="5945520" y="1978038"/>
                    <a:ext cx="67930" cy="45679"/>
                  </a:xfrm>
                  <a:custGeom>
                    <a:avLst/>
                    <a:gdLst/>
                    <a:ahLst/>
                    <a:cxnLst/>
                    <a:rect l="0" t="0" r="0" b="0"/>
                    <a:pathLst>
                      <a:path w="67930" h="45679">
                        <a:moveTo>
                          <a:pt x="13241" y="15699"/>
                        </a:moveTo>
                        <a:cubicBezTo>
                          <a:pt x="0" y="28940"/>
                          <a:pt x="16771" y="45678"/>
                          <a:pt x="43279" y="45678"/>
                        </a:cubicBezTo>
                        <a:cubicBezTo>
                          <a:pt x="56836" y="45678"/>
                          <a:pt x="67929" y="37105"/>
                          <a:pt x="67929" y="26628"/>
                        </a:cubicBezTo>
                        <a:cubicBezTo>
                          <a:pt x="67929" y="7791"/>
                          <a:pt x="28941" y="0"/>
                          <a:pt x="13241" y="1569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9" name="任意多边形: 形状 588">
                    <a:extLst>
                      <a:ext uri="{FF2B5EF4-FFF2-40B4-BE49-F238E27FC236}">
                        <a16:creationId xmlns:a16="http://schemas.microsoft.com/office/drawing/2014/main" id="{CC3705B2-8717-4309-A6AD-11045B51F16F}"/>
                      </a:ext>
                    </a:extLst>
                  </p:cNvPr>
                  <p:cNvSpPr/>
                  <p:nvPr/>
                </p:nvSpPr>
                <p:spPr>
                  <a:xfrm>
                    <a:off x="5911850" y="20237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0" name="任意多边形: 形状 589">
                    <a:extLst>
                      <a:ext uri="{FF2B5EF4-FFF2-40B4-BE49-F238E27FC236}">
                        <a16:creationId xmlns:a16="http://schemas.microsoft.com/office/drawing/2014/main" id="{BAC5AA60-ED59-4FEF-B7BC-7FF00D268EC3}"/>
                      </a:ext>
                    </a:extLst>
                  </p:cNvPr>
                  <p:cNvSpPr/>
                  <p:nvPr/>
                </p:nvSpPr>
                <p:spPr>
                  <a:xfrm>
                    <a:off x="6419850" y="20237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1" name="任意多边形: 形状 590">
                    <a:extLst>
                      <a:ext uri="{FF2B5EF4-FFF2-40B4-BE49-F238E27FC236}">
                        <a16:creationId xmlns:a16="http://schemas.microsoft.com/office/drawing/2014/main" id="{3C296B43-D648-41EB-85AF-3439880CE656}"/>
                      </a:ext>
                    </a:extLst>
                  </p:cNvPr>
                  <p:cNvSpPr/>
                  <p:nvPr/>
                </p:nvSpPr>
                <p:spPr>
                  <a:xfrm>
                    <a:off x="6864350" y="20618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2" name="任意多边形: 形状 591">
                    <a:extLst>
                      <a:ext uri="{FF2B5EF4-FFF2-40B4-BE49-F238E27FC236}">
                        <a16:creationId xmlns:a16="http://schemas.microsoft.com/office/drawing/2014/main" id="{5AA58FAD-5D2A-46E5-9A37-6D3821EDF63D}"/>
                      </a:ext>
                    </a:extLst>
                  </p:cNvPr>
                  <p:cNvSpPr/>
                  <p:nvPr/>
                </p:nvSpPr>
                <p:spPr>
                  <a:xfrm>
                    <a:off x="6978650" y="21253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3" name="任意多边形: 形状 592">
                    <a:extLst>
                      <a:ext uri="{FF2B5EF4-FFF2-40B4-BE49-F238E27FC236}">
                        <a16:creationId xmlns:a16="http://schemas.microsoft.com/office/drawing/2014/main" id="{84EAB8E2-8432-4AA0-AC30-93669611DFCE}"/>
                      </a:ext>
                    </a:extLst>
                  </p:cNvPr>
                  <p:cNvSpPr/>
                  <p:nvPr/>
                </p:nvSpPr>
                <p:spPr>
                  <a:xfrm>
                    <a:off x="5286176" y="2131149"/>
                    <a:ext cx="774088" cy="616717"/>
                  </a:xfrm>
                  <a:custGeom>
                    <a:avLst/>
                    <a:gdLst/>
                    <a:ahLst/>
                    <a:cxnLst/>
                    <a:rect l="0" t="0" r="0" b="0"/>
                    <a:pathLst>
                      <a:path w="774088" h="616717">
                        <a:moveTo>
                          <a:pt x="667874" y="17643"/>
                        </a:moveTo>
                        <a:cubicBezTo>
                          <a:pt x="652667" y="28025"/>
                          <a:pt x="637442" y="47160"/>
                          <a:pt x="634041" y="60164"/>
                        </a:cubicBezTo>
                        <a:cubicBezTo>
                          <a:pt x="628626" y="80871"/>
                          <a:pt x="633244" y="82798"/>
                          <a:pt x="671216" y="75674"/>
                        </a:cubicBezTo>
                        <a:cubicBezTo>
                          <a:pt x="728828" y="64866"/>
                          <a:pt x="725126" y="66978"/>
                          <a:pt x="568524" y="134266"/>
                        </a:cubicBezTo>
                        <a:cubicBezTo>
                          <a:pt x="554554" y="140269"/>
                          <a:pt x="519149" y="159780"/>
                          <a:pt x="489846" y="177624"/>
                        </a:cubicBezTo>
                        <a:cubicBezTo>
                          <a:pt x="432595" y="212486"/>
                          <a:pt x="422474" y="215809"/>
                          <a:pt x="422474" y="199747"/>
                        </a:cubicBezTo>
                        <a:cubicBezTo>
                          <a:pt x="422474" y="194071"/>
                          <a:pt x="451049" y="176949"/>
                          <a:pt x="485974" y="161700"/>
                        </a:cubicBezTo>
                        <a:cubicBezTo>
                          <a:pt x="573195" y="123615"/>
                          <a:pt x="572496" y="73450"/>
                          <a:pt x="485226" y="108063"/>
                        </a:cubicBezTo>
                        <a:cubicBezTo>
                          <a:pt x="468175" y="114826"/>
                          <a:pt x="444043" y="123398"/>
                          <a:pt x="431601" y="127113"/>
                        </a:cubicBezTo>
                        <a:cubicBezTo>
                          <a:pt x="419158" y="130828"/>
                          <a:pt x="405687" y="142440"/>
                          <a:pt x="401667" y="152917"/>
                        </a:cubicBezTo>
                        <a:cubicBezTo>
                          <a:pt x="397646" y="163394"/>
                          <a:pt x="380680" y="171967"/>
                          <a:pt x="363965" y="171967"/>
                        </a:cubicBezTo>
                        <a:cubicBezTo>
                          <a:pt x="344738" y="171967"/>
                          <a:pt x="333574" y="179336"/>
                          <a:pt x="333574" y="192026"/>
                        </a:cubicBezTo>
                        <a:cubicBezTo>
                          <a:pt x="333574" y="208964"/>
                          <a:pt x="327152" y="209981"/>
                          <a:pt x="292299" y="198563"/>
                        </a:cubicBezTo>
                        <a:cubicBezTo>
                          <a:pt x="253222" y="185761"/>
                          <a:pt x="250112" y="187106"/>
                          <a:pt x="233901" y="223823"/>
                        </a:cubicBezTo>
                        <a:cubicBezTo>
                          <a:pt x="213779" y="269397"/>
                          <a:pt x="223235" y="285134"/>
                          <a:pt x="257779" y="263561"/>
                        </a:cubicBezTo>
                        <a:cubicBezTo>
                          <a:pt x="271337" y="255094"/>
                          <a:pt x="290380" y="248167"/>
                          <a:pt x="300097" y="248167"/>
                        </a:cubicBezTo>
                        <a:cubicBezTo>
                          <a:pt x="309814" y="248167"/>
                          <a:pt x="324878" y="239594"/>
                          <a:pt x="333574" y="229117"/>
                        </a:cubicBezTo>
                        <a:cubicBezTo>
                          <a:pt x="342270" y="218640"/>
                          <a:pt x="362972" y="210067"/>
                          <a:pt x="379579" y="210067"/>
                        </a:cubicBezTo>
                        <a:cubicBezTo>
                          <a:pt x="396186" y="210067"/>
                          <a:pt x="406851" y="211496"/>
                          <a:pt x="403278" y="213242"/>
                        </a:cubicBezTo>
                        <a:cubicBezTo>
                          <a:pt x="395636" y="216977"/>
                          <a:pt x="315112" y="253030"/>
                          <a:pt x="225624" y="292782"/>
                        </a:cubicBezTo>
                        <a:cubicBezTo>
                          <a:pt x="190699" y="308296"/>
                          <a:pt x="138638" y="336037"/>
                          <a:pt x="109933" y="354428"/>
                        </a:cubicBezTo>
                        <a:cubicBezTo>
                          <a:pt x="81228" y="372819"/>
                          <a:pt x="51425" y="387867"/>
                          <a:pt x="43705" y="387867"/>
                        </a:cubicBezTo>
                        <a:cubicBezTo>
                          <a:pt x="25334" y="387867"/>
                          <a:pt x="0" y="435633"/>
                          <a:pt x="9886" y="451629"/>
                        </a:cubicBezTo>
                        <a:cubicBezTo>
                          <a:pt x="14114" y="458470"/>
                          <a:pt x="31572" y="464067"/>
                          <a:pt x="48681" y="464067"/>
                        </a:cubicBezTo>
                        <a:cubicBezTo>
                          <a:pt x="76369" y="464067"/>
                          <a:pt x="78085" y="466796"/>
                          <a:pt x="64287" y="488890"/>
                        </a:cubicBezTo>
                        <a:cubicBezTo>
                          <a:pt x="55761" y="502542"/>
                          <a:pt x="53284" y="518210"/>
                          <a:pt x="58782" y="523709"/>
                        </a:cubicBezTo>
                        <a:cubicBezTo>
                          <a:pt x="64281" y="529207"/>
                          <a:pt x="74349" y="523752"/>
                          <a:pt x="81158" y="511586"/>
                        </a:cubicBezTo>
                        <a:cubicBezTo>
                          <a:pt x="87966" y="499421"/>
                          <a:pt x="104682" y="489467"/>
                          <a:pt x="118305" y="489467"/>
                        </a:cubicBezTo>
                        <a:cubicBezTo>
                          <a:pt x="156160" y="489467"/>
                          <a:pt x="147838" y="468334"/>
                          <a:pt x="101799" y="447554"/>
                        </a:cubicBezTo>
                        <a:cubicBezTo>
                          <a:pt x="64847" y="430875"/>
                          <a:pt x="63184" y="428000"/>
                          <a:pt x="85924" y="420099"/>
                        </a:cubicBezTo>
                        <a:cubicBezTo>
                          <a:pt x="139482" y="401492"/>
                          <a:pt x="192204" y="387867"/>
                          <a:pt x="210650" y="387867"/>
                        </a:cubicBezTo>
                        <a:cubicBezTo>
                          <a:pt x="221214" y="387867"/>
                          <a:pt x="228905" y="379717"/>
                          <a:pt x="227741" y="369756"/>
                        </a:cubicBezTo>
                        <a:cubicBezTo>
                          <a:pt x="226338" y="357751"/>
                          <a:pt x="239539" y="350864"/>
                          <a:pt x="266899" y="349329"/>
                        </a:cubicBezTo>
                        <a:cubicBezTo>
                          <a:pt x="315426" y="346607"/>
                          <a:pt x="322429" y="371105"/>
                          <a:pt x="276424" y="382652"/>
                        </a:cubicBezTo>
                        <a:cubicBezTo>
                          <a:pt x="258962" y="387035"/>
                          <a:pt x="244674" y="398574"/>
                          <a:pt x="244674" y="408294"/>
                        </a:cubicBezTo>
                        <a:cubicBezTo>
                          <a:pt x="244674" y="432270"/>
                          <a:pt x="303494" y="431081"/>
                          <a:pt x="312767" y="406917"/>
                        </a:cubicBezTo>
                        <a:cubicBezTo>
                          <a:pt x="316787" y="396440"/>
                          <a:pt x="334136" y="387867"/>
                          <a:pt x="351318" y="387867"/>
                        </a:cubicBezTo>
                        <a:cubicBezTo>
                          <a:pt x="368501" y="387867"/>
                          <a:pt x="391132" y="379294"/>
                          <a:pt x="401610" y="368817"/>
                        </a:cubicBezTo>
                        <a:cubicBezTo>
                          <a:pt x="422920" y="347507"/>
                          <a:pt x="485974" y="342761"/>
                          <a:pt x="485974" y="362467"/>
                        </a:cubicBezTo>
                        <a:cubicBezTo>
                          <a:pt x="485974" y="369452"/>
                          <a:pt x="474952" y="375167"/>
                          <a:pt x="461481" y="375167"/>
                        </a:cubicBezTo>
                        <a:cubicBezTo>
                          <a:pt x="448010" y="375167"/>
                          <a:pt x="428416" y="383740"/>
                          <a:pt x="417938" y="394217"/>
                        </a:cubicBezTo>
                        <a:cubicBezTo>
                          <a:pt x="407461" y="404694"/>
                          <a:pt x="391000" y="413267"/>
                          <a:pt x="381359" y="413267"/>
                        </a:cubicBezTo>
                        <a:cubicBezTo>
                          <a:pt x="371717" y="413267"/>
                          <a:pt x="349878" y="418800"/>
                          <a:pt x="332826" y="425563"/>
                        </a:cubicBezTo>
                        <a:cubicBezTo>
                          <a:pt x="315775" y="432326"/>
                          <a:pt x="292523" y="440898"/>
                          <a:pt x="281154" y="444613"/>
                        </a:cubicBezTo>
                        <a:cubicBezTo>
                          <a:pt x="269786" y="448328"/>
                          <a:pt x="253370" y="459940"/>
                          <a:pt x="244674" y="470417"/>
                        </a:cubicBezTo>
                        <a:cubicBezTo>
                          <a:pt x="235947" y="480932"/>
                          <a:pt x="216758" y="486848"/>
                          <a:pt x="201844" y="483621"/>
                        </a:cubicBezTo>
                        <a:cubicBezTo>
                          <a:pt x="186478" y="480296"/>
                          <a:pt x="144696" y="493990"/>
                          <a:pt x="104974" y="515368"/>
                        </a:cubicBezTo>
                        <a:cubicBezTo>
                          <a:pt x="13768" y="564455"/>
                          <a:pt x="16074" y="562656"/>
                          <a:pt x="16074" y="584717"/>
                        </a:cubicBezTo>
                        <a:cubicBezTo>
                          <a:pt x="16074" y="616716"/>
                          <a:pt x="85223" y="606948"/>
                          <a:pt x="145077" y="566495"/>
                        </a:cubicBezTo>
                        <a:cubicBezTo>
                          <a:pt x="175408" y="545995"/>
                          <a:pt x="228799" y="517108"/>
                          <a:pt x="263724" y="502301"/>
                        </a:cubicBezTo>
                        <a:cubicBezTo>
                          <a:pt x="364976" y="459375"/>
                          <a:pt x="374296" y="455498"/>
                          <a:pt x="447874" y="425702"/>
                        </a:cubicBezTo>
                        <a:cubicBezTo>
                          <a:pt x="486291" y="410145"/>
                          <a:pt x="540584" y="386955"/>
                          <a:pt x="568524" y="374169"/>
                        </a:cubicBezTo>
                        <a:cubicBezTo>
                          <a:pt x="596464" y="361383"/>
                          <a:pt x="647899" y="339944"/>
                          <a:pt x="682824" y="326525"/>
                        </a:cubicBezTo>
                        <a:cubicBezTo>
                          <a:pt x="721379" y="311712"/>
                          <a:pt x="750397" y="291529"/>
                          <a:pt x="756693" y="275148"/>
                        </a:cubicBezTo>
                        <a:cubicBezTo>
                          <a:pt x="774087" y="229885"/>
                          <a:pt x="714355" y="241336"/>
                          <a:pt x="603415" y="304532"/>
                        </a:cubicBezTo>
                        <a:cubicBezTo>
                          <a:pt x="524394" y="349546"/>
                          <a:pt x="485974" y="360479"/>
                          <a:pt x="485974" y="337950"/>
                        </a:cubicBezTo>
                        <a:cubicBezTo>
                          <a:pt x="485974" y="331451"/>
                          <a:pt x="495528" y="321450"/>
                          <a:pt x="507204" y="315725"/>
                        </a:cubicBezTo>
                        <a:cubicBezTo>
                          <a:pt x="545224" y="297086"/>
                          <a:pt x="552008" y="286442"/>
                          <a:pt x="531007" y="278383"/>
                        </a:cubicBezTo>
                        <a:cubicBezTo>
                          <a:pt x="519689" y="274040"/>
                          <a:pt x="500189" y="279752"/>
                          <a:pt x="487676" y="291077"/>
                        </a:cubicBezTo>
                        <a:cubicBezTo>
                          <a:pt x="475162" y="302401"/>
                          <a:pt x="453215" y="311667"/>
                          <a:pt x="438904" y="311667"/>
                        </a:cubicBezTo>
                        <a:cubicBezTo>
                          <a:pt x="424593" y="311667"/>
                          <a:pt x="405770" y="320240"/>
                          <a:pt x="397074" y="330717"/>
                        </a:cubicBezTo>
                        <a:cubicBezTo>
                          <a:pt x="379486" y="351909"/>
                          <a:pt x="308174" y="357003"/>
                          <a:pt x="308174" y="337067"/>
                        </a:cubicBezTo>
                        <a:cubicBezTo>
                          <a:pt x="308174" y="330082"/>
                          <a:pt x="317783" y="324367"/>
                          <a:pt x="329527" y="324367"/>
                        </a:cubicBezTo>
                        <a:cubicBezTo>
                          <a:pt x="341272" y="324367"/>
                          <a:pt x="411280" y="290783"/>
                          <a:pt x="485102" y="249735"/>
                        </a:cubicBezTo>
                        <a:cubicBezTo>
                          <a:pt x="618056" y="175808"/>
                          <a:pt x="644073" y="164807"/>
                          <a:pt x="724099" y="148683"/>
                        </a:cubicBezTo>
                        <a:cubicBezTo>
                          <a:pt x="758669" y="141717"/>
                          <a:pt x="765374" y="134681"/>
                          <a:pt x="765374" y="105367"/>
                        </a:cubicBezTo>
                        <a:cubicBezTo>
                          <a:pt x="765374" y="85020"/>
                          <a:pt x="758425" y="70367"/>
                          <a:pt x="748776" y="70367"/>
                        </a:cubicBezTo>
                        <a:cubicBezTo>
                          <a:pt x="739647" y="70367"/>
                          <a:pt x="723930" y="54257"/>
                          <a:pt x="713851" y="34567"/>
                        </a:cubicBezTo>
                        <a:cubicBezTo>
                          <a:pt x="696722" y="1105"/>
                          <a:pt x="693718" y="0"/>
                          <a:pt x="667874" y="176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4" name="任意多边形: 形状 593">
                    <a:extLst>
                      <a:ext uri="{FF2B5EF4-FFF2-40B4-BE49-F238E27FC236}">
                        <a16:creationId xmlns:a16="http://schemas.microsoft.com/office/drawing/2014/main" id="{6DC9A47F-17E4-40ED-95B0-B2E5FB5B2401}"/>
                      </a:ext>
                    </a:extLst>
                  </p:cNvPr>
                  <p:cNvSpPr/>
                  <p:nvPr/>
                </p:nvSpPr>
                <p:spPr>
                  <a:xfrm>
                    <a:off x="5505448" y="2163416"/>
                    <a:ext cx="152402" cy="75775"/>
                  </a:xfrm>
                  <a:custGeom>
                    <a:avLst/>
                    <a:gdLst/>
                    <a:ahLst/>
                    <a:cxnLst/>
                    <a:rect l="0" t="0" r="0" b="0"/>
                    <a:pathLst>
                      <a:path w="152402" h="75775">
                        <a:moveTo>
                          <a:pt x="80794" y="19050"/>
                        </a:moveTo>
                        <a:cubicBezTo>
                          <a:pt x="76773" y="29527"/>
                          <a:pt x="59331" y="38100"/>
                          <a:pt x="42034" y="38100"/>
                        </a:cubicBezTo>
                        <a:cubicBezTo>
                          <a:pt x="0" y="38100"/>
                          <a:pt x="133" y="54632"/>
                          <a:pt x="42271" y="67558"/>
                        </a:cubicBezTo>
                        <a:cubicBezTo>
                          <a:pt x="69053" y="75774"/>
                          <a:pt x="76201" y="73768"/>
                          <a:pt x="76201" y="58033"/>
                        </a:cubicBezTo>
                        <a:cubicBezTo>
                          <a:pt x="76201" y="44352"/>
                          <a:pt x="88151" y="38100"/>
                          <a:pt x="114301" y="38100"/>
                        </a:cubicBezTo>
                        <a:cubicBezTo>
                          <a:pt x="139701" y="38100"/>
                          <a:pt x="152401" y="31750"/>
                          <a:pt x="152401" y="19050"/>
                        </a:cubicBezTo>
                        <a:cubicBezTo>
                          <a:pt x="152401" y="7134"/>
                          <a:pt x="140362" y="0"/>
                          <a:pt x="120253" y="0"/>
                        </a:cubicBezTo>
                        <a:cubicBezTo>
                          <a:pt x="102571" y="0"/>
                          <a:pt x="84814" y="8573"/>
                          <a:pt x="80794"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5" name="任意多边形: 形状 594">
                    <a:extLst>
                      <a:ext uri="{FF2B5EF4-FFF2-40B4-BE49-F238E27FC236}">
                        <a16:creationId xmlns:a16="http://schemas.microsoft.com/office/drawing/2014/main" id="{B0B7CE87-5ACA-424E-B80A-41B1F44A78AF}"/>
                      </a:ext>
                    </a:extLst>
                  </p:cNvPr>
                  <p:cNvSpPr/>
                  <p:nvPr/>
                </p:nvSpPr>
                <p:spPr>
                  <a:xfrm>
                    <a:off x="6384947" y="2147172"/>
                    <a:ext cx="115632" cy="92603"/>
                  </a:xfrm>
                  <a:custGeom>
                    <a:avLst/>
                    <a:gdLst/>
                    <a:ahLst/>
                    <a:cxnLst/>
                    <a:rect l="0" t="0" r="0" b="0"/>
                    <a:pathLst>
                      <a:path w="115632" h="92603">
                        <a:moveTo>
                          <a:pt x="3372" y="19419"/>
                        </a:moveTo>
                        <a:cubicBezTo>
                          <a:pt x="0" y="21165"/>
                          <a:pt x="14565" y="39177"/>
                          <a:pt x="35737" y="59444"/>
                        </a:cubicBezTo>
                        <a:cubicBezTo>
                          <a:pt x="64312" y="86797"/>
                          <a:pt x="77925" y="92602"/>
                          <a:pt x="88558" y="81969"/>
                        </a:cubicBezTo>
                        <a:cubicBezTo>
                          <a:pt x="115631" y="54896"/>
                          <a:pt x="40868" y="0"/>
                          <a:pt x="3372" y="1941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6" name="任意多边形: 形状 595">
                    <a:extLst>
                      <a:ext uri="{FF2B5EF4-FFF2-40B4-BE49-F238E27FC236}">
                        <a16:creationId xmlns:a16="http://schemas.microsoft.com/office/drawing/2014/main" id="{764EF638-E8C2-437D-8DF8-9C0C5AB47CB6}"/>
                      </a:ext>
                    </a:extLst>
                  </p:cNvPr>
                  <p:cNvSpPr/>
                  <p:nvPr/>
                </p:nvSpPr>
                <p:spPr>
                  <a:xfrm>
                    <a:off x="6353420" y="2221893"/>
                    <a:ext cx="658988" cy="411409"/>
                  </a:xfrm>
                  <a:custGeom>
                    <a:avLst/>
                    <a:gdLst/>
                    <a:ahLst/>
                    <a:cxnLst/>
                    <a:rect l="0" t="0" r="0" b="0"/>
                    <a:pathLst>
                      <a:path w="658988" h="411409">
                        <a:moveTo>
                          <a:pt x="7994" y="19803"/>
                        </a:moveTo>
                        <a:cubicBezTo>
                          <a:pt x="0" y="32738"/>
                          <a:pt x="14803" y="49020"/>
                          <a:pt x="72780" y="91063"/>
                        </a:cubicBezTo>
                        <a:cubicBezTo>
                          <a:pt x="79765" y="96129"/>
                          <a:pt x="128343" y="121857"/>
                          <a:pt x="180730" y="148238"/>
                        </a:cubicBezTo>
                        <a:cubicBezTo>
                          <a:pt x="287361" y="201935"/>
                          <a:pt x="393935" y="263948"/>
                          <a:pt x="413906" y="283919"/>
                        </a:cubicBezTo>
                        <a:cubicBezTo>
                          <a:pt x="421168" y="291181"/>
                          <a:pt x="437397" y="297123"/>
                          <a:pt x="449970" y="297123"/>
                        </a:cubicBezTo>
                        <a:cubicBezTo>
                          <a:pt x="462543" y="297123"/>
                          <a:pt x="472830" y="306081"/>
                          <a:pt x="472830" y="317029"/>
                        </a:cubicBezTo>
                        <a:cubicBezTo>
                          <a:pt x="472830" y="333910"/>
                          <a:pt x="467523" y="334658"/>
                          <a:pt x="437905" y="321951"/>
                        </a:cubicBezTo>
                        <a:cubicBezTo>
                          <a:pt x="418696" y="313711"/>
                          <a:pt x="400408" y="304753"/>
                          <a:pt x="397265" y="302046"/>
                        </a:cubicBezTo>
                        <a:cubicBezTo>
                          <a:pt x="394122" y="299338"/>
                          <a:pt x="381263" y="297123"/>
                          <a:pt x="368690" y="297123"/>
                        </a:cubicBezTo>
                        <a:cubicBezTo>
                          <a:pt x="356117" y="297123"/>
                          <a:pt x="345830" y="288550"/>
                          <a:pt x="345830" y="278073"/>
                        </a:cubicBezTo>
                        <a:cubicBezTo>
                          <a:pt x="345830" y="267596"/>
                          <a:pt x="335100" y="259023"/>
                          <a:pt x="321985" y="259023"/>
                        </a:cubicBezTo>
                        <a:cubicBezTo>
                          <a:pt x="308870" y="259023"/>
                          <a:pt x="291026" y="250450"/>
                          <a:pt x="282330" y="239973"/>
                        </a:cubicBezTo>
                        <a:cubicBezTo>
                          <a:pt x="273634" y="229496"/>
                          <a:pt x="255790" y="220923"/>
                          <a:pt x="242675" y="220923"/>
                        </a:cubicBezTo>
                        <a:cubicBezTo>
                          <a:pt x="229560" y="220923"/>
                          <a:pt x="218830" y="229496"/>
                          <a:pt x="218830" y="239973"/>
                        </a:cubicBezTo>
                        <a:cubicBezTo>
                          <a:pt x="218830" y="250450"/>
                          <a:pt x="228463" y="259023"/>
                          <a:pt x="240236" y="259023"/>
                        </a:cubicBezTo>
                        <a:cubicBezTo>
                          <a:pt x="252010" y="259023"/>
                          <a:pt x="270584" y="267050"/>
                          <a:pt x="281511" y="276861"/>
                        </a:cubicBezTo>
                        <a:cubicBezTo>
                          <a:pt x="316051" y="307870"/>
                          <a:pt x="432445" y="373323"/>
                          <a:pt x="453049" y="373323"/>
                        </a:cubicBezTo>
                        <a:cubicBezTo>
                          <a:pt x="463929" y="373323"/>
                          <a:pt x="472830" y="364750"/>
                          <a:pt x="472830" y="354273"/>
                        </a:cubicBezTo>
                        <a:cubicBezTo>
                          <a:pt x="472830" y="341694"/>
                          <a:pt x="485413" y="335223"/>
                          <a:pt x="509872" y="335223"/>
                        </a:cubicBezTo>
                        <a:cubicBezTo>
                          <a:pt x="530245" y="335223"/>
                          <a:pt x="545961" y="336652"/>
                          <a:pt x="544797" y="338398"/>
                        </a:cubicBezTo>
                        <a:cubicBezTo>
                          <a:pt x="543633" y="340144"/>
                          <a:pt x="564670" y="357874"/>
                          <a:pt x="591547" y="377796"/>
                        </a:cubicBezTo>
                        <a:cubicBezTo>
                          <a:pt x="634408" y="409568"/>
                          <a:pt x="641431" y="411408"/>
                          <a:pt x="648697" y="392770"/>
                        </a:cubicBezTo>
                        <a:cubicBezTo>
                          <a:pt x="658987" y="366372"/>
                          <a:pt x="621463" y="335223"/>
                          <a:pt x="579373" y="335223"/>
                        </a:cubicBezTo>
                        <a:cubicBezTo>
                          <a:pt x="560868" y="335223"/>
                          <a:pt x="549030" y="327791"/>
                          <a:pt x="549030" y="316173"/>
                        </a:cubicBezTo>
                        <a:cubicBezTo>
                          <a:pt x="549030" y="303473"/>
                          <a:pt x="561730" y="297123"/>
                          <a:pt x="587130" y="297123"/>
                        </a:cubicBezTo>
                        <a:cubicBezTo>
                          <a:pt x="633608" y="297123"/>
                          <a:pt x="639182" y="265278"/>
                          <a:pt x="594660" y="254104"/>
                        </a:cubicBezTo>
                        <a:cubicBezTo>
                          <a:pt x="577846" y="249884"/>
                          <a:pt x="550700" y="239851"/>
                          <a:pt x="534335" y="231808"/>
                        </a:cubicBezTo>
                        <a:cubicBezTo>
                          <a:pt x="505714" y="217742"/>
                          <a:pt x="505427" y="218079"/>
                          <a:pt x="526805" y="240644"/>
                        </a:cubicBezTo>
                        <a:cubicBezTo>
                          <a:pt x="539029" y="253546"/>
                          <a:pt x="549030" y="271533"/>
                          <a:pt x="549030" y="280613"/>
                        </a:cubicBezTo>
                        <a:cubicBezTo>
                          <a:pt x="549030" y="303229"/>
                          <a:pt x="504944" y="301466"/>
                          <a:pt x="485530" y="278073"/>
                        </a:cubicBezTo>
                        <a:cubicBezTo>
                          <a:pt x="476834" y="267596"/>
                          <a:pt x="459601" y="259023"/>
                          <a:pt x="447234" y="259023"/>
                        </a:cubicBezTo>
                        <a:cubicBezTo>
                          <a:pt x="434866" y="259023"/>
                          <a:pt x="421458" y="250450"/>
                          <a:pt x="417437" y="239973"/>
                        </a:cubicBezTo>
                        <a:cubicBezTo>
                          <a:pt x="413417" y="229496"/>
                          <a:pt x="401375" y="220923"/>
                          <a:pt x="390678" y="220923"/>
                        </a:cubicBezTo>
                        <a:cubicBezTo>
                          <a:pt x="379982" y="220923"/>
                          <a:pt x="371230" y="215767"/>
                          <a:pt x="371230" y="209465"/>
                        </a:cubicBezTo>
                        <a:cubicBezTo>
                          <a:pt x="371230" y="203164"/>
                          <a:pt x="354085" y="192031"/>
                          <a:pt x="333130" y="184726"/>
                        </a:cubicBezTo>
                        <a:cubicBezTo>
                          <a:pt x="312175" y="177421"/>
                          <a:pt x="295030" y="165432"/>
                          <a:pt x="295030" y="158084"/>
                        </a:cubicBezTo>
                        <a:cubicBezTo>
                          <a:pt x="295030" y="150735"/>
                          <a:pt x="283600" y="144723"/>
                          <a:pt x="269630" y="144723"/>
                        </a:cubicBezTo>
                        <a:cubicBezTo>
                          <a:pt x="255660" y="144723"/>
                          <a:pt x="244230" y="139117"/>
                          <a:pt x="244230" y="132265"/>
                        </a:cubicBezTo>
                        <a:cubicBezTo>
                          <a:pt x="244230" y="125413"/>
                          <a:pt x="229943" y="116221"/>
                          <a:pt x="212480" y="111838"/>
                        </a:cubicBezTo>
                        <a:cubicBezTo>
                          <a:pt x="195018" y="107455"/>
                          <a:pt x="180730" y="99642"/>
                          <a:pt x="180730" y="94475"/>
                        </a:cubicBezTo>
                        <a:cubicBezTo>
                          <a:pt x="180730" y="89308"/>
                          <a:pt x="157837" y="74757"/>
                          <a:pt x="129857" y="62140"/>
                        </a:cubicBezTo>
                        <a:cubicBezTo>
                          <a:pt x="101877" y="49523"/>
                          <a:pt x="72602" y="31510"/>
                          <a:pt x="64802" y="22111"/>
                        </a:cubicBezTo>
                        <a:cubicBezTo>
                          <a:pt x="47366" y="1102"/>
                          <a:pt x="20234" y="0"/>
                          <a:pt x="7994" y="198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7" name="任意多边形: 形状 596">
                    <a:extLst>
                      <a:ext uri="{FF2B5EF4-FFF2-40B4-BE49-F238E27FC236}">
                        <a16:creationId xmlns:a16="http://schemas.microsoft.com/office/drawing/2014/main" id="{8F72A02C-779A-4062-A109-B0D44B7C3568}"/>
                      </a:ext>
                    </a:extLst>
                  </p:cNvPr>
                  <p:cNvSpPr/>
                  <p:nvPr/>
                </p:nvSpPr>
                <p:spPr>
                  <a:xfrm>
                    <a:off x="5907142" y="2336475"/>
                    <a:ext cx="104464" cy="68242"/>
                  </a:xfrm>
                  <a:custGeom>
                    <a:avLst/>
                    <a:gdLst/>
                    <a:ahLst/>
                    <a:cxnLst/>
                    <a:rect l="0" t="0" r="0" b="0"/>
                    <a:pathLst>
                      <a:path w="104464" h="68242">
                        <a:moveTo>
                          <a:pt x="13175" y="13208"/>
                        </a:moveTo>
                        <a:cubicBezTo>
                          <a:pt x="0" y="26382"/>
                          <a:pt x="3220" y="68241"/>
                          <a:pt x="17408" y="68241"/>
                        </a:cubicBezTo>
                        <a:cubicBezTo>
                          <a:pt x="24393" y="68241"/>
                          <a:pt x="30108" y="63240"/>
                          <a:pt x="30108" y="57129"/>
                        </a:cubicBezTo>
                        <a:cubicBezTo>
                          <a:pt x="30108" y="51017"/>
                          <a:pt x="47632" y="42511"/>
                          <a:pt x="69050" y="38228"/>
                        </a:cubicBezTo>
                        <a:cubicBezTo>
                          <a:pt x="90690" y="33900"/>
                          <a:pt x="104463" y="24730"/>
                          <a:pt x="100050" y="17590"/>
                        </a:cubicBezTo>
                        <a:cubicBezTo>
                          <a:pt x="91200" y="3269"/>
                          <a:pt x="26383" y="0"/>
                          <a:pt x="13175" y="1320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8" name="任意多边形: 形状 597">
                    <a:extLst>
                      <a:ext uri="{FF2B5EF4-FFF2-40B4-BE49-F238E27FC236}">
                        <a16:creationId xmlns:a16="http://schemas.microsoft.com/office/drawing/2014/main" id="{DF3E651E-C29D-44D9-B49C-ACDCFB1CEEEB}"/>
                      </a:ext>
                    </a:extLst>
                  </p:cNvPr>
                  <p:cNvSpPr/>
                  <p:nvPr/>
                </p:nvSpPr>
                <p:spPr>
                  <a:xfrm>
                    <a:off x="6395244" y="2346357"/>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9" name="任意多边形: 形状 598">
                    <a:extLst>
                      <a:ext uri="{FF2B5EF4-FFF2-40B4-BE49-F238E27FC236}">
                        <a16:creationId xmlns:a16="http://schemas.microsoft.com/office/drawing/2014/main" id="{0F5A2A7F-5D46-4081-9CAE-8DC0A8C19F92}"/>
                      </a:ext>
                    </a:extLst>
                  </p:cNvPr>
                  <p:cNvSpPr/>
                  <p:nvPr/>
                </p:nvSpPr>
                <p:spPr>
                  <a:xfrm>
                    <a:off x="6443557" y="2379316"/>
                    <a:ext cx="27094" cy="27094"/>
                  </a:xfrm>
                  <a:custGeom>
                    <a:avLst/>
                    <a:gdLst/>
                    <a:ahLst/>
                    <a:cxnLst/>
                    <a:rect l="0" t="0" r="0" b="0"/>
                    <a:pathLst>
                      <a:path w="27094" h="27094">
                        <a:moveTo>
                          <a:pt x="11853" y="15240"/>
                        </a:moveTo>
                        <a:cubicBezTo>
                          <a:pt x="23706" y="27093"/>
                          <a:pt x="27093" y="27093"/>
                          <a:pt x="27093" y="15240"/>
                        </a:cubicBezTo>
                        <a:cubicBezTo>
                          <a:pt x="27093" y="6858"/>
                          <a:pt x="20235" y="0"/>
                          <a:pt x="11853" y="0"/>
                        </a:cubicBezTo>
                        <a:cubicBezTo>
                          <a:pt x="0" y="0"/>
                          <a:pt x="0" y="3387"/>
                          <a:pt x="11853" y="1524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0" name="任意多边形: 形状 599">
                    <a:extLst>
                      <a:ext uri="{FF2B5EF4-FFF2-40B4-BE49-F238E27FC236}">
                        <a16:creationId xmlns:a16="http://schemas.microsoft.com/office/drawing/2014/main" id="{60EF1B9F-00DA-4C94-8692-C16F396DB767}"/>
                      </a:ext>
                    </a:extLst>
                  </p:cNvPr>
                  <p:cNvSpPr/>
                  <p:nvPr/>
                </p:nvSpPr>
                <p:spPr>
                  <a:xfrm>
                    <a:off x="6353139" y="2398422"/>
                    <a:ext cx="689981" cy="465724"/>
                  </a:xfrm>
                  <a:custGeom>
                    <a:avLst/>
                    <a:gdLst/>
                    <a:ahLst/>
                    <a:cxnLst/>
                    <a:rect l="0" t="0" r="0" b="0"/>
                    <a:pathLst>
                      <a:path w="689981" h="465724">
                        <a:moveTo>
                          <a:pt x="7742" y="25506"/>
                        </a:moveTo>
                        <a:cubicBezTo>
                          <a:pt x="0" y="45680"/>
                          <a:pt x="25965" y="86964"/>
                          <a:pt x="39691" y="76305"/>
                        </a:cubicBezTo>
                        <a:cubicBezTo>
                          <a:pt x="46911" y="70698"/>
                          <a:pt x="110189" y="100351"/>
                          <a:pt x="231801" y="166333"/>
                        </a:cubicBezTo>
                        <a:cubicBezTo>
                          <a:pt x="256244" y="179594"/>
                          <a:pt x="279103" y="193395"/>
                          <a:pt x="282601" y="197002"/>
                        </a:cubicBezTo>
                        <a:cubicBezTo>
                          <a:pt x="293978" y="208732"/>
                          <a:pt x="472239" y="298394"/>
                          <a:pt x="484185" y="298394"/>
                        </a:cubicBezTo>
                        <a:cubicBezTo>
                          <a:pt x="490570" y="298394"/>
                          <a:pt x="499083" y="306967"/>
                          <a:pt x="503104" y="317444"/>
                        </a:cubicBezTo>
                        <a:cubicBezTo>
                          <a:pt x="507124" y="327921"/>
                          <a:pt x="521324" y="336494"/>
                          <a:pt x="534657" y="336494"/>
                        </a:cubicBezTo>
                        <a:cubicBezTo>
                          <a:pt x="547991" y="336494"/>
                          <a:pt x="566015" y="345067"/>
                          <a:pt x="574711" y="355544"/>
                        </a:cubicBezTo>
                        <a:cubicBezTo>
                          <a:pt x="583407" y="366021"/>
                          <a:pt x="598394" y="374594"/>
                          <a:pt x="608016" y="374594"/>
                        </a:cubicBezTo>
                        <a:cubicBezTo>
                          <a:pt x="617638" y="374594"/>
                          <a:pt x="625511" y="379929"/>
                          <a:pt x="625511" y="386450"/>
                        </a:cubicBezTo>
                        <a:cubicBezTo>
                          <a:pt x="625511" y="392972"/>
                          <a:pt x="607378" y="397258"/>
                          <a:pt x="585215" y="395975"/>
                        </a:cubicBezTo>
                        <a:cubicBezTo>
                          <a:pt x="554911" y="394222"/>
                          <a:pt x="545327" y="398779"/>
                          <a:pt x="546562" y="414353"/>
                        </a:cubicBezTo>
                        <a:cubicBezTo>
                          <a:pt x="547466" y="425744"/>
                          <a:pt x="562210" y="438578"/>
                          <a:pt x="579328" y="442874"/>
                        </a:cubicBezTo>
                        <a:cubicBezTo>
                          <a:pt x="596446" y="447171"/>
                          <a:pt x="620214" y="454432"/>
                          <a:pt x="632147" y="459011"/>
                        </a:cubicBezTo>
                        <a:cubicBezTo>
                          <a:pt x="649637" y="465723"/>
                          <a:pt x="652209" y="462191"/>
                          <a:pt x="645416" y="440789"/>
                        </a:cubicBezTo>
                        <a:cubicBezTo>
                          <a:pt x="639273" y="421432"/>
                          <a:pt x="644197" y="410384"/>
                          <a:pt x="663597" y="400002"/>
                        </a:cubicBezTo>
                        <a:cubicBezTo>
                          <a:pt x="689980" y="385882"/>
                          <a:pt x="689905" y="385451"/>
                          <a:pt x="654682" y="348648"/>
                        </a:cubicBezTo>
                        <a:cubicBezTo>
                          <a:pt x="635145" y="328234"/>
                          <a:pt x="610589" y="311016"/>
                          <a:pt x="600111" y="310385"/>
                        </a:cubicBezTo>
                        <a:cubicBezTo>
                          <a:pt x="589633" y="309754"/>
                          <a:pt x="563916" y="298310"/>
                          <a:pt x="542961" y="284954"/>
                        </a:cubicBezTo>
                        <a:cubicBezTo>
                          <a:pt x="522006" y="271599"/>
                          <a:pt x="495415" y="258081"/>
                          <a:pt x="483870" y="254916"/>
                        </a:cubicBezTo>
                        <a:cubicBezTo>
                          <a:pt x="472325" y="251751"/>
                          <a:pt x="459129" y="243093"/>
                          <a:pt x="454545" y="235677"/>
                        </a:cubicBezTo>
                        <a:cubicBezTo>
                          <a:pt x="449962" y="228261"/>
                          <a:pt x="434940" y="222194"/>
                          <a:pt x="421163" y="222194"/>
                        </a:cubicBezTo>
                        <a:cubicBezTo>
                          <a:pt x="407386" y="222194"/>
                          <a:pt x="392824" y="213621"/>
                          <a:pt x="388804" y="203144"/>
                        </a:cubicBezTo>
                        <a:cubicBezTo>
                          <a:pt x="384783" y="192667"/>
                          <a:pt x="371012" y="184094"/>
                          <a:pt x="358202" y="184094"/>
                        </a:cubicBezTo>
                        <a:cubicBezTo>
                          <a:pt x="345391" y="184094"/>
                          <a:pt x="331160" y="178027"/>
                          <a:pt x="326577" y="170611"/>
                        </a:cubicBezTo>
                        <a:cubicBezTo>
                          <a:pt x="321993" y="163195"/>
                          <a:pt x="303083" y="148823"/>
                          <a:pt x="284552" y="138672"/>
                        </a:cubicBezTo>
                        <a:cubicBezTo>
                          <a:pt x="266022" y="128522"/>
                          <a:pt x="233716" y="108935"/>
                          <a:pt x="212761" y="95145"/>
                        </a:cubicBezTo>
                        <a:cubicBezTo>
                          <a:pt x="191806" y="81356"/>
                          <a:pt x="166089" y="66142"/>
                          <a:pt x="155611" y="61337"/>
                        </a:cubicBezTo>
                        <a:cubicBezTo>
                          <a:pt x="145133" y="56531"/>
                          <a:pt x="118101" y="42181"/>
                          <a:pt x="95538" y="29447"/>
                        </a:cubicBezTo>
                        <a:cubicBezTo>
                          <a:pt x="45597" y="1260"/>
                          <a:pt x="17529" y="0"/>
                          <a:pt x="7742" y="25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1" name="任意多边形: 形状 600">
                    <a:extLst>
                      <a:ext uri="{FF2B5EF4-FFF2-40B4-BE49-F238E27FC236}">
                        <a16:creationId xmlns:a16="http://schemas.microsoft.com/office/drawing/2014/main" id="{94883C2E-7EAD-429B-978E-C7415F63348F}"/>
                      </a:ext>
                    </a:extLst>
                  </p:cNvPr>
                  <p:cNvSpPr/>
                  <p:nvPr/>
                </p:nvSpPr>
                <p:spPr>
                  <a:xfrm>
                    <a:off x="6074028" y="2442666"/>
                    <a:ext cx="51879" cy="95401"/>
                  </a:xfrm>
                  <a:custGeom>
                    <a:avLst/>
                    <a:gdLst/>
                    <a:ahLst/>
                    <a:cxnLst/>
                    <a:rect l="0" t="0" r="0" b="0"/>
                    <a:pathLst>
                      <a:path w="51879" h="95401">
                        <a:moveTo>
                          <a:pt x="13716" y="37192"/>
                        </a:moveTo>
                        <a:cubicBezTo>
                          <a:pt x="12668" y="58729"/>
                          <a:pt x="8382" y="80636"/>
                          <a:pt x="4191" y="85875"/>
                        </a:cubicBezTo>
                        <a:cubicBezTo>
                          <a:pt x="0" y="91114"/>
                          <a:pt x="4667" y="95400"/>
                          <a:pt x="14563" y="95400"/>
                        </a:cubicBezTo>
                        <a:cubicBezTo>
                          <a:pt x="37231" y="95400"/>
                          <a:pt x="51878" y="10119"/>
                          <a:pt x="30438" y="2972"/>
                        </a:cubicBezTo>
                        <a:cubicBezTo>
                          <a:pt x="21521" y="0"/>
                          <a:pt x="14863" y="13625"/>
                          <a:pt x="13716" y="371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2" name="任意多边形: 形状 601">
                    <a:extLst>
                      <a:ext uri="{FF2B5EF4-FFF2-40B4-BE49-F238E27FC236}">
                        <a16:creationId xmlns:a16="http://schemas.microsoft.com/office/drawing/2014/main" id="{0F134EEF-B656-4DEF-A0E6-C1F3C6845D5A}"/>
                      </a:ext>
                    </a:extLst>
                  </p:cNvPr>
                  <p:cNvSpPr/>
                  <p:nvPr/>
                </p:nvSpPr>
                <p:spPr>
                  <a:xfrm>
                    <a:off x="5889071" y="2498580"/>
                    <a:ext cx="124380" cy="83937"/>
                  </a:xfrm>
                  <a:custGeom>
                    <a:avLst/>
                    <a:gdLst/>
                    <a:ahLst/>
                    <a:cxnLst/>
                    <a:rect l="0" t="0" r="0" b="0"/>
                    <a:pathLst>
                      <a:path w="124380" h="83937">
                        <a:moveTo>
                          <a:pt x="38305" y="27506"/>
                        </a:moveTo>
                        <a:cubicBezTo>
                          <a:pt x="8320" y="48509"/>
                          <a:pt x="0" y="83936"/>
                          <a:pt x="25053" y="83936"/>
                        </a:cubicBezTo>
                        <a:cubicBezTo>
                          <a:pt x="64532" y="83936"/>
                          <a:pt x="124379" y="51791"/>
                          <a:pt x="124379" y="30585"/>
                        </a:cubicBezTo>
                        <a:cubicBezTo>
                          <a:pt x="124379" y="1674"/>
                          <a:pt x="77575" y="0"/>
                          <a:pt x="38305" y="27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3" name="任意多边形: 形状 602">
                    <a:extLst>
                      <a:ext uri="{FF2B5EF4-FFF2-40B4-BE49-F238E27FC236}">
                        <a16:creationId xmlns:a16="http://schemas.microsoft.com/office/drawing/2014/main" id="{AF2C4D31-8B1F-4487-9C95-9053746B55EC}"/>
                      </a:ext>
                    </a:extLst>
                  </p:cNvPr>
                  <p:cNvSpPr/>
                  <p:nvPr/>
                </p:nvSpPr>
                <p:spPr>
                  <a:xfrm>
                    <a:off x="6369050" y="2501614"/>
                    <a:ext cx="673101" cy="465228"/>
                  </a:xfrm>
                  <a:custGeom>
                    <a:avLst/>
                    <a:gdLst/>
                    <a:ahLst/>
                    <a:cxnLst/>
                    <a:rect l="0" t="0" r="0" b="0"/>
                    <a:pathLst>
                      <a:path w="673101" h="465228">
                        <a:moveTo>
                          <a:pt x="30283" y="47828"/>
                        </a:moveTo>
                        <a:cubicBezTo>
                          <a:pt x="35453" y="68427"/>
                          <a:pt x="31795" y="80604"/>
                          <a:pt x="18960" y="85529"/>
                        </a:cubicBezTo>
                        <a:cubicBezTo>
                          <a:pt x="8532" y="89531"/>
                          <a:pt x="0" y="106818"/>
                          <a:pt x="0" y="123944"/>
                        </a:cubicBezTo>
                        <a:cubicBezTo>
                          <a:pt x="0" y="148217"/>
                          <a:pt x="8401" y="156929"/>
                          <a:pt x="38100" y="163452"/>
                        </a:cubicBezTo>
                        <a:cubicBezTo>
                          <a:pt x="80154" y="172688"/>
                          <a:pt x="90122" y="195202"/>
                          <a:pt x="52159" y="195202"/>
                        </a:cubicBezTo>
                        <a:cubicBezTo>
                          <a:pt x="30727" y="195202"/>
                          <a:pt x="11657" y="217471"/>
                          <a:pt x="17050" y="236201"/>
                        </a:cubicBezTo>
                        <a:cubicBezTo>
                          <a:pt x="21264" y="250836"/>
                          <a:pt x="126781" y="294731"/>
                          <a:pt x="133114" y="284484"/>
                        </a:cubicBezTo>
                        <a:cubicBezTo>
                          <a:pt x="144177" y="266584"/>
                          <a:pt x="126215" y="234765"/>
                          <a:pt x="100427" y="226580"/>
                        </a:cubicBezTo>
                        <a:cubicBezTo>
                          <a:pt x="72177" y="217614"/>
                          <a:pt x="67828" y="195202"/>
                          <a:pt x="94336" y="195202"/>
                        </a:cubicBezTo>
                        <a:cubicBezTo>
                          <a:pt x="104312" y="195202"/>
                          <a:pt x="195154" y="237643"/>
                          <a:pt x="296209" y="289515"/>
                        </a:cubicBezTo>
                        <a:cubicBezTo>
                          <a:pt x="397263" y="341387"/>
                          <a:pt x="487685" y="386389"/>
                          <a:pt x="497147" y="389518"/>
                        </a:cubicBezTo>
                        <a:cubicBezTo>
                          <a:pt x="506609" y="392648"/>
                          <a:pt x="541756" y="410726"/>
                          <a:pt x="575252" y="429693"/>
                        </a:cubicBezTo>
                        <a:cubicBezTo>
                          <a:pt x="637718" y="465061"/>
                          <a:pt x="673100" y="465227"/>
                          <a:pt x="673100" y="430152"/>
                        </a:cubicBezTo>
                        <a:cubicBezTo>
                          <a:pt x="673100" y="411769"/>
                          <a:pt x="656380" y="400166"/>
                          <a:pt x="590550" y="372865"/>
                        </a:cubicBezTo>
                        <a:cubicBezTo>
                          <a:pt x="555942" y="358512"/>
                          <a:pt x="379199" y="273473"/>
                          <a:pt x="355600" y="259819"/>
                        </a:cubicBezTo>
                        <a:cubicBezTo>
                          <a:pt x="345122" y="253758"/>
                          <a:pt x="313690" y="238167"/>
                          <a:pt x="285750" y="225175"/>
                        </a:cubicBezTo>
                        <a:cubicBezTo>
                          <a:pt x="257810" y="212182"/>
                          <a:pt x="232092" y="198691"/>
                          <a:pt x="228600" y="195194"/>
                        </a:cubicBezTo>
                        <a:cubicBezTo>
                          <a:pt x="225108" y="191698"/>
                          <a:pt x="176530" y="166018"/>
                          <a:pt x="120650" y="138129"/>
                        </a:cubicBezTo>
                        <a:cubicBezTo>
                          <a:pt x="38588" y="97173"/>
                          <a:pt x="25155" y="86675"/>
                          <a:pt x="50800" y="83539"/>
                        </a:cubicBezTo>
                        <a:cubicBezTo>
                          <a:pt x="118042" y="75316"/>
                          <a:pt x="122862" y="68029"/>
                          <a:pt x="82550" y="35537"/>
                        </a:cubicBezTo>
                        <a:cubicBezTo>
                          <a:pt x="38460" y="0"/>
                          <a:pt x="19403" y="4481"/>
                          <a:pt x="30283" y="4782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4" name="任意多边形: 形状 603">
                    <a:extLst>
                      <a:ext uri="{FF2B5EF4-FFF2-40B4-BE49-F238E27FC236}">
                        <a16:creationId xmlns:a16="http://schemas.microsoft.com/office/drawing/2014/main" id="{EB40FDA7-E5BB-473E-98DE-46A4FB049E02}"/>
                      </a:ext>
                    </a:extLst>
                  </p:cNvPr>
                  <p:cNvSpPr/>
                  <p:nvPr/>
                </p:nvSpPr>
                <p:spPr>
                  <a:xfrm>
                    <a:off x="5250261" y="2559311"/>
                    <a:ext cx="818856" cy="351569"/>
                  </a:xfrm>
                  <a:custGeom>
                    <a:avLst/>
                    <a:gdLst/>
                    <a:ahLst/>
                    <a:cxnLst/>
                    <a:rect l="0" t="0" r="0" b="0"/>
                    <a:pathLst>
                      <a:path w="818856" h="351569">
                        <a:moveTo>
                          <a:pt x="744139" y="7952"/>
                        </a:moveTo>
                        <a:cubicBezTo>
                          <a:pt x="730169" y="11035"/>
                          <a:pt x="710324" y="24301"/>
                          <a:pt x="700038" y="37432"/>
                        </a:cubicBezTo>
                        <a:cubicBezTo>
                          <a:pt x="689753" y="50562"/>
                          <a:pt x="668322" y="61305"/>
                          <a:pt x="652413" y="61305"/>
                        </a:cubicBezTo>
                        <a:cubicBezTo>
                          <a:pt x="636505" y="61305"/>
                          <a:pt x="623489" y="66566"/>
                          <a:pt x="623489" y="72996"/>
                        </a:cubicBezTo>
                        <a:cubicBezTo>
                          <a:pt x="623489" y="79426"/>
                          <a:pt x="606409" y="88438"/>
                          <a:pt x="585535" y="93023"/>
                        </a:cubicBezTo>
                        <a:cubicBezTo>
                          <a:pt x="564660" y="97608"/>
                          <a:pt x="544320" y="106634"/>
                          <a:pt x="540335" y="113082"/>
                        </a:cubicBezTo>
                        <a:cubicBezTo>
                          <a:pt x="536350" y="119530"/>
                          <a:pt x="520411" y="124805"/>
                          <a:pt x="504915" y="124805"/>
                        </a:cubicBezTo>
                        <a:cubicBezTo>
                          <a:pt x="453894" y="124805"/>
                          <a:pt x="356789" y="166591"/>
                          <a:pt x="356789" y="188547"/>
                        </a:cubicBezTo>
                        <a:cubicBezTo>
                          <a:pt x="356789" y="195399"/>
                          <a:pt x="341073" y="198350"/>
                          <a:pt x="321864" y="195105"/>
                        </a:cubicBezTo>
                        <a:cubicBezTo>
                          <a:pt x="302655" y="191860"/>
                          <a:pt x="272652" y="197372"/>
                          <a:pt x="255189" y="207355"/>
                        </a:cubicBezTo>
                        <a:cubicBezTo>
                          <a:pt x="237727" y="217338"/>
                          <a:pt x="211723" y="228565"/>
                          <a:pt x="197404" y="232305"/>
                        </a:cubicBezTo>
                        <a:cubicBezTo>
                          <a:pt x="183085" y="236045"/>
                          <a:pt x="164434" y="246040"/>
                          <a:pt x="155957" y="254517"/>
                        </a:cubicBezTo>
                        <a:cubicBezTo>
                          <a:pt x="147480" y="262993"/>
                          <a:pt x="113476" y="276015"/>
                          <a:pt x="80392" y="283453"/>
                        </a:cubicBezTo>
                        <a:cubicBezTo>
                          <a:pt x="9184" y="299464"/>
                          <a:pt x="0" y="329271"/>
                          <a:pt x="61514" y="344724"/>
                        </a:cubicBezTo>
                        <a:cubicBezTo>
                          <a:pt x="88760" y="351568"/>
                          <a:pt x="102789" y="350489"/>
                          <a:pt x="102789" y="341549"/>
                        </a:cubicBezTo>
                        <a:cubicBezTo>
                          <a:pt x="102789" y="334100"/>
                          <a:pt x="110635" y="328005"/>
                          <a:pt x="120225" y="328005"/>
                        </a:cubicBezTo>
                        <a:cubicBezTo>
                          <a:pt x="129814" y="328005"/>
                          <a:pt x="162675" y="313348"/>
                          <a:pt x="193250" y="295434"/>
                        </a:cubicBezTo>
                        <a:cubicBezTo>
                          <a:pt x="257278" y="257919"/>
                          <a:pt x="295193" y="241427"/>
                          <a:pt x="354643" y="225230"/>
                        </a:cubicBezTo>
                        <a:cubicBezTo>
                          <a:pt x="377911" y="218891"/>
                          <a:pt x="403628" y="210666"/>
                          <a:pt x="411793" y="206951"/>
                        </a:cubicBezTo>
                        <a:cubicBezTo>
                          <a:pt x="457310" y="186243"/>
                          <a:pt x="491248" y="175605"/>
                          <a:pt x="511789" y="175605"/>
                        </a:cubicBezTo>
                        <a:cubicBezTo>
                          <a:pt x="524518" y="175605"/>
                          <a:pt x="542000" y="167873"/>
                          <a:pt x="550636" y="158424"/>
                        </a:cubicBezTo>
                        <a:cubicBezTo>
                          <a:pt x="575097" y="131660"/>
                          <a:pt x="650985" y="100469"/>
                          <a:pt x="696514" y="98467"/>
                        </a:cubicBezTo>
                        <a:cubicBezTo>
                          <a:pt x="719215" y="97468"/>
                          <a:pt x="737789" y="91556"/>
                          <a:pt x="737789" y="85328"/>
                        </a:cubicBezTo>
                        <a:cubicBezTo>
                          <a:pt x="737789" y="79100"/>
                          <a:pt x="748519" y="74005"/>
                          <a:pt x="761634" y="74005"/>
                        </a:cubicBezTo>
                        <a:cubicBezTo>
                          <a:pt x="774749" y="74005"/>
                          <a:pt x="791964" y="66191"/>
                          <a:pt x="799891" y="56640"/>
                        </a:cubicBezTo>
                        <a:cubicBezTo>
                          <a:pt x="818855" y="33790"/>
                          <a:pt x="780163" y="0"/>
                          <a:pt x="744139" y="7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5" name="任意多边形: 形状 604">
                    <a:extLst>
                      <a:ext uri="{FF2B5EF4-FFF2-40B4-BE49-F238E27FC236}">
                        <a16:creationId xmlns:a16="http://schemas.microsoft.com/office/drawing/2014/main" id="{92891A37-D444-44F5-A5DF-795FD4A8D566}"/>
                      </a:ext>
                    </a:extLst>
                  </p:cNvPr>
                  <p:cNvSpPr/>
                  <p:nvPr/>
                </p:nvSpPr>
                <p:spPr>
                  <a:xfrm>
                    <a:off x="5487355" y="2572683"/>
                    <a:ext cx="354952" cy="172068"/>
                  </a:xfrm>
                  <a:custGeom>
                    <a:avLst/>
                    <a:gdLst/>
                    <a:ahLst/>
                    <a:cxnLst/>
                    <a:rect l="0" t="0" r="0" b="0"/>
                    <a:pathLst>
                      <a:path w="354952" h="172068">
                        <a:moveTo>
                          <a:pt x="227645" y="19462"/>
                        </a:moveTo>
                        <a:cubicBezTo>
                          <a:pt x="206690" y="30465"/>
                          <a:pt x="177233" y="49945"/>
                          <a:pt x="162185" y="62751"/>
                        </a:cubicBezTo>
                        <a:cubicBezTo>
                          <a:pt x="146344" y="76231"/>
                          <a:pt x="122284" y="83750"/>
                          <a:pt x="105035" y="80611"/>
                        </a:cubicBezTo>
                        <a:cubicBezTo>
                          <a:pt x="75617" y="75257"/>
                          <a:pt x="19421" y="113804"/>
                          <a:pt x="8387" y="146906"/>
                        </a:cubicBezTo>
                        <a:cubicBezTo>
                          <a:pt x="0" y="172067"/>
                          <a:pt x="64210" y="164703"/>
                          <a:pt x="109739" y="135283"/>
                        </a:cubicBezTo>
                        <a:cubicBezTo>
                          <a:pt x="149540" y="109563"/>
                          <a:pt x="184620" y="98733"/>
                          <a:pt x="228131" y="98733"/>
                        </a:cubicBezTo>
                        <a:cubicBezTo>
                          <a:pt x="246043" y="98733"/>
                          <a:pt x="325803" y="43059"/>
                          <a:pt x="341847" y="19358"/>
                        </a:cubicBezTo>
                        <a:cubicBezTo>
                          <a:pt x="354951" y="0"/>
                          <a:pt x="264551" y="82"/>
                          <a:pt x="227645" y="194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6" name="任意多边形: 形状 605">
                    <a:extLst>
                      <a:ext uri="{FF2B5EF4-FFF2-40B4-BE49-F238E27FC236}">
                        <a16:creationId xmlns:a16="http://schemas.microsoft.com/office/drawing/2014/main" id="{E3745F33-1B4C-4D9B-8B0F-9EC69BF2559C}"/>
                      </a:ext>
                    </a:extLst>
                  </p:cNvPr>
                  <p:cNvSpPr/>
                  <p:nvPr/>
                </p:nvSpPr>
                <p:spPr>
                  <a:xfrm>
                    <a:off x="6290639" y="2576259"/>
                    <a:ext cx="25550" cy="400686"/>
                  </a:xfrm>
                  <a:custGeom>
                    <a:avLst/>
                    <a:gdLst/>
                    <a:ahLst/>
                    <a:cxnLst/>
                    <a:rect l="0" t="0" r="0" b="0"/>
                    <a:pathLst>
                      <a:path w="25550" h="400686">
                        <a:moveTo>
                          <a:pt x="9821" y="40387"/>
                        </a:moveTo>
                        <a:cubicBezTo>
                          <a:pt x="0" y="71331"/>
                          <a:pt x="8823" y="385402"/>
                          <a:pt x="19822" y="396402"/>
                        </a:cubicBezTo>
                        <a:cubicBezTo>
                          <a:pt x="24106" y="400685"/>
                          <a:pt x="25549" y="387522"/>
                          <a:pt x="23029" y="367149"/>
                        </a:cubicBezTo>
                        <a:cubicBezTo>
                          <a:pt x="20509" y="346776"/>
                          <a:pt x="19849" y="264384"/>
                          <a:pt x="21564" y="184057"/>
                        </a:cubicBezTo>
                        <a:cubicBezTo>
                          <a:pt x="24902" y="27681"/>
                          <a:pt x="22640" y="0"/>
                          <a:pt x="9821" y="403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7" name="任意多边形: 形状 606">
                    <a:extLst>
                      <a:ext uri="{FF2B5EF4-FFF2-40B4-BE49-F238E27FC236}">
                        <a16:creationId xmlns:a16="http://schemas.microsoft.com/office/drawing/2014/main" id="{51D69AD9-684C-41DD-AA81-6102F35CF8F2}"/>
                      </a:ext>
                    </a:extLst>
                  </p:cNvPr>
                  <p:cNvSpPr/>
                  <p:nvPr/>
                </p:nvSpPr>
                <p:spPr>
                  <a:xfrm>
                    <a:off x="6074039" y="2611840"/>
                    <a:ext cx="41012" cy="59577"/>
                  </a:xfrm>
                  <a:custGeom>
                    <a:avLst/>
                    <a:gdLst/>
                    <a:ahLst/>
                    <a:cxnLst/>
                    <a:rect l="0" t="0" r="0" b="0"/>
                    <a:pathLst>
                      <a:path w="41012" h="59577">
                        <a:moveTo>
                          <a:pt x="9261" y="21476"/>
                        </a:moveTo>
                        <a:cubicBezTo>
                          <a:pt x="0" y="36460"/>
                          <a:pt x="12013" y="59576"/>
                          <a:pt x="29061" y="59576"/>
                        </a:cubicBezTo>
                        <a:cubicBezTo>
                          <a:pt x="35633" y="59576"/>
                          <a:pt x="41011" y="48146"/>
                          <a:pt x="41011" y="34176"/>
                        </a:cubicBezTo>
                        <a:cubicBezTo>
                          <a:pt x="41011" y="7391"/>
                          <a:pt x="22534" y="0"/>
                          <a:pt x="9261" y="214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8" name="任意多边形: 形状 607">
                    <a:extLst>
                      <a:ext uri="{FF2B5EF4-FFF2-40B4-BE49-F238E27FC236}">
                        <a16:creationId xmlns:a16="http://schemas.microsoft.com/office/drawing/2014/main" id="{A6EDE870-65ED-4003-B05D-2AFEA6BDA189}"/>
                      </a:ext>
                    </a:extLst>
                  </p:cNvPr>
                  <p:cNvSpPr/>
                  <p:nvPr/>
                </p:nvSpPr>
                <p:spPr>
                  <a:xfrm>
                    <a:off x="6572250" y="2612759"/>
                    <a:ext cx="266701" cy="166533"/>
                  </a:xfrm>
                  <a:custGeom>
                    <a:avLst/>
                    <a:gdLst/>
                    <a:ahLst/>
                    <a:cxnLst/>
                    <a:rect l="0" t="0" r="0" b="0"/>
                    <a:pathLst>
                      <a:path w="266701" h="166533">
                        <a:moveTo>
                          <a:pt x="0" y="26590"/>
                        </a:moveTo>
                        <a:cubicBezTo>
                          <a:pt x="0" y="36892"/>
                          <a:pt x="25371" y="56880"/>
                          <a:pt x="56380" y="71006"/>
                        </a:cubicBezTo>
                        <a:cubicBezTo>
                          <a:pt x="87389" y="85132"/>
                          <a:pt x="116301" y="102420"/>
                          <a:pt x="120629" y="109423"/>
                        </a:cubicBezTo>
                        <a:cubicBezTo>
                          <a:pt x="124957" y="116427"/>
                          <a:pt x="138892" y="122157"/>
                          <a:pt x="151595" y="122157"/>
                        </a:cubicBezTo>
                        <a:cubicBezTo>
                          <a:pt x="164297" y="122157"/>
                          <a:pt x="181804" y="130730"/>
                          <a:pt x="190500" y="141207"/>
                        </a:cubicBezTo>
                        <a:cubicBezTo>
                          <a:pt x="211518" y="166532"/>
                          <a:pt x="266700" y="166243"/>
                          <a:pt x="266700" y="140808"/>
                        </a:cubicBezTo>
                        <a:cubicBezTo>
                          <a:pt x="266700" y="123461"/>
                          <a:pt x="243815" y="107365"/>
                          <a:pt x="192743" y="88790"/>
                        </a:cubicBezTo>
                        <a:cubicBezTo>
                          <a:pt x="157102" y="75828"/>
                          <a:pt x="75739" y="30085"/>
                          <a:pt x="69037" y="19242"/>
                        </a:cubicBezTo>
                        <a:cubicBezTo>
                          <a:pt x="57145" y="0"/>
                          <a:pt x="0" y="6082"/>
                          <a:pt x="0" y="265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9" name="任意多边形: 形状 608">
                    <a:extLst>
                      <a:ext uri="{FF2B5EF4-FFF2-40B4-BE49-F238E27FC236}">
                        <a16:creationId xmlns:a16="http://schemas.microsoft.com/office/drawing/2014/main" id="{3AA20C95-BF1B-4103-A13B-264CB0F4ED0D}"/>
                      </a:ext>
                    </a:extLst>
                  </p:cNvPr>
                  <p:cNvSpPr/>
                  <p:nvPr/>
                </p:nvSpPr>
                <p:spPr>
                  <a:xfrm>
                    <a:off x="6902450" y="2614218"/>
                    <a:ext cx="101601" cy="82599"/>
                  </a:xfrm>
                  <a:custGeom>
                    <a:avLst/>
                    <a:gdLst/>
                    <a:ahLst/>
                    <a:cxnLst/>
                    <a:rect l="0" t="0" r="0" b="0"/>
                    <a:pathLst>
                      <a:path w="101601" h="82599">
                        <a:moveTo>
                          <a:pt x="0" y="22710"/>
                        </a:moveTo>
                        <a:cubicBezTo>
                          <a:pt x="0" y="39545"/>
                          <a:pt x="63036" y="82598"/>
                          <a:pt x="87685" y="82598"/>
                        </a:cubicBezTo>
                        <a:cubicBezTo>
                          <a:pt x="95338" y="82598"/>
                          <a:pt x="101600" y="74025"/>
                          <a:pt x="101600" y="63548"/>
                        </a:cubicBezTo>
                        <a:cubicBezTo>
                          <a:pt x="101600" y="53071"/>
                          <a:pt x="90781" y="44498"/>
                          <a:pt x="77559" y="44498"/>
                        </a:cubicBezTo>
                        <a:cubicBezTo>
                          <a:pt x="64336" y="44498"/>
                          <a:pt x="50228" y="35925"/>
                          <a:pt x="46207" y="25448"/>
                        </a:cubicBezTo>
                        <a:cubicBezTo>
                          <a:pt x="37290" y="2210"/>
                          <a:pt x="0" y="0"/>
                          <a:pt x="0" y="227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0" name="任意多边形: 形状 609">
                    <a:extLst>
                      <a:ext uri="{FF2B5EF4-FFF2-40B4-BE49-F238E27FC236}">
                        <a16:creationId xmlns:a16="http://schemas.microsoft.com/office/drawing/2014/main" id="{1953FF31-512D-47F1-AF6D-8E0E1B06D1AE}"/>
                      </a:ext>
                    </a:extLst>
                  </p:cNvPr>
                  <p:cNvSpPr/>
                  <p:nvPr/>
                </p:nvSpPr>
                <p:spPr>
                  <a:xfrm>
                    <a:off x="5879455" y="2670556"/>
                    <a:ext cx="135698" cy="111822"/>
                  </a:xfrm>
                  <a:custGeom>
                    <a:avLst/>
                    <a:gdLst/>
                    <a:ahLst/>
                    <a:cxnLst/>
                    <a:rect l="0" t="0" r="0" b="0"/>
                    <a:pathLst>
                      <a:path w="135698" h="111822">
                        <a:moveTo>
                          <a:pt x="57346" y="15815"/>
                        </a:moveTo>
                        <a:cubicBezTo>
                          <a:pt x="46621" y="22139"/>
                          <a:pt x="30436" y="39179"/>
                          <a:pt x="21378" y="53683"/>
                        </a:cubicBezTo>
                        <a:cubicBezTo>
                          <a:pt x="0" y="87915"/>
                          <a:pt x="20200" y="111821"/>
                          <a:pt x="53689" y="91922"/>
                        </a:cubicBezTo>
                        <a:cubicBezTo>
                          <a:pt x="66424" y="84355"/>
                          <a:pt x="90631" y="73026"/>
                          <a:pt x="107482" y="66748"/>
                        </a:cubicBezTo>
                        <a:cubicBezTo>
                          <a:pt x="128854" y="58786"/>
                          <a:pt x="135697" y="49016"/>
                          <a:pt x="130106" y="34447"/>
                        </a:cubicBezTo>
                        <a:cubicBezTo>
                          <a:pt x="120453" y="9291"/>
                          <a:pt x="84168" y="0"/>
                          <a:pt x="57346" y="1581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1" name="任意多边形: 形状 610">
                    <a:extLst>
                      <a:ext uri="{FF2B5EF4-FFF2-40B4-BE49-F238E27FC236}">
                        <a16:creationId xmlns:a16="http://schemas.microsoft.com/office/drawing/2014/main" id="{26D95618-175B-41DF-AE34-FA39A0D94EB8}"/>
                      </a:ext>
                    </a:extLst>
                  </p:cNvPr>
                  <p:cNvSpPr/>
                  <p:nvPr/>
                </p:nvSpPr>
                <p:spPr>
                  <a:xfrm>
                    <a:off x="6089650" y="2696816"/>
                    <a:ext cx="25401" cy="3810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2" name="任意多边形: 形状 611">
                    <a:extLst>
                      <a:ext uri="{FF2B5EF4-FFF2-40B4-BE49-F238E27FC236}">
                        <a16:creationId xmlns:a16="http://schemas.microsoft.com/office/drawing/2014/main" id="{352714E1-746F-40FB-9727-AE2F3BA56D2C}"/>
                      </a:ext>
                    </a:extLst>
                  </p:cNvPr>
                  <p:cNvSpPr/>
                  <p:nvPr/>
                </p:nvSpPr>
                <p:spPr>
                  <a:xfrm>
                    <a:off x="5309717" y="2726569"/>
                    <a:ext cx="123466" cy="86497"/>
                  </a:xfrm>
                  <a:custGeom>
                    <a:avLst/>
                    <a:gdLst/>
                    <a:ahLst/>
                    <a:cxnLst/>
                    <a:rect l="0" t="0" r="0" b="0"/>
                    <a:pathLst>
                      <a:path w="123466" h="86497">
                        <a:moveTo>
                          <a:pt x="43333" y="16762"/>
                        </a:moveTo>
                        <a:cubicBezTo>
                          <a:pt x="7661" y="28555"/>
                          <a:pt x="0" y="46657"/>
                          <a:pt x="21559" y="68216"/>
                        </a:cubicBezTo>
                        <a:cubicBezTo>
                          <a:pt x="38877" y="85534"/>
                          <a:pt x="48003" y="86496"/>
                          <a:pt x="75611" y="73917"/>
                        </a:cubicBezTo>
                        <a:cubicBezTo>
                          <a:pt x="123465" y="52114"/>
                          <a:pt x="94034" y="0"/>
                          <a:pt x="43333" y="167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3" name="任意多边形: 形状 612">
                    <a:extLst>
                      <a:ext uri="{FF2B5EF4-FFF2-40B4-BE49-F238E27FC236}">
                        <a16:creationId xmlns:a16="http://schemas.microsoft.com/office/drawing/2014/main" id="{95BF0BE1-9A90-4E18-8169-7F82F9210614}"/>
                      </a:ext>
                    </a:extLst>
                  </p:cNvPr>
                  <p:cNvSpPr/>
                  <p:nvPr/>
                </p:nvSpPr>
                <p:spPr>
                  <a:xfrm>
                    <a:off x="5480050" y="2749026"/>
                    <a:ext cx="344796" cy="165065"/>
                  </a:xfrm>
                  <a:custGeom>
                    <a:avLst/>
                    <a:gdLst/>
                    <a:ahLst/>
                    <a:cxnLst/>
                    <a:rect l="0" t="0" r="0" b="0"/>
                    <a:pathLst>
                      <a:path w="344796" h="165065">
                        <a:moveTo>
                          <a:pt x="228600" y="17976"/>
                        </a:moveTo>
                        <a:cubicBezTo>
                          <a:pt x="211138" y="27361"/>
                          <a:pt x="176847" y="43259"/>
                          <a:pt x="152400" y="53305"/>
                        </a:cubicBezTo>
                        <a:cubicBezTo>
                          <a:pt x="66515" y="88598"/>
                          <a:pt x="0" y="129214"/>
                          <a:pt x="0" y="146365"/>
                        </a:cubicBezTo>
                        <a:cubicBezTo>
                          <a:pt x="0" y="165064"/>
                          <a:pt x="6538" y="163900"/>
                          <a:pt x="107950" y="127149"/>
                        </a:cubicBezTo>
                        <a:cubicBezTo>
                          <a:pt x="170544" y="104466"/>
                          <a:pt x="240543" y="87490"/>
                          <a:pt x="271482" y="87490"/>
                        </a:cubicBezTo>
                        <a:cubicBezTo>
                          <a:pt x="294368" y="87490"/>
                          <a:pt x="344795" y="37331"/>
                          <a:pt x="336082" y="23233"/>
                        </a:cubicBezTo>
                        <a:cubicBezTo>
                          <a:pt x="323584" y="3010"/>
                          <a:pt x="262048" y="0"/>
                          <a:pt x="228600" y="179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4" name="任意多边形: 形状 613">
                    <a:extLst>
                      <a:ext uri="{FF2B5EF4-FFF2-40B4-BE49-F238E27FC236}">
                        <a16:creationId xmlns:a16="http://schemas.microsoft.com/office/drawing/2014/main" id="{8D19D5C8-BF22-4F63-BEC4-DB4BEFFA53D2}"/>
                      </a:ext>
                    </a:extLst>
                  </p:cNvPr>
                  <p:cNvSpPr/>
                  <p:nvPr/>
                </p:nvSpPr>
                <p:spPr>
                  <a:xfrm>
                    <a:off x="5252710" y="2756150"/>
                    <a:ext cx="796917" cy="331448"/>
                  </a:xfrm>
                  <a:custGeom>
                    <a:avLst/>
                    <a:gdLst/>
                    <a:ahLst/>
                    <a:cxnLst/>
                    <a:rect l="0" t="0" r="0" b="0"/>
                    <a:pathLst>
                      <a:path w="796917" h="331448">
                        <a:moveTo>
                          <a:pt x="730154" y="14982"/>
                        </a:moveTo>
                        <a:cubicBezTo>
                          <a:pt x="726478" y="20931"/>
                          <a:pt x="693279" y="32899"/>
                          <a:pt x="656380" y="41577"/>
                        </a:cubicBezTo>
                        <a:cubicBezTo>
                          <a:pt x="558936" y="64493"/>
                          <a:pt x="450479" y="108272"/>
                          <a:pt x="443875" y="127354"/>
                        </a:cubicBezTo>
                        <a:cubicBezTo>
                          <a:pt x="440732" y="136436"/>
                          <a:pt x="430166" y="143866"/>
                          <a:pt x="420394" y="143866"/>
                        </a:cubicBezTo>
                        <a:cubicBezTo>
                          <a:pt x="364692" y="143866"/>
                          <a:pt x="180929" y="202247"/>
                          <a:pt x="136521" y="234052"/>
                        </a:cubicBezTo>
                        <a:cubicBezTo>
                          <a:pt x="118002" y="247315"/>
                          <a:pt x="97711" y="258166"/>
                          <a:pt x="91428" y="258166"/>
                        </a:cubicBezTo>
                        <a:cubicBezTo>
                          <a:pt x="85145" y="258166"/>
                          <a:pt x="61764" y="262452"/>
                          <a:pt x="39471" y="267691"/>
                        </a:cubicBezTo>
                        <a:cubicBezTo>
                          <a:pt x="5825" y="275598"/>
                          <a:pt x="0" y="282071"/>
                          <a:pt x="5189" y="305791"/>
                        </a:cubicBezTo>
                        <a:cubicBezTo>
                          <a:pt x="8627" y="321507"/>
                          <a:pt x="15726" y="331447"/>
                          <a:pt x="20965" y="327879"/>
                        </a:cubicBezTo>
                        <a:cubicBezTo>
                          <a:pt x="26204" y="324310"/>
                          <a:pt x="59065" y="312888"/>
                          <a:pt x="93990" y="302495"/>
                        </a:cubicBezTo>
                        <a:cubicBezTo>
                          <a:pt x="128915" y="292102"/>
                          <a:pt x="171778" y="277348"/>
                          <a:pt x="189240" y="269708"/>
                        </a:cubicBezTo>
                        <a:cubicBezTo>
                          <a:pt x="231452" y="251239"/>
                          <a:pt x="300412" y="232766"/>
                          <a:pt x="327143" y="232766"/>
                        </a:cubicBezTo>
                        <a:cubicBezTo>
                          <a:pt x="338993" y="232766"/>
                          <a:pt x="357104" y="222147"/>
                          <a:pt x="367389" y="209168"/>
                        </a:cubicBezTo>
                        <a:cubicBezTo>
                          <a:pt x="379700" y="193633"/>
                          <a:pt x="405067" y="184657"/>
                          <a:pt x="441628" y="182899"/>
                        </a:cubicBezTo>
                        <a:cubicBezTo>
                          <a:pt x="472175" y="181430"/>
                          <a:pt x="503607" y="172527"/>
                          <a:pt x="511478" y="163115"/>
                        </a:cubicBezTo>
                        <a:cubicBezTo>
                          <a:pt x="524250" y="147843"/>
                          <a:pt x="611267" y="118466"/>
                          <a:pt x="643733" y="118466"/>
                        </a:cubicBezTo>
                        <a:cubicBezTo>
                          <a:pt x="650610" y="118466"/>
                          <a:pt x="669749" y="107071"/>
                          <a:pt x="686263" y="93144"/>
                        </a:cubicBezTo>
                        <a:cubicBezTo>
                          <a:pt x="706187" y="76342"/>
                          <a:pt x="727753" y="69933"/>
                          <a:pt x="750359" y="74094"/>
                        </a:cubicBezTo>
                        <a:cubicBezTo>
                          <a:pt x="776453" y="78898"/>
                          <a:pt x="786307" y="74447"/>
                          <a:pt x="792454" y="55080"/>
                        </a:cubicBezTo>
                        <a:cubicBezTo>
                          <a:pt x="796868" y="41172"/>
                          <a:pt x="796916" y="24027"/>
                          <a:pt x="792560" y="16980"/>
                        </a:cubicBezTo>
                        <a:cubicBezTo>
                          <a:pt x="782927" y="1393"/>
                          <a:pt x="739414" y="0"/>
                          <a:pt x="730154" y="1498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5" name="任意多边形: 形状 614">
                    <a:extLst>
                      <a:ext uri="{FF2B5EF4-FFF2-40B4-BE49-F238E27FC236}">
                        <a16:creationId xmlns:a16="http://schemas.microsoft.com/office/drawing/2014/main" id="{4ED3F599-1A2B-4018-866B-686230A176AB}"/>
                      </a:ext>
                    </a:extLst>
                  </p:cNvPr>
                  <p:cNvSpPr/>
                  <p:nvPr/>
                </p:nvSpPr>
                <p:spPr>
                  <a:xfrm>
                    <a:off x="6064183" y="2755711"/>
                    <a:ext cx="50106" cy="118906"/>
                  </a:xfrm>
                  <a:custGeom>
                    <a:avLst/>
                    <a:gdLst/>
                    <a:ahLst/>
                    <a:cxnLst/>
                    <a:rect l="0" t="0" r="0" b="0"/>
                    <a:pathLst>
                      <a:path w="50106" h="118906">
                        <a:moveTo>
                          <a:pt x="34106" y="17654"/>
                        </a:moveTo>
                        <a:cubicBezTo>
                          <a:pt x="36340" y="35309"/>
                          <a:pt x="29796" y="61704"/>
                          <a:pt x="19565" y="76311"/>
                        </a:cubicBezTo>
                        <a:cubicBezTo>
                          <a:pt x="0" y="104244"/>
                          <a:pt x="5185" y="118905"/>
                          <a:pt x="34630" y="118905"/>
                        </a:cubicBezTo>
                        <a:cubicBezTo>
                          <a:pt x="48840" y="118905"/>
                          <a:pt x="50105" y="105976"/>
                          <a:pt x="41152" y="52230"/>
                        </a:cubicBezTo>
                        <a:cubicBezTo>
                          <a:pt x="35043" y="15559"/>
                          <a:pt x="31873" y="0"/>
                          <a:pt x="34106" y="176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6" name="任意多边形: 形状 615">
                    <a:extLst>
                      <a:ext uri="{FF2B5EF4-FFF2-40B4-BE49-F238E27FC236}">
                        <a16:creationId xmlns:a16="http://schemas.microsoft.com/office/drawing/2014/main" id="{20B22A56-CDD5-4D6A-9139-CDCD777E38F9}"/>
                      </a:ext>
                    </a:extLst>
                  </p:cNvPr>
                  <p:cNvSpPr/>
                  <p:nvPr/>
                </p:nvSpPr>
                <p:spPr>
                  <a:xfrm>
                    <a:off x="6350340" y="2776362"/>
                    <a:ext cx="692635" cy="352255"/>
                  </a:xfrm>
                  <a:custGeom>
                    <a:avLst/>
                    <a:gdLst/>
                    <a:ahLst/>
                    <a:cxnLst/>
                    <a:rect l="0" t="0" r="0" b="0"/>
                    <a:pathLst>
                      <a:path w="692635" h="352255">
                        <a:moveTo>
                          <a:pt x="18372" y="16111"/>
                        </a:moveTo>
                        <a:cubicBezTo>
                          <a:pt x="0" y="38248"/>
                          <a:pt x="10866" y="72854"/>
                          <a:pt x="36190" y="72854"/>
                        </a:cubicBezTo>
                        <a:cubicBezTo>
                          <a:pt x="58104" y="72854"/>
                          <a:pt x="160882" y="116071"/>
                          <a:pt x="219764" y="150045"/>
                        </a:cubicBezTo>
                        <a:cubicBezTo>
                          <a:pt x="243032" y="163470"/>
                          <a:pt x="272698" y="174454"/>
                          <a:pt x="285690" y="174454"/>
                        </a:cubicBezTo>
                        <a:cubicBezTo>
                          <a:pt x="298681" y="174454"/>
                          <a:pt x="312883" y="180234"/>
                          <a:pt x="317250" y="187299"/>
                        </a:cubicBezTo>
                        <a:cubicBezTo>
                          <a:pt x="321616" y="194363"/>
                          <a:pt x="360529" y="214431"/>
                          <a:pt x="403724" y="231894"/>
                        </a:cubicBezTo>
                        <a:cubicBezTo>
                          <a:pt x="446919" y="249357"/>
                          <a:pt x="501297" y="275010"/>
                          <a:pt x="524564" y="288900"/>
                        </a:cubicBezTo>
                        <a:cubicBezTo>
                          <a:pt x="547832" y="302790"/>
                          <a:pt x="574366" y="314154"/>
                          <a:pt x="583531" y="314154"/>
                        </a:cubicBezTo>
                        <a:cubicBezTo>
                          <a:pt x="592695" y="314154"/>
                          <a:pt x="603482" y="322727"/>
                          <a:pt x="607503" y="333204"/>
                        </a:cubicBezTo>
                        <a:cubicBezTo>
                          <a:pt x="611828" y="344477"/>
                          <a:pt x="630909" y="352254"/>
                          <a:pt x="654243" y="352254"/>
                        </a:cubicBezTo>
                        <a:cubicBezTo>
                          <a:pt x="689803" y="352254"/>
                          <a:pt x="692634" y="349450"/>
                          <a:pt x="683087" y="323679"/>
                        </a:cubicBezTo>
                        <a:cubicBezTo>
                          <a:pt x="676846" y="306834"/>
                          <a:pt x="659520" y="293275"/>
                          <a:pt x="640880" y="290649"/>
                        </a:cubicBezTo>
                        <a:cubicBezTo>
                          <a:pt x="623489" y="288198"/>
                          <a:pt x="606402" y="282478"/>
                          <a:pt x="602910" y="277937"/>
                        </a:cubicBezTo>
                        <a:cubicBezTo>
                          <a:pt x="594559" y="267078"/>
                          <a:pt x="495991" y="225254"/>
                          <a:pt x="478752" y="225254"/>
                        </a:cubicBezTo>
                        <a:cubicBezTo>
                          <a:pt x="471368" y="225254"/>
                          <a:pt x="460564" y="218110"/>
                          <a:pt x="454743" y="209379"/>
                        </a:cubicBezTo>
                        <a:cubicBezTo>
                          <a:pt x="448923" y="200648"/>
                          <a:pt x="404155" y="174122"/>
                          <a:pt x="355260" y="150433"/>
                        </a:cubicBezTo>
                        <a:cubicBezTo>
                          <a:pt x="306365" y="126744"/>
                          <a:pt x="257788" y="102717"/>
                          <a:pt x="247310" y="97039"/>
                        </a:cubicBezTo>
                        <a:cubicBezTo>
                          <a:pt x="214600" y="79315"/>
                          <a:pt x="63909" y="7856"/>
                          <a:pt x="48368" y="2700"/>
                        </a:cubicBezTo>
                        <a:cubicBezTo>
                          <a:pt x="40232" y="0"/>
                          <a:pt x="26734" y="6035"/>
                          <a:pt x="18372" y="161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7" name="任意多边形: 形状 616">
                    <a:extLst>
                      <a:ext uri="{FF2B5EF4-FFF2-40B4-BE49-F238E27FC236}">
                        <a16:creationId xmlns:a16="http://schemas.microsoft.com/office/drawing/2014/main" id="{AA6C7302-F4CA-477D-B828-6F7894E20E70}"/>
                      </a:ext>
                    </a:extLst>
                  </p:cNvPr>
                  <p:cNvSpPr/>
                  <p:nvPr/>
                </p:nvSpPr>
                <p:spPr>
                  <a:xfrm>
                    <a:off x="6566066" y="2780052"/>
                    <a:ext cx="276259" cy="178616"/>
                  </a:xfrm>
                  <a:custGeom>
                    <a:avLst/>
                    <a:gdLst/>
                    <a:ahLst/>
                    <a:cxnLst/>
                    <a:rect l="0" t="0" r="0" b="0"/>
                    <a:pathLst>
                      <a:path w="276259" h="178616">
                        <a:moveTo>
                          <a:pt x="2078" y="31933"/>
                        </a:moveTo>
                        <a:cubicBezTo>
                          <a:pt x="0" y="44499"/>
                          <a:pt x="37203" y="70099"/>
                          <a:pt x="82384" y="87194"/>
                        </a:cubicBezTo>
                        <a:cubicBezTo>
                          <a:pt x="102069" y="94643"/>
                          <a:pt x="106636" y="97061"/>
                          <a:pt x="188188" y="143223"/>
                        </a:cubicBezTo>
                        <a:cubicBezTo>
                          <a:pt x="247007" y="176518"/>
                          <a:pt x="276258" y="178615"/>
                          <a:pt x="270580" y="149129"/>
                        </a:cubicBezTo>
                        <a:cubicBezTo>
                          <a:pt x="268289" y="137230"/>
                          <a:pt x="217863" y="100513"/>
                          <a:pt x="158524" y="67536"/>
                        </a:cubicBezTo>
                        <a:cubicBezTo>
                          <a:pt x="57553" y="11423"/>
                          <a:pt x="7358" y="0"/>
                          <a:pt x="2078" y="319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8" name="任意多边形: 形状 617">
                    <a:extLst>
                      <a:ext uri="{FF2B5EF4-FFF2-40B4-BE49-F238E27FC236}">
                        <a16:creationId xmlns:a16="http://schemas.microsoft.com/office/drawing/2014/main" id="{ED46BD12-32F0-4C2B-A501-69F2AACAE853}"/>
                      </a:ext>
                    </a:extLst>
                  </p:cNvPr>
                  <p:cNvSpPr/>
                  <p:nvPr/>
                </p:nvSpPr>
                <p:spPr>
                  <a:xfrm>
                    <a:off x="5873750" y="2846703"/>
                    <a:ext cx="140935" cy="118859"/>
                  </a:xfrm>
                  <a:custGeom>
                    <a:avLst/>
                    <a:gdLst/>
                    <a:ahLst/>
                    <a:cxnLst/>
                    <a:rect l="0" t="0" r="0" b="0"/>
                    <a:pathLst>
                      <a:path w="140935" h="118859">
                        <a:moveTo>
                          <a:pt x="76200" y="11732"/>
                        </a:moveTo>
                        <a:cubicBezTo>
                          <a:pt x="52385" y="20611"/>
                          <a:pt x="0" y="76258"/>
                          <a:pt x="0" y="92676"/>
                        </a:cubicBezTo>
                        <a:cubicBezTo>
                          <a:pt x="0" y="114381"/>
                          <a:pt x="34139" y="118858"/>
                          <a:pt x="88345" y="104262"/>
                        </a:cubicBezTo>
                        <a:cubicBezTo>
                          <a:pt x="139615" y="90457"/>
                          <a:pt x="140934" y="88791"/>
                          <a:pt x="130951" y="50419"/>
                        </a:cubicBezTo>
                        <a:cubicBezTo>
                          <a:pt x="120124" y="8802"/>
                          <a:pt x="107667" y="0"/>
                          <a:pt x="76200" y="1173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9" name="任意多边形: 形状 618">
                    <a:extLst>
                      <a:ext uri="{FF2B5EF4-FFF2-40B4-BE49-F238E27FC236}">
                        <a16:creationId xmlns:a16="http://schemas.microsoft.com/office/drawing/2014/main" id="{A4EB40BD-57B2-4A6C-8E58-D32BBE657027}"/>
                      </a:ext>
                    </a:extLst>
                  </p:cNvPr>
                  <p:cNvSpPr/>
                  <p:nvPr/>
                </p:nvSpPr>
                <p:spPr>
                  <a:xfrm>
                    <a:off x="6394450" y="2892882"/>
                    <a:ext cx="121877" cy="83335"/>
                  </a:xfrm>
                  <a:custGeom>
                    <a:avLst/>
                    <a:gdLst/>
                    <a:ahLst/>
                    <a:cxnLst/>
                    <a:rect l="0" t="0" r="0" b="0"/>
                    <a:pathLst>
                      <a:path w="121877" h="83335">
                        <a:moveTo>
                          <a:pt x="0" y="24723"/>
                        </a:moveTo>
                        <a:cubicBezTo>
                          <a:pt x="0" y="47125"/>
                          <a:pt x="54646" y="83334"/>
                          <a:pt x="88453" y="83334"/>
                        </a:cubicBezTo>
                        <a:cubicBezTo>
                          <a:pt x="120579" y="83334"/>
                          <a:pt x="121876" y="56027"/>
                          <a:pt x="91075" y="28152"/>
                        </a:cubicBezTo>
                        <a:cubicBezTo>
                          <a:pt x="62570" y="2356"/>
                          <a:pt x="0" y="0"/>
                          <a:pt x="0" y="2472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0" name="任意多边形: 形状 619">
                    <a:extLst>
                      <a:ext uri="{FF2B5EF4-FFF2-40B4-BE49-F238E27FC236}">
                        <a16:creationId xmlns:a16="http://schemas.microsoft.com/office/drawing/2014/main" id="{EC3B52EC-D7D3-450E-8C6C-531C3D2A611A}"/>
                      </a:ext>
                    </a:extLst>
                  </p:cNvPr>
                  <p:cNvSpPr/>
                  <p:nvPr/>
                </p:nvSpPr>
                <p:spPr>
                  <a:xfrm>
                    <a:off x="5277510" y="2895216"/>
                    <a:ext cx="126341" cy="102768"/>
                  </a:xfrm>
                  <a:custGeom>
                    <a:avLst/>
                    <a:gdLst/>
                    <a:ahLst/>
                    <a:cxnLst/>
                    <a:rect l="0" t="0" r="0" b="0"/>
                    <a:pathLst>
                      <a:path w="126341" h="102768">
                        <a:moveTo>
                          <a:pt x="46044" y="31648"/>
                        </a:moveTo>
                        <a:cubicBezTo>
                          <a:pt x="1712" y="62290"/>
                          <a:pt x="0" y="71740"/>
                          <a:pt x="36322" y="85300"/>
                        </a:cubicBezTo>
                        <a:cubicBezTo>
                          <a:pt x="83110" y="102767"/>
                          <a:pt x="126340" y="85338"/>
                          <a:pt x="126340" y="49008"/>
                        </a:cubicBezTo>
                        <a:cubicBezTo>
                          <a:pt x="126340" y="7460"/>
                          <a:pt x="91833" y="0"/>
                          <a:pt x="46044" y="316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1" name="任意多边形: 形状 620">
                    <a:extLst>
                      <a:ext uri="{FF2B5EF4-FFF2-40B4-BE49-F238E27FC236}">
                        <a16:creationId xmlns:a16="http://schemas.microsoft.com/office/drawing/2014/main" id="{9CD7389F-4AC4-43E2-ACC3-EB0EDE19B214}"/>
                      </a:ext>
                    </a:extLst>
                  </p:cNvPr>
                  <p:cNvSpPr/>
                  <p:nvPr/>
                </p:nvSpPr>
                <p:spPr>
                  <a:xfrm>
                    <a:off x="6089650" y="2912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2" name="任意多边形: 形状 621">
                    <a:extLst>
                      <a:ext uri="{FF2B5EF4-FFF2-40B4-BE49-F238E27FC236}">
                        <a16:creationId xmlns:a16="http://schemas.microsoft.com/office/drawing/2014/main" id="{3365D0DF-2EC5-4218-AF5B-CFEF1BDAA69E}"/>
                      </a:ext>
                    </a:extLst>
                  </p:cNvPr>
                  <p:cNvSpPr/>
                  <p:nvPr/>
                </p:nvSpPr>
                <p:spPr>
                  <a:xfrm>
                    <a:off x="5457451" y="2937469"/>
                    <a:ext cx="365500" cy="174047"/>
                  </a:xfrm>
                  <a:custGeom>
                    <a:avLst/>
                    <a:gdLst/>
                    <a:ahLst/>
                    <a:cxnLst/>
                    <a:rect l="0" t="0" r="0" b="0"/>
                    <a:pathLst>
                      <a:path w="365500" h="174047">
                        <a:moveTo>
                          <a:pt x="300770" y="5795"/>
                        </a:moveTo>
                        <a:cubicBezTo>
                          <a:pt x="272648" y="12044"/>
                          <a:pt x="95678" y="77469"/>
                          <a:pt x="61911" y="94101"/>
                        </a:cubicBezTo>
                        <a:cubicBezTo>
                          <a:pt x="21603" y="113955"/>
                          <a:pt x="0" y="148228"/>
                          <a:pt x="17047" y="165276"/>
                        </a:cubicBezTo>
                        <a:cubicBezTo>
                          <a:pt x="25818" y="174046"/>
                          <a:pt x="50231" y="167749"/>
                          <a:pt x="92962" y="145696"/>
                        </a:cubicBezTo>
                        <a:cubicBezTo>
                          <a:pt x="163781" y="109146"/>
                          <a:pt x="309472" y="61306"/>
                          <a:pt x="343274" y="63501"/>
                        </a:cubicBezTo>
                        <a:cubicBezTo>
                          <a:pt x="355498" y="64295"/>
                          <a:pt x="365499" y="56393"/>
                          <a:pt x="365499" y="45942"/>
                        </a:cubicBezTo>
                        <a:cubicBezTo>
                          <a:pt x="365499" y="23970"/>
                          <a:pt x="326852" y="0"/>
                          <a:pt x="300770" y="57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3" name="任意多边形: 形状 622">
                    <a:extLst>
                      <a:ext uri="{FF2B5EF4-FFF2-40B4-BE49-F238E27FC236}">
                        <a16:creationId xmlns:a16="http://schemas.microsoft.com/office/drawing/2014/main" id="{1E20D1EB-F03E-4D32-8348-6E54FFECC4CB}"/>
                      </a:ext>
                    </a:extLst>
                  </p:cNvPr>
                  <p:cNvSpPr/>
                  <p:nvPr/>
                </p:nvSpPr>
                <p:spPr>
                  <a:xfrm>
                    <a:off x="6915150" y="2963536"/>
                    <a:ext cx="88901" cy="92455"/>
                  </a:xfrm>
                  <a:custGeom>
                    <a:avLst/>
                    <a:gdLst/>
                    <a:ahLst/>
                    <a:cxnLst/>
                    <a:rect l="0" t="0" r="0" b="0"/>
                    <a:pathLst>
                      <a:path w="88901" h="92455">
                        <a:moveTo>
                          <a:pt x="0" y="16806"/>
                        </a:moveTo>
                        <a:cubicBezTo>
                          <a:pt x="0" y="38938"/>
                          <a:pt x="68393" y="92454"/>
                          <a:pt x="80809" y="80038"/>
                        </a:cubicBezTo>
                        <a:cubicBezTo>
                          <a:pt x="85259" y="75588"/>
                          <a:pt x="88900" y="58612"/>
                          <a:pt x="88900" y="42313"/>
                        </a:cubicBezTo>
                        <a:cubicBezTo>
                          <a:pt x="88900" y="21568"/>
                          <a:pt x="81593" y="12680"/>
                          <a:pt x="64539" y="12680"/>
                        </a:cubicBezTo>
                        <a:cubicBezTo>
                          <a:pt x="51140" y="12680"/>
                          <a:pt x="31138" y="9211"/>
                          <a:pt x="20089" y="4971"/>
                        </a:cubicBezTo>
                        <a:cubicBezTo>
                          <a:pt x="7134" y="0"/>
                          <a:pt x="0" y="4203"/>
                          <a:pt x="0" y="168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4" name="任意多边形: 形状 623">
                    <a:extLst>
                      <a:ext uri="{FF2B5EF4-FFF2-40B4-BE49-F238E27FC236}">
                        <a16:creationId xmlns:a16="http://schemas.microsoft.com/office/drawing/2014/main" id="{0A107F5A-CD52-4F96-81F4-B00464C9F70C}"/>
                      </a:ext>
                    </a:extLst>
                  </p:cNvPr>
                  <p:cNvSpPr/>
                  <p:nvPr/>
                </p:nvSpPr>
                <p:spPr>
                  <a:xfrm>
                    <a:off x="5244877" y="2959793"/>
                    <a:ext cx="787624" cy="318203"/>
                  </a:xfrm>
                  <a:custGeom>
                    <a:avLst/>
                    <a:gdLst/>
                    <a:ahLst/>
                    <a:cxnLst/>
                    <a:rect l="0" t="0" r="0" b="0"/>
                    <a:pathLst>
                      <a:path w="787624" h="318203">
                        <a:moveTo>
                          <a:pt x="666973" y="18403"/>
                        </a:moveTo>
                        <a:cubicBezTo>
                          <a:pt x="649511" y="25876"/>
                          <a:pt x="612363" y="40444"/>
                          <a:pt x="584423" y="50777"/>
                        </a:cubicBezTo>
                        <a:cubicBezTo>
                          <a:pt x="556483" y="61109"/>
                          <a:pt x="516478" y="76752"/>
                          <a:pt x="495523" y="85538"/>
                        </a:cubicBezTo>
                        <a:cubicBezTo>
                          <a:pt x="474568" y="94324"/>
                          <a:pt x="397415" y="120423"/>
                          <a:pt x="324073" y="143537"/>
                        </a:cubicBezTo>
                        <a:cubicBezTo>
                          <a:pt x="250731" y="166651"/>
                          <a:pt x="175572" y="196083"/>
                          <a:pt x="157054" y="208943"/>
                        </a:cubicBezTo>
                        <a:cubicBezTo>
                          <a:pt x="138535" y="221802"/>
                          <a:pt x="114046" y="232323"/>
                          <a:pt x="102632" y="232323"/>
                        </a:cubicBezTo>
                        <a:cubicBezTo>
                          <a:pt x="72205" y="232323"/>
                          <a:pt x="0" y="261121"/>
                          <a:pt x="1588" y="272622"/>
                        </a:cubicBezTo>
                        <a:cubicBezTo>
                          <a:pt x="2339" y="278060"/>
                          <a:pt x="10050" y="291060"/>
                          <a:pt x="18723" y="301510"/>
                        </a:cubicBezTo>
                        <a:cubicBezTo>
                          <a:pt x="32576" y="318202"/>
                          <a:pt x="39355" y="317282"/>
                          <a:pt x="74508" y="293934"/>
                        </a:cubicBezTo>
                        <a:cubicBezTo>
                          <a:pt x="96516" y="279316"/>
                          <a:pt x="134525" y="262985"/>
                          <a:pt x="158973" y="257644"/>
                        </a:cubicBezTo>
                        <a:cubicBezTo>
                          <a:pt x="183421" y="252302"/>
                          <a:pt x="249143" y="232152"/>
                          <a:pt x="305023" y="212865"/>
                        </a:cubicBezTo>
                        <a:cubicBezTo>
                          <a:pt x="403252" y="178963"/>
                          <a:pt x="443812" y="168823"/>
                          <a:pt x="481199" y="168823"/>
                        </a:cubicBezTo>
                        <a:cubicBezTo>
                          <a:pt x="490973" y="168823"/>
                          <a:pt x="512482" y="157428"/>
                          <a:pt x="528996" y="143501"/>
                        </a:cubicBezTo>
                        <a:cubicBezTo>
                          <a:pt x="547439" y="127949"/>
                          <a:pt x="570114" y="120599"/>
                          <a:pt x="587770" y="124451"/>
                        </a:cubicBezTo>
                        <a:cubicBezTo>
                          <a:pt x="604762" y="128158"/>
                          <a:pt x="622939" y="122776"/>
                          <a:pt x="632220" y="111289"/>
                        </a:cubicBezTo>
                        <a:cubicBezTo>
                          <a:pt x="640857" y="100600"/>
                          <a:pt x="679356" y="81035"/>
                          <a:pt x="717773" y="67812"/>
                        </a:cubicBezTo>
                        <a:cubicBezTo>
                          <a:pt x="756190" y="54588"/>
                          <a:pt x="787623" y="36188"/>
                          <a:pt x="787623" y="26921"/>
                        </a:cubicBezTo>
                        <a:cubicBezTo>
                          <a:pt x="787623" y="5481"/>
                          <a:pt x="709980" y="0"/>
                          <a:pt x="666973" y="184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5" name="任意多边形: 形状 624">
                    <a:extLst>
                      <a:ext uri="{FF2B5EF4-FFF2-40B4-BE49-F238E27FC236}">
                        <a16:creationId xmlns:a16="http://schemas.microsoft.com/office/drawing/2014/main" id="{3C5BB654-5010-4EF1-A717-0ED5C27B67A3}"/>
                      </a:ext>
                    </a:extLst>
                  </p:cNvPr>
                  <p:cNvSpPr/>
                  <p:nvPr/>
                </p:nvSpPr>
                <p:spPr>
                  <a:xfrm>
                    <a:off x="6344375" y="2970241"/>
                    <a:ext cx="716796" cy="342662"/>
                  </a:xfrm>
                  <a:custGeom>
                    <a:avLst/>
                    <a:gdLst/>
                    <a:ahLst/>
                    <a:cxnLst/>
                    <a:rect l="0" t="0" r="0" b="0"/>
                    <a:pathLst>
                      <a:path w="716796" h="342662">
                        <a:moveTo>
                          <a:pt x="18255" y="18789"/>
                        </a:moveTo>
                        <a:cubicBezTo>
                          <a:pt x="0" y="48326"/>
                          <a:pt x="16659" y="64602"/>
                          <a:pt x="91548" y="90393"/>
                        </a:cubicBezTo>
                        <a:cubicBezTo>
                          <a:pt x="217356" y="133721"/>
                          <a:pt x="254723" y="148094"/>
                          <a:pt x="335825" y="184353"/>
                        </a:cubicBezTo>
                        <a:cubicBezTo>
                          <a:pt x="405389" y="215453"/>
                          <a:pt x="458435" y="238421"/>
                          <a:pt x="545375" y="275081"/>
                        </a:cubicBezTo>
                        <a:cubicBezTo>
                          <a:pt x="562838" y="282445"/>
                          <a:pt x="595152" y="299203"/>
                          <a:pt x="617185" y="312322"/>
                        </a:cubicBezTo>
                        <a:cubicBezTo>
                          <a:pt x="662856" y="339517"/>
                          <a:pt x="692267" y="342661"/>
                          <a:pt x="705202" y="321732"/>
                        </a:cubicBezTo>
                        <a:cubicBezTo>
                          <a:pt x="716795" y="302974"/>
                          <a:pt x="649355" y="248684"/>
                          <a:pt x="612050" y="246743"/>
                        </a:cubicBezTo>
                        <a:cubicBezTo>
                          <a:pt x="596334" y="245926"/>
                          <a:pt x="580617" y="238567"/>
                          <a:pt x="577123" y="230391"/>
                        </a:cubicBezTo>
                        <a:cubicBezTo>
                          <a:pt x="573630" y="222215"/>
                          <a:pt x="536073" y="207045"/>
                          <a:pt x="493664" y="196680"/>
                        </a:cubicBezTo>
                        <a:cubicBezTo>
                          <a:pt x="451255" y="186316"/>
                          <a:pt x="410551" y="170600"/>
                          <a:pt x="403210" y="161755"/>
                        </a:cubicBezTo>
                        <a:cubicBezTo>
                          <a:pt x="395871" y="152911"/>
                          <a:pt x="380227" y="145675"/>
                          <a:pt x="368447" y="145675"/>
                        </a:cubicBezTo>
                        <a:cubicBezTo>
                          <a:pt x="356668" y="145675"/>
                          <a:pt x="333079" y="134427"/>
                          <a:pt x="316027" y="120679"/>
                        </a:cubicBezTo>
                        <a:cubicBezTo>
                          <a:pt x="298976" y="106931"/>
                          <a:pt x="278581" y="98359"/>
                          <a:pt x="270705" y="101629"/>
                        </a:cubicBezTo>
                        <a:cubicBezTo>
                          <a:pt x="262829" y="104899"/>
                          <a:pt x="249271" y="99002"/>
                          <a:pt x="240575" y="88525"/>
                        </a:cubicBezTo>
                        <a:cubicBezTo>
                          <a:pt x="231879" y="78048"/>
                          <a:pt x="215104" y="69475"/>
                          <a:pt x="203297" y="69475"/>
                        </a:cubicBezTo>
                        <a:cubicBezTo>
                          <a:pt x="191489" y="69475"/>
                          <a:pt x="152212" y="55188"/>
                          <a:pt x="116014" y="37725"/>
                        </a:cubicBezTo>
                        <a:cubicBezTo>
                          <a:pt x="43144" y="2571"/>
                          <a:pt x="29867" y="0"/>
                          <a:pt x="18255" y="187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6" name="任意多边形: 形状 625">
                    <a:extLst>
                      <a:ext uri="{FF2B5EF4-FFF2-40B4-BE49-F238E27FC236}">
                        <a16:creationId xmlns:a16="http://schemas.microsoft.com/office/drawing/2014/main" id="{4C9FE7FA-A381-49D4-859F-9B0C4B47C5F9}"/>
                      </a:ext>
                    </a:extLst>
                  </p:cNvPr>
                  <p:cNvSpPr/>
                  <p:nvPr/>
                </p:nvSpPr>
                <p:spPr>
                  <a:xfrm>
                    <a:off x="6567142" y="2959011"/>
                    <a:ext cx="274083" cy="179478"/>
                  </a:xfrm>
                  <a:custGeom>
                    <a:avLst/>
                    <a:gdLst/>
                    <a:ahLst/>
                    <a:cxnLst/>
                    <a:rect l="0" t="0" r="0" b="0"/>
                    <a:pathLst>
                      <a:path w="274083" h="179478">
                        <a:moveTo>
                          <a:pt x="1152" y="33080"/>
                        </a:moveTo>
                        <a:cubicBezTo>
                          <a:pt x="0" y="41811"/>
                          <a:pt x="18993" y="58467"/>
                          <a:pt x="43358" y="70093"/>
                        </a:cubicBezTo>
                        <a:cubicBezTo>
                          <a:pt x="67723" y="81719"/>
                          <a:pt x="122030" y="108865"/>
                          <a:pt x="164040" y="130418"/>
                        </a:cubicBezTo>
                        <a:cubicBezTo>
                          <a:pt x="255962" y="177577"/>
                          <a:pt x="274082" y="179477"/>
                          <a:pt x="265228" y="141030"/>
                        </a:cubicBezTo>
                        <a:cubicBezTo>
                          <a:pt x="260418" y="120140"/>
                          <a:pt x="228823" y="97916"/>
                          <a:pt x="147753" y="58394"/>
                        </a:cubicBezTo>
                        <a:cubicBezTo>
                          <a:pt x="40285" y="6004"/>
                          <a:pt x="5515" y="0"/>
                          <a:pt x="1152" y="330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7" name="任意多边形: 形状 626">
                    <a:extLst>
                      <a:ext uri="{FF2B5EF4-FFF2-40B4-BE49-F238E27FC236}">
                        <a16:creationId xmlns:a16="http://schemas.microsoft.com/office/drawing/2014/main" id="{33835514-600A-47C4-98F9-AF6086494775}"/>
                      </a:ext>
                    </a:extLst>
                  </p:cNvPr>
                  <p:cNvSpPr/>
                  <p:nvPr/>
                </p:nvSpPr>
                <p:spPr>
                  <a:xfrm>
                    <a:off x="6297991" y="3014316"/>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8" name="任意多边形: 形状 627">
                    <a:extLst>
                      <a:ext uri="{FF2B5EF4-FFF2-40B4-BE49-F238E27FC236}">
                        <a16:creationId xmlns:a16="http://schemas.microsoft.com/office/drawing/2014/main" id="{083B93BE-902E-4F26-996A-BA560F5D1640}"/>
                      </a:ext>
                    </a:extLst>
                  </p:cNvPr>
                  <p:cNvSpPr/>
                  <p:nvPr/>
                </p:nvSpPr>
                <p:spPr>
                  <a:xfrm>
                    <a:off x="5844348" y="3060678"/>
                    <a:ext cx="168535" cy="120610"/>
                  </a:xfrm>
                  <a:custGeom>
                    <a:avLst/>
                    <a:gdLst/>
                    <a:ahLst/>
                    <a:cxnLst/>
                    <a:rect l="0" t="0" r="0" b="0"/>
                    <a:pathLst>
                      <a:path w="168535" h="120610">
                        <a:moveTo>
                          <a:pt x="57977" y="32810"/>
                        </a:moveTo>
                        <a:cubicBezTo>
                          <a:pt x="0" y="90251"/>
                          <a:pt x="39951" y="120609"/>
                          <a:pt x="119868" y="79839"/>
                        </a:cubicBezTo>
                        <a:cubicBezTo>
                          <a:pt x="160752" y="58982"/>
                          <a:pt x="168534" y="49636"/>
                          <a:pt x="159429" y="32331"/>
                        </a:cubicBezTo>
                        <a:cubicBezTo>
                          <a:pt x="142416" y="0"/>
                          <a:pt x="90848" y="243"/>
                          <a:pt x="57977" y="328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9" name="任意多边形: 形状 628">
                    <a:extLst>
                      <a:ext uri="{FF2B5EF4-FFF2-40B4-BE49-F238E27FC236}">
                        <a16:creationId xmlns:a16="http://schemas.microsoft.com/office/drawing/2014/main" id="{B5991089-0456-497C-9DB0-854958F1A308}"/>
                      </a:ext>
                    </a:extLst>
                  </p:cNvPr>
                  <p:cNvSpPr/>
                  <p:nvPr/>
                </p:nvSpPr>
                <p:spPr>
                  <a:xfrm>
                    <a:off x="6298858" y="3077816"/>
                    <a:ext cx="16663" cy="65406"/>
                  </a:xfrm>
                  <a:custGeom>
                    <a:avLst/>
                    <a:gdLst/>
                    <a:ahLst/>
                    <a:cxnLst/>
                    <a:rect l="0" t="0" r="0" b="0"/>
                    <a:pathLst>
                      <a:path w="16663" h="65406">
                        <a:moveTo>
                          <a:pt x="2374" y="41275"/>
                        </a:moveTo>
                        <a:cubicBezTo>
                          <a:pt x="0" y="63976"/>
                          <a:pt x="127" y="65405"/>
                          <a:pt x="2658" y="44450"/>
                        </a:cubicBezTo>
                        <a:cubicBezTo>
                          <a:pt x="5188" y="23495"/>
                          <a:pt x="9988" y="4921"/>
                          <a:pt x="13325" y="3175"/>
                        </a:cubicBezTo>
                        <a:cubicBezTo>
                          <a:pt x="16662" y="1429"/>
                          <a:pt x="16534" y="0"/>
                          <a:pt x="13042" y="0"/>
                        </a:cubicBezTo>
                        <a:cubicBezTo>
                          <a:pt x="9550" y="0"/>
                          <a:pt x="4749" y="18574"/>
                          <a:pt x="2374" y="412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0" name="任意多边形: 形状 629">
                    <a:extLst>
                      <a:ext uri="{FF2B5EF4-FFF2-40B4-BE49-F238E27FC236}">
                        <a16:creationId xmlns:a16="http://schemas.microsoft.com/office/drawing/2014/main" id="{F228F88B-0096-432E-9232-3CCE7C87AF77}"/>
                      </a:ext>
                    </a:extLst>
                  </p:cNvPr>
                  <p:cNvSpPr/>
                  <p:nvPr/>
                </p:nvSpPr>
                <p:spPr>
                  <a:xfrm>
                    <a:off x="6386716" y="3071487"/>
                    <a:ext cx="131790" cy="109436"/>
                  </a:xfrm>
                  <a:custGeom>
                    <a:avLst/>
                    <a:gdLst/>
                    <a:ahLst/>
                    <a:cxnLst/>
                    <a:rect l="0" t="0" r="0" b="0"/>
                    <a:pathLst>
                      <a:path w="131790" h="109436">
                        <a:moveTo>
                          <a:pt x="12327" y="25379"/>
                        </a:moveTo>
                        <a:cubicBezTo>
                          <a:pt x="0" y="57501"/>
                          <a:pt x="16523" y="79269"/>
                          <a:pt x="65504" y="95434"/>
                        </a:cubicBezTo>
                        <a:cubicBezTo>
                          <a:pt x="107929" y="109435"/>
                          <a:pt x="112791" y="108657"/>
                          <a:pt x="116999" y="87187"/>
                        </a:cubicBezTo>
                        <a:cubicBezTo>
                          <a:pt x="119554" y="74148"/>
                          <a:pt x="124590" y="61909"/>
                          <a:pt x="128189" y="59990"/>
                        </a:cubicBezTo>
                        <a:cubicBezTo>
                          <a:pt x="131789" y="58071"/>
                          <a:pt x="121002" y="51279"/>
                          <a:pt x="104218" y="44898"/>
                        </a:cubicBezTo>
                        <a:cubicBezTo>
                          <a:pt x="87434" y="38517"/>
                          <a:pt x="69952" y="27228"/>
                          <a:pt x="65368" y="19812"/>
                        </a:cubicBezTo>
                        <a:cubicBezTo>
                          <a:pt x="53123" y="0"/>
                          <a:pt x="20762" y="3396"/>
                          <a:pt x="12327" y="253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1" name="任意多边形: 形状 630">
                    <a:extLst>
                      <a:ext uri="{FF2B5EF4-FFF2-40B4-BE49-F238E27FC236}">
                        <a16:creationId xmlns:a16="http://schemas.microsoft.com/office/drawing/2014/main" id="{9594EFC3-24D4-403A-A301-57AA83877927}"/>
                      </a:ext>
                    </a:extLst>
                  </p:cNvPr>
                  <p:cNvSpPr/>
                  <p:nvPr/>
                </p:nvSpPr>
                <p:spPr>
                  <a:xfrm>
                    <a:off x="5269291" y="3095336"/>
                    <a:ext cx="141706" cy="82551"/>
                  </a:xfrm>
                  <a:custGeom>
                    <a:avLst/>
                    <a:gdLst/>
                    <a:ahLst/>
                    <a:cxnLst/>
                    <a:rect l="0" t="0" r="0" b="0"/>
                    <a:pathLst>
                      <a:path w="141706" h="82551">
                        <a:moveTo>
                          <a:pt x="52951" y="12671"/>
                        </a:moveTo>
                        <a:cubicBezTo>
                          <a:pt x="0" y="45057"/>
                          <a:pt x="24827" y="82550"/>
                          <a:pt x="88620" y="66539"/>
                        </a:cubicBezTo>
                        <a:cubicBezTo>
                          <a:pt x="129897" y="56179"/>
                          <a:pt x="141705" y="9648"/>
                          <a:pt x="104795" y="2796"/>
                        </a:cubicBezTo>
                        <a:cubicBezTo>
                          <a:pt x="89733" y="0"/>
                          <a:pt x="66403" y="4444"/>
                          <a:pt x="52951" y="1267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2" name="任意多边形: 形状 631">
                    <a:extLst>
                      <a:ext uri="{FF2B5EF4-FFF2-40B4-BE49-F238E27FC236}">
                        <a16:creationId xmlns:a16="http://schemas.microsoft.com/office/drawing/2014/main" id="{C5F8AA15-5033-48F7-BFD4-BDE7FD7850F5}"/>
                      </a:ext>
                    </a:extLst>
                  </p:cNvPr>
                  <p:cNvSpPr/>
                  <p:nvPr/>
                </p:nvSpPr>
                <p:spPr>
                  <a:xfrm>
                    <a:off x="6902450" y="3122940"/>
                    <a:ext cx="125348" cy="69177"/>
                  </a:xfrm>
                  <a:custGeom>
                    <a:avLst/>
                    <a:gdLst/>
                    <a:ahLst/>
                    <a:cxnLst/>
                    <a:rect l="0" t="0" r="0" b="0"/>
                    <a:pathLst>
                      <a:path w="125348" h="69177">
                        <a:moveTo>
                          <a:pt x="0" y="10400"/>
                        </a:moveTo>
                        <a:cubicBezTo>
                          <a:pt x="0" y="33222"/>
                          <a:pt x="48338" y="69176"/>
                          <a:pt x="79022" y="69176"/>
                        </a:cubicBezTo>
                        <a:cubicBezTo>
                          <a:pt x="125121" y="69176"/>
                          <a:pt x="125347" y="38198"/>
                          <a:pt x="79375" y="20882"/>
                        </a:cubicBezTo>
                        <a:cubicBezTo>
                          <a:pt x="36859" y="4868"/>
                          <a:pt x="0" y="0"/>
                          <a:pt x="0" y="104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3" name="任意多边形: 形状 632">
                    <a:extLst>
                      <a:ext uri="{FF2B5EF4-FFF2-40B4-BE49-F238E27FC236}">
                        <a16:creationId xmlns:a16="http://schemas.microsoft.com/office/drawing/2014/main" id="{724084E6-A6C6-43DE-BEC3-55180BCA9E2F}"/>
                      </a:ext>
                    </a:extLst>
                  </p:cNvPr>
                  <p:cNvSpPr/>
                  <p:nvPr/>
                </p:nvSpPr>
                <p:spPr>
                  <a:xfrm>
                    <a:off x="5440858" y="3129241"/>
                    <a:ext cx="366471" cy="169753"/>
                  </a:xfrm>
                  <a:custGeom>
                    <a:avLst/>
                    <a:gdLst/>
                    <a:ahLst/>
                    <a:cxnLst/>
                    <a:rect l="0" t="0" r="0" b="0"/>
                    <a:pathLst>
                      <a:path w="366471" h="169753">
                        <a:moveTo>
                          <a:pt x="248742" y="25470"/>
                        </a:moveTo>
                        <a:cubicBezTo>
                          <a:pt x="220802" y="38691"/>
                          <a:pt x="188278" y="52516"/>
                          <a:pt x="176467" y="56192"/>
                        </a:cubicBezTo>
                        <a:cubicBezTo>
                          <a:pt x="164655" y="59868"/>
                          <a:pt x="151860" y="67942"/>
                          <a:pt x="148032" y="74135"/>
                        </a:cubicBezTo>
                        <a:cubicBezTo>
                          <a:pt x="144204" y="80328"/>
                          <a:pt x="119862" y="89375"/>
                          <a:pt x="93937" y="94238"/>
                        </a:cubicBezTo>
                        <a:cubicBezTo>
                          <a:pt x="35584" y="105185"/>
                          <a:pt x="0" y="127654"/>
                          <a:pt x="7846" y="148600"/>
                        </a:cubicBezTo>
                        <a:cubicBezTo>
                          <a:pt x="15768" y="169752"/>
                          <a:pt x="57858" y="168771"/>
                          <a:pt x="86219" y="146774"/>
                        </a:cubicBezTo>
                        <a:cubicBezTo>
                          <a:pt x="98772" y="137038"/>
                          <a:pt x="143332" y="119093"/>
                          <a:pt x="185242" y="106895"/>
                        </a:cubicBezTo>
                        <a:cubicBezTo>
                          <a:pt x="227152" y="94697"/>
                          <a:pt x="275730" y="78610"/>
                          <a:pt x="293192" y="71146"/>
                        </a:cubicBezTo>
                        <a:cubicBezTo>
                          <a:pt x="310655" y="63683"/>
                          <a:pt x="335014" y="55152"/>
                          <a:pt x="347324" y="52190"/>
                        </a:cubicBezTo>
                        <a:cubicBezTo>
                          <a:pt x="364681" y="48014"/>
                          <a:pt x="366470" y="42907"/>
                          <a:pt x="355294" y="29440"/>
                        </a:cubicBezTo>
                        <a:cubicBezTo>
                          <a:pt x="331763" y="1088"/>
                          <a:pt x="302567" y="0"/>
                          <a:pt x="248742" y="2547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4" name="任意多边形: 形状 633">
                    <a:extLst>
                      <a:ext uri="{FF2B5EF4-FFF2-40B4-BE49-F238E27FC236}">
                        <a16:creationId xmlns:a16="http://schemas.microsoft.com/office/drawing/2014/main" id="{F0A25109-26C7-4DEE-B9AA-937B877A71CB}"/>
                      </a:ext>
                    </a:extLst>
                  </p:cNvPr>
                  <p:cNvSpPr/>
                  <p:nvPr/>
                </p:nvSpPr>
                <p:spPr>
                  <a:xfrm>
                    <a:off x="6566105" y="3150467"/>
                    <a:ext cx="304125" cy="179662"/>
                  </a:xfrm>
                  <a:custGeom>
                    <a:avLst/>
                    <a:gdLst/>
                    <a:ahLst/>
                    <a:cxnLst/>
                    <a:rect l="0" t="0" r="0" b="0"/>
                    <a:pathLst>
                      <a:path w="304125" h="179662">
                        <a:moveTo>
                          <a:pt x="14612" y="12016"/>
                        </a:moveTo>
                        <a:cubicBezTo>
                          <a:pt x="0" y="26627"/>
                          <a:pt x="5400" y="67814"/>
                          <a:pt x="22020" y="68524"/>
                        </a:cubicBezTo>
                        <a:cubicBezTo>
                          <a:pt x="49900" y="69715"/>
                          <a:pt x="205702" y="133252"/>
                          <a:pt x="257258" y="164455"/>
                        </a:cubicBezTo>
                        <a:cubicBezTo>
                          <a:pt x="282383" y="179661"/>
                          <a:pt x="287132" y="179292"/>
                          <a:pt x="293920" y="161602"/>
                        </a:cubicBezTo>
                        <a:cubicBezTo>
                          <a:pt x="304124" y="135009"/>
                          <a:pt x="268424" y="102865"/>
                          <a:pt x="196645" y="74018"/>
                        </a:cubicBezTo>
                        <a:cubicBezTo>
                          <a:pt x="165212" y="61386"/>
                          <a:pt x="114679" y="40363"/>
                          <a:pt x="84348" y="27300"/>
                        </a:cubicBezTo>
                        <a:cubicBezTo>
                          <a:pt x="20960" y="0"/>
                          <a:pt x="25609" y="1019"/>
                          <a:pt x="14612" y="120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5" name="任意多边形: 形状 634">
                    <a:extLst>
                      <a:ext uri="{FF2B5EF4-FFF2-40B4-BE49-F238E27FC236}">
                        <a16:creationId xmlns:a16="http://schemas.microsoft.com/office/drawing/2014/main" id="{A3805CBC-5797-407A-9096-F1AF6CB213CF}"/>
                      </a:ext>
                    </a:extLst>
                  </p:cNvPr>
                  <p:cNvSpPr/>
                  <p:nvPr/>
                </p:nvSpPr>
                <p:spPr>
                  <a:xfrm>
                    <a:off x="5238750" y="3150659"/>
                    <a:ext cx="800146" cy="295757"/>
                  </a:xfrm>
                  <a:custGeom>
                    <a:avLst/>
                    <a:gdLst/>
                    <a:ahLst/>
                    <a:cxnLst/>
                    <a:rect l="0" t="0" r="0" b="0"/>
                    <a:pathLst>
                      <a:path w="800146" h="295757">
                        <a:moveTo>
                          <a:pt x="696291" y="27110"/>
                        </a:moveTo>
                        <a:cubicBezTo>
                          <a:pt x="670628" y="38595"/>
                          <a:pt x="645387" y="52237"/>
                          <a:pt x="640199" y="57425"/>
                        </a:cubicBezTo>
                        <a:cubicBezTo>
                          <a:pt x="635011" y="62612"/>
                          <a:pt x="616885" y="66857"/>
                          <a:pt x="599918" y="66857"/>
                        </a:cubicBezTo>
                        <a:cubicBezTo>
                          <a:pt x="582951" y="66857"/>
                          <a:pt x="551042" y="72068"/>
                          <a:pt x="529010" y="78436"/>
                        </a:cubicBezTo>
                        <a:cubicBezTo>
                          <a:pt x="506977" y="84804"/>
                          <a:pt x="454660" y="99628"/>
                          <a:pt x="412750" y="111379"/>
                        </a:cubicBezTo>
                        <a:cubicBezTo>
                          <a:pt x="370840" y="123128"/>
                          <a:pt x="313690" y="140055"/>
                          <a:pt x="285750" y="148992"/>
                        </a:cubicBezTo>
                        <a:cubicBezTo>
                          <a:pt x="257810" y="157930"/>
                          <a:pt x="212090" y="172045"/>
                          <a:pt x="184150" y="180359"/>
                        </a:cubicBezTo>
                        <a:cubicBezTo>
                          <a:pt x="100192" y="205342"/>
                          <a:pt x="0" y="259198"/>
                          <a:pt x="0" y="279345"/>
                        </a:cubicBezTo>
                        <a:cubicBezTo>
                          <a:pt x="0" y="294684"/>
                          <a:pt x="6567" y="295756"/>
                          <a:pt x="34925" y="285048"/>
                        </a:cubicBezTo>
                        <a:cubicBezTo>
                          <a:pt x="54134" y="277795"/>
                          <a:pt x="101283" y="265300"/>
                          <a:pt x="139700" y="257282"/>
                        </a:cubicBezTo>
                        <a:cubicBezTo>
                          <a:pt x="178117" y="249265"/>
                          <a:pt x="217837" y="240287"/>
                          <a:pt x="227965" y="237331"/>
                        </a:cubicBezTo>
                        <a:cubicBezTo>
                          <a:pt x="238093" y="234375"/>
                          <a:pt x="257232" y="231957"/>
                          <a:pt x="270496" y="231957"/>
                        </a:cubicBezTo>
                        <a:cubicBezTo>
                          <a:pt x="283759" y="231957"/>
                          <a:pt x="309762" y="221373"/>
                          <a:pt x="328281" y="208437"/>
                        </a:cubicBezTo>
                        <a:cubicBezTo>
                          <a:pt x="361605" y="185157"/>
                          <a:pt x="428721" y="163439"/>
                          <a:pt x="527050" y="144118"/>
                        </a:cubicBezTo>
                        <a:cubicBezTo>
                          <a:pt x="554990" y="138628"/>
                          <a:pt x="592138" y="128033"/>
                          <a:pt x="609600" y="120573"/>
                        </a:cubicBezTo>
                        <a:cubicBezTo>
                          <a:pt x="627063" y="113114"/>
                          <a:pt x="677211" y="96547"/>
                          <a:pt x="721042" y="83759"/>
                        </a:cubicBezTo>
                        <a:cubicBezTo>
                          <a:pt x="787286" y="64431"/>
                          <a:pt x="800145" y="56221"/>
                          <a:pt x="797242" y="35107"/>
                        </a:cubicBezTo>
                        <a:cubicBezTo>
                          <a:pt x="792807" y="2847"/>
                          <a:pt x="756865" y="0"/>
                          <a:pt x="696291" y="271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6" name="任意多边形: 形状 635">
                    <a:extLst>
                      <a:ext uri="{FF2B5EF4-FFF2-40B4-BE49-F238E27FC236}">
                        <a16:creationId xmlns:a16="http://schemas.microsoft.com/office/drawing/2014/main" id="{73D95EEF-66BE-4950-BBF8-C61CEB3C688F}"/>
                      </a:ext>
                    </a:extLst>
                  </p:cNvPr>
                  <p:cNvSpPr/>
                  <p:nvPr/>
                </p:nvSpPr>
                <p:spPr>
                  <a:xfrm>
                    <a:off x="6351056" y="3163476"/>
                    <a:ext cx="707125" cy="319210"/>
                  </a:xfrm>
                  <a:custGeom>
                    <a:avLst/>
                    <a:gdLst/>
                    <a:ahLst/>
                    <a:cxnLst/>
                    <a:rect l="0" t="0" r="0" b="0"/>
                    <a:pathLst>
                      <a:path w="707125" h="319210">
                        <a:moveTo>
                          <a:pt x="19214" y="20820"/>
                        </a:moveTo>
                        <a:cubicBezTo>
                          <a:pt x="0" y="43971"/>
                          <a:pt x="14999" y="79440"/>
                          <a:pt x="44003" y="79440"/>
                        </a:cubicBezTo>
                        <a:cubicBezTo>
                          <a:pt x="56814" y="79440"/>
                          <a:pt x="70827" y="85155"/>
                          <a:pt x="75144" y="92140"/>
                        </a:cubicBezTo>
                        <a:cubicBezTo>
                          <a:pt x="79461" y="99125"/>
                          <a:pt x="95672" y="104840"/>
                          <a:pt x="111168" y="104840"/>
                        </a:cubicBezTo>
                        <a:cubicBezTo>
                          <a:pt x="126664" y="104840"/>
                          <a:pt x="147758" y="109329"/>
                          <a:pt x="158043" y="114815"/>
                        </a:cubicBezTo>
                        <a:cubicBezTo>
                          <a:pt x="168329" y="120301"/>
                          <a:pt x="208177" y="135074"/>
                          <a:pt x="246594" y="147643"/>
                        </a:cubicBezTo>
                        <a:cubicBezTo>
                          <a:pt x="285011" y="160213"/>
                          <a:pt x="327874" y="175414"/>
                          <a:pt x="341844" y="181425"/>
                        </a:cubicBezTo>
                        <a:cubicBezTo>
                          <a:pt x="355814" y="187435"/>
                          <a:pt x="395819" y="204296"/>
                          <a:pt x="430744" y="218892"/>
                        </a:cubicBezTo>
                        <a:cubicBezTo>
                          <a:pt x="465669" y="233488"/>
                          <a:pt x="507025" y="253803"/>
                          <a:pt x="522647" y="264036"/>
                        </a:cubicBezTo>
                        <a:cubicBezTo>
                          <a:pt x="538268" y="274268"/>
                          <a:pt x="561857" y="282640"/>
                          <a:pt x="575067" y="282640"/>
                        </a:cubicBezTo>
                        <a:cubicBezTo>
                          <a:pt x="588276" y="282640"/>
                          <a:pt x="606441" y="291504"/>
                          <a:pt x="615432" y="302339"/>
                        </a:cubicBezTo>
                        <a:cubicBezTo>
                          <a:pt x="627236" y="316561"/>
                          <a:pt x="640907" y="319209"/>
                          <a:pt x="664612" y="311864"/>
                        </a:cubicBezTo>
                        <a:cubicBezTo>
                          <a:pt x="706471" y="298893"/>
                          <a:pt x="707124" y="265878"/>
                          <a:pt x="665694" y="257154"/>
                        </a:cubicBezTo>
                        <a:cubicBezTo>
                          <a:pt x="648232" y="253476"/>
                          <a:pt x="605369" y="237367"/>
                          <a:pt x="570444" y="221356"/>
                        </a:cubicBezTo>
                        <a:cubicBezTo>
                          <a:pt x="486743" y="182982"/>
                          <a:pt x="453466" y="169745"/>
                          <a:pt x="420190" y="161586"/>
                        </a:cubicBezTo>
                        <a:cubicBezTo>
                          <a:pt x="405040" y="157871"/>
                          <a:pt x="384408" y="149299"/>
                          <a:pt x="374342" y="142536"/>
                        </a:cubicBezTo>
                        <a:cubicBezTo>
                          <a:pt x="364275" y="135773"/>
                          <a:pt x="346165" y="130240"/>
                          <a:pt x="334096" y="130240"/>
                        </a:cubicBezTo>
                        <a:cubicBezTo>
                          <a:pt x="322027" y="130240"/>
                          <a:pt x="293116" y="119306"/>
                          <a:pt x="269848" y="105942"/>
                        </a:cubicBezTo>
                        <a:cubicBezTo>
                          <a:pt x="246581" y="92578"/>
                          <a:pt x="207541" y="72999"/>
                          <a:pt x="183094" y="62433"/>
                        </a:cubicBezTo>
                        <a:cubicBezTo>
                          <a:pt x="71914" y="14382"/>
                          <a:pt x="36922" y="0"/>
                          <a:pt x="35308" y="1696"/>
                        </a:cubicBezTo>
                        <a:cubicBezTo>
                          <a:pt x="34353" y="2699"/>
                          <a:pt x="27111" y="11305"/>
                          <a:pt x="19214" y="2082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7" name="任意多边形: 形状 636">
                    <a:extLst>
                      <a:ext uri="{FF2B5EF4-FFF2-40B4-BE49-F238E27FC236}">
                        <a16:creationId xmlns:a16="http://schemas.microsoft.com/office/drawing/2014/main" id="{964C374C-A4B4-4D96-88D4-229D38123A3A}"/>
                      </a:ext>
                    </a:extLst>
                  </p:cNvPr>
                  <p:cNvSpPr/>
                  <p:nvPr/>
                </p:nvSpPr>
                <p:spPr>
                  <a:xfrm>
                    <a:off x="6297991" y="3204816"/>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8" name="任意多边形: 形状 637">
                    <a:extLst>
                      <a:ext uri="{FF2B5EF4-FFF2-40B4-BE49-F238E27FC236}">
                        <a16:creationId xmlns:a16="http://schemas.microsoft.com/office/drawing/2014/main" id="{28A8A3C0-8F25-471F-8203-714CBA72B90B}"/>
                      </a:ext>
                    </a:extLst>
                  </p:cNvPr>
                  <p:cNvSpPr/>
                  <p:nvPr/>
                </p:nvSpPr>
                <p:spPr>
                  <a:xfrm>
                    <a:off x="5855955" y="3274324"/>
                    <a:ext cx="160847" cy="93457"/>
                  </a:xfrm>
                  <a:custGeom>
                    <a:avLst/>
                    <a:gdLst/>
                    <a:ahLst/>
                    <a:cxnLst/>
                    <a:rect l="0" t="0" r="0" b="0"/>
                    <a:pathLst>
                      <a:path w="160847" h="93457">
                        <a:moveTo>
                          <a:pt x="78285" y="9517"/>
                        </a:moveTo>
                        <a:cubicBezTo>
                          <a:pt x="37690" y="22901"/>
                          <a:pt x="0" y="70177"/>
                          <a:pt x="16651" y="86828"/>
                        </a:cubicBezTo>
                        <a:cubicBezTo>
                          <a:pt x="23278" y="93456"/>
                          <a:pt x="45606" y="88673"/>
                          <a:pt x="70508" y="75293"/>
                        </a:cubicBezTo>
                        <a:cubicBezTo>
                          <a:pt x="93904" y="62723"/>
                          <a:pt x="123723" y="48408"/>
                          <a:pt x="136773" y="43484"/>
                        </a:cubicBezTo>
                        <a:cubicBezTo>
                          <a:pt x="160846" y="34399"/>
                          <a:pt x="155795" y="10260"/>
                          <a:pt x="128170" y="2374"/>
                        </a:cubicBezTo>
                        <a:cubicBezTo>
                          <a:pt x="119852" y="0"/>
                          <a:pt x="97403" y="3214"/>
                          <a:pt x="78285" y="95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6" name="任意多边形: 形状 645">
                    <a:extLst>
                      <a:ext uri="{FF2B5EF4-FFF2-40B4-BE49-F238E27FC236}">
                        <a16:creationId xmlns:a16="http://schemas.microsoft.com/office/drawing/2014/main" id="{C310FD9F-65A4-4527-9F07-4A8A422A350A}"/>
                      </a:ext>
                    </a:extLst>
                  </p:cNvPr>
                  <p:cNvSpPr/>
                  <p:nvPr/>
                </p:nvSpPr>
                <p:spPr>
                  <a:xfrm>
                    <a:off x="6389210" y="3274594"/>
                    <a:ext cx="142275" cy="109221"/>
                  </a:xfrm>
                  <a:custGeom>
                    <a:avLst/>
                    <a:gdLst/>
                    <a:ahLst/>
                    <a:cxnLst/>
                    <a:rect l="0" t="0" r="0" b="0"/>
                    <a:pathLst>
                      <a:path w="142275" h="109221">
                        <a:moveTo>
                          <a:pt x="20636" y="16107"/>
                        </a:moveTo>
                        <a:cubicBezTo>
                          <a:pt x="0" y="22985"/>
                          <a:pt x="1051" y="63336"/>
                          <a:pt x="22325" y="80991"/>
                        </a:cubicBezTo>
                        <a:cubicBezTo>
                          <a:pt x="31722" y="88790"/>
                          <a:pt x="57352" y="98759"/>
                          <a:pt x="79280" y="103145"/>
                        </a:cubicBezTo>
                        <a:cubicBezTo>
                          <a:pt x="109656" y="109220"/>
                          <a:pt x="121074" y="106101"/>
                          <a:pt x="127235" y="90047"/>
                        </a:cubicBezTo>
                        <a:cubicBezTo>
                          <a:pt x="142274" y="50855"/>
                          <a:pt x="68957" y="0"/>
                          <a:pt x="20636" y="1610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7" name="任意多边形: 形状 646">
                    <a:extLst>
                      <a:ext uri="{FF2B5EF4-FFF2-40B4-BE49-F238E27FC236}">
                        <a16:creationId xmlns:a16="http://schemas.microsoft.com/office/drawing/2014/main" id="{6BF6C586-2A3D-44DE-808C-6F5406BD0561}"/>
                      </a:ext>
                    </a:extLst>
                  </p:cNvPr>
                  <p:cNvSpPr/>
                  <p:nvPr/>
                </p:nvSpPr>
                <p:spPr>
                  <a:xfrm>
                    <a:off x="5283691" y="3289186"/>
                    <a:ext cx="106982" cy="56045"/>
                  </a:xfrm>
                  <a:custGeom>
                    <a:avLst/>
                    <a:gdLst/>
                    <a:ahLst/>
                    <a:cxnLst/>
                    <a:rect l="0" t="0" r="0" b="0"/>
                    <a:pathLst>
                      <a:path w="106982" h="56045">
                        <a:moveTo>
                          <a:pt x="12208" y="17230"/>
                        </a:moveTo>
                        <a:cubicBezTo>
                          <a:pt x="0" y="36983"/>
                          <a:pt x="17713" y="56044"/>
                          <a:pt x="41533" y="48785"/>
                        </a:cubicBezTo>
                        <a:cubicBezTo>
                          <a:pt x="53344" y="45186"/>
                          <a:pt x="73741" y="40110"/>
                          <a:pt x="86860" y="37506"/>
                        </a:cubicBezTo>
                        <a:cubicBezTo>
                          <a:pt x="100514" y="34795"/>
                          <a:pt x="106981" y="26733"/>
                          <a:pt x="101985" y="18650"/>
                        </a:cubicBezTo>
                        <a:cubicBezTo>
                          <a:pt x="91127" y="1080"/>
                          <a:pt x="22856" y="0"/>
                          <a:pt x="12208" y="172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9" name="任意多边形: 形状 648">
                    <a:extLst>
                      <a:ext uri="{FF2B5EF4-FFF2-40B4-BE49-F238E27FC236}">
                        <a16:creationId xmlns:a16="http://schemas.microsoft.com/office/drawing/2014/main" id="{37E5526B-7E05-4C8E-B432-EA538516823C}"/>
                      </a:ext>
                    </a:extLst>
                  </p:cNvPr>
                  <p:cNvSpPr/>
                  <p:nvPr/>
                </p:nvSpPr>
                <p:spPr>
                  <a:xfrm>
                    <a:off x="6920618" y="3303871"/>
                    <a:ext cx="127029" cy="96245"/>
                  </a:xfrm>
                  <a:custGeom>
                    <a:avLst/>
                    <a:gdLst/>
                    <a:ahLst/>
                    <a:cxnLst/>
                    <a:rect l="0" t="0" r="0" b="0"/>
                    <a:pathLst>
                      <a:path w="127029" h="96245">
                        <a:moveTo>
                          <a:pt x="15699" y="11012"/>
                        </a:moveTo>
                        <a:cubicBezTo>
                          <a:pt x="0" y="26711"/>
                          <a:pt x="7078" y="63268"/>
                          <a:pt x="27321" y="71036"/>
                        </a:cubicBezTo>
                        <a:cubicBezTo>
                          <a:pt x="93012" y="96244"/>
                          <a:pt x="127028" y="46099"/>
                          <a:pt x="63784" y="17284"/>
                        </a:cubicBezTo>
                        <a:cubicBezTo>
                          <a:pt x="25850" y="0"/>
                          <a:pt x="26611" y="99"/>
                          <a:pt x="15699" y="1101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0" name="任意多边形: 形状 649">
                    <a:extLst>
                      <a:ext uri="{FF2B5EF4-FFF2-40B4-BE49-F238E27FC236}">
                        <a16:creationId xmlns:a16="http://schemas.microsoft.com/office/drawing/2014/main" id="{C8A85C97-8DC6-47C5-B96C-2C23AB7A1E78}"/>
                      </a:ext>
                    </a:extLst>
                  </p:cNvPr>
                  <p:cNvSpPr/>
                  <p:nvPr/>
                </p:nvSpPr>
                <p:spPr>
                  <a:xfrm>
                    <a:off x="6291188" y="3301342"/>
                    <a:ext cx="40266" cy="72053"/>
                  </a:xfrm>
                  <a:custGeom>
                    <a:avLst/>
                    <a:gdLst/>
                    <a:ahLst/>
                    <a:cxnLst/>
                    <a:rect l="0" t="0" r="0" b="0"/>
                    <a:pathLst>
                      <a:path w="40266" h="72053">
                        <a:moveTo>
                          <a:pt x="4617" y="36824"/>
                        </a:moveTo>
                        <a:cubicBezTo>
                          <a:pt x="8684" y="68384"/>
                          <a:pt x="12411" y="72052"/>
                          <a:pt x="26331" y="58195"/>
                        </a:cubicBezTo>
                        <a:cubicBezTo>
                          <a:pt x="40265" y="44324"/>
                          <a:pt x="39427" y="37817"/>
                          <a:pt x="21421" y="20095"/>
                        </a:cubicBezTo>
                        <a:cubicBezTo>
                          <a:pt x="1004" y="0"/>
                          <a:pt x="0" y="998"/>
                          <a:pt x="4617" y="368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1" name="任意多边形: 形状 650">
                    <a:extLst>
                      <a:ext uri="{FF2B5EF4-FFF2-40B4-BE49-F238E27FC236}">
                        <a16:creationId xmlns:a16="http://schemas.microsoft.com/office/drawing/2014/main" id="{D5E038A2-7D41-4153-9A4D-F9BB0EEAAB77}"/>
                      </a:ext>
                    </a:extLst>
                  </p:cNvPr>
                  <p:cNvSpPr/>
                  <p:nvPr/>
                </p:nvSpPr>
                <p:spPr>
                  <a:xfrm>
                    <a:off x="5441950" y="3326997"/>
                    <a:ext cx="336551" cy="158710"/>
                  </a:xfrm>
                  <a:custGeom>
                    <a:avLst/>
                    <a:gdLst/>
                    <a:ahLst/>
                    <a:cxnLst/>
                    <a:rect l="0" t="0" r="0" b="0"/>
                    <a:pathLst>
                      <a:path w="336551" h="158710">
                        <a:moveTo>
                          <a:pt x="291836" y="8190"/>
                        </a:moveTo>
                        <a:cubicBezTo>
                          <a:pt x="281503" y="10452"/>
                          <a:pt x="241617" y="21593"/>
                          <a:pt x="203200" y="32948"/>
                        </a:cubicBezTo>
                        <a:cubicBezTo>
                          <a:pt x="164783" y="44304"/>
                          <a:pt x="107633" y="60356"/>
                          <a:pt x="76200" y="68619"/>
                        </a:cubicBezTo>
                        <a:cubicBezTo>
                          <a:pt x="24856" y="82116"/>
                          <a:pt x="0" y="102960"/>
                          <a:pt x="0" y="132518"/>
                        </a:cubicBezTo>
                        <a:cubicBezTo>
                          <a:pt x="0" y="154415"/>
                          <a:pt x="52984" y="158709"/>
                          <a:pt x="82725" y="139222"/>
                        </a:cubicBezTo>
                        <a:cubicBezTo>
                          <a:pt x="99600" y="128165"/>
                          <a:pt x="132467" y="119119"/>
                          <a:pt x="155763" y="119119"/>
                        </a:cubicBezTo>
                        <a:cubicBezTo>
                          <a:pt x="181517" y="119119"/>
                          <a:pt x="200360" y="111950"/>
                          <a:pt x="203835" y="100831"/>
                        </a:cubicBezTo>
                        <a:cubicBezTo>
                          <a:pt x="207144" y="90242"/>
                          <a:pt x="236286" y="78087"/>
                          <a:pt x="273050" y="71961"/>
                        </a:cubicBezTo>
                        <a:cubicBezTo>
                          <a:pt x="329199" y="62605"/>
                          <a:pt x="336550" y="57759"/>
                          <a:pt x="336550" y="30099"/>
                        </a:cubicBezTo>
                        <a:cubicBezTo>
                          <a:pt x="336550" y="12894"/>
                          <a:pt x="330716" y="0"/>
                          <a:pt x="323586" y="1447"/>
                        </a:cubicBezTo>
                        <a:cubicBezTo>
                          <a:pt x="316455" y="2894"/>
                          <a:pt x="302168" y="5928"/>
                          <a:pt x="291836" y="81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2" name="任意多边形: 形状 651">
                    <a:extLst>
                      <a:ext uri="{FF2B5EF4-FFF2-40B4-BE49-F238E27FC236}">
                        <a16:creationId xmlns:a16="http://schemas.microsoft.com/office/drawing/2014/main" id="{1CFA9586-8D8B-4655-9623-8D00548B95A2}"/>
                      </a:ext>
                    </a:extLst>
                  </p:cNvPr>
                  <p:cNvSpPr/>
                  <p:nvPr/>
                </p:nvSpPr>
                <p:spPr>
                  <a:xfrm>
                    <a:off x="6562041" y="3349303"/>
                    <a:ext cx="326548" cy="174809"/>
                  </a:xfrm>
                  <a:custGeom>
                    <a:avLst/>
                    <a:gdLst/>
                    <a:ahLst/>
                    <a:cxnLst/>
                    <a:rect l="0" t="0" r="0" b="0"/>
                    <a:pathLst>
                      <a:path w="326548" h="174809">
                        <a:moveTo>
                          <a:pt x="18676" y="16380"/>
                        </a:moveTo>
                        <a:cubicBezTo>
                          <a:pt x="0" y="35055"/>
                          <a:pt x="12100" y="59731"/>
                          <a:pt x="45134" y="70337"/>
                        </a:cubicBezTo>
                        <a:cubicBezTo>
                          <a:pt x="116221" y="93159"/>
                          <a:pt x="195684" y="126153"/>
                          <a:pt x="241758" y="151978"/>
                        </a:cubicBezTo>
                        <a:cubicBezTo>
                          <a:pt x="276671" y="171547"/>
                          <a:pt x="292894" y="174808"/>
                          <a:pt x="303344" y="164358"/>
                        </a:cubicBezTo>
                        <a:cubicBezTo>
                          <a:pt x="326547" y="141155"/>
                          <a:pt x="303540" y="97864"/>
                          <a:pt x="260188" y="83155"/>
                        </a:cubicBezTo>
                        <a:cubicBezTo>
                          <a:pt x="237952" y="75610"/>
                          <a:pt x="208329" y="64479"/>
                          <a:pt x="194359" y="58418"/>
                        </a:cubicBezTo>
                        <a:cubicBezTo>
                          <a:pt x="89999" y="13147"/>
                          <a:pt x="35056" y="0"/>
                          <a:pt x="18676" y="163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3" name="任意多边形: 形状 652">
                    <a:extLst>
                      <a:ext uri="{FF2B5EF4-FFF2-40B4-BE49-F238E27FC236}">
                        <a16:creationId xmlns:a16="http://schemas.microsoft.com/office/drawing/2014/main" id="{D1B6AA6A-4FDF-4BCC-B134-C807F4CD618A}"/>
                      </a:ext>
                    </a:extLst>
                  </p:cNvPr>
                  <p:cNvSpPr/>
                  <p:nvPr/>
                </p:nvSpPr>
                <p:spPr>
                  <a:xfrm>
                    <a:off x="5219700" y="3361406"/>
                    <a:ext cx="831851" cy="255704"/>
                  </a:xfrm>
                  <a:custGeom>
                    <a:avLst/>
                    <a:gdLst/>
                    <a:ahLst/>
                    <a:cxnLst/>
                    <a:rect l="0" t="0" r="0" b="0"/>
                    <a:pathLst>
                      <a:path w="831851" h="255704">
                        <a:moveTo>
                          <a:pt x="711200" y="8064"/>
                        </a:moveTo>
                        <a:cubicBezTo>
                          <a:pt x="697230" y="13858"/>
                          <a:pt x="648653" y="28093"/>
                          <a:pt x="603250" y="39699"/>
                        </a:cubicBezTo>
                        <a:cubicBezTo>
                          <a:pt x="557847" y="51304"/>
                          <a:pt x="503555" y="66769"/>
                          <a:pt x="482600" y="74064"/>
                        </a:cubicBezTo>
                        <a:cubicBezTo>
                          <a:pt x="461645" y="81360"/>
                          <a:pt x="420227" y="94965"/>
                          <a:pt x="390559" y="104299"/>
                        </a:cubicBezTo>
                        <a:cubicBezTo>
                          <a:pt x="360892" y="113632"/>
                          <a:pt x="329669" y="125564"/>
                          <a:pt x="321174" y="130814"/>
                        </a:cubicBezTo>
                        <a:cubicBezTo>
                          <a:pt x="312679" y="136064"/>
                          <a:pt x="279802" y="141799"/>
                          <a:pt x="248114" y="143557"/>
                        </a:cubicBezTo>
                        <a:cubicBezTo>
                          <a:pt x="216427" y="145316"/>
                          <a:pt x="147638" y="157648"/>
                          <a:pt x="95250" y="170961"/>
                        </a:cubicBezTo>
                        <a:cubicBezTo>
                          <a:pt x="9881" y="192656"/>
                          <a:pt x="0" y="198331"/>
                          <a:pt x="0" y="225664"/>
                        </a:cubicBezTo>
                        <a:cubicBezTo>
                          <a:pt x="0" y="252852"/>
                          <a:pt x="4822" y="255703"/>
                          <a:pt x="44450" y="251951"/>
                        </a:cubicBezTo>
                        <a:cubicBezTo>
                          <a:pt x="68898" y="249636"/>
                          <a:pt x="97187" y="245349"/>
                          <a:pt x="107315" y="242426"/>
                        </a:cubicBezTo>
                        <a:cubicBezTo>
                          <a:pt x="117443" y="239502"/>
                          <a:pt x="140303" y="234217"/>
                          <a:pt x="158115" y="230682"/>
                        </a:cubicBezTo>
                        <a:cubicBezTo>
                          <a:pt x="175927" y="227146"/>
                          <a:pt x="208607" y="219155"/>
                          <a:pt x="230737" y="212923"/>
                        </a:cubicBezTo>
                        <a:cubicBezTo>
                          <a:pt x="252867" y="206692"/>
                          <a:pt x="294271" y="197657"/>
                          <a:pt x="322745" y="192847"/>
                        </a:cubicBezTo>
                        <a:cubicBezTo>
                          <a:pt x="351220" y="188036"/>
                          <a:pt x="377742" y="178882"/>
                          <a:pt x="381683" y="172505"/>
                        </a:cubicBezTo>
                        <a:cubicBezTo>
                          <a:pt x="385624" y="166128"/>
                          <a:pt x="405840" y="160910"/>
                          <a:pt x="426607" y="160910"/>
                        </a:cubicBezTo>
                        <a:cubicBezTo>
                          <a:pt x="447375" y="160910"/>
                          <a:pt x="484883" y="152337"/>
                          <a:pt x="509959" y="141860"/>
                        </a:cubicBezTo>
                        <a:cubicBezTo>
                          <a:pt x="535035" y="131383"/>
                          <a:pt x="567713" y="119750"/>
                          <a:pt x="582576" y="116010"/>
                        </a:cubicBezTo>
                        <a:cubicBezTo>
                          <a:pt x="597439" y="112270"/>
                          <a:pt x="623888" y="101043"/>
                          <a:pt x="641350" y="91060"/>
                        </a:cubicBezTo>
                        <a:cubicBezTo>
                          <a:pt x="661214" y="79705"/>
                          <a:pt x="693619" y="75119"/>
                          <a:pt x="727910" y="78810"/>
                        </a:cubicBezTo>
                        <a:cubicBezTo>
                          <a:pt x="792214" y="85732"/>
                          <a:pt x="831850" y="68439"/>
                          <a:pt x="831850" y="33463"/>
                        </a:cubicBezTo>
                        <a:cubicBezTo>
                          <a:pt x="831850" y="14071"/>
                          <a:pt x="821236" y="7286"/>
                          <a:pt x="784225" y="3019"/>
                        </a:cubicBezTo>
                        <a:cubicBezTo>
                          <a:pt x="758031" y="0"/>
                          <a:pt x="725170" y="2269"/>
                          <a:pt x="711200" y="80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4" name="任意多边形: 形状 653">
                    <a:extLst>
                      <a:ext uri="{FF2B5EF4-FFF2-40B4-BE49-F238E27FC236}">
                        <a16:creationId xmlns:a16="http://schemas.microsoft.com/office/drawing/2014/main" id="{F15DED2C-44CA-4836-84E6-A531AAE47C36}"/>
                      </a:ext>
                    </a:extLst>
                  </p:cNvPr>
                  <p:cNvSpPr/>
                  <p:nvPr/>
                </p:nvSpPr>
                <p:spPr>
                  <a:xfrm>
                    <a:off x="6349872" y="3363461"/>
                    <a:ext cx="732790" cy="302229"/>
                  </a:xfrm>
                  <a:custGeom>
                    <a:avLst/>
                    <a:gdLst/>
                    <a:ahLst/>
                    <a:cxnLst/>
                    <a:rect l="0" t="0" r="0" b="0"/>
                    <a:pathLst>
                      <a:path w="732790" h="302229">
                        <a:moveTo>
                          <a:pt x="11071" y="25505"/>
                        </a:moveTo>
                        <a:cubicBezTo>
                          <a:pt x="0" y="54353"/>
                          <a:pt x="15473" y="82655"/>
                          <a:pt x="42315" y="82655"/>
                        </a:cubicBezTo>
                        <a:cubicBezTo>
                          <a:pt x="55479" y="82655"/>
                          <a:pt x="102807" y="94783"/>
                          <a:pt x="147489" y="109605"/>
                        </a:cubicBezTo>
                        <a:cubicBezTo>
                          <a:pt x="192170" y="124428"/>
                          <a:pt x="250159" y="142198"/>
                          <a:pt x="276353" y="149095"/>
                        </a:cubicBezTo>
                        <a:cubicBezTo>
                          <a:pt x="302547" y="155991"/>
                          <a:pt x="323978" y="166088"/>
                          <a:pt x="323978" y="171531"/>
                        </a:cubicBezTo>
                        <a:cubicBezTo>
                          <a:pt x="323978" y="176974"/>
                          <a:pt x="344684" y="185313"/>
                          <a:pt x="369991" y="190060"/>
                        </a:cubicBezTo>
                        <a:cubicBezTo>
                          <a:pt x="443943" y="203934"/>
                          <a:pt x="539793" y="238407"/>
                          <a:pt x="587781" y="268390"/>
                        </a:cubicBezTo>
                        <a:cubicBezTo>
                          <a:pt x="603650" y="278305"/>
                          <a:pt x="642810" y="290005"/>
                          <a:pt x="674803" y="294390"/>
                        </a:cubicBezTo>
                        <a:cubicBezTo>
                          <a:pt x="731987" y="302228"/>
                          <a:pt x="732789" y="301846"/>
                          <a:pt x="722047" y="271884"/>
                        </a:cubicBezTo>
                        <a:cubicBezTo>
                          <a:pt x="713762" y="248776"/>
                          <a:pt x="702699" y="241978"/>
                          <a:pt x="676299" y="243775"/>
                        </a:cubicBezTo>
                        <a:cubicBezTo>
                          <a:pt x="657148" y="245079"/>
                          <a:pt x="641478" y="241052"/>
                          <a:pt x="641478" y="234826"/>
                        </a:cubicBezTo>
                        <a:cubicBezTo>
                          <a:pt x="641478" y="228600"/>
                          <a:pt x="621413" y="219742"/>
                          <a:pt x="596888" y="215141"/>
                        </a:cubicBezTo>
                        <a:cubicBezTo>
                          <a:pt x="572363" y="210540"/>
                          <a:pt x="549166" y="201708"/>
                          <a:pt x="545338" y="195515"/>
                        </a:cubicBezTo>
                        <a:cubicBezTo>
                          <a:pt x="541510" y="189322"/>
                          <a:pt x="526739" y="184255"/>
                          <a:pt x="512513" y="184255"/>
                        </a:cubicBezTo>
                        <a:cubicBezTo>
                          <a:pt x="498287" y="184255"/>
                          <a:pt x="468620" y="173617"/>
                          <a:pt x="446588" y="160616"/>
                        </a:cubicBezTo>
                        <a:cubicBezTo>
                          <a:pt x="394031" y="129602"/>
                          <a:pt x="324625" y="105133"/>
                          <a:pt x="289462" y="105221"/>
                        </a:cubicBezTo>
                        <a:cubicBezTo>
                          <a:pt x="273970" y="105260"/>
                          <a:pt x="254697" y="97341"/>
                          <a:pt x="246632" y="87623"/>
                        </a:cubicBezTo>
                        <a:cubicBezTo>
                          <a:pt x="238567" y="77906"/>
                          <a:pt x="215343" y="69955"/>
                          <a:pt x="195024" y="69955"/>
                        </a:cubicBezTo>
                        <a:cubicBezTo>
                          <a:pt x="173901" y="69955"/>
                          <a:pt x="154950" y="61797"/>
                          <a:pt x="150771" y="50905"/>
                        </a:cubicBezTo>
                        <a:cubicBezTo>
                          <a:pt x="146652" y="40173"/>
                          <a:pt x="127746" y="31855"/>
                          <a:pt x="107469" y="31855"/>
                        </a:cubicBezTo>
                        <a:cubicBezTo>
                          <a:pt x="87673" y="31855"/>
                          <a:pt x="67945" y="26140"/>
                          <a:pt x="63628" y="19155"/>
                        </a:cubicBezTo>
                        <a:cubicBezTo>
                          <a:pt x="51790" y="0"/>
                          <a:pt x="19354" y="3919"/>
                          <a:pt x="11071" y="2550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5" name="任意多边形: 形状 654">
                    <a:extLst>
                      <a:ext uri="{FF2B5EF4-FFF2-40B4-BE49-F238E27FC236}">
                        <a16:creationId xmlns:a16="http://schemas.microsoft.com/office/drawing/2014/main" id="{8AEA216A-9B89-46C3-B256-29AF00E9FB99}"/>
                      </a:ext>
                    </a:extLst>
                  </p:cNvPr>
                  <p:cNvSpPr/>
                  <p:nvPr/>
                </p:nvSpPr>
                <p:spPr>
                  <a:xfrm>
                    <a:off x="6293663" y="3401870"/>
                    <a:ext cx="36125" cy="83632"/>
                  </a:xfrm>
                  <a:custGeom>
                    <a:avLst/>
                    <a:gdLst/>
                    <a:ahLst/>
                    <a:cxnLst/>
                    <a:rect l="0" t="0" r="0" b="0"/>
                    <a:pathLst>
                      <a:path w="36125" h="83632">
                        <a:moveTo>
                          <a:pt x="5923" y="43611"/>
                        </a:moveTo>
                        <a:cubicBezTo>
                          <a:pt x="10272" y="75564"/>
                          <a:pt x="15682" y="83631"/>
                          <a:pt x="25903" y="73410"/>
                        </a:cubicBezTo>
                        <a:cubicBezTo>
                          <a:pt x="36124" y="63189"/>
                          <a:pt x="34510" y="51326"/>
                          <a:pt x="19939" y="29595"/>
                        </a:cubicBezTo>
                        <a:cubicBezTo>
                          <a:pt x="96" y="0"/>
                          <a:pt x="0" y="96"/>
                          <a:pt x="5923" y="436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6" name="任意多边形: 形状 655">
                    <a:extLst>
                      <a:ext uri="{FF2B5EF4-FFF2-40B4-BE49-F238E27FC236}">
                        <a16:creationId xmlns:a16="http://schemas.microsoft.com/office/drawing/2014/main" id="{5398E13E-FEA6-4D35-8DAC-A5E4BBE24521}"/>
                      </a:ext>
                    </a:extLst>
                  </p:cNvPr>
                  <p:cNvSpPr/>
                  <p:nvPr/>
                </p:nvSpPr>
                <p:spPr>
                  <a:xfrm>
                    <a:off x="5258110" y="3440786"/>
                    <a:ext cx="129382" cy="83644"/>
                  </a:xfrm>
                  <a:custGeom>
                    <a:avLst/>
                    <a:gdLst/>
                    <a:ahLst/>
                    <a:cxnLst/>
                    <a:rect l="0" t="0" r="0" b="0"/>
                    <a:pathLst>
                      <a:path w="129382" h="83644">
                        <a:moveTo>
                          <a:pt x="40707" y="22998"/>
                        </a:moveTo>
                        <a:cubicBezTo>
                          <a:pt x="21357" y="36878"/>
                          <a:pt x="4686" y="51440"/>
                          <a:pt x="3660" y="55358"/>
                        </a:cubicBezTo>
                        <a:cubicBezTo>
                          <a:pt x="0" y="69334"/>
                          <a:pt x="59391" y="83643"/>
                          <a:pt x="89595" y="76063"/>
                        </a:cubicBezTo>
                        <a:cubicBezTo>
                          <a:pt x="125731" y="66993"/>
                          <a:pt x="129381" y="41179"/>
                          <a:pt x="98115" y="15800"/>
                        </a:cubicBezTo>
                        <a:cubicBezTo>
                          <a:pt x="78650" y="0"/>
                          <a:pt x="71521" y="894"/>
                          <a:pt x="40707" y="2299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7" name="任意多边形: 形状 656">
                    <a:extLst>
                      <a:ext uri="{FF2B5EF4-FFF2-40B4-BE49-F238E27FC236}">
                        <a16:creationId xmlns:a16="http://schemas.microsoft.com/office/drawing/2014/main" id="{329B18BF-CF89-48FC-AEE2-C8AFA2E6E5B0}"/>
                      </a:ext>
                    </a:extLst>
                  </p:cNvPr>
                  <p:cNvSpPr/>
                  <p:nvPr/>
                </p:nvSpPr>
                <p:spPr>
                  <a:xfrm>
                    <a:off x="5840865" y="3463322"/>
                    <a:ext cx="180682" cy="102534"/>
                  </a:xfrm>
                  <a:custGeom>
                    <a:avLst/>
                    <a:gdLst/>
                    <a:ahLst/>
                    <a:cxnLst/>
                    <a:rect l="0" t="0" r="0" b="0"/>
                    <a:pathLst>
                      <a:path w="180682" h="102534">
                        <a:moveTo>
                          <a:pt x="44874" y="31616"/>
                        </a:moveTo>
                        <a:cubicBezTo>
                          <a:pt x="0" y="67953"/>
                          <a:pt x="19847" y="102533"/>
                          <a:pt x="79976" y="92776"/>
                        </a:cubicBezTo>
                        <a:cubicBezTo>
                          <a:pt x="131101" y="84479"/>
                          <a:pt x="180681" y="44268"/>
                          <a:pt x="167027" y="22175"/>
                        </a:cubicBezTo>
                        <a:cubicBezTo>
                          <a:pt x="153321" y="0"/>
                          <a:pt x="76596" y="5929"/>
                          <a:pt x="44874" y="316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8" name="任意多边形: 形状 657">
                    <a:extLst>
                      <a:ext uri="{FF2B5EF4-FFF2-40B4-BE49-F238E27FC236}">
                        <a16:creationId xmlns:a16="http://schemas.microsoft.com/office/drawing/2014/main" id="{E23475FB-1BCD-4800-A599-1F0A6819509B}"/>
                      </a:ext>
                    </a:extLst>
                  </p:cNvPr>
                  <p:cNvSpPr/>
                  <p:nvPr/>
                </p:nvSpPr>
                <p:spPr>
                  <a:xfrm>
                    <a:off x="6379435" y="3466585"/>
                    <a:ext cx="161314" cy="95352"/>
                  </a:xfrm>
                  <a:custGeom>
                    <a:avLst/>
                    <a:gdLst/>
                    <a:ahLst/>
                    <a:cxnLst/>
                    <a:rect l="0" t="0" r="0" b="0"/>
                    <a:pathLst>
                      <a:path w="161314" h="95352">
                        <a:moveTo>
                          <a:pt x="19892" y="23239"/>
                        </a:moveTo>
                        <a:cubicBezTo>
                          <a:pt x="0" y="75077"/>
                          <a:pt x="21283" y="90108"/>
                          <a:pt x="119790" y="93796"/>
                        </a:cubicBezTo>
                        <a:cubicBezTo>
                          <a:pt x="161313" y="95351"/>
                          <a:pt x="142238" y="56432"/>
                          <a:pt x="88829" y="30627"/>
                        </a:cubicBezTo>
                        <a:cubicBezTo>
                          <a:pt x="25439" y="0"/>
                          <a:pt x="28677" y="347"/>
                          <a:pt x="19892" y="2323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9" name="任意多边形: 形状 658">
                    <a:extLst>
                      <a:ext uri="{FF2B5EF4-FFF2-40B4-BE49-F238E27FC236}">
                        <a16:creationId xmlns:a16="http://schemas.microsoft.com/office/drawing/2014/main" id="{7D693485-7904-45D5-88D2-3D869945CD59}"/>
                      </a:ext>
                    </a:extLst>
                  </p:cNvPr>
                  <p:cNvSpPr/>
                  <p:nvPr/>
                </p:nvSpPr>
                <p:spPr>
                  <a:xfrm>
                    <a:off x="6919244" y="3481200"/>
                    <a:ext cx="118795" cy="91862"/>
                  </a:xfrm>
                  <a:custGeom>
                    <a:avLst/>
                    <a:gdLst/>
                    <a:ahLst/>
                    <a:cxnLst/>
                    <a:rect l="0" t="0" r="0" b="0"/>
                    <a:pathLst>
                      <a:path w="118795" h="91862">
                        <a:moveTo>
                          <a:pt x="17073" y="11483"/>
                        </a:moveTo>
                        <a:cubicBezTo>
                          <a:pt x="0" y="28556"/>
                          <a:pt x="9396" y="53748"/>
                          <a:pt x="40420" y="74075"/>
                        </a:cubicBezTo>
                        <a:cubicBezTo>
                          <a:pt x="66057" y="90874"/>
                          <a:pt x="75919" y="91861"/>
                          <a:pt x="91220" y="79163"/>
                        </a:cubicBezTo>
                        <a:cubicBezTo>
                          <a:pt x="118794" y="56279"/>
                          <a:pt x="114852" y="44171"/>
                          <a:pt x="72737" y="22392"/>
                        </a:cubicBezTo>
                        <a:cubicBezTo>
                          <a:pt x="29974" y="279"/>
                          <a:pt x="28555" y="0"/>
                          <a:pt x="17073" y="114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0" name="任意多边形: 形状 659">
                    <a:extLst>
                      <a:ext uri="{FF2B5EF4-FFF2-40B4-BE49-F238E27FC236}">
                        <a16:creationId xmlns:a16="http://schemas.microsoft.com/office/drawing/2014/main" id="{1D9B789F-460F-4856-8E4C-C657A40AB12B}"/>
                      </a:ext>
                    </a:extLst>
                  </p:cNvPr>
                  <p:cNvSpPr/>
                  <p:nvPr/>
                </p:nvSpPr>
                <p:spPr>
                  <a:xfrm>
                    <a:off x="5425484" y="3507594"/>
                    <a:ext cx="365716" cy="153971"/>
                  </a:xfrm>
                  <a:custGeom>
                    <a:avLst/>
                    <a:gdLst/>
                    <a:ahLst/>
                    <a:cxnLst/>
                    <a:rect l="0" t="0" r="0" b="0"/>
                    <a:pathLst>
                      <a:path w="365716" h="153971">
                        <a:moveTo>
                          <a:pt x="257765" y="23138"/>
                        </a:moveTo>
                        <a:cubicBezTo>
                          <a:pt x="219348" y="33355"/>
                          <a:pt x="166767" y="49703"/>
                          <a:pt x="140921" y="59467"/>
                        </a:cubicBezTo>
                        <a:cubicBezTo>
                          <a:pt x="115074" y="69230"/>
                          <a:pt x="80784" y="79885"/>
                          <a:pt x="64721" y="83144"/>
                        </a:cubicBezTo>
                        <a:cubicBezTo>
                          <a:pt x="33520" y="89473"/>
                          <a:pt x="2336" y="110239"/>
                          <a:pt x="586" y="125854"/>
                        </a:cubicBezTo>
                        <a:cubicBezTo>
                          <a:pt x="0" y="131089"/>
                          <a:pt x="12886" y="140266"/>
                          <a:pt x="29222" y="146248"/>
                        </a:cubicBezTo>
                        <a:cubicBezTo>
                          <a:pt x="50310" y="153970"/>
                          <a:pt x="79470" y="149073"/>
                          <a:pt x="129769" y="129364"/>
                        </a:cubicBezTo>
                        <a:cubicBezTo>
                          <a:pt x="168734" y="114096"/>
                          <a:pt x="223475" y="95944"/>
                          <a:pt x="251415" y="89026"/>
                        </a:cubicBezTo>
                        <a:cubicBezTo>
                          <a:pt x="357517" y="62754"/>
                          <a:pt x="365715" y="58782"/>
                          <a:pt x="365715" y="33640"/>
                        </a:cubicBezTo>
                        <a:cubicBezTo>
                          <a:pt x="365715" y="2038"/>
                          <a:pt x="344766" y="0"/>
                          <a:pt x="257765" y="231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1" name="任意多边形: 形状 660">
                    <a:extLst>
                      <a:ext uri="{FF2B5EF4-FFF2-40B4-BE49-F238E27FC236}">
                        <a16:creationId xmlns:a16="http://schemas.microsoft.com/office/drawing/2014/main" id="{A14E57A8-3CA0-4E80-8F32-84636D79BD0F}"/>
                      </a:ext>
                    </a:extLst>
                  </p:cNvPr>
                  <p:cNvSpPr/>
                  <p:nvPr/>
                </p:nvSpPr>
                <p:spPr>
                  <a:xfrm>
                    <a:off x="6572250" y="3516195"/>
                    <a:ext cx="311832" cy="193665"/>
                  </a:xfrm>
                  <a:custGeom>
                    <a:avLst/>
                    <a:gdLst/>
                    <a:ahLst/>
                    <a:cxnLst/>
                    <a:rect l="0" t="0" r="0" b="0"/>
                    <a:pathLst>
                      <a:path w="311832" h="193665">
                        <a:moveTo>
                          <a:pt x="0" y="41769"/>
                        </a:moveTo>
                        <a:cubicBezTo>
                          <a:pt x="0" y="78534"/>
                          <a:pt x="21767" y="95499"/>
                          <a:pt x="93177" y="114392"/>
                        </a:cubicBezTo>
                        <a:cubicBezTo>
                          <a:pt x="136227" y="125782"/>
                          <a:pt x="192135" y="146983"/>
                          <a:pt x="217417" y="161506"/>
                        </a:cubicBezTo>
                        <a:cubicBezTo>
                          <a:pt x="273399" y="193664"/>
                          <a:pt x="311831" y="184936"/>
                          <a:pt x="296214" y="143609"/>
                        </a:cubicBezTo>
                        <a:cubicBezTo>
                          <a:pt x="278072" y="95604"/>
                          <a:pt x="0" y="0"/>
                          <a:pt x="0" y="4176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2" name="任意多边形: 形状 661">
                    <a:extLst>
                      <a:ext uri="{FF2B5EF4-FFF2-40B4-BE49-F238E27FC236}">
                        <a16:creationId xmlns:a16="http://schemas.microsoft.com/office/drawing/2014/main" id="{959B5F6F-5BFC-48AC-846E-AA659F495ABF}"/>
                      </a:ext>
                    </a:extLst>
                  </p:cNvPr>
                  <p:cNvSpPr/>
                  <p:nvPr/>
                </p:nvSpPr>
                <p:spPr>
                  <a:xfrm>
                    <a:off x="5220200" y="3563407"/>
                    <a:ext cx="831815" cy="231222"/>
                  </a:xfrm>
                  <a:custGeom>
                    <a:avLst/>
                    <a:gdLst/>
                    <a:ahLst/>
                    <a:cxnLst/>
                    <a:rect l="0" t="0" r="0" b="0"/>
                    <a:pathLst>
                      <a:path w="831815" h="231222">
                        <a:moveTo>
                          <a:pt x="678950" y="11402"/>
                        </a:moveTo>
                        <a:cubicBezTo>
                          <a:pt x="654503" y="18209"/>
                          <a:pt x="605925" y="29625"/>
                          <a:pt x="571000" y="36770"/>
                        </a:cubicBezTo>
                        <a:cubicBezTo>
                          <a:pt x="536075" y="43915"/>
                          <a:pt x="504928" y="57894"/>
                          <a:pt x="501785" y="67835"/>
                        </a:cubicBezTo>
                        <a:cubicBezTo>
                          <a:pt x="498268" y="78957"/>
                          <a:pt x="478892" y="85909"/>
                          <a:pt x="451410" y="85909"/>
                        </a:cubicBezTo>
                        <a:cubicBezTo>
                          <a:pt x="426846" y="85909"/>
                          <a:pt x="380841" y="91082"/>
                          <a:pt x="349175" y="97404"/>
                        </a:cubicBezTo>
                        <a:cubicBezTo>
                          <a:pt x="317508" y="103727"/>
                          <a:pt x="257310" y="115699"/>
                          <a:pt x="215400" y="124009"/>
                        </a:cubicBezTo>
                        <a:cubicBezTo>
                          <a:pt x="173490" y="132319"/>
                          <a:pt x="119006" y="150006"/>
                          <a:pt x="94325" y="163314"/>
                        </a:cubicBezTo>
                        <a:cubicBezTo>
                          <a:pt x="69644" y="176621"/>
                          <a:pt x="39243" y="187509"/>
                          <a:pt x="26767" y="187509"/>
                        </a:cubicBezTo>
                        <a:cubicBezTo>
                          <a:pt x="14291" y="187509"/>
                          <a:pt x="3052" y="197510"/>
                          <a:pt x="1792" y="209734"/>
                        </a:cubicBezTo>
                        <a:cubicBezTo>
                          <a:pt x="0" y="227110"/>
                          <a:pt x="7812" y="231221"/>
                          <a:pt x="37600" y="228576"/>
                        </a:cubicBezTo>
                        <a:cubicBezTo>
                          <a:pt x="79862" y="224824"/>
                          <a:pt x="242725" y="189677"/>
                          <a:pt x="272550" y="177873"/>
                        </a:cubicBezTo>
                        <a:cubicBezTo>
                          <a:pt x="307029" y="164226"/>
                          <a:pt x="455450" y="136440"/>
                          <a:pt x="522530" y="131073"/>
                        </a:cubicBezTo>
                        <a:cubicBezTo>
                          <a:pt x="558737" y="128177"/>
                          <a:pt x="599795" y="119687"/>
                          <a:pt x="613771" y="112208"/>
                        </a:cubicBezTo>
                        <a:cubicBezTo>
                          <a:pt x="627746" y="104728"/>
                          <a:pt x="652247" y="98609"/>
                          <a:pt x="668218" y="98609"/>
                        </a:cubicBezTo>
                        <a:cubicBezTo>
                          <a:pt x="684189" y="98609"/>
                          <a:pt x="727648" y="91543"/>
                          <a:pt x="764793" y="82907"/>
                        </a:cubicBezTo>
                        <a:cubicBezTo>
                          <a:pt x="828851" y="68014"/>
                          <a:pt x="831814" y="65561"/>
                          <a:pt x="822315" y="35282"/>
                        </a:cubicBezTo>
                        <a:cubicBezTo>
                          <a:pt x="814336" y="9848"/>
                          <a:pt x="803265" y="2919"/>
                          <a:pt x="767850" y="1192"/>
                        </a:cubicBezTo>
                        <a:cubicBezTo>
                          <a:pt x="743403" y="0"/>
                          <a:pt x="703397" y="4595"/>
                          <a:pt x="678950" y="114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3" name="任意多边形: 形状 662">
                    <a:extLst>
                      <a:ext uri="{FF2B5EF4-FFF2-40B4-BE49-F238E27FC236}">
                        <a16:creationId xmlns:a16="http://schemas.microsoft.com/office/drawing/2014/main" id="{795B60AE-5351-4C52-9470-7AD4C68DACF6}"/>
                      </a:ext>
                    </a:extLst>
                  </p:cNvPr>
                  <p:cNvSpPr/>
                  <p:nvPr/>
                </p:nvSpPr>
                <p:spPr>
                  <a:xfrm>
                    <a:off x="6357463" y="3569177"/>
                    <a:ext cx="722788" cy="283340"/>
                  </a:xfrm>
                  <a:custGeom>
                    <a:avLst/>
                    <a:gdLst/>
                    <a:ahLst/>
                    <a:cxnLst/>
                    <a:rect l="0" t="0" r="0" b="0"/>
                    <a:pathLst>
                      <a:path w="722788" h="283340">
                        <a:moveTo>
                          <a:pt x="4791" y="17361"/>
                        </a:moveTo>
                        <a:cubicBezTo>
                          <a:pt x="228" y="24743"/>
                          <a:pt x="0" y="44745"/>
                          <a:pt x="4283" y="61811"/>
                        </a:cubicBezTo>
                        <a:cubicBezTo>
                          <a:pt x="11025" y="88670"/>
                          <a:pt x="19375" y="92839"/>
                          <a:pt x="66439" y="92839"/>
                        </a:cubicBezTo>
                        <a:cubicBezTo>
                          <a:pt x="96342" y="92839"/>
                          <a:pt x="123379" y="95369"/>
                          <a:pt x="126522" y="98461"/>
                        </a:cubicBezTo>
                        <a:cubicBezTo>
                          <a:pt x="129665" y="101553"/>
                          <a:pt x="155097" y="109889"/>
                          <a:pt x="183037" y="116985"/>
                        </a:cubicBezTo>
                        <a:cubicBezTo>
                          <a:pt x="210977" y="124082"/>
                          <a:pt x="265270" y="139333"/>
                          <a:pt x="303687" y="150877"/>
                        </a:cubicBezTo>
                        <a:cubicBezTo>
                          <a:pt x="342104" y="162421"/>
                          <a:pt x="390682" y="174806"/>
                          <a:pt x="411637" y="178398"/>
                        </a:cubicBezTo>
                        <a:cubicBezTo>
                          <a:pt x="432592" y="181991"/>
                          <a:pt x="458988" y="192861"/>
                          <a:pt x="470294" y="202555"/>
                        </a:cubicBezTo>
                        <a:cubicBezTo>
                          <a:pt x="488262" y="217961"/>
                          <a:pt x="684138" y="283339"/>
                          <a:pt x="712325" y="283339"/>
                        </a:cubicBezTo>
                        <a:cubicBezTo>
                          <a:pt x="718079" y="283339"/>
                          <a:pt x="722787" y="269052"/>
                          <a:pt x="722787" y="251589"/>
                        </a:cubicBezTo>
                        <a:cubicBezTo>
                          <a:pt x="722787" y="223770"/>
                          <a:pt x="717284" y="219839"/>
                          <a:pt x="678337" y="219839"/>
                        </a:cubicBezTo>
                        <a:cubicBezTo>
                          <a:pt x="630186" y="219839"/>
                          <a:pt x="618179" y="201509"/>
                          <a:pt x="659287" y="190759"/>
                        </a:cubicBezTo>
                        <a:cubicBezTo>
                          <a:pt x="694292" y="181605"/>
                          <a:pt x="692229" y="133633"/>
                          <a:pt x="656112" y="116913"/>
                        </a:cubicBezTo>
                        <a:cubicBezTo>
                          <a:pt x="612313" y="96637"/>
                          <a:pt x="599205" y="93654"/>
                          <a:pt x="590806" y="102053"/>
                        </a:cubicBezTo>
                        <a:cubicBezTo>
                          <a:pt x="576277" y="116583"/>
                          <a:pt x="583080" y="145912"/>
                          <a:pt x="605312" y="164586"/>
                        </a:cubicBezTo>
                        <a:cubicBezTo>
                          <a:pt x="625237" y="181322"/>
                          <a:pt x="620966" y="182395"/>
                          <a:pt x="564037" y="174958"/>
                        </a:cubicBezTo>
                        <a:cubicBezTo>
                          <a:pt x="529112" y="170395"/>
                          <a:pt x="494822" y="162230"/>
                          <a:pt x="487837" y="156812"/>
                        </a:cubicBezTo>
                        <a:cubicBezTo>
                          <a:pt x="480852" y="151395"/>
                          <a:pt x="432275" y="134091"/>
                          <a:pt x="379887" y="118359"/>
                        </a:cubicBezTo>
                        <a:cubicBezTo>
                          <a:pt x="327500" y="102626"/>
                          <a:pt x="282065" y="87591"/>
                          <a:pt x="278922" y="84946"/>
                        </a:cubicBezTo>
                        <a:cubicBezTo>
                          <a:pt x="275779" y="82302"/>
                          <a:pt x="261155" y="80139"/>
                          <a:pt x="246424" y="80139"/>
                        </a:cubicBezTo>
                        <a:cubicBezTo>
                          <a:pt x="231694" y="80139"/>
                          <a:pt x="205691" y="68891"/>
                          <a:pt x="188639" y="55143"/>
                        </a:cubicBezTo>
                        <a:cubicBezTo>
                          <a:pt x="171588" y="41395"/>
                          <a:pt x="143350" y="29783"/>
                          <a:pt x="125887" y="29339"/>
                        </a:cubicBezTo>
                        <a:cubicBezTo>
                          <a:pt x="108425" y="28895"/>
                          <a:pt x="85901" y="22998"/>
                          <a:pt x="75835" y="16235"/>
                        </a:cubicBezTo>
                        <a:cubicBezTo>
                          <a:pt x="51669" y="0"/>
                          <a:pt x="15163" y="579"/>
                          <a:pt x="4791" y="173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4" name="任意多边形: 形状 663">
                    <a:extLst>
                      <a:ext uri="{FF2B5EF4-FFF2-40B4-BE49-F238E27FC236}">
                        <a16:creationId xmlns:a16="http://schemas.microsoft.com/office/drawing/2014/main" id="{3AEC3E4E-9365-4F1B-BDC5-6464D58CD4A2}"/>
                      </a:ext>
                    </a:extLst>
                  </p:cNvPr>
                  <p:cNvSpPr/>
                  <p:nvPr/>
                </p:nvSpPr>
                <p:spPr>
                  <a:xfrm>
                    <a:off x="5264150" y="3624301"/>
                    <a:ext cx="114921" cy="85627"/>
                  </a:xfrm>
                  <a:custGeom>
                    <a:avLst/>
                    <a:gdLst/>
                    <a:ahLst/>
                    <a:cxnLst/>
                    <a:rect l="0" t="0" r="0" b="0"/>
                    <a:pathLst>
                      <a:path w="114921" h="85627">
                        <a:moveTo>
                          <a:pt x="28575" y="14938"/>
                        </a:moveTo>
                        <a:cubicBezTo>
                          <a:pt x="9992" y="22589"/>
                          <a:pt x="0" y="37510"/>
                          <a:pt x="0" y="57609"/>
                        </a:cubicBezTo>
                        <a:cubicBezTo>
                          <a:pt x="0" y="74607"/>
                          <a:pt x="1429" y="85626"/>
                          <a:pt x="3175" y="82094"/>
                        </a:cubicBezTo>
                        <a:cubicBezTo>
                          <a:pt x="4921" y="78563"/>
                          <a:pt x="30987" y="72483"/>
                          <a:pt x="61100" y="68583"/>
                        </a:cubicBezTo>
                        <a:cubicBezTo>
                          <a:pt x="103411" y="63104"/>
                          <a:pt x="114920" y="56661"/>
                          <a:pt x="111754" y="40225"/>
                        </a:cubicBezTo>
                        <a:cubicBezTo>
                          <a:pt x="106442" y="12640"/>
                          <a:pt x="64863" y="0"/>
                          <a:pt x="28575" y="149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5" name="任意多边形: 形状 664">
                    <a:extLst>
                      <a:ext uri="{FF2B5EF4-FFF2-40B4-BE49-F238E27FC236}">
                        <a16:creationId xmlns:a16="http://schemas.microsoft.com/office/drawing/2014/main" id="{7A55A1F4-5AEB-4BB1-AF6E-A24DB4ECEB04}"/>
                      </a:ext>
                    </a:extLst>
                  </p:cNvPr>
                  <p:cNvSpPr/>
                  <p:nvPr/>
                </p:nvSpPr>
                <p:spPr>
                  <a:xfrm>
                    <a:off x="5854784" y="3664285"/>
                    <a:ext cx="163923" cy="97080"/>
                  </a:xfrm>
                  <a:custGeom>
                    <a:avLst/>
                    <a:gdLst/>
                    <a:ahLst/>
                    <a:cxnLst/>
                    <a:rect l="0" t="0" r="0" b="0"/>
                    <a:pathLst>
                      <a:path w="163923" h="97080">
                        <a:moveTo>
                          <a:pt x="57066" y="9163"/>
                        </a:moveTo>
                        <a:cubicBezTo>
                          <a:pt x="1981" y="16506"/>
                          <a:pt x="0" y="18272"/>
                          <a:pt x="2247" y="58056"/>
                        </a:cubicBezTo>
                        <a:cubicBezTo>
                          <a:pt x="3530" y="80757"/>
                          <a:pt x="9245" y="97079"/>
                          <a:pt x="14947" y="94327"/>
                        </a:cubicBezTo>
                        <a:cubicBezTo>
                          <a:pt x="20650" y="91574"/>
                          <a:pt x="42461" y="88278"/>
                          <a:pt x="63416" y="87001"/>
                        </a:cubicBezTo>
                        <a:cubicBezTo>
                          <a:pt x="117898" y="83682"/>
                          <a:pt x="163922" y="55146"/>
                          <a:pt x="154479" y="30539"/>
                        </a:cubicBezTo>
                        <a:cubicBezTo>
                          <a:pt x="144318" y="4060"/>
                          <a:pt x="125816" y="0"/>
                          <a:pt x="57066" y="916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6" name="任意多边形: 形状 665">
                    <a:extLst>
                      <a:ext uri="{FF2B5EF4-FFF2-40B4-BE49-F238E27FC236}">
                        <a16:creationId xmlns:a16="http://schemas.microsoft.com/office/drawing/2014/main" id="{F3AF08F0-79F4-49AB-ADB2-8CA97E468A45}"/>
                      </a:ext>
                    </a:extLst>
                  </p:cNvPr>
                  <p:cNvSpPr/>
                  <p:nvPr/>
                </p:nvSpPr>
                <p:spPr>
                  <a:xfrm>
                    <a:off x="6388643" y="3680383"/>
                    <a:ext cx="147485" cy="104364"/>
                  </a:xfrm>
                  <a:custGeom>
                    <a:avLst/>
                    <a:gdLst/>
                    <a:ahLst/>
                    <a:cxnLst/>
                    <a:rect l="0" t="0" r="0" b="0"/>
                    <a:pathLst>
                      <a:path w="147485" h="104364">
                        <a:moveTo>
                          <a:pt x="1788" y="33703"/>
                        </a:moveTo>
                        <a:cubicBezTo>
                          <a:pt x="0" y="54162"/>
                          <a:pt x="12570" y="65830"/>
                          <a:pt x="55767" y="83809"/>
                        </a:cubicBezTo>
                        <a:cubicBezTo>
                          <a:pt x="86738" y="96699"/>
                          <a:pt x="116742" y="104363"/>
                          <a:pt x="122442" y="100840"/>
                        </a:cubicBezTo>
                        <a:cubicBezTo>
                          <a:pt x="147484" y="85363"/>
                          <a:pt x="129884" y="48443"/>
                          <a:pt x="87926" y="28435"/>
                        </a:cubicBezTo>
                        <a:cubicBezTo>
                          <a:pt x="28297" y="0"/>
                          <a:pt x="4608" y="1449"/>
                          <a:pt x="1788" y="337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7" name="任意多边形: 形状 666">
                    <a:extLst>
                      <a:ext uri="{FF2B5EF4-FFF2-40B4-BE49-F238E27FC236}">
                        <a16:creationId xmlns:a16="http://schemas.microsoft.com/office/drawing/2014/main" id="{D6E052ED-2C91-4775-9C2B-3AFA0838BDDF}"/>
                      </a:ext>
                    </a:extLst>
                  </p:cNvPr>
                  <p:cNvSpPr/>
                  <p:nvPr/>
                </p:nvSpPr>
                <p:spPr>
                  <a:xfrm>
                    <a:off x="5435600" y="3706246"/>
                    <a:ext cx="363005" cy="160879"/>
                  </a:xfrm>
                  <a:custGeom>
                    <a:avLst/>
                    <a:gdLst/>
                    <a:ahLst/>
                    <a:cxnLst/>
                    <a:rect l="0" t="0" r="0" b="0"/>
                    <a:pathLst>
                      <a:path w="363005" h="160879">
                        <a:moveTo>
                          <a:pt x="247650" y="19572"/>
                        </a:moveTo>
                        <a:cubicBezTo>
                          <a:pt x="230188" y="25541"/>
                          <a:pt x="167322" y="41377"/>
                          <a:pt x="107950" y="54763"/>
                        </a:cubicBezTo>
                        <a:lnTo>
                          <a:pt x="0" y="79100"/>
                        </a:lnTo>
                        <a:lnTo>
                          <a:pt x="2163" y="120781"/>
                        </a:lnTo>
                        <a:cubicBezTo>
                          <a:pt x="4106" y="158229"/>
                          <a:pt x="6686" y="160878"/>
                          <a:pt x="27563" y="146862"/>
                        </a:cubicBezTo>
                        <a:cubicBezTo>
                          <a:pt x="40343" y="138282"/>
                          <a:pt x="87947" y="125883"/>
                          <a:pt x="133350" y="119309"/>
                        </a:cubicBezTo>
                        <a:cubicBezTo>
                          <a:pt x="178753" y="112736"/>
                          <a:pt x="230188" y="102290"/>
                          <a:pt x="247650" y="96096"/>
                        </a:cubicBezTo>
                        <a:cubicBezTo>
                          <a:pt x="265113" y="89902"/>
                          <a:pt x="298345" y="84168"/>
                          <a:pt x="321499" y="83353"/>
                        </a:cubicBezTo>
                        <a:cubicBezTo>
                          <a:pt x="361178" y="81957"/>
                          <a:pt x="363004" y="79890"/>
                          <a:pt x="353249" y="47396"/>
                        </a:cubicBezTo>
                        <a:cubicBezTo>
                          <a:pt x="341952" y="9761"/>
                          <a:pt x="304907" y="0"/>
                          <a:pt x="247650" y="1957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8" name="任意多边形: 形状 667">
                    <a:extLst>
                      <a:ext uri="{FF2B5EF4-FFF2-40B4-BE49-F238E27FC236}">
                        <a16:creationId xmlns:a16="http://schemas.microsoft.com/office/drawing/2014/main" id="{144F9C69-A9B7-4E3B-962F-28CA89E4EC98}"/>
                      </a:ext>
                    </a:extLst>
                  </p:cNvPr>
                  <p:cNvSpPr/>
                  <p:nvPr/>
                </p:nvSpPr>
                <p:spPr>
                  <a:xfrm>
                    <a:off x="6298388" y="3725516"/>
                    <a:ext cx="17110" cy="45721"/>
                  </a:xfrm>
                  <a:custGeom>
                    <a:avLst/>
                    <a:gdLst/>
                    <a:ahLst/>
                    <a:cxnLst/>
                    <a:rect l="0" t="0" r="0" b="0"/>
                    <a:pathLst>
                      <a:path w="17110" h="45721">
                        <a:moveTo>
                          <a:pt x="2541" y="28575"/>
                        </a:moveTo>
                        <a:cubicBezTo>
                          <a:pt x="0" y="44291"/>
                          <a:pt x="104" y="45720"/>
                          <a:pt x="2773" y="31750"/>
                        </a:cubicBezTo>
                        <a:cubicBezTo>
                          <a:pt x="5442" y="17780"/>
                          <a:pt x="10378" y="4921"/>
                          <a:pt x="13744" y="3175"/>
                        </a:cubicBezTo>
                        <a:cubicBezTo>
                          <a:pt x="17109" y="1429"/>
                          <a:pt x="17004" y="0"/>
                          <a:pt x="13512" y="0"/>
                        </a:cubicBezTo>
                        <a:cubicBezTo>
                          <a:pt x="10020" y="0"/>
                          <a:pt x="5083" y="12859"/>
                          <a:pt x="2541" y="285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9" name="任意多边形: 形状 668">
                    <a:extLst>
                      <a:ext uri="{FF2B5EF4-FFF2-40B4-BE49-F238E27FC236}">
                        <a16:creationId xmlns:a16="http://schemas.microsoft.com/office/drawing/2014/main" id="{2E88C927-7D96-4D46-A70A-01F2801398B8}"/>
                      </a:ext>
                    </a:extLst>
                  </p:cNvPr>
                  <p:cNvSpPr/>
                  <p:nvPr/>
                </p:nvSpPr>
                <p:spPr>
                  <a:xfrm>
                    <a:off x="6572434" y="3742813"/>
                    <a:ext cx="320272" cy="130494"/>
                  </a:xfrm>
                  <a:custGeom>
                    <a:avLst/>
                    <a:gdLst/>
                    <a:ahLst/>
                    <a:cxnLst/>
                    <a:rect l="0" t="0" r="0" b="0"/>
                    <a:pathLst>
                      <a:path w="320272" h="130494">
                        <a:moveTo>
                          <a:pt x="9031" y="24266"/>
                        </a:moveTo>
                        <a:cubicBezTo>
                          <a:pt x="0" y="47799"/>
                          <a:pt x="58745" y="97003"/>
                          <a:pt x="95871" y="97003"/>
                        </a:cubicBezTo>
                        <a:cubicBezTo>
                          <a:pt x="110745" y="97003"/>
                          <a:pt x="136650" y="102285"/>
                          <a:pt x="153440" y="108741"/>
                        </a:cubicBezTo>
                        <a:cubicBezTo>
                          <a:pt x="201989" y="127409"/>
                          <a:pt x="296225" y="130493"/>
                          <a:pt x="308144" y="113805"/>
                        </a:cubicBezTo>
                        <a:cubicBezTo>
                          <a:pt x="320271" y="96828"/>
                          <a:pt x="218460" y="46203"/>
                          <a:pt x="172192" y="46203"/>
                        </a:cubicBezTo>
                        <a:cubicBezTo>
                          <a:pt x="157014" y="46203"/>
                          <a:pt x="136309" y="37923"/>
                          <a:pt x="126181" y="27803"/>
                        </a:cubicBezTo>
                        <a:cubicBezTo>
                          <a:pt x="100849" y="2492"/>
                          <a:pt x="18343" y="0"/>
                          <a:pt x="9031" y="242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0" name="任意多边形: 形状 669">
                    <a:extLst>
                      <a:ext uri="{FF2B5EF4-FFF2-40B4-BE49-F238E27FC236}">
                        <a16:creationId xmlns:a16="http://schemas.microsoft.com/office/drawing/2014/main" id="{D500B37B-2618-4785-B3AC-5F5E73FF58C5}"/>
                      </a:ext>
                    </a:extLst>
                  </p:cNvPr>
                  <p:cNvSpPr/>
                  <p:nvPr/>
                </p:nvSpPr>
                <p:spPr>
                  <a:xfrm>
                    <a:off x="5179791" y="3779862"/>
                    <a:ext cx="873308" cy="240767"/>
                  </a:xfrm>
                  <a:custGeom>
                    <a:avLst/>
                    <a:gdLst/>
                    <a:ahLst/>
                    <a:cxnLst/>
                    <a:rect l="0" t="0" r="0" b="0"/>
                    <a:pathLst>
                      <a:path w="873308" h="240767">
                        <a:moveTo>
                          <a:pt x="693959" y="15848"/>
                        </a:moveTo>
                        <a:cubicBezTo>
                          <a:pt x="662526" y="25012"/>
                          <a:pt x="620717" y="35827"/>
                          <a:pt x="601049" y="39882"/>
                        </a:cubicBezTo>
                        <a:cubicBezTo>
                          <a:pt x="581381" y="43937"/>
                          <a:pt x="554540" y="53007"/>
                          <a:pt x="541401" y="60038"/>
                        </a:cubicBezTo>
                        <a:cubicBezTo>
                          <a:pt x="528263" y="67070"/>
                          <a:pt x="478632" y="75892"/>
                          <a:pt x="431111" y="79642"/>
                        </a:cubicBezTo>
                        <a:cubicBezTo>
                          <a:pt x="325151" y="88005"/>
                          <a:pt x="172165" y="119468"/>
                          <a:pt x="155259" y="136374"/>
                        </a:cubicBezTo>
                        <a:cubicBezTo>
                          <a:pt x="148395" y="143238"/>
                          <a:pt x="121470" y="148854"/>
                          <a:pt x="95426" y="148854"/>
                        </a:cubicBezTo>
                        <a:cubicBezTo>
                          <a:pt x="49974" y="148854"/>
                          <a:pt x="9680" y="173451"/>
                          <a:pt x="4479" y="204370"/>
                        </a:cubicBezTo>
                        <a:cubicBezTo>
                          <a:pt x="0" y="231002"/>
                          <a:pt x="67096" y="240766"/>
                          <a:pt x="108269" y="219474"/>
                        </a:cubicBezTo>
                        <a:cubicBezTo>
                          <a:pt x="129350" y="208573"/>
                          <a:pt x="174803" y="199654"/>
                          <a:pt x="209277" y="199654"/>
                        </a:cubicBezTo>
                        <a:cubicBezTo>
                          <a:pt x="253385" y="199654"/>
                          <a:pt x="280852" y="192151"/>
                          <a:pt x="301982" y="174332"/>
                        </a:cubicBezTo>
                        <a:cubicBezTo>
                          <a:pt x="325078" y="154856"/>
                          <a:pt x="344277" y="150458"/>
                          <a:pt x="385157" y="155282"/>
                        </a:cubicBezTo>
                        <a:cubicBezTo>
                          <a:pt x="414389" y="158732"/>
                          <a:pt x="452107" y="156307"/>
                          <a:pt x="468976" y="149893"/>
                        </a:cubicBezTo>
                        <a:cubicBezTo>
                          <a:pt x="485845" y="143480"/>
                          <a:pt x="544796" y="131380"/>
                          <a:pt x="599978" y="123006"/>
                        </a:cubicBezTo>
                        <a:cubicBezTo>
                          <a:pt x="695138" y="108564"/>
                          <a:pt x="699818" y="108968"/>
                          <a:pt x="690784" y="130857"/>
                        </a:cubicBezTo>
                        <a:cubicBezTo>
                          <a:pt x="668357" y="185192"/>
                          <a:pt x="678275" y="199654"/>
                          <a:pt x="737962" y="199654"/>
                        </a:cubicBezTo>
                        <a:cubicBezTo>
                          <a:pt x="781025" y="199654"/>
                          <a:pt x="797828" y="193745"/>
                          <a:pt x="807812" y="175089"/>
                        </a:cubicBezTo>
                        <a:cubicBezTo>
                          <a:pt x="830632" y="132450"/>
                          <a:pt x="822834" y="123454"/>
                          <a:pt x="763059" y="123454"/>
                        </a:cubicBezTo>
                        <a:cubicBezTo>
                          <a:pt x="681683" y="123454"/>
                          <a:pt x="703450" y="103135"/>
                          <a:pt x="796049" y="92658"/>
                        </a:cubicBezTo>
                        <a:lnTo>
                          <a:pt x="873307" y="83917"/>
                        </a:lnTo>
                        <a:lnTo>
                          <a:pt x="863008" y="43361"/>
                        </a:lnTo>
                        <a:cubicBezTo>
                          <a:pt x="853695" y="6687"/>
                          <a:pt x="847846" y="2631"/>
                          <a:pt x="801909" y="995"/>
                        </a:cubicBezTo>
                        <a:cubicBezTo>
                          <a:pt x="773969" y="0"/>
                          <a:pt x="725392" y="6683"/>
                          <a:pt x="693959" y="158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1" name="任意多边形: 形状 670">
                    <a:extLst>
                      <a:ext uri="{FF2B5EF4-FFF2-40B4-BE49-F238E27FC236}">
                        <a16:creationId xmlns:a16="http://schemas.microsoft.com/office/drawing/2014/main" id="{A9A6C098-0AE7-41A5-837F-B81B75E6B6C4}"/>
                      </a:ext>
                    </a:extLst>
                  </p:cNvPr>
                  <p:cNvSpPr/>
                  <p:nvPr/>
                </p:nvSpPr>
                <p:spPr>
                  <a:xfrm>
                    <a:off x="5399617" y="3926803"/>
                    <a:ext cx="393794" cy="121298"/>
                  </a:xfrm>
                  <a:custGeom>
                    <a:avLst/>
                    <a:gdLst/>
                    <a:ahLst/>
                    <a:cxnLst/>
                    <a:rect l="0" t="0" r="0" b="0"/>
                    <a:pathLst>
                      <a:path w="393794" h="121298">
                        <a:moveTo>
                          <a:pt x="289983" y="14613"/>
                        </a:moveTo>
                        <a:cubicBezTo>
                          <a:pt x="276013" y="20616"/>
                          <a:pt x="249565" y="28787"/>
                          <a:pt x="231209" y="32770"/>
                        </a:cubicBezTo>
                        <a:cubicBezTo>
                          <a:pt x="212853" y="36754"/>
                          <a:pt x="177318" y="48585"/>
                          <a:pt x="152242" y="59063"/>
                        </a:cubicBezTo>
                        <a:cubicBezTo>
                          <a:pt x="127166" y="69541"/>
                          <a:pt x="90749" y="75343"/>
                          <a:pt x="71316" y="71958"/>
                        </a:cubicBezTo>
                        <a:cubicBezTo>
                          <a:pt x="51883" y="68572"/>
                          <a:pt x="27410" y="71429"/>
                          <a:pt x="16933" y="78308"/>
                        </a:cubicBezTo>
                        <a:cubicBezTo>
                          <a:pt x="0" y="89424"/>
                          <a:pt x="0" y="92301"/>
                          <a:pt x="16933" y="104208"/>
                        </a:cubicBezTo>
                        <a:cubicBezTo>
                          <a:pt x="41237" y="121297"/>
                          <a:pt x="207773" y="120953"/>
                          <a:pt x="224947" y="103778"/>
                        </a:cubicBezTo>
                        <a:cubicBezTo>
                          <a:pt x="232078" y="96648"/>
                          <a:pt x="264645" y="90813"/>
                          <a:pt x="297318" y="90813"/>
                        </a:cubicBezTo>
                        <a:cubicBezTo>
                          <a:pt x="360322" y="90813"/>
                          <a:pt x="393793" y="67938"/>
                          <a:pt x="380702" y="33825"/>
                        </a:cubicBezTo>
                        <a:cubicBezTo>
                          <a:pt x="371591" y="10081"/>
                          <a:pt x="323989" y="0"/>
                          <a:pt x="289983" y="1461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2" name="任意多边形: 形状 671">
                    <a:extLst>
                      <a:ext uri="{FF2B5EF4-FFF2-40B4-BE49-F238E27FC236}">
                        <a16:creationId xmlns:a16="http://schemas.microsoft.com/office/drawing/2014/main" id="{2E29CF4F-FFF0-4FA1-A508-F5777BFCA17B}"/>
                      </a:ext>
                    </a:extLst>
                  </p:cNvPr>
                  <p:cNvSpPr/>
                  <p:nvPr/>
                </p:nvSpPr>
                <p:spPr>
                  <a:xfrm>
                    <a:off x="6347034" y="3774798"/>
                    <a:ext cx="733217" cy="270598"/>
                  </a:xfrm>
                  <a:custGeom>
                    <a:avLst/>
                    <a:gdLst/>
                    <a:ahLst/>
                    <a:cxnLst/>
                    <a:rect l="0" t="0" r="0" b="0"/>
                    <a:pathLst>
                      <a:path w="733217" h="270598">
                        <a:moveTo>
                          <a:pt x="13246" y="34994"/>
                        </a:moveTo>
                        <a:cubicBezTo>
                          <a:pt x="0" y="69513"/>
                          <a:pt x="15534" y="83735"/>
                          <a:pt x="74141" y="90747"/>
                        </a:cubicBezTo>
                        <a:cubicBezTo>
                          <a:pt x="104845" y="94421"/>
                          <a:pt x="141187" y="105514"/>
                          <a:pt x="154902" y="115397"/>
                        </a:cubicBezTo>
                        <a:cubicBezTo>
                          <a:pt x="168616" y="125281"/>
                          <a:pt x="202906" y="135451"/>
                          <a:pt x="231102" y="137998"/>
                        </a:cubicBezTo>
                        <a:cubicBezTo>
                          <a:pt x="324122" y="146399"/>
                          <a:pt x="370784" y="155421"/>
                          <a:pt x="409366" y="172464"/>
                        </a:cubicBezTo>
                        <a:cubicBezTo>
                          <a:pt x="430321" y="181721"/>
                          <a:pt x="473183" y="195943"/>
                          <a:pt x="504616" y="204069"/>
                        </a:cubicBezTo>
                        <a:cubicBezTo>
                          <a:pt x="536049" y="212195"/>
                          <a:pt x="581769" y="223983"/>
                          <a:pt x="606216" y="230263"/>
                        </a:cubicBezTo>
                        <a:cubicBezTo>
                          <a:pt x="630663" y="236543"/>
                          <a:pt x="669240" y="248318"/>
                          <a:pt x="691941" y="256430"/>
                        </a:cubicBezTo>
                        <a:cubicBezTo>
                          <a:pt x="731587" y="270597"/>
                          <a:pt x="733216" y="269899"/>
                          <a:pt x="733216" y="238727"/>
                        </a:cubicBezTo>
                        <a:cubicBezTo>
                          <a:pt x="733216" y="209960"/>
                          <a:pt x="725645" y="204562"/>
                          <a:pt x="666541" y="191194"/>
                        </a:cubicBezTo>
                        <a:cubicBezTo>
                          <a:pt x="629870" y="182900"/>
                          <a:pt x="595276" y="173025"/>
                          <a:pt x="589665" y="169250"/>
                        </a:cubicBezTo>
                        <a:cubicBezTo>
                          <a:pt x="578527" y="161756"/>
                          <a:pt x="496343" y="138734"/>
                          <a:pt x="396666" y="115186"/>
                        </a:cubicBezTo>
                        <a:cubicBezTo>
                          <a:pt x="361741" y="106936"/>
                          <a:pt x="327451" y="95642"/>
                          <a:pt x="320466" y="90088"/>
                        </a:cubicBezTo>
                        <a:cubicBezTo>
                          <a:pt x="313481" y="84535"/>
                          <a:pt x="289129" y="78832"/>
                          <a:pt x="266351" y="77415"/>
                        </a:cubicBezTo>
                        <a:cubicBezTo>
                          <a:pt x="243572" y="75998"/>
                          <a:pt x="221804" y="69771"/>
                          <a:pt x="217976" y="63578"/>
                        </a:cubicBezTo>
                        <a:cubicBezTo>
                          <a:pt x="214148" y="57385"/>
                          <a:pt x="189586" y="52318"/>
                          <a:pt x="163394" y="52318"/>
                        </a:cubicBezTo>
                        <a:cubicBezTo>
                          <a:pt x="134995" y="52318"/>
                          <a:pt x="103256" y="42228"/>
                          <a:pt x="84768" y="27322"/>
                        </a:cubicBezTo>
                        <a:cubicBezTo>
                          <a:pt x="50881" y="0"/>
                          <a:pt x="25636" y="2708"/>
                          <a:pt x="13246" y="3499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3" name="任意多边形: 形状 672">
                    <a:extLst>
                      <a:ext uri="{FF2B5EF4-FFF2-40B4-BE49-F238E27FC236}">
                        <a16:creationId xmlns:a16="http://schemas.microsoft.com/office/drawing/2014/main" id="{FD86211D-F526-446C-B68F-AA7979682838}"/>
                      </a:ext>
                    </a:extLst>
                  </p:cNvPr>
                  <p:cNvSpPr/>
                  <p:nvPr/>
                </p:nvSpPr>
                <p:spPr>
                  <a:xfrm>
                    <a:off x="5246246" y="3809753"/>
                    <a:ext cx="119504" cy="98013"/>
                  </a:xfrm>
                  <a:custGeom>
                    <a:avLst/>
                    <a:gdLst/>
                    <a:ahLst/>
                    <a:cxnLst/>
                    <a:rect l="0" t="0" r="0" b="0"/>
                    <a:pathLst>
                      <a:path w="119504" h="98013">
                        <a:moveTo>
                          <a:pt x="21078" y="24730"/>
                        </a:moveTo>
                        <a:cubicBezTo>
                          <a:pt x="0" y="50349"/>
                          <a:pt x="944" y="80026"/>
                          <a:pt x="23107" y="88531"/>
                        </a:cubicBezTo>
                        <a:cubicBezTo>
                          <a:pt x="47814" y="98012"/>
                          <a:pt x="119503" y="59010"/>
                          <a:pt x="119503" y="36087"/>
                        </a:cubicBezTo>
                        <a:cubicBezTo>
                          <a:pt x="119503" y="9009"/>
                          <a:pt x="41425" y="0"/>
                          <a:pt x="21078" y="247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4" name="任意多边形: 形状 673">
                    <a:extLst>
                      <a:ext uri="{FF2B5EF4-FFF2-40B4-BE49-F238E27FC236}">
                        <a16:creationId xmlns:a16="http://schemas.microsoft.com/office/drawing/2014/main" id="{D273BE8A-6A15-4CE7-922B-51B8EC829458}"/>
                      </a:ext>
                    </a:extLst>
                  </p:cNvPr>
                  <p:cNvSpPr/>
                  <p:nvPr/>
                </p:nvSpPr>
                <p:spPr>
                  <a:xfrm>
                    <a:off x="6277802" y="3811601"/>
                    <a:ext cx="49970" cy="191550"/>
                  </a:xfrm>
                  <a:custGeom>
                    <a:avLst/>
                    <a:gdLst/>
                    <a:ahLst/>
                    <a:cxnLst/>
                    <a:rect l="0" t="0" r="0" b="0"/>
                    <a:pathLst>
                      <a:path w="49970" h="191550">
                        <a:moveTo>
                          <a:pt x="18429" y="36533"/>
                        </a:moveTo>
                        <a:cubicBezTo>
                          <a:pt x="0" y="70594"/>
                          <a:pt x="6534" y="172369"/>
                          <a:pt x="27887" y="183860"/>
                        </a:cubicBezTo>
                        <a:cubicBezTo>
                          <a:pt x="42175" y="191549"/>
                          <a:pt x="46111" y="178533"/>
                          <a:pt x="47706" y="118318"/>
                        </a:cubicBezTo>
                        <a:cubicBezTo>
                          <a:pt x="49969" y="32889"/>
                          <a:pt x="38195" y="0"/>
                          <a:pt x="18429" y="365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5" name="任意多边形: 形状 674">
                    <a:extLst>
                      <a:ext uri="{FF2B5EF4-FFF2-40B4-BE49-F238E27FC236}">
                        <a16:creationId xmlns:a16="http://schemas.microsoft.com/office/drawing/2014/main" id="{08440E09-B80E-4D50-B5CD-F93FF10C9AB3}"/>
                      </a:ext>
                    </a:extLst>
                  </p:cNvPr>
                  <p:cNvSpPr/>
                  <p:nvPr/>
                </p:nvSpPr>
                <p:spPr>
                  <a:xfrm>
                    <a:off x="6932800" y="3857137"/>
                    <a:ext cx="130071" cy="84280"/>
                  </a:xfrm>
                  <a:custGeom>
                    <a:avLst/>
                    <a:gdLst/>
                    <a:ahLst/>
                    <a:cxnLst/>
                    <a:rect l="0" t="0" r="0" b="0"/>
                    <a:pathLst>
                      <a:path w="130071" h="84280">
                        <a:moveTo>
                          <a:pt x="13605" y="21579"/>
                        </a:moveTo>
                        <a:cubicBezTo>
                          <a:pt x="0" y="43592"/>
                          <a:pt x="46926" y="84279"/>
                          <a:pt x="85918" y="84279"/>
                        </a:cubicBezTo>
                        <a:cubicBezTo>
                          <a:pt x="122411" y="84279"/>
                          <a:pt x="130070" y="69157"/>
                          <a:pt x="114341" y="28168"/>
                        </a:cubicBezTo>
                        <a:cubicBezTo>
                          <a:pt x="105504" y="5138"/>
                          <a:pt x="26942" y="0"/>
                          <a:pt x="13605" y="215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6" name="任意多边形: 形状 675">
                    <a:extLst>
                      <a:ext uri="{FF2B5EF4-FFF2-40B4-BE49-F238E27FC236}">
                        <a16:creationId xmlns:a16="http://schemas.microsoft.com/office/drawing/2014/main" id="{FF4BD6E7-7C41-4CFD-A821-46F069F694FE}"/>
                      </a:ext>
                    </a:extLst>
                  </p:cNvPr>
                  <p:cNvSpPr/>
                  <p:nvPr/>
                </p:nvSpPr>
                <p:spPr>
                  <a:xfrm>
                    <a:off x="2530023" y="3880871"/>
                    <a:ext cx="879690" cy="1433599"/>
                  </a:xfrm>
                  <a:custGeom>
                    <a:avLst/>
                    <a:gdLst>
                      <a:gd name="connsiteX0" fmla="*/ 845356 w 882472"/>
                      <a:gd name="connsiteY0" fmla="*/ 566 h 1400904"/>
                      <a:gd name="connsiteX1" fmla="*/ 726110 w 882472"/>
                      <a:gd name="connsiteY1" fmla="*/ 11828 h 1400904"/>
                      <a:gd name="connsiteX2" fmla="*/ 370068 w 882472"/>
                      <a:gd name="connsiteY2" fmla="*/ 72596 h 1400904"/>
                      <a:gd name="connsiteX3" fmla="*/ 275456 w 882472"/>
                      <a:gd name="connsiteY3" fmla="*/ 79791 h 1400904"/>
                      <a:gd name="connsiteX4" fmla="*/ 201849 w 882472"/>
                      <a:gd name="connsiteY4" fmla="*/ 82966 h 1400904"/>
                      <a:gd name="connsiteX5" fmla="*/ 165905 w 882472"/>
                      <a:gd name="connsiteY5" fmla="*/ 312375 h 1400904"/>
                      <a:gd name="connsiteX6" fmla="*/ 146017 w 882472"/>
                      <a:gd name="connsiteY6" fmla="*/ 429015 h 1400904"/>
                      <a:gd name="connsiteX7" fmla="*/ 133408 w 882472"/>
                      <a:gd name="connsiteY7" fmla="*/ 515314 h 1400904"/>
                      <a:gd name="connsiteX8" fmla="*/ 114358 w 882472"/>
                      <a:gd name="connsiteY8" fmla="*/ 632046 h 1400904"/>
                      <a:gd name="connsiteX9" fmla="*/ 95308 w 882472"/>
                      <a:gd name="connsiteY9" fmla="*/ 751753 h 1400904"/>
                      <a:gd name="connsiteX10" fmla="*/ 82687 w 882472"/>
                      <a:gd name="connsiteY10" fmla="*/ 830087 h 1400904"/>
                      <a:gd name="connsiteX11" fmla="*/ 22567 w 882472"/>
                      <a:gd name="connsiteY11" fmla="*/ 1173139 h 1400904"/>
                      <a:gd name="connsiteX12" fmla="*/ 5589 w 882472"/>
                      <a:gd name="connsiteY12" fmla="*/ 1233281 h 1400904"/>
                      <a:gd name="connsiteX13" fmla="*/ 34720 w 882472"/>
                      <a:gd name="connsiteY13" fmla="*/ 1382392 h 1400904"/>
                      <a:gd name="connsiteX14" fmla="*/ 110356 w 882472"/>
                      <a:gd name="connsiteY14" fmla="*/ 1351158 h 1400904"/>
                      <a:gd name="connsiteX15" fmla="*/ 362008 w 882472"/>
                      <a:gd name="connsiteY15" fmla="*/ 1369134 h 1400904"/>
                      <a:gd name="connsiteX16" fmla="*/ 629430 w 882472"/>
                      <a:gd name="connsiteY16" fmla="*/ 1394053 h 1400904"/>
                      <a:gd name="connsiteX17" fmla="*/ 713368 w 882472"/>
                      <a:gd name="connsiteY17" fmla="*/ 1270000 h 1400904"/>
                      <a:gd name="connsiteX18" fmla="*/ 729399 w 882472"/>
                      <a:gd name="connsiteY18" fmla="*/ 1161275 h 1400904"/>
                      <a:gd name="connsiteX19" fmla="*/ 743008 w 882472"/>
                      <a:gd name="connsiteY19" fmla="*/ 1067248 h 1400904"/>
                      <a:gd name="connsiteX20" fmla="*/ 762058 w 882472"/>
                      <a:gd name="connsiteY20" fmla="*/ 941237 h 1400904"/>
                      <a:gd name="connsiteX21" fmla="*/ 775311 w 882472"/>
                      <a:gd name="connsiteY21" fmla="*/ 824170 h 1400904"/>
                      <a:gd name="connsiteX22" fmla="*/ 781976 w 882472"/>
                      <a:gd name="connsiteY22" fmla="*/ 695546 h 1400904"/>
                      <a:gd name="connsiteX23" fmla="*/ 805551 w 882472"/>
                      <a:gd name="connsiteY23" fmla="*/ 536796 h 1400904"/>
                      <a:gd name="connsiteX24" fmla="*/ 830333 w 882472"/>
                      <a:gd name="connsiteY24" fmla="*/ 384396 h 1400904"/>
                      <a:gd name="connsiteX25" fmla="*/ 850655 w 882472"/>
                      <a:gd name="connsiteY25" fmla="*/ 254971 h 1400904"/>
                      <a:gd name="connsiteX26" fmla="*/ 870008 w 882472"/>
                      <a:gd name="connsiteY26" fmla="*/ 168496 h 1400904"/>
                      <a:gd name="connsiteX27" fmla="*/ 871779 w 882472"/>
                      <a:gd name="connsiteY27" fmla="*/ 4491 h 1400904"/>
                      <a:gd name="connsiteX28" fmla="*/ 845356 w 882472"/>
                      <a:gd name="connsiteY28" fmla="*/ 566 h 1400904"/>
                      <a:gd name="connsiteX0" fmla="*/ 839894 w 877010"/>
                      <a:gd name="connsiteY0" fmla="*/ 566 h 1400904"/>
                      <a:gd name="connsiteX1" fmla="*/ 720648 w 877010"/>
                      <a:gd name="connsiteY1" fmla="*/ 11828 h 1400904"/>
                      <a:gd name="connsiteX2" fmla="*/ 364606 w 877010"/>
                      <a:gd name="connsiteY2" fmla="*/ 72596 h 1400904"/>
                      <a:gd name="connsiteX3" fmla="*/ 269994 w 877010"/>
                      <a:gd name="connsiteY3" fmla="*/ 79791 h 1400904"/>
                      <a:gd name="connsiteX4" fmla="*/ 196387 w 877010"/>
                      <a:gd name="connsiteY4" fmla="*/ 82966 h 1400904"/>
                      <a:gd name="connsiteX5" fmla="*/ 160443 w 877010"/>
                      <a:gd name="connsiteY5" fmla="*/ 312375 h 1400904"/>
                      <a:gd name="connsiteX6" fmla="*/ 140555 w 877010"/>
                      <a:gd name="connsiteY6" fmla="*/ 429015 h 1400904"/>
                      <a:gd name="connsiteX7" fmla="*/ 127946 w 877010"/>
                      <a:gd name="connsiteY7" fmla="*/ 515314 h 1400904"/>
                      <a:gd name="connsiteX8" fmla="*/ 108896 w 877010"/>
                      <a:gd name="connsiteY8" fmla="*/ 632046 h 1400904"/>
                      <a:gd name="connsiteX9" fmla="*/ 89846 w 877010"/>
                      <a:gd name="connsiteY9" fmla="*/ 751753 h 1400904"/>
                      <a:gd name="connsiteX10" fmla="*/ 77225 w 877010"/>
                      <a:gd name="connsiteY10" fmla="*/ 830087 h 1400904"/>
                      <a:gd name="connsiteX11" fmla="*/ 17105 w 877010"/>
                      <a:gd name="connsiteY11" fmla="*/ 1173139 h 1400904"/>
                      <a:gd name="connsiteX12" fmla="*/ 127 w 877010"/>
                      <a:gd name="connsiteY12" fmla="*/ 1233281 h 1400904"/>
                      <a:gd name="connsiteX13" fmla="*/ 29258 w 877010"/>
                      <a:gd name="connsiteY13" fmla="*/ 1382392 h 1400904"/>
                      <a:gd name="connsiteX14" fmla="*/ 107503 w 877010"/>
                      <a:gd name="connsiteY14" fmla="*/ 1392914 h 1400904"/>
                      <a:gd name="connsiteX15" fmla="*/ 356546 w 877010"/>
                      <a:gd name="connsiteY15" fmla="*/ 1369134 h 1400904"/>
                      <a:gd name="connsiteX16" fmla="*/ 623968 w 877010"/>
                      <a:gd name="connsiteY16" fmla="*/ 1394053 h 1400904"/>
                      <a:gd name="connsiteX17" fmla="*/ 707906 w 877010"/>
                      <a:gd name="connsiteY17" fmla="*/ 1270000 h 1400904"/>
                      <a:gd name="connsiteX18" fmla="*/ 723937 w 877010"/>
                      <a:gd name="connsiteY18" fmla="*/ 1161275 h 1400904"/>
                      <a:gd name="connsiteX19" fmla="*/ 737546 w 877010"/>
                      <a:gd name="connsiteY19" fmla="*/ 1067248 h 1400904"/>
                      <a:gd name="connsiteX20" fmla="*/ 756596 w 877010"/>
                      <a:gd name="connsiteY20" fmla="*/ 941237 h 1400904"/>
                      <a:gd name="connsiteX21" fmla="*/ 769849 w 877010"/>
                      <a:gd name="connsiteY21" fmla="*/ 824170 h 1400904"/>
                      <a:gd name="connsiteX22" fmla="*/ 776514 w 877010"/>
                      <a:gd name="connsiteY22" fmla="*/ 695546 h 1400904"/>
                      <a:gd name="connsiteX23" fmla="*/ 800089 w 877010"/>
                      <a:gd name="connsiteY23" fmla="*/ 536796 h 1400904"/>
                      <a:gd name="connsiteX24" fmla="*/ 824871 w 877010"/>
                      <a:gd name="connsiteY24" fmla="*/ 384396 h 1400904"/>
                      <a:gd name="connsiteX25" fmla="*/ 845193 w 877010"/>
                      <a:gd name="connsiteY25" fmla="*/ 254971 h 1400904"/>
                      <a:gd name="connsiteX26" fmla="*/ 864546 w 877010"/>
                      <a:gd name="connsiteY26" fmla="*/ 168496 h 1400904"/>
                      <a:gd name="connsiteX27" fmla="*/ 866317 w 877010"/>
                      <a:gd name="connsiteY27" fmla="*/ 4491 h 1400904"/>
                      <a:gd name="connsiteX28" fmla="*/ 839894 w 877010"/>
                      <a:gd name="connsiteY28" fmla="*/ 566 h 1400904"/>
                      <a:gd name="connsiteX0" fmla="*/ 839894 w 877010"/>
                      <a:gd name="connsiteY0" fmla="*/ 566 h 1405764"/>
                      <a:gd name="connsiteX1" fmla="*/ 720648 w 877010"/>
                      <a:gd name="connsiteY1" fmla="*/ 11828 h 1405764"/>
                      <a:gd name="connsiteX2" fmla="*/ 364606 w 877010"/>
                      <a:gd name="connsiteY2" fmla="*/ 72596 h 1405764"/>
                      <a:gd name="connsiteX3" fmla="*/ 269994 w 877010"/>
                      <a:gd name="connsiteY3" fmla="*/ 79791 h 1405764"/>
                      <a:gd name="connsiteX4" fmla="*/ 196387 w 877010"/>
                      <a:gd name="connsiteY4" fmla="*/ 82966 h 1405764"/>
                      <a:gd name="connsiteX5" fmla="*/ 160443 w 877010"/>
                      <a:gd name="connsiteY5" fmla="*/ 312375 h 1405764"/>
                      <a:gd name="connsiteX6" fmla="*/ 140555 w 877010"/>
                      <a:gd name="connsiteY6" fmla="*/ 429015 h 1405764"/>
                      <a:gd name="connsiteX7" fmla="*/ 127946 w 877010"/>
                      <a:gd name="connsiteY7" fmla="*/ 515314 h 1405764"/>
                      <a:gd name="connsiteX8" fmla="*/ 108896 w 877010"/>
                      <a:gd name="connsiteY8" fmla="*/ 632046 h 1405764"/>
                      <a:gd name="connsiteX9" fmla="*/ 89846 w 877010"/>
                      <a:gd name="connsiteY9" fmla="*/ 751753 h 1405764"/>
                      <a:gd name="connsiteX10" fmla="*/ 77225 w 877010"/>
                      <a:gd name="connsiteY10" fmla="*/ 830087 h 1405764"/>
                      <a:gd name="connsiteX11" fmla="*/ 17105 w 877010"/>
                      <a:gd name="connsiteY11" fmla="*/ 1173139 h 1405764"/>
                      <a:gd name="connsiteX12" fmla="*/ 127 w 877010"/>
                      <a:gd name="connsiteY12" fmla="*/ 1233281 h 1405764"/>
                      <a:gd name="connsiteX13" fmla="*/ 29258 w 877010"/>
                      <a:gd name="connsiteY13" fmla="*/ 1382392 h 1405764"/>
                      <a:gd name="connsiteX14" fmla="*/ 107503 w 877010"/>
                      <a:gd name="connsiteY14" fmla="*/ 1392914 h 1405764"/>
                      <a:gd name="connsiteX15" fmla="*/ 356546 w 877010"/>
                      <a:gd name="connsiteY15" fmla="*/ 1400450 h 1405764"/>
                      <a:gd name="connsiteX16" fmla="*/ 623968 w 877010"/>
                      <a:gd name="connsiteY16" fmla="*/ 1394053 h 1405764"/>
                      <a:gd name="connsiteX17" fmla="*/ 707906 w 877010"/>
                      <a:gd name="connsiteY17" fmla="*/ 1270000 h 1405764"/>
                      <a:gd name="connsiteX18" fmla="*/ 723937 w 877010"/>
                      <a:gd name="connsiteY18" fmla="*/ 1161275 h 1405764"/>
                      <a:gd name="connsiteX19" fmla="*/ 737546 w 877010"/>
                      <a:gd name="connsiteY19" fmla="*/ 1067248 h 1405764"/>
                      <a:gd name="connsiteX20" fmla="*/ 756596 w 877010"/>
                      <a:gd name="connsiteY20" fmla="*/ 941237 h 1405764"/>
                      <a:gd name="connsiteX21" fmla="*/ 769849 w 877010"/>
                      <a:gd name="connsiteY21" fmla="*/ 824170 h 1405764"/>
                      <a:gd name="connsiteX22" fmla="*/ 776514 w 877010"/>
                      <a:gd name="connsiteY22" fmla="*/ 695546 h 1405764"/>
                      <a:gd name="connsiteX23" fmla="*/ 800089 w 877010"/>
                      <a:gd name="connsiteY23" fmla="*/ 536796 h 1405764"/>
                      <a:gd name="connsiteX24" fmla="*/ 824871 w 877010"/>
                      <a:gd name="connsiteY24" fmla="*/ 384396 h 1405764"/>
                      <a:gd name="connsiteX25" fmla="*/ 845193 w 877010"/>
                      <a:gd name="connsiteY25" fmla="*/ 254971 h 1405764"/>
                      <a:gd name="connsiteX26" fmla="*/ 864546 w 877010"/>
                      <a:gd name="connsiteY26" fmla="*/ 168496 h 1405764"/>
                      <a:gd name="connsiteX27" fmla="*/ 866317 w 877010"/>
                      <a:gd name="connsiteY27" fmla="*/ 4491 h 1405764"/>
                      <a:gd name="connsiteX28" fmla="*/ 839894 w 877010"/>
                      <a:gd name="connsiteY28" fmla="*/ 566 h 1405764"/>
                      <a:gd name="connsiteX0" fmla="*/ 839894 w 877010"/>
                      <a:gd name="connsiteY0" fmla="*/ 566 h 1424643"/>
                      <a:gd name="connsiteX1" fmla="*/ 720648 w 877010"/>
                      <a:gd name="connsiteY1" fmla="*/ 11828 h 1424643"/>
                      <a:gd name="connsiteX2" fmla="*/ 364606 w 877010"/>
                      <a:gd name="connsiteY2" fmla="*/ 72596 h 1424643"/>
                      <a:gd name="connsiteX3" fmla="*/ 269994 w 877010"/>
                      <a:gd name="connsiteY3" fmla="*/ 79791 h 1424643"/>
                      <a:gd name="connsiteX4" fmla="*/ 196387 w 877010"/>
                      <a:gd name="connsiteY4" fmla="*/ 82966 h 1424643"/>
                      <a:gd name="connsiteX5" fmla="*/ 160443 w 877010"/>
                      <a:gd name="connsiteY5" fmla="*/ 312375 h 1424643"/>
                      <a:gd name="connsiteX6" fmla="*/ 140555 w 877010"/>
                      <a:gd name="connsiteY6" fmla="*/ 429015 h 1424643"/>
                      <a:gd name="connsiteX7" fmla="*/ 127946 w 877010"/>
                      <a:gd name="connsiteY7" fmla="*/ 515314 h 1424643"/>
                      <a:gd name="connsiteX8" fmla="*/ 108896 w 877010"/>
                      <a:gd name="connsiteY8" fmla="*/ 632046 h 1424643"/>
                      <a:gd name="connsiteX9" fmla="*/ 89846 w 877010"/>
                      <a:gd name="connsiteY9" fmla="*/ 751753 h 1424643"/>
                      <a:gd name="connsiteX10" fmla="*/ 77225 w 877010"/>
                      <a:gd name="connsiteY10" fmla="*/ 830087 h 1424643"/>
                      <a:gd name="connsiteX11" fmla="*/ 17105 w 877010"/>
                      <a:gd name="connsiteY11" fmla="*/ 1173139 h 1424643"/>
                      <a:gd name="connsiteX12" fmla="*/ 127 w 877010"/>
                      <a:gd name="connsiteY12" fmla="*/ 1233281 h 1424643"/>
                      <a:gd name="connsiteX13" fmla="*/ 29258 w 877010"/>
                      <a:gd name="connsiteY13" fmla="*/ 1382392 h 1424643"/>
                      <a:gd name="connsiteX14" fmla="*/ 107503 w 877010"/>
                      <a:gd name="connsiteY14" fmla="*/ 1392914 h 1424643"/>
                      <a:gd name="connsiteX15" fmla="*/ 356546 w 877010"/>
                      <a:gd name="connsiteY15" fmla="*/ 1400450 h 1424643"/>
                      <a:gd name="connsiteX16" fmla="*/ 631797 w 877010"/>
                      <a:gd name="connsiteY16" fmla="*/ 1417541 h 1424643"/>
                      <a:gd name="connsiteX17" fmla="*/ 707906 w 877010"/>
                      <a:gd name="connsiteY17" fmla="*/ 1270000 h 1424643"/>
                      <a:gd name="connsiteX18" fmla="*/ 723937 w 877010"/>
                      <a:gd name="connsiteY18" fmla="*/ 1161275 h 1424643"/>
                      <a:gd name="connsiteX19" fmla="*/ 737546 w 877010"/>
                      <a:gd name="connsiteY19" fmla="*/ 1067248 h 1424643"/>
                      <a:gd name="connsiteX20" fmla="*/ 756596 w 877010"/>
                      <a:gd name="connsiteY20" fmla="*/ 941237 h 1424643"/>
                      <a:gd name="connsiteX21" fmla="*/ 769849 w 877010"/>
                      <a:gd name="connsiteY21" fmla="*/ 824170 h 1424643"/>
                      <a:gd name="connsiteX22" fmla="*/ 776514 w 877010"/>
                      <a:gd name="connsiteY22" fmla="*/ 695546 h 1424643"/>
                      <a:gd name="connsiteX23" fmla="*/ 800089 w 877010"/>
                      <a:gd name="connsiteY23" fmla="*/ 536796 h 1424643"/>
                      <a:gd name="connsiteX24" fmla="*/ 824871 w 877010"/>
                      <a:gd name="connsiteY24" fmla="*/ 384396 h 1424643"/>
                      <a:gd name="connsiteX25" fmla="*/ 845193 w 877010"/>
                      <a:gd name="connsiteY25" fmla="*/ 254971 h 1424643"/>
                      <a:gd name="connsiteX26" fmla="*/ 864546 w 877010"/>
                      <a:gd name="connsiteY26" fmla="*/ 168496 h 1424643"/>
                      <a:gd name="connsiteX27" fmla="*/ 866317 w 877010"/>
                      <a:gd name="connsiteY27" fmla="*/ 4491 h 1424643"/>
                      <a:gd name="connsiteX28" fmla="*/ 839894 w 877010"/>
                      <a:gd name="connsiteY28" fmla="*/ 566 h 1424643"/>
                      <a:gd name="connsiteX0" fmla="*/ 839894 w 877010"/>
                      <a:gd name="connsiteY0" fmla="*/ 566 h 1433414"/>
                      <a:gd name="connsiteX1" fmla="*/ 720648 w 877010"/>
                      <a:gd name="connsiteY1" fmla="*/ 11828 h 1433414"/>
                      <a:gd name="connsiteX2" fmla="*/ 364606 w 877010"/>
                      <a:gd name="connsiteY2" fmla="*/ 72596 h 1433414"/>
                      <a:gd name="connsiteX3" fmla="*/ 269994 w 877010"/>
                      <a:gd name="connsiteY3" fmla="*/ 79791 h 1433414"/>
                      <a:gd name="connsiteX4" fmla="*/ 196387 w 877010"/>
                      <a:gd name="connsiteY4" fmla="*/ 82966 h 1433414"/>
                      <a:gd name="connsiteX5" fmla="*/ 160443 w 877010"/>
                      <a:gd name="connsiteY5" fmla="*/ 312375 h 1433414"/>
                      <a:gd name="connsiteX6" fmla="*/ 140555 w 877010"/>
                      <a:gd name="connsiteY6" fmla="*/ 429015 h 1433414"/>
                      <a:gd name="connsiteX7" fmla="*/ 127946 w 877010"/>
                      <a:gd name="connsiteY7" fmla="*/ 515314 h 1433414"/>
                      <a:gd name="connsiteX8" fmla="*/ 108896 w 877010"/>
                      <a:gd name="connsiteY8" fmla="*/ 632046 h 1433414"/>
                      <a:gd name="connsiteX9" fmla="*/ 89846 w 877010"/>
                      <a:gd name="connsiteY9" fmla="*/ 751753 h 1433414"/>
                      <a:gd name="connsiteX10" fmla="*/ 77225 w 877010"/>
                      <a:gd name="connsiteY10" fmla="*/ 830087 h 1433414"/>
                      <a:gd name="connsiteX11" fmla="*/ 17105 w 877010"/>
                      <a:gd name="connsiteY11" fmla="*/ 1173139 h 1433414"/>
                      <a:gd name="connsiteX12" fmla="*/ 127 w 877010"/>
                      <a:gd name="connsiteY12" fmla="*/ 1233281 h 1433414"/>
                      <a:gd name="connsiteX13" fmla="*/ 29258 w 877010"/>
                      <a:gd name="connsiteY13" fmla="*/ 1382392 h 1433414"/>
                      <a:gd name="connsiteX14" fmla="*/ 107503 w 877010"/>
                      <a:gd name="connsiteY14" fmla="*/ 1392914 h 1433414"/>
                      <a:gd name="connsiteX15" fmla="*/ 356546 w 877010"/>
                      <a:gd name="connsiteY15" fmla="*/ 1426547 h 1433414"/>
                      <a:gd name="connsiteX16" fmla="*/ 631797 w 877010"/>
                      <a:gd name="connsiteY16" fmla="*/ 1417541 h 1433414"/>
                      <a:gd name="connsiteX17" fmla="*/ 707906 w 877010"/>
                      <a:gd name="connsiteY17" fmla="*/ 1270000 h 1433414"/>
                      <a:gd name="connsiteX18" fmla="*/ 723937 w 877010"/>
                      <a:gd name="connsiteY18" fmla="*/ 1161275 h 1433414"/>
                      <a:gd name="connsiteX19" fmla="*/ 737546 w 877010"/>
                      <a:gd name="connsiteY19" fmla="*/ 1067248 h 1433414"/>
                      <a:gd name="connsiteX20" fmla="*/ 756596 w 877010"/>
                      <a:gd name="connsiteY20" fmla="*/ 941237 h 1433414"/>
                      <a:gd name="connsiteX21" fmla="*/ 769849 w 877010"/>
                      <a:gd name="connsiteY21" fmla="*/ 824170 h 1433414"/>
                      <a:gd name="connsiteX22" fmla="*/ 776514 w 877010"/>
                      <a:gd name="connsiteY22" fmla="*/ 695546 h 1433414"/>
                      <a:gd name="connsiteX23" fmla="*/ 800089 w 877010"/>
                      <a:gd name="connsiteY23" fmla="*/ 536796 h 1433414"/>
                      <a:gd name="connsiteX24" fmla="*/ 824871 w 877010"/>
                      <a:gd name="connsiteY24" fmla="*/ 384396 h 1433414"/>
                      <a:gd name="connsiteX25" fmla="*/ 845193 w 877010"/>
                      <a:gd name="connsiteY25" fmla="*/ 254971 h 1433414"/>
                      <a:gd name="connsiteX26" fmla="*/ 864546 w 877010"/>
                      <a:gd name="connsiteY26" fmla="*/ 168496 h 1433414"/>
                      <a:gd name="connsiteX27" fmla="*/ 866317 w 877010"/>
                      <a:gd name="connsiteY27" fmla="*/ 4491 h 1433414"/>
                      <a:gd name="connsiteX28" fmla="*/ 839894 w 877010"/>
                      <a:gd name="connsiteY28" fmla="*/ 566 h 1433414"/>
                      <a:gd name="connsiteX0" fmla="*/ 839894 w 877010"/>
                      <a:gd name="connsiteY0" fmla="*/ 566 h 1431692"/>
                      <a:gd name="connsiteX1" fmla="*/ 720648 w 877010"/>
                      <a:gd name="connsiteY1" fmla="*/ 11828 h 1431692"/>
                      <a:gd name="connsiteX2" fmla="*/ 364606 w 877010"/>
                      <a:gd name="connsiteY2" fmla="*/ 72596 h 1431692"/>
                      <a:gd name="connsiteX3" fmla="*/ 269994 w 877010"/>
                      <a:gd name="connsiteY3" fmla="*/ 79791 h 1431692"/>
                      <a:gd name="connsiteX4" fmla="*/ 196387 w 877010"/>
                      <a:gd name="connsiteY4" fmla="*/ 82966 h 1431692"/>
                      <a:gd name="connsiteX5" fmla="*/ 160443 w 877010"/>
                      <a:gd name="connsiteY5" fmla="*/ 312375 h 1431692"/>
                      <a:gd name="connsiteX6" fmla="*/ 140555 w 877010"/>
                      <a:gd name="connsiteY6" fmla="*/ 429015 h 1431692"/>
                      <a:gd name="connsiteX7" fmla="*/ 127946 w 877010"/>
                      <a:gd name="connsiteY7" fmla="*/ 515314 h 1431692"/>
                      <a:gd name="connsiteX8" fmla="*/ 108896 w 877010"/>
                      <a:gd name="connsiteY8" fmla="*/ 632046 h 1431692"/>
                      <a:gd name="connsiteX9" fmla="*/ 89846 w 877010"/>
                      <a:gd name="connsiteY9" fmla="*/ 751753 h 1431692"/>
                      <a:gd name="connsiteX10" fmla="*/ 77225 w 877010"/>
                      <a:gd name="connsiteY10" fmla="*/ 830087 h 1431692"/>
                      <a:gd name="connsiteX11" fmla="*/ 17105 w 877010"/>
                      <a:gd name="connsiteY11" fmla="*/ 1173139 h 1431692"/>
                      <a:gd name="connsiteX12" fmla="*/ 127 w 877010"/>
                      <a:gd name="connsiteY12" fmla="*/ 1233281 h 1431692"/>
                      <a:gd name="connsiteX13" fmla="*/ 29258 w 877010"/>
                      <a:gd name="connsiteY13" fmla="*/ 1382392 h 1431692"/>
                      <a:gd name="connsiteX14" fmla="*/ 107503 w 877010"/>
                      <a:gd name="connsiteY14" fmla="*/ 1392914 h 1431692"/>
                      <a:gd name="connsiteX15" fmla="*/ 134903 w 877010"/>
                      <a:gd name="connsiteY15" fmla="*/ 1424177 h 1431692"/>
                      <a:gd name="connsiteX16" fmla="*/ 356546 w 877010"/>
                      <a:gd name="connsiteY16" fmla="*/ 1426547 h 1431692"/>
                      <a:gd name="connsiteX17" fmla="*/ 631797 w 877010"/>
                      <a:gd name="connsiteY17" fmla="*/ 1417541 h 1431692"/>
                      <a:gd name="connsiteX18" fmla="*/ 707906 w 877010"/>
                      <a:gd name="connsiteY18" fmla="*/ 1270000 h 1431692"/>
                      <a:gd name="connsiteX19" fmla="*/ 723937 w 877010"/>
                      <a:gd name="connsiteY19" fmla="*/ 1161275 h 1431692"/>
                      <a:gd name="connsiteX20" fmla="*/ 737546 w 877010"/>
                      <a:gd name="connsiteY20" fmla="*/ 1067248 h 1431692"/>
                      <a:gd name="connsiteX21" fmla="*/ 756596 w 877010"/>
                      <a:gd name="connsiteY21" fmla="*/ 941237 h 1431692"/>
                      <a:gd name="connsiteX22" fmla="*/ 769849 w 877010"/>
                      <a:gd name="connsiteY22" fmla="*/ 824170 h 1431692"/>
                      <a:gd name="connsiteX23" fmla="*/ 776514 w 877010"/>
                      <a:gd name="connsiteY23" fmla="*/ 695546 h 1431692"/>
                      <a:gd name="connsiteX24" fmla="*/ 800089 w 877010"/>
                      <a:gd name="connsiteY24" fmla="*/ 536796 h 1431692"/>
                      <a:gd name="connsiteX25" fmla="*/ 824871 w 877010"/>
                      <a:gd name="connsiteY25" fmla="*/ 384396 h 1431692"/>
                      <a:gd name="connsiteX26" fmla="*/ 845193 w 877010"/>
                      <a:gd name="connsiteY26" fmla="*/ 254971 h 1431692"/>
                      <a:gd name="connsiteX27" fmla="*/ 864546 w 877010"/>
                      <a:gd name="connsiteY27" fmla="*/ 168496 h 1431692"/>
                      <a:gd name="connsiteX28" fmla="*/ 866317 w 877010"/>
                      <a:gd name="connsiteY28" fmla="*/ 4491 h 1431692"/>
                      <a:gd name="connsiteX29" fmla="*/ 839894 w 877010"/>
                      <a:gd name="connsiteY29" fmla="*/ 566 h 1431692"/>
                      <a:gd name="connsiteX0" fmla="*/ 842896 w 880012"/>
                      <a:gd name="connsiteY0" fmla="*/ 566 h 1431692"/>
                      <a:gd name="connsiteX1" fmla="*/ 723650 w 880012"/>
                      <a:gd name="connsiteY1" fmla="*/ 11828 h 1431692"/>
                      <a:gd name="connsiteX2" fmla="*/ 367608 w 880012"/>
                      <a:gd name="connsiteY2" fmla="*/ 72596 h 1431692"/>
                      <a:gd name="connsiteX3" fmla="*/ 272996 w 880012"/>
                      <a:gd name="connsiteY3" fmla="*/ 79791 h 1431692"/>
                      <a:gd name="connsiteX4" fmla="*/ 199389 w 880012"/>
                      <a:gd name="connsiteY4" fmla="*/ 82966 h 1431692"/>
                      <a:gd name="connsiteX5" fmla="*/ 163445 w 880012"/>
                      <a:gd name="connsiteY5" fmla="*/ 312375 h 1431692"/>
                      <a:gd name="connsiteX6" fmla="*/ 143557 w 880012"/>
                      <a:gd name="connsiteY6" fmla="*/ 429015 h 1431692"/>
                      <a:gd name="connsiteX7" fmla="*/ 130948 w 880012"/>
                      <a:gd name="connsiteY7" fmla="*/ 515314 h 1431692"/>
                      <a:gd name="connsiteX8" fmla="*/ 111898 w 880012"/>
                      <a:gd name="connsiteY8" fmla="*/ 632046 h 1431692"/>
                      <a:gd name="connsiteX9" fmla="*/ 92848 w 880012"/>
                      <a:gd name="connsiteY9" fmla="*/ 751753 h 1431692"/>
                      <a:gd name="connsiteX10" fmla="*/ 80227 w 880012"/>
                      <a:gd name="connsiteY10" fmla="*/ 830087 h 1431692"/>
                      <a:gd name="connsiteX11" fmla="*/ 20107 w 880012"/>
                      <a:gd name="connsiteY11" fmla="*/ 1173139 h 1431692"/>
                      <a:gd name="connsiteX12" fmla="*/ 3129 w 880012"/>
                      <a:gd name="connsiteY12" fmla="*/ 1233281 h 1431692"/>
                      <a:gd name="connsiteX13" fmla="*/ 11383 w 880012"/>
                      <a:gd name="connsiteY13" fmla="*/ 1416318 h 1431692"/>
                      <a:gd name="connsiteX14" fmla="*/ 110505 w 880012"/>
                      <a:gd name="connsiteY14" fmla="*/ 1392914 h 1431692"/>
                      <a:gd name="connsiteX15" fmla="*/ 137905 w 880012"/>
                      <a:gd name="connsiteY15" fmla="*/ 1424177 h 1431692"/>
                      <a:gd name="connsiteX16" fmla="*/ 359548 w 880012"/>
                      <a:gd name="connsiteY16" fmla="*/ 1426547 h 1431692"/>
                      <a:gd name="connsiteX17" fmla="*/ 634799 w 880012"/>
                      <a:gd name="connsiteY17" fmla="*/ 1417541 h 1431692"/>
                      <a:gd name="connsiteX18" fmla="*/ 710908 w 880012"/>
                      <a:gd name="connsiteY18" fmla="*/ 1270000 h 1431692"/>
                      <a:gd name="connsiteX19" fmla="*/ 726939 w 880012"/>
                      <a:gd name="connsiteY19" fmla="*/ 1161275 h 1431692"/>
                      <a:gd name="connsiteX20" fmla="*/ 740548 w 880012"/>
                      <a:gd name="connsiteY20" fmla="*/ 1067248 h 1431692"/>
                      <a:gd name="connsiteX21" fmla="*/ 759598 w 880012"/>
                      <a:gd name="connsiteY21" fmla="*/ 941237 h 1431692"/>
                      <a:gd name="connsiteX22" fmla="*/ 772851 w 880012"/>
                      <a:gd name="connsiteY22" fmla="*/ 824170 h 1431692"/>
                      <a:gd name="connsiteX23" fmla="*/ 779516 w 880012"/>
                      <a:gd name="connsiteY23" fmla="*/ 695546 h 1431692"/>
                      <a:gd name="connsiteX24" fmla="*/ 803091 w 880012"/>
                      <a:gd name="connsiteY24" fmla="*/ 536796 h 1431692"/>
                      <a:gd name="connsiteX25" fmla="*/ 827873 w 880012"/>
                      <a:gd name="connsiteY25" fmla="*/ 384396 h 1431692"/>
                      <a:gd name="connsiteX26" fmla="*/ 848195 w 880012"/>
                      <a:gd name="connsiteY26" fmla="*/ 254971 h 1431692"/>
                      <a:gd name="connsiteX27" fmla="*/ 867548 w 880012"/>
                      <a:gd name="connsiteY27" fmla="*/ 168496 h 1431692"/>
                      <a:gd name="connsiteX28" fmla="*/ 869319 w 880012"/>
                      <a:gd name="connsiteY28" fmla="*/ 4491 h 1431692"/>
                      <a:gd name="connsiteX29" fmla="*/ 842896 w 880012"/>
                      <a:gd name="connsiteY29" fmla="*/ 566 h 1431692"/>
                      <a:gd name="connsiteX0" fmla="*/ 842735 w 879851"/>
                      <a:gd name="connsiteY0" fmla="*/ 566 h 1431692"/>
                      <a:gd name="connsiteX1" fmla="*/ 723489 w 879851"/>
                      <a:gd name="connsiteY1" fmla="*/ 11828 h 1431692"/>
                      <a:gd name="connsiteX2" fmla="*/ 367447 w 879851"/>
                      <a:gd name="connsiteY2" fmla="*/ 72596 h 1431692"/>
                      <a:gd name="connsiteX3" fmla="*/ 272835 w 879851"/>
                      <a:gd name="connsiteY3" fmla="*/ 79791 h 1431692"/>
                      <a:gd name="connsiteX4" fmla="*/ 199228 w 879851"/>
                      <a:gd name="connsiteY4" fmla="*/ 82966 h 1431692"/>
                      <a:gd name="connsiteX5" fmla="*/ 163284 w 879851"/>
                      <a:gd name="connsiteY5" fmla="*/ 312375 h 1431692"/>
                      <a:gd name="connsiteX6" fmla="*/ 143396 w 879851"/>
                      <a:gd name="connsiteY6" fmla="*/ 429015 h 1431692"/>
                      <a:gd name="connsiteX7" fmla="*/ 130787 w 879851"/>
                      <a:gd name="connsiteY7" fmla="*/ 515314 h 1431692"/>
                      <a:gd name="connsiteX8" fmla="*/ 111737 w 879851"/>
                      <a:gd name="connsiteY8" fmla="*/ 632046 h 1431692"/>
                      <a:gd name="connsiteX9" fmla="*/ 92687 w 879851"/>
                      <a:gd name="connsiteY9" fmla="*/ 751753 h 1431692"/>
                      <a:gd name="connsiteX10" fmla="*/ 80066 w 879851"/>
                      <a:gd name="connsiteY10" fmla="*/ 830087 h 1431692"/>
                      <a:gd name="connsiteX11" fmla="*/ 19946 w 879851"/>
                      <a:gd name="connsiteY11" fmla="*/ 1173139 h 1431692"/>
                      <a:gd name="connsiteX12" fmla="*/ 2968 w 879851"/>
                      <a:gd name="connsiteY12" fmla="*/ 1233281 h 1431692"/>
                      <a:gd name="connsiteX13" fmla="*/ 11222 w 879851"/>
                      <a:gd name="connsiteY13" fmla="*/ 1416318 h 1431692"/>
                      <a:gd name="connsiteX14" fmla="*/ 107735 w 879851"/>
                      <a:gd name="connsiteY14" fmla="*/ 1413792 h 1431692"/>
                      <a:gd name="connsiteX15" fmla="*/ 137744 w 879851"/>
                      <a:gd name="connsiteY15" fmla="*/ 1424177 h 1431692"/>
                      <a:gd name="connsiteX16" fmla="*/ 359387 w 879851"/>
                      <a:gd name="connsiteY16" fmla="*/ 1426547 h 1431692"/>
                      <a:gd name="connsiteX17" fmla="*/ 634638 w 879851"/>
                      <a:gd name="connsiteY17" fmla="*/ 1417541 h 1431692"/>
                      <a:gd name="connsiteX18" fmla="*/ 710747 w 879851"/>
                      <a:gd name="connsiteY18" fmla="*/ 1270000 h 1431692"/>
                      <a:gd name="connsiteX19" fmla="*/ 726778 w 879851"/>
                      <a:gd name="connsiteY19" fmla="*/ 1161275 h 1431692"/>
                      <a:gd name="connsiteX20" fmla="*/ 740387 w 879851"/>
                      <a:gd name="connsiteY20" fmla="*/ 1067248 h 1431692"/>
                      <a:gd name="connsiteX21" fmla="*/ 759437 w 879851"/>
                      <a:gd name="connsiteY21" fmla="*/ 941237 h 1431692"/>
                      <a:gd name="connsiteX22" fmla="*/ 772690 w 879851"/>
                      <a:gd name="connsiteY22" fmla="*/ 824170 h 1431692"/>
                      <a:gd name="connsiteX23" fmla="*/ 779355 w 879851"/>
                      <a:gd name="connsiteY23" fmla="*/ 695546 h 1431692"/>
                      <a:gd name="connsiteX24" fmla="*/ 802930 w 879851"/>
                      <a:gd name="connsiteY24" fmla="*/ 536796 h 1431692"/>
                      <a:gd name="connsiteX25" fmla="*/ 827712 w 879851"/>
                      <a:gd name="connsiteY25" fmla="*/ 384396 h 1431692"/>
                      <a:gd name="connsiteX26" fmla="*/ 848034 w 879851"/>
                      <a:gd name="connsiteY26" fmla="*/ 254971 h 1431692"/>
                      <a:gd name="connsiteX27" fmla="*/ 867387 w 879851"/>
                      <a:gd name="connsiteY27" fmla="*/ 168496 h 1431692"/>
                      <a:gd name="connsiteX28" fmla="*/ 869158 w 879851"/>
                      <a:gd name="connsiteY28" fmla="*/ 4491 h 1431692"/>
                      <a:gd name="connsiteX29" fmla="*/ 842735 w 879851"/>
                      <a:gd name="connsiteY29" fmla="*/ 566 h 1431692"/>
                      <a:gd name="connsiteX0" fmla="*/ 842575 w 879691"/>
                      <a:gd name="connsiteY0" fmla="*/ 566 h 1433599"/>
                      <a:gd name="connsiteX1" fmla="*/ 723329 w 879691"/>
                      <a:gd name="connsiteY1" fmla="*/ 11828 h 1433599"/>
                      <a:gd name="connsiteX2" fmla="*/ 367287 w 879691"/>
                      <a:gd name="connsiteY2" fmla="*/ 72596 h 1433599"/>
                      <a:gd name="connsiteX3" fmla="*/ 272675 w 879691"/>
                      <a:gd name="connsiteY3" fmla="*/ 79791 h 1433599"/>
                      <a:gd name="connsiteX4" fmla="*/ 199068 w 879691"/>
                      <a:gd name="connsiteY4" fmla="*/ 82966 h 1433599"/>
                      <a:gd name="connsiteX5" fmla="*/ 163124 w 879691"/>
                      <a:gd name="connsiteY5" fmla="*/ 312375 h 1433599"/>
                      <a:gd name="connsiteX6" fmla="*/ 143236 w 879691"/>
                      <a:gd name="connsiteY6" fmla="*/ 429015 h 1433599"/>
                      <a:gd name="connsiteX7" fmla="*/ 130627 w 879691"/>
                      <a:gd name="connsiteY7" fmla="*/ 515314 h 1433599"/>
                      <a:gd name="connsiteX8" fmla="*/ 111577 w 879691"/>
                      <a:gd name="connsiteY8" fmla="*/ 632046 h 1433599"/>
                      <a:gd name="connsiteX9" fmla="*/ 92527 w 879691"/>
                      <a:gd name="connsiteY9" fmla="*/ 751753 h 1433599"/>
                      <a:gd name="connsiteX10" fmla="*/ 79906 w 879691"/>
                      <a:gd name="connsiteY10" fmla="*/ 830087 h 1433599"/>
                      <a:gd name="connsiteX11" fmla="*/ 19786 w 879691"/>
                      <a:gd name="connsiteY11" fmla="*/ 1173139 h 1433599"/>
                      <a:gd name="connsiteX12" fmla="*/ 2808 w 879691"/>
                      <a:gd name="connsiteY12" fmla="*/ 1233281 h 1433599"/>
                      <a:gd name="connsiteX13" fmla="*/ 11062 w 879691"/>
                      <a:gd name="connsiteY13" fmla="*/ 1416318 h 1433599"/>
                      <a:gd name="connsiteX14" fmla="*/ 104965 w 879691"/>
                      <a:gd name="connsiteY14" fmla="*/ 1426840 h 1433599"/>
                      <a:gd name="connsiteX15" fmla="*/ 137584 w 879691"/>
                      <a:gd name="connsiteY15" fmla="*/ 1424177 h 1433599"/>
                      <a:gd name="connsiteX16" fmla="*/ 359227 w 879691"/>
                      <a:gd name="connsiteY16" fmla="*/ 1426547 h 1433599"/>
                      <a:gd name="connsiteX17" fmla="*/ 634478 w 879691"/>
                      <a:gd name="connsiteY17" fmla="*/ 1417541 h 1433599"/>
                      <a:gd name="connsiteX18" fmla="*/ 710587 w 879691"/>
                      <a:gd name="connsiteY18" fmla="*/ 1270000 h 1433599"/>
                      <a:gd name="connsiteX19" fmla="*/ 726618 w 879691"/>
                      <a:gd name="connsiteY19" fmla="*/ 1161275 h 1433599"/>
                      <a:gd name="connsiteX20" fmla="*/ 740227 w 879691"/>
                      <a:gd name="connsiteY20" fmla="*/ 1067248 h 1433599"/>
                      <a:gd name="connsiteX21" fmla="*/ 759277 w 879691"/>
                      <a:gd name="connsiteY21" fmla="*/ 941237 h 1433599"/>
                      <a:gd name="connsiteX22" fmla="*/ 772530 w 879691"/>
                      <a:gd name="connsiteY22" fmla="*/ 824170 h 1433599"/>
                      <a:gd name="connsiteX23" fmla="*/ 779195 w 879691"/>
                      <a:gd name="connsiteY23" fmla="*/ 695546 h 1433599"/>
                      <a:gd name="connsiteX24" fmla="*/ 802770 w 879691"/>
                      <a:gd name="connsiteY24" fmla="*/ 536796 h 1433599"/>
                      <a:gd name="connsiteX25" fmla="*/ 827552 w 879691"/>
                      <a:gd name="connsiteY25" fmla="*/ 384396 h 1433599"/>
                      <a:gd name="connsiteX26" fmla="*/ 847874 w 879691"/>
                      <a:gd name="connsiteY26" fmla="*/ 254971 h 1433599"/>
                      <a:gd name="connsiteX27" fmla="*/ 867227 w 879691"/>
                      <a:gd name="connsiteY27" fmla="*/ 168496 h 1433599"/>
                      <a:gd name="connsiteX28" fmla="*/ 868998 w 879691"/>
                      <a:gd name="connsiteY28" fmla="*/ 4491 h 1433599"/>
                      <a:gd name="connsiteX29" fmla="*/ 842575 w 879691"/>
                      <a:gd name="connsiteY29" fmla="*/ 566 h 143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79691" h="1433599">
                        <a:moveTo>
                          <a:pt x="842575" y="566"/>
                        </a:moveTo>
                        <a:cubicBezTo>
                          <a:pt x="834053" y="2123"/>
                          <a:pt x="780392" y="7190"/>
                          <a:pt x="723329" y="11828"/>
                        </a:cubicBezTo>
                        <a:cubicBezTo>
                          <a:pt x="603542" y="21563"/>
                          <a:pt x="418403" y="53162"/>
                          <a:pt x="367287" y="72596"/>
                        </a:cubicBezTo>
                        <a:cubicBezTo>
                          <a:pt x="347974" y="79939"/>
                          <a:pt x="305399" y="83176"/>
                          <a:pt x="272675" y="79791"/>
                        </a:cubicBezTo>
                        <a:cubicBezTo>
                          <a:pt x="239951" y="76405"/>
                          <a:pt x="206828" y="77834"/>
                          <a:pt x="199068" y="82966"/>
                        </a:cubicBezTo>
                        <a:cubicBezTo>
                          <a:pt x="184650" y="92501"/>
                          <a:pt x="176000" y="147708"/>
                          <a:pt x="163124" y="312375"/>
                        </a:cubicBezTo>
                        <a:cubicBezTo>
                          <a:pt x="159121" y="363569"/>
                          <a:pt x="150172" y="416056"/>
                          <a:pt x="143236" y="429015"/>
                        </a:cubicBezTo>
                        <a:cubicBezTo>
                          <a:pt x="136301" y="441974"/>
                          <a:pt x="130627" y="480808"/>
                          <a:pt x="130627" y="515314"/>
                        </a:cubicBezTo>
                        <a:cubicBezTo>
                          <a:pt x="130627" y="549820"/>
                          <a:pt x="122055" y="602350"/>
                          <a:pt x="111577" y="632046"/>
                        </a:cubicBezTo>
                        <a:cubicBezTo>
                          <a:pt x="101099" y="661742"/>
                          <a:pt x="92527" y="715610"/>
                          <a:pt x="92527" y="751753"/>
                        </a:cubicBezTo>
                        <a:cubicBezTo>
                          <a:pt x="92527" y="787895"/>
                          <a:pt x="86848" y="823146"/>
                          <a:pt x="79906" y="830087"/>
                        </a:cubicBezTo>
                        <a:cubicBezTo>
                          <a:pt x="61405" y="848588"/>
                          <a:pt x="6803" y="1160155"/>
                          <a:pt x="19786" y="1173139"/>
                        </a:cubicBezTo>
                        <a:cubicBezTo>
                          <a:pt x="23816" y="1177169"/>
                          <a:pt x="4262" y="1192751"/>
                          <a:pt x="2808" y="1233281"/>
                        </a:cubicBezTo>
                        <a:cubicBezTo>
                          <a:pt x="1354" y="1273811"/>
                          <a:pt x="-5964" y="1384058"/>
                          <a:pt x="11062" y="1416318"/>
                        </a:cubicBezTo>
                        <a:cubicBezTo>
                          <a:pt x="28088" y="1448578"/>
                          <a:pt x="83878" y="1425530"/>
                          <a:pt x="104965" y="1426840"/>
                        </a:cubicBezTo>
                        <a:cubicBezTo>
                          <a:pt x="126052" y="1428150"/>
                          <a:pt x="96077" y="1418572"/>
                          <a:pt x="137584" y="1424177"/>
                        </a:cubicBezTo>
                        <a:cubicBezTo>
                          <a:pt x="179091" y="1429782"/>
                          <a:pt x="276411" y="1427653"/>
                          <a:pt x="359227" y="1426547"/>
                        </a:cubicBezTo>
                        <a:cubicBezTo>
                          <a:pt x="442043" y="1425441"/>
                          <a:pt x="575918" y="1443632"/>
                          <a:pt x="634478" y="1417541"/>
                        </a:cubicBezTo>
                        <a:cubicBezTo>
                          <a:pt x="693038" y="1391450"/>
                          <a:pt x="707508" y="1390916"/>
                          <a:pt x="710587" y="1270000"/>
                        </a:cubicBezTo>
                        <a:cubicBezTo>
                          <a:pt x="711920" y="1217686"/>
                          <a:pt x="719134" y="1168759"/>
                          <a:pt x="726618" y="1161275"/>
                        </a:cubicBezTo>
                        <a:cubicBezTo>
                          <a:pt x="734103" y="1153790"/>
                          <a:pt x="740227" y="1111478"/>
                          <a:pt x="740227" y="1067248"/>
                        </a:cubicBezTo>
                        <a:cubicBezTo>
                          <a:pt x="740227" y="1023018"/>
                          <a:pt x="748800" y="966313"/>
                          <a:pt x="759277" y="941237"/>
                        </a:cubicBezTo>
                        <a:cubicBezTo>
                          <a:pt x="771749" y="911387"/>
                          <a:pt x="776325" y="870964"/>
                          <a:pt x="772530" y="824170"/>
                        </a:cubicBezTo>
                        <a:cubicBezTo>
                          <a:pt x="769342" y="784859"/>
                          <a:pt x="772341" y="726979"/>
                          <a:pt x="779195" y="695546"/>
                        </a:cubicBezTo>
                        <a:cubicBezTo>
                          <a:pt x="786048" y="664113"/>
                          <a:pt x="796657" y="592676"/>
                          <a:pt x="802770" y="536796"/>
                        </a:cubicBezTo>
                        <a:cubicBezTo>
                          <a:pt x="808882" y="480916"/>
                          <a:pt x="820034" y="412336"/>
                          <a:pt x="827552" y="384396"/>
                        </a:cubicBezTo>
                        <a:cubicBezTo>
                          <a:pt x="835070" y="356456"/>
                          <a:pt x="844215" y="298214"/>
                          <a:pt x="847874" y="254971"/>
                        </a:cubicBezTo>
                        <a:cubicBezTo>
                          <a:pt x="851533" y="211726"/>
                          <a:pt x="860242" y="172813"/>
                          <a:pt x="867227" y="168496"/>
                        </a:cubicBezTo>
                        <a:cubicBezTo>
                          <a:pt x="882723" y="158919"/>
                          <a:pt x="884288" y="13941"/>
                          <a:pt x="868998" y="4491"/>
                        </a:cubicBezTo>
                        <a:cubicBezTo>
                          <a:pt x="862988" y="776"/>
                          <a:pt x="851097" y="-990"/>
                          <a:pt x="842575" y="5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7" name="任意多边形: 形状 676">
                    <a:extLst>
                      <a:ext uri="{FF2B5EF4-FFF2-40B4-BE49-F238E27FC236}">
                        <a16:creationId xmlns:a16="http://schemas.microsoft.com/office/drawing/2014/main" id="{F92287FD-F64E-466D-8008-AEE068A40386}"/>
                      </a:ext>
                    </a:extLst>
                  </p:cNvPr>
                  <p:cNvSpPr/>
                  <p:nvPr/>
                </p:nvSpPr>
                <p:spPr>
                  <a:xfrm>
                    <a:off x="2972177" y="3983621"/>
                    <a:ext cx="134232" cy="185384"/>
                  </a:xfrm>
                  <a:custGeom>
                    <a:avLst/>
                    <a:gdLst/>
                    <a:ahLst/>
                    <a:cxnLst/>
                    <a:rect l="0" t="0" r="0" b="0"/>
                    <a:pathLst>
                      <a:path w="134232" h="185384">
                        <a:moveTo>
                          <a:pt x="42775" y="14646"/>
                        </a:moveTo>
                        <a:cubicBezTo>
                          <a:pt x="22967" y="31332"/>
                          <a:pt x="0" y="141057"/>
                          <a:pt x="12187" y="160776"/>
                        </a:cubicBezTo>
                        <a:cubicBezTo>
                          <a:pt x="15536" y="166195"/>
                          <a:pt x="29816" y="173647"/>
                          <a:pt x="43920" y="177335"/>
                        </a:cubicBezTo>
                        <a:cubicBezTo>
                          <a:pt x="74694" y="185383"/>
                          <a:pt x="98757" y="152842"/>
                          <a:pt x="118508" y="76472"/>
                        </a:cubicBezTo>
                        <a:cubicBezTo>
                          <a:pt x="132751" y="21402"/>
                          <a:pt x="134231" y="24082"/>
                          <a:pt x="77958" y="3050"/>
                        </a:cubicBezTo>
                        <a:cubicBezTo>
                          <a:pt x="69798" y="0"/>
                          <a:pt x="53966" y="5218"/>
                          <a:pt x="42775" y="146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8" name="任意多边形: 形状 677">
                    <a:extLst>
                      <a:ext uri="{FF2B5EF4-FFF2-40B4-BE49-F238E27FC236}">
                        <a16:creationId xmlns:a16="http://schemas.microsoft.com/office/drawing/2014/main" id="{F1AE90C5-ED72-452A-97D4-A0B9E6AAB4E8}"/>
                      </a:ext>
                    </a:extLst>
                  </p:cNvPr>
                  <p:cNvSpPr/>
                  <p:nvPr/>
                </p:nvSpPr>
                <p:spPr>
                  <a:xfrm>
                    <a:off x="2933700" y="4233516"/>
                    <a:ext cx="140171" cy="146051"/>
                  </a:xfrm>
                  <a:custGeom>
                    <a:avLst/>
                    <a:gdLst/>
                    <a:ahLst/>
                    <a:cxnLst/>
                    <a:rect l="0" t="0" r="0" b="0"/>
                    <a:pathLst>
                      <a:path w="140171" h="146051">
                        <a:moveTo>
                          <a:pt x="19101" y="9525"/>
                        </a:moveTo>
                        <a:cubicBezTo>
                          <a:pt x="12583" y="14764"/>
                          <a:pt x="5618" y="47625"/>
                          <a:pt x="3625" y="82550"/>
                        </a:cubicBezTo>
                        <a:lnTo>
                          <a:pt x="0" y="146050"/>
                        </a:lnTo>
                        <a:lnTo>
                          <a:pt x="101600" y="146050"/>
                        </a:lnTo>
                        <a:lnTo>
                          <a:pt x="108176" y="82550"/>
                        </a:lnTo>
                        <a:cubicBezTo>
                          <a:pt x="111793" y="47625"/>
                          <a:pt x="122132" y="14764"/>
                          <a:pt x="131151" y="9525"/>
                        </a:cubicBezTo>
                        <a:cubicBezTo>
                          <a:pt x="140170" y="4286"/>
                          <a:pt x="121315" y="0"/>
                          <a:pt x="89251" y="0"/>
                        </a:cubicBezTo>
                        <a:cubicBezTo>
                          <a:pt x="57187" y="0"/>
                          <a:pt x="25620" y="4286"/>
                          <a:pt x="19101" y="95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9" name="任意多边形: 形状 678">
                    <a:extLst>
                      <a:ext uri="{FF2B5EF4-FFF2-40B4-BE49-F238E27FC236}">
                        <a16:creationId xmlns:a16="http://schemas.microsoft.com/office/drawing/2014/main" id="{B57593A3-20AE-4BDC-9FCD-CFF62B99453E}"/>
                      </a:ext>
                    </a:extLst>
                  </p:cNvPr>
                  <p:cNvSpPr/>
                  <p:nvPr/>
                </p:nvSpPr>
                <p:spPr>
                  <a:xfrm>
                    <a:off x="2883104" y="4474816"/>
                    <a:ext cx="133652" cy="169647"/>
                  </a:xfrm>
                  <a:custGeom>
                    <a:avLst/>
                    <a:gdLst/>
                    <a:ahLst/>
                    <a:cxnLst/>
                    <a:rect l="0" t="0" r="0" b="0"/>
                    <a:pathLst>
                      <a:path w="133652" h="169647">
                        <a:moveTo>
                          <a:pt x="31546" y="30923"/>
                        </a:moveTo>
                        <a:cubicBezTo>
                          <a:pt x="31546" y="47931"/>
                          <a:pt x="25708" y="77201"/>
                          <a:pt x="18573" y="95968"/>
                        </a:cubicBezTo>
                        <a:cubicBezTo>
                          <a:pt x="0" y="144818"/>
                          <a:pt x="23179" y="169646"/>
                          <a:pt x="74819" y="156217"/>
                        </a:cubicBezTo>
                        <a:cubicBezTo>
                          <a:pt x="110016" y="147064"/>
                          <a:pt x="114851" y="139715"/>
                          <a:pt x="123281" y="82550"/>
                        </a:cubicBezTo>
                        <a:cubicBezTo>
                          <a:pt x="128431" y="47625"/>
                          <a:pt x="132937" y="14764"/>
                          <a:pt x="133294" y="9525"/>
                        </a:cubicBezTo>
                        <a:cubicBezTo>
                          <a:pt x="133651" y="4286"/>
                          <a:pt x="110904" y="0"/>
                          <a:pt x="82745" y="0"/>
                        </a:cubicBezTo>
                        <a:cubicBezTo>
                          <a:pt x="36964" y="0"/>
                          <a:pt x="31546" y="3273"/>
                          <a:pt x="31546" y="3092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0" name="任意多边形: 形状 679">
                    <a:extLst>
                      <a:ext uri="{FF2B5EF4-FFF2-40B4-BE49-F238E27FC236}">
                        <a16:creationId xmlns:a16="http://schemas.microsoft.com/office/drawing/2014/main" id="{DA1245C4-5568-42C6-896E-F1041622BC6B}"/>
                      </a:ext>
                    </a:extLst>
                  </p:cNvPr>
                  <p:cNvSpPr/>
                  <p:nvPr/>
                </p:nvSpPr>
                <p:spPr>
                  <a:xfrm>
                    <a:off x="3008538" y="4036464"/>
                    <a:ext cx="61726" cy="82752"/>
                  </a:xfrm>
                  <a:custGeom>
                    <a:avLst/>
                    <a:gdLst/>
                    <a:ahLst/>
                    <a:cxnLst/>
                    <a:rect l="0" t="0" r="0" b="0"/>
                    <a:pathLst>
                      <a:path w="61726" h="82752">
                        <a:moveTo>
                          <a:pt x="16179" y="15018"/>
                        </a:moveTo>
                        <a:cubicBezTo>
                          <a:pt x="0" y="31196"/>
                          <a:pt x="7485" y="82751"/>
                          <a:pt x="26012" y="82751"/>
                        </a:cubicBezTo>
                        <a:cubicBezTo>
                          <a:pt x="51123" y="82751"/>
                          <a:pt x="61725" y="62081"/>
                          <a:pt x="52126" y="31837"/>
                        </a:cubicBezTo>
                        <a:cubicBezTo>
                          <a:pt x="43909" y="5948"/>
                          <a:pt x="31197" y="0"/>
                          <a:pt x="16179" y="1501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1" name="任意多边形: 形状 680">
                    <a:extLst>
                      <a:ext uri="{FF2B5EF4-FFF2-40B4-BE49-F238E27FC236}">
                        <a16:creationId xmlns:a16="http://schemas.microsoft.com/office/drawing/2014/main" id="{6C90F1D0-B433-4A1C-B5DB-CB600F02C036}"/>
                      </a:ext>
                    </a:extLst>
                  </p:cNvPr>
                  <p:cNvSpPr/>
                  <p:nvPr/>
                </p:nvSpPr>
                <p:spPr>
                  <a:xfrm>
                    <a:off x="2931547" y="4485325"/>
                    <a:ext cx="40254" cy="84742"/>
                  </a:xfrm>
                  <a:custGeom>
                    <a:avLst/>
                    <a:gdLst/>
                    <a:ahLst/>
                    <a:cxnLst/>
                    <a:rect l="0" t="0" r="0" b="0"/>
                    <a:pathLst>
                      <a:path w="40254" h="84742">
                        <a:moveTo>
                          <a:pt x="13786" y="32143"/>
                        </a:moveTo>
                        <a:cubicBezTo>
                          <a:pt x="0" y="68069"/>
                          <a:pt x="2406" y="84741"/>
                          <a:pt x="21377" y="84741"/>
                        </a:cubicBezTo>
                        <a:cubicBezTo>
                          <a:pt x="33764" y="84741"/>
                          <a:pt x="40253" y="72007"/>
                          <a:pt x="40253" y="47699"/>
                        </a:cubicBezTo>
                        <a:cubicBezTo>
                          <a:pt x="40253" y="8306"/>
                          <a:pt x="26120" y="0"/>
                          <a:pt x="13786" y="321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2" name="任意多边形: 形状 681">
                    <a:extLst>
                      <a:ext uri="{FF2B5EF4-FFF2-40B4-BE49-F238E27FC236}">
                        <a16:creationId xmlns:a16="http://schemas.microsoft.com/office/drawing/2014/main" id="{47432A59-ED3A-4621-9CB6-D758887D2AA4}"/>
                      </a:ext>
                    </a:extLst>
                  </p:cNvPr>
                  <p:cNvSpPr/>
                  <p:nvPr/>
                </p:nvSpPr>
                <p:spPr>
                  <a:xfrm>
                    <a:off x="3435977" y="3888868"/>
                    <a:ext cx="2950607" cy="1024510"/>
                  </a:xfrm>
                  <a:custGeom>
                    <a:avLst/>
                    <a:gdLst/>
                    <a:ahLst/>
                    <a:cxnLst/>
                    <a:rect l="0" t="0" r="0" b="0"/>
                    <a:pathLst>
                      <a:path w="2950607" h="1024510">
                        <a:moveTo>
                          <a:pt x="17600" y="18364"/>
                        </a:moveTo>
                        <a:cubicBezTo>
                          <a:pt x="0" y="64229"/>
                          <a:pt x="6310" y="71654"/>
                          <a:pt x="71500" y="81778"/>
                        </a:cubicBezTo>
                        <a:cubicBezTo>
                          <a:pt x="107552" y="87376"/>
                          <a:pt x="143919" y="100235"/>
                          <a:pt x="152316" y="110353"/>
                        </a:cubicBezTo>
                        <a:cubicBezTo>
                          <a:pt x="161878" y="121874"/>
                          <a:pt x="191046" y="128748"/>
                          <a:pt x="230375" y="128748"/>
                        </a:cubicBezTo>
                        <a:cubicBezTo>
                          <a:pt x="278557" y="128748"/>
                          <a:pt x="303321" y="136492"/>
                          <a:pt x="336800" y="162028"/>
                        </a:cubicBezTo>
                        <a:cubicBezTo>
                          <a:pt x="372388" y="189172"/>
                          <a:pt x="383909" y="192423"/>
                          <a:pt x="399288" y="179660"/>
                        </a:cubicBezTo>
                        <a:cubicBezTo>
                          <a:pt x="416975" y="164981"/>
                          <a:pt x="435312" y="166410"/>
                          <a:pt x="509988" y="188286"/>
                        </a:cubicBezTo>
                        <a:cubicBezTo>
                          <a:pt x="526012" y="192980"/>
                          <a:pt x="562957" y="200430"/>
                          <a:pt x="592087" y="204840"/>
                        </a:cubicBezTo>
                        <a:cubicBezTo>
                          <a:pt x="671093" y="216803"/>
                          <a:pt x="688517" y="236312"/>
                          <a:pt x="676260" y="299086"/>
                        </a:cubicBezTo>
                        <a:cubicBezTo>
                          <a:pt x="666428" y="349434"/>
                          <a:pt x="664601" y="350998"/>
                          <a:pt x="615617" y="350998"/>
                        </a:cubicBezTo>
                        <a:cubicBezTo>
                          <a:pt x="570863" y="350998"/>
                          <a:pt x="565319" y="354322"/>
                          <a:pt x="566943" y="380183"/>
                        </a:cubicBezTo>
                        <a:cubicBezTo>
                          <a:pt x="568308" y="401913"/>
                          <a:pt x="582282" y="414673"/>
                          <a:pt x="621659" y="430140"/>
                        </a:cubicBezTo>
                        <a:cubicBezTo>
                          <a:pt x="668983" y="448730"/>
                          <a:pt x="673123" y="453672"/>
                          <a:pt x="661038" y="477156"/>
                        </a:cubicBezTo>
                        <a:cubicBezTo>
                          <a:pt x="653611" y="491589"/>
                          <a:pt x="644125" y="577693"/>
                          <a:pt x="639957" y="668498"/>
                        </a:cubicBezTo>
                        <a:cubicBezTo>
                          <a:pt x="635789" y="759303"/>
                          <a:pt x="626719" y="856458"/>
                          <a:pt x="619800" y="884398"/>
                        </a:cubicBezTo>
                        <a:cubicBezTo>
                          <a:pt x="599279" y="967274"/>
                          <a:pt x="603036" y="1001452"/>
                          <a:pt x="633741" y="1011197"/>
                        </a:cubicBezTo>
                        <a:cubicBezTo>
                          <a:pt x="675681" y="1024509"/>
                          <a:pt x="698957" y="997104"/>
                          <a:pt x="691521" y="943168"/>
                        </a:cubicBezTo>
                        <a:lnTo>
                          <a:pt x="685170" y="897098"/>
                        </a:lnTo>
                        <a:lnTo>
                          <a:pt x="1374146" y="901188"/>
                        </a:lnTo>
                        <a:cubicBezTo>
                          <a:pt x="1994978" y="904874"/>
                          <a:pt x="2274764" y="896996"/>
                          <a:pt x="2488573" y="869810"/>
                        </a:cubicBezTo>
                        <a:cubicBezTo>
                          <a:pt x="2513020" y="866702"/>
                          <a:pt x="2622244" y="867749"/>
                          <a:pt x="2731292" y="872139"/>
                        </a:cubicBezTo>
                        <a:cubicBezTo>
                          <a:pt x="2911581" y="879395"/>
                          <a:pt x="2930322" y="878135"/>
                          <a:pt x="2937955" y="858244"/>
                        </a:cubicBezTo>
                        <a:cubicBezTo>
                          <a:pt x="2950606" y="825275"/>
                          <a:pt x="2934755" y="790029"/>
                          <a:pt x="2903642" y="781952"/>
                        </a:cubicBezTo>
                        <a:cubicBezTo>
                          <a:pt x="2858911" y="770339"/>
                          <a:pt x="2618869" y="786490"/>
                          <a:pt x="2587618" y="803216"/>
                        </a:cubicBezTo>
                        <a:cubicBezTo>
                          <a:pt x="2568328" y="813539"/>
                          <a:pt x="2496618" y="817878"/>
                          <a:pt x="2368194" y="816491"/>
                        </a:cubicBezTo>
                        <a:cubicBezTo>
                          <a:pt x="2263270" y="815359"/>
                          <a:pt x="2125988" y="820542"/>
                          <a:pt x="2063123" y="828009"/>
                        </a:cubicBezTo>
                        <a:cubicBezTo>
                          <a:pt x="1990347" y="836653"/>
                          <a:pt x="1794262" y="838859"/>
                          <a:pt x="1523373" y="834081"/>
                        </a:cubicBezTo>
                        <a:cubicBezTo>
                          <a:pt x="1289375" y="829954"/>
                          <a:pt x="1012213" y="826457"/>
                          <a:pt x="907457" y="826311"/>
                        </a:cubicBezTo>
                        <a:cubicBezTo>
                          <a:pt x="802701" y="826165"/>
                          <a:pt x="711859" y="820914"/>
                          <a:pt x="705587" y="814642"/>
                        </a:cubicBezTo>
                        <a:cubicBezTo>
                          <a:pt x="692649" y="801704"/>
                          <a:pt x="719817" y="691183"/>
                          <a:pt x="738822" y="679437"/>
                        </a:cubicBezTo>
                        <a:cubicBezTo>
                          <a:pt x="745457" y="675336"/>
                          <a:pt x="757246" y="678341"/>
                          <a:pt x="765020" y="686115"/>
                        </a:cubicBezTo>
                        <a:cubicBezTo>
                          <a:pt x="782409" y="703504"/>
                          <a:pt x="1910358" y="692607"/>
                          <a:pt x="2056773" y="673635"/>
                        </a:cubicBezTo>
                        <a:cubicBezTo>
                          <a:pt x="2189582" y="656426"/>
                          <a:pt x="2246195" y="653923"/>
                          <a:pt x="2403257" y="658317"/>
                        </a:cubicBezTo>
                        <a:lnTo>
                          <a:pt x="2540192" y="662148"/>
                        </a:lnTo>
                        <a:lnTo>
                          <a:pt x="2544670" y="627223"/>
                        </a:lnTo>
                        <a:cubicBezTo>
                          <a:pt x="2547133" y="608014"/>
                          <a:pt x="2546762" y="588630"/>
                          <a:pt x="2543846" y="584147"/>
                        </a:cubicBezTo>
                        <a:cubicBezTo>
                          <a:pt x="2536448" y="572773"/>
                          <a:pt x="2216968" y="574374"/>
                          <a:pt x="2209173" y="585824"/>
                        </a:cubicBezTo>
                        <a:cubicBezTo>
                          <a:pt x="2205681" y="590954"/>
                          <a:pt x="2148531" y="598457"/>
                          <a:pt x="2082173" y="602497"/>
                        </a:cubicBezTo>
                        <a:cubicBezTo>
                          <a:pt x="2015815" y="606537"/>
                          <a:pt x="1872940" y="616265"/>
                          <a:pt x="1764673" y="624114"/>
                        </a:cubicBezTo>
                        <a:cubicBezTo>
                          <a:pt x="1624819" y="634253"/>
                          <a:pt x="1545760" y="634508"/>
                          <a:pt x="1491623" y="624994"/>
                        </a:cubicBezTo>
                        <a:cubicBezTo>
                          <a:pt x="1449713" y="617629"/>
                          <a:pt x="1309696" y="611931"/>
                          <a:pt x="1180473" y="612332"/>
                        </a:cubicBezTo>
                        <a:cubicBezTo>
                          <a:pt x="1051250" y="612733"/>
                          <a:pt x="898104" y="611853"/>
                          <a:pt x="840148" y="610377"/>
                        </a:cubicBezTo>
                        <a:lnTo>
                          <a:pt x="734772" y="607693"/>
                        </a:lnTo>
                        <a:lnTo>
                          <a:pt x="729623" y="467446"/>
                        </a:lnTo>
                        <a:lnTo>
                          <a:pt x="977273" y="470619"/>
                        </a:lnTo>
                        <a:cubicBezTo>
                          <a:pt x="1113481" y="472364"/>
                          <a:pt x="1319221" y="476211"/>
                          <a:pt x="1434473" y="479168"/>
                        </a:cubicBezTo>
                        <a:cubicBezTo>
                          <a:pt x="1549725" y="482124"/>
                          <a:pt x="1678313" y="485033"/>
                          <a:pt x="1720223" y="485631"/>
                        </a:cubicBezTo>
                        <a:cubicBezTo>
                          <a:pt x="1821593" y="487077"/>
                          <a:pt x="1970657" y="474837"/>
                          <a:pt x="2056773" y="457995"/>
                        </a:cubicBezTo>
                        <a:cubicBezTo>
                          <a:pt x="2113427" y="446916"/>
                          <a:pt x="2327279" y="423402"/>
                          <a:pt x="2412373" y="418896"/>
                        </a:cubicBezTo>
                        <a:cubicBezTo>
                          <a:pt x="2544293" y="411910"/>
                          <a:pt x="2564773" y="406158"/>
                          <a:pt x="2564773" y="376095"/>
                        </a:cubicBezTo>
                        <a:cubicBezTo>
                          <a:pt x="2564773" y="359624"/>
                          <a:pt x="2558711" y="342401"/>
                          <a:pt x="2551303" y="337822"/>
                        </a:cubicBezTo>
                        <a:cubicBezTo>
                          <a:pt x="2536136" y="328449"/>
                          <a:pt x="2423404" y="336123"/>
                          <a:pt x="2253623" y="358088"/>
                        </a:cubicBezTo>
                        <a:cubicBezTo>
                          <a:pt x="1984798" y="392866"/>
                          <a:pt x="1946903" y="397535"/>
                          <a:pt x="1910723" y="400337"/>
                        </a:cubicBezTo>
                        <a:cubicBezTo>
                          <a:pt x="1889768" y="401959"/>
                          <a:pt x="1865803" y="410583"/>
                          <a:pt x="1857468" y="419500"/>
                        </a:cubicBezTo>
                        <a:cubicBezTo>
                          <a:pt x="1842422" y="435597"/>
                          <a:pt x="1658291" y="431285"/>
                          <a:pt x="951873" y="398292"/>
                        </a:cubicBezTo>
                        <a:lnTo>
                          <a:pt x="755023" y="389098"/>
                        </a:lnTo>
                        <a:lnTo>
                          <a:pt x="755023" y="262098"/>
                        </a:lnTo>
                        <a:lnTo>
                          <a:pt x="804868" y="267767"/>
                        </a:lnTo>
                        <a:cubicBezTo>
                          <a:pt x="840836" y="271857"/>
                          <a:pt x="858194" y="267918"/>
                          <a:pt x="867215" y="253618"/>
                        </a:cubicBezTo>
                        <a:cubicBezTo>
                          <a:pt x="896294" y="207518"/>
                          <a:pt x="857266" y="187089"/>
                          <a:pt x="653423" y="141713"/>
                        </a:cubicBezTo>
                        <a:cubicBezTo>
                          <a:pt x="586813" y="126885"/>
                          <a:pt x="502064" y="105095"/>
                          <a:pt x="431173" y="84569"/>
                        </a:cubicBezTo>
                        <a:cubicBezTo>
                          <a:pt x="399741" y="75467"/>
                          <a:pt x="325446" y="57861"/>
                          <a:pt x="266073" y="45443"/>
                        </a:cubicBezTo>
                        <a:cubicBezTo>
                          <a:pt x="206700" y="33025"/>
                          <a:pt x="154689" y="20979"/>
                          <a:pt x="150492" y="18673"/>
                        </a:cubicBezTo>
                        <a:cubicBezTo>
                          <a:pt x="146295" y="16368"/>
                          <a:pt x="116404" y="10855"/>
                          <a:pt x="84067" y="6423"/>
                        </a:cubicBezTo>
                        <a:cubicBezTo>
                          <a:pt x="37211" y="0"/>
                          <a:pt x="23716" y="2425"/>
                          <a:pt x="17600" y="183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3" name="任意多边形: 形状 682">
                    <a:extLst>
                      <a:ext uri="{FF2B5EF4-FFF2-40B4-BE49-F238E27FC236}">
                        <a16:creationId xmlns:a16="http://schemas.microsoft.com/office/drawing/2014/main" id="{A840FB2D-30EE-4C8C-92CB-1B49AE64A50F}"/>
                      </a:ext>
                    </a:extLst>
                  </p:cNvPr>
                  <p:cNvSpPr/>
                  <p:nvPr/>
                </p:nvSpPr>
                <p:spPr>
                  <a:xfrm>
                    <a:off x="5181715" y="3903316"/>
                    <a:ext cx="895235" cy="558801"/>
                  </a:xfrm>
                  <a:custGeom>
                    <a:avLst/>
                    <a:gdLst/>
                    <a:ahLst/>
                    <a:cxnLst/>
                    <a:rect l="0" t="0" r="0" b="0"/>
                    <a:pathLst>
                      <a:path w="895235" h="558801">
                        <a:moveTo>
                          <a:pt x="869834" y="48683"/>
                        </a:moveTo>
                        <a:cubicBezTo>
                          <a:pt x="869834" y="106351"/>
                          <a:pt x="861617" y="117593"/>
                          <a:pt x="831317" y="101377"/>
                        </a:cubicBezTo>
                        <a:cubicBezTo>
                          <a:pt x="818955" y="94761"/>
                          <a:pt x="789702" y="92018"/>
                          <a:pt x="766312" y="95282"/>
                        </a:cubicBezTo>
                        <a:cubicBezTo>
                          <a:pt x="606088" y="117639"/>
                          <a:pt x="233487" y="178876"/>
                          <a:pt x="82434" y="207677"/>
                        </a:cubicBezTo>
                        <a:cubicBezTo>
                          <a:pt x="4063" y="222620"/>
                          <a:pt x="0" y="225158"/>
                          <a:pt x="2168" y="257815"/>
                        </a:cubicBezTo>
                        <a:cubicBezTo>
                          <a:pt x="3425" y="276734"/>
                          <a:pt x="12781" y="295409"/>
                          <a:pt x="22960" y="299315"/>
                        </a:cubicBezTo>
                        <a:cubicBezTo>
                          <a:pt x="33140" y="303222"/>
                          <a:pt x="86404" y="294392"/>
                          <a:pt x="141326" y="279695"/>
                        </a:cubicBezTo>
                        <a:cubicBezTo>
                          <a:pt x="196248" y="264998"/>
                          <a:pt x="269759" y="247888"/>
                          <a:pt x="304684" y="241672"/>
                        </a:cubicBezTo>
                        <a:cubicBezTo>
                          <a:pt x="339609" y="235457"/>
                          <a:pt x="393901" y="224507"/>
                          <a:pt x="425334" y="217339"/>
                        </a:cubicBezTo>
                        <a:cubicBezTo>
                          <a:pt x="456767" y="210171"/>
                          <a:pt x="509708" y="206915"/>
                          <a:pt x="542981" y="210103"/>
                        </a:cubicBezTo>
                        <a:cubicBezTo>
                          <a:pt x="586511" y="214274"/>
                          <a:pt x="607883" y="210615"/>
                          <a:pt x="619181" y="197055"/>
                        </a:cubicBezTo>
                        <a:cubicBezTo>
                          <a:pt x="638944" y="173339"/>
                          <a:pt x="830232" y="149993"/>
                          <a:pt x="855145" y="168257"/>
                        </a:cubicBezTo>
                        <a:cubicBezTo>
                          <a:pt x="868467" y="178024"/>
                          <a:pt x="870224" y="206187"/>
                          <a:pt x="863164" y="296757"/>
                        </a:cubicBezTo>
                        <a:cubicBezTo>
                          <a:pt x="853125" y="425539"/>
                          <a:pt x="862975" y="558800"/>
                          <a:pt x="882534" y="558800"/>
                        </a:cubicBezTo>
                        <a:cubicBezTo>
                          <a:pt x="890616" y="558800"/>
                          <a:pt x="895234" y="457200"/>
                          <a:pt x="895234" y="279400"/>
                        </a:cubicBezTo>
                        <a:cubicBezTo>
                          <a:pt x="895234" y="101600"/>
                          <a:pt x="890616" y="0"/>
                          <a:pt x="882534" y="0"/>
                        </a:cubicBezTo>
                        <a:cubicBezTo>
                          <a:pt x="875549" y="0"/>
                          <a:pt x="869834" y="21908"/>
                          <a:pt x="869834" y="486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4" name="任意多边形: 形状 683">
                    <a:extLst>
                      <a:ext uri="{FF2B5EF4-FFF2-40B4-BE49-F238E27FC236}">
                        <a16:creationId xmlns:a16="http://schemas.microsoft.com/office/drawing/2014/main" id="{5F5E9D27-1ABE-466C-A6F6-A3111A654DD4}"/>
                      </a:ext>
                    </a:extLst>
                  </p:cNvPr>
                  <p:cNvSpPr/>
                  <p:nvPr/>
                </p:nvSpPr>
                <p:spPr>
                  <a:xfrm>
                    <a:off x="5831603" y="4082414"/>
                    <a:ext cx="169148" cy="113003"/>
                  </a:xfrm>
                  <a:custGeom>
                    <a:avLst/>
                    <a:gdLst/>
                    <a:ahLst/>
                    <a:cxnLst/>
                    <a:rect l="0" t="0" r="0" b="0"/>
                    <a:pathLst>
                      <a:path w="169148" h="113003">
                        <a:moveTo>
                          <a:pt x="52413" y="32922"/>
                        </a:moveTo>
                        <a:cubicBezTo>
                          <a:pt x="0" y="81227"/>
                          <a:pt x="10930" y="113002"/>
                          <a:pt x="79958" y="113002"/>
                        </a:cubicBezTo>
                        <a:cubicBezTo>
                          <a:pt x="147815" y="113002"/>
                          <a:pt x="169147" y="102370"/>
                          <a:pt x="169147" y="68552"/>
                        </a:cubicBezTo>
                        <a:cubicBezTo>
                          <a:pt x="169147" y="24728"/>
                          <a:pt x="88133" y="0"/>
                          <a:pt x="52413" y="3292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5" name="任意多边形: 形状 684">
                    <a:extLst>
                      <a:ext uri="{FF2B5EF4-FFF2-40B4-BE49-F238E27FC236}">
                        <a16:creationId xmlns:a16="http://schemas.microsoft.com/office/drawing/2014/main" id="{72C6E3B6-4BC4-41ED-8EFD-AE4D37C63BB4}"/>
                      </a:ext>
                    </a:extLst>
                  </p:cNvPr>
                  <p:cNvSpPr/>
                  <p:nvPr/>
                </p:nvSpPr>
                <p:spPr>
                  <a:xfrm>
                    <a:off x="5397515" y="4136941"/>
                    <a:ext cx="393988" cy="142018"/>
                  </a:xfrm>
                  <a:custGeom>
                    <a:avLst/>
                    <a:gdLst/>
                    <a:ahLst/>
                    <a:cxnLst/>
                    <a:rect l="0" t="0" r="0" b="0"/>
                    <a:pathLst>
                      <a:path w="393988" h="142018">
                        <a:moveTo>
                          <a:pt x="234935" y="16081"/>
                        </a:moveTo>
                        <a:cubicBezTo>
                          <a:pt x="9969" y="59325"/>
                          <a:pt x="0" y="62620"/>
                          <a:pt x="2411" y="92946"/>
                        </a:cubicBezTo>
                        <a:cubicBezTo>
                          <a:pt x="5567" y="132630"/>
                          <a:pt x="56327" y="142017"/>
                          <a:pt x="132694" y="117039"/>
                        </a:cubicBezTo>
                        <a:cubicBezTo>
                          <a:pt x="167104" y="105784"/>
                          <a:pt x="227045" y="96575"/>
                          <a:pt x="265896" y="96575"/>
                        </a:cubicBezTo>
                        <a:cubicBezTo>
                          <a:pt x="319602" y="96575"/>
                          <a:pt x="342624" y="90486"/>
                          <a:pt x="361935" y="71175"/>
                        </a:cubicBezTo>
                        <a:cubicBezTo>
                          <a:pt x="392569" y="40541"/>
                          <a:pt x="393987" y="25645"/>
                          <a:pt x="367246" y="15384"/>
                        </a:cubicBezTo>
                        <a:cubicBezTo>
                          <a:pt x="356197" y="11144"/>
                          <a:pt x="343339" y="5447"/>
                          <a:pt x="338671" y="2724"/>
                        </a:cubicBezTo>
                        <a:cubicBezTo>
                          <a:pt x="334004" y="0"/>
                          <a:pt x="287323" y="6011"/>
                          <a:pt x="234935" y="160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6" name="任意多边形: 形状 685">
                    <a:extLst>
                      <a:ext uri="{FF2B5EF4-FFF2-40B4-BE49-F238E27FC236}">
                        <a16:creationId xmlns:a16="http://schemas.microsoft.com/office/drawing/2014/main" id="{F298CE58-547A-495B-A9AA-7DF027E0C824}"/>
                      </a:ext>
                    </a:extLst>
                  </p:cNvPr>
                  <p:cNvSpPr/>
                  <p:nvPr/>
                </p:nvSpPr>
                <p:spPr>
                  <a:xfrm>
                    <a:off x="6386973" y="3896861"/>
                    <a:ext cx="147178" cy="112336"/>
                  </a:xfrm>
                  <a:custGeom>
                    <a:avLst/>
                    <a:gdLst/>
                    <a:ahLst/>
                    <a:cxnLst/>
                    <a:rect l="0" t="0" r="0" b="0"/>
                    <a:pathLst>
                      <a:path w="147178" h="112336">
                        <a:moveTo>
                          <a:pt x="12070" y="25505"/>
                        </a:moveTo>
                        <a:cubicBezTo>
                          <a:pt x="0" y="56958"/>
                          <a:pt x="17405" y="82655"/>
                          <a:pt x="50779" y="82655"/>
                        </a:cubicBezTo>
                        <a:cubicBezTo>
                          <a:pt x="68048" y="82655"/>
                          <a:pt x="85710" y="88370"/>
                          <a:pt x="90027" y="95355"/>
                        </a:cubicBezTo>
                        <a:cubicBezTo>
                          <a:pt x="100521" y="112335"/>
                          <a:pt x="147177" y="111654"/>
                          <a:pt x="147177" y="94520"/>
                        </a:cubicBezTo>
                        <a:cubicBezTo>
                          <a:pt x="147177" y="65823"/>
                          <a:pt x="119804" y="31855"/>
                          <a:pt x="96680" y="31855"/>
                        </a:cubicBezTo>
                        <a:cubicBezTo>
                          <a:pt x="83368" y="31855"/>
                          <a:pt x="68944" y="26140"/>
                          <a:pt x="64627" y="19155"/>
                        </a:cubicBezTo>
                        <a:cubicBezTo>
                          <a:pt x="52789" y="0"/>
                          <a:pt x="20353" y="3919"/>
                          <a:pt x="12070" y="2550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7" name="任意多边形: 形状 686">
                    <a:extLst>
                      <a:ext uri="{FF2B5EF4-FFF2-40B4-BE49-F238E27FC236}">
                        <a16:creationId xmlns:a16="http://schemas.microsoft.com/office/drawing/2014/main" id="{5140E677-EA74-4800-8E70-5CCB34D8B80F}"/>
                      </a:ext>
                    </a:extLst>
                  </p:cNvPr>
                  <p:cNvSpPr/>
                  <p:nvPr/>
                </p:nvSpPr>
                <p:spPr>
                  <a:xfrm>
                    <a:off x="6592432" y="3959940"/>
                    <a:ext cx="310019" cy="133216"/>
                  </a:xfrm>
                  <a:custGeom>
                    <a:avLst/>
                    <a:gdLst/>
                    <a:ahLst/>
                    <a:cxnLst/>
                    <a:rect l="0" t="0" r="0" b="0"/>
                    <a:pathLst>
                      <a:path w="310019" h="133216">
                        <a:moveTo>
                          <a:pt x="9577" y="26536"/>
                        </a:moveTo>
                        <a:cubicBezTo>
                          <a:pt x="0" y="51493"/>
                          <a:pt x="23467" y="66669"/>
                          <a:pt x="87768" y="77103"/>
                        </a:cubicBezTo>
                        <a:cubicBezTo>
                          <a:pt x="115708" y="81637"/>
                          <a:pt x="164937" y="95934"/>
                          <a:pt x="197166" y="108874"/>
                        </a:cubicBezTo>
                        <a:cubicBezTo>
                          <a:pt x="257789" y="133215"/>
                          <a:pt x="310018" y="130126"/>
                          <a:pt x="310018" y="102200"/>
                        </a:cubicBezTo>
                        <a:cubicBezTo>
                          <a:pt x="310018" y="75827"/>
                          <a:pt x="279493" y="58455"/>
                          <a:pt x="209992" y="45274"/>
                        </a:cubicBezTo>
                        <a:cubicBezTo>
                          <a:pt x="173825" y="38416"/>
                          <a:pt x="133334" y="26970"/>
                          <a:pt x="120011" y="19840"/>
                        </a:cubicBezTo>
                        <a:cubicBezTo>
                          <a:pt x="82940" y="0"/>
                          <a:pt x="18254" y="3923"/>
                          <a:pt x="9577" y="265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8" name="任意多边形: 形状 687">
                    <a:extLst>
                      <a:ext uri="{FF2B5EF4-FFF2-40B4-BE49-F238E27FC236}">
                        <a16:creationId xmlns:a16="http://schemas.microsoft.com/office/drawing/2014/main" id="{2F7B90DD-9A6D-4168-B1DA-8F4B83D03ADC}"/>
                      </a:ext>
                    </a:extLst>
                  </p:cNvPr>
                  <p:cNvSpPr/>
                  <p:nvPr/>
                </p:nvSpPr>
                <p:spPr>
                  <a:xfrm>
                    <a:off x="6356440" y="3999728"/>
                    <a:ext cx="765785" cy="230192"/>
                  </a:xfrm>
                  <a:custGeom>
                    <a:avLst/>
                    <a:gdLst/>
                    <a:ahLst/>
                    <a:cxnLst/>
                    <a:rect l="0" t="0" r="0" b="0"/>
                    <a:pathLst>
                      <a:path w="765785" h="230192">
                        <a:moveTo>
                          <a:pt x="4192" y="25048"/>
                        </a:moveTo>
                        <a:cubicBezTo>
                          <a:pt x="0" y="35971"/>
                          <a:pt x="2500" y="57920"/>
                          <a:pt x="9746" y="73824"/>
                        </a:cubicBezTo>
                        <a:cubicBezTo>
                          <a:pt x="20205" y="96779"/>
                          <a:pt x="30721" y="101595"/>
                          <a:pt x="60757" y="97186"/>
                        </a:cubicBezTo>
                        <a:cubicBezTo>
                          <a:pt x="81567" y="94132"/>
                          <a:pt x="111059" y="98305"/>
                          <a:pt x="126296" y="106459"/>
                        </a:cubicBezTo>
                        <a:cubicBezTo>
                          <a:pt x="141533" y="114614"/>
                          <a:pt x="180765" y="124038"/>
                          <a:pt x="213480" y="127403"/>
                        </a:cubicBezTo>
                        <a:cubicBezTo>
                          <a:pt x="246194" y="130768"/>
                          <a:pt x="307640" y="141048"/>
                          <a:pt x="350027" y="150248"/>
                        </a:cubicBezTo>
                        <a:cubicBezTo>
                          <a:pt x="392414" y="159448"/>
                          <a:pt x="443850" y="170199"/>
                          <a:pt x="464327" y="174139"/>
                        </a:cubicBezTo>
                        <a:cubicBezTo>
                          <a:pt x="484805" y="178079"/>
                          <a:pt x="549443" y="192995"/>
                          <a:pt x="607967" y="207286"/>
                        </a:cubicBezTo>
                        <a:cubicBezTo>
                          <a:pt x="666491" y="221577"/>
                          <a:pt x="719355" y="230191"/>
                          <a:pt x="725442" y="226429"/>
                        </a:cubicBezTo>
                        <a:cubicBezTo>
                          <a:pt x="765784" y="201497"/>
                          <a:pt x="694397" y="149414"/>
                          <a:pt x="596810" y="132581"/>
                        </a:cubicBezTo>
                        <a:cubicBezTo>
                          <a:pt x="565377" y="127159"/>
                          <a:pt x="511085" y="115700"/>
                          <a:pt x="476160" y="107118"/>
                        </a:cubicBezTo>
                        <a:cubicBezTo>
                          <a:pt x="199179" y="39051"/>
                          <a:pt x="161835" y="31052"/>
                          <a:pt x="151345" y="37535"/>
                        </a:cubicBezTo>
                        <a:cubicBezTo>
                          <a:pt x="145505" y="41144"/>
                          <a:pt x="119776" y="35342"/>
                          <a:pt x="94168" y="24642"/>
                        </a:cubicBezTo>
                        <a:cubicBezTo>
                          <a:pt x="35192" y="0"/>
                          <a:pt x="13767" y="97"/>
                          <a:pt x="4192" y="250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9" name="任意多边形: 形状 688">
                    <a:extLst>
                      <a:ext uri="{FF2B5EF4-FFF2-40B4-BE49-F238E27FC236}">
                        <a16:creationId xmlns:a16="http://schemas.microsoft.com/office/drawing/2014/main" id="{72D98FDF-2153-4C35-9EE6-795486E4EF52}"/>
                      </a:ext>
                    </a:extLst>
                  </p:cNvPr>
                  <p:cNvSpPr/>
                  <p:nvPr/>
                </p:nvSpPr>
                <p:spPr>
                  <a:xfrm>
                    <a:off x="7946482" y="3989027"/>
                    <a:ext cx="950530" cy="846616"/>
                  </a:xfrm>
                  <a:custGeom>
                    <a:avLst/>
                    <a:gdLst/>
                    <a:ahLst/>
                    <a:cxnLst/>
                    <a:rect l="0" t="0" r="0" b="0"/>
                    <a:pathLst>
                      <a:path w="950530" h="846616">
                        <a:moveTo>
                          <a:pt x="860968" y="22293"/>
                        </a:moveTo>
                        <a:cubicBezTo>
                          <a:pt x="836521" y="31678"/>
                          <a:pt x="792601" y="42649"/>
                          <a:pt x="763370" y="46673"/>
                        </a:cubicBezTo>
                        <a:cubicBezTo>
                          <a:pt x="734138" y="50697"/>
                          <a:pt x="694654" y="59908"/>
                          <a:pt x="675626" y="67142"/>
                        </a:cubicBezTo>
                        <a:cubicBezTo>
                          <a:pt x="656599" y="74376"/>
                          <a:pt x="603363" y="83200"/>
                          <a:pt x="557325" y="86749"/>
                        </a:cubicBezTo>
                        <a:cubicBezTo>
                          <a:pt x="479868" y="92722"/>
                          <a:pt x="352102" y="116660"/>
                          <a:pt x="286428" y="137504"/>
                        </a:cubicBezTo>
                        <a:cubicBezTo>
                          <a:pt x="271215" y="142332"/>
                          <a:pt x="224242" y="148018"/>
                          <a:pt x="182043" y="150139"/>
                        </a:cubicBezTo>
                        <a:cubicBezTo>
                          <a:pt x="45164" y="157019"/>
                          <a:pt x="0" y="178074"/>
                          <a:pt x="18532" y="226368"/>
                        </a:cubicBezTo>
                        <a:cubicBezTo>
                          <a:pt x="23365" y="238963"/>
                          <a:pt x="46371" y="244489"/>
                          <a:pt x="93977" y="244489"/>
                        </a:cubicBezTo>
                        <a:cubicBezTo>
                          <a:pt x="151465" y="244489"/>
                          <a:pt x="162468" y="248162"/>
                          <a:pt x="162468" y="267349"/>
                        </a:cubicBezTo>
                        <a:cubicBezTo>
                          <a:pt x="162468" y="279922"/>
                          <a:pt x="154460" y="292781"/>
                          <a:pt x="144672" y="295924"/>
                        </a:cubicBezTo>
                        <a:cubicBezTo>
                          <a:pt x="111618" y="306539"/>
                          <a:pt x="116520" y="574689"/>
                          <a:pt x="149768" y="574689"/>
                        </a:cubicBezTo>
                        <a:cubicBezTo>
                          <a:pt x="156916" y="574689"/>
                          <a:pt x="162468" y="539052"/>
                          <a:pt x="162468" y="493178"/>
                        </a:cubicBezTo>
                        <a:cubicBezTo>
                          <a:pt x="162468" y="409158"/>
                          <a:pt x="170377" y="371489"/>
                          <a:pt x="188019" y="371489"/>
                        </a:cubicBezTo>
                        <a:cubicBezTo>
                          <a:pt x="193592" y="371489"/>
                          <a:pt x="193403" y="424353"/>
                          <a:pt x="187599" y="488964"/>
                        </a:cubicBezTo>
                        <a:cubicBezTo>
                          <a:pt x="162549" y="767812"/>
                          <a:pt x="160923" y="806824"/>
                          <a:pt x="173807" y="819708"/>
                        </a:cubicBezTo>
                        <a:cubicBezTo>
                          <a:pt x="192519" y="838421"/>
                          <a:pt x="214819" y="773728"/>
                          <a:pt x="207113" y="723087"/>
                        </a:cubicBezTo>
                        <a:cubicBezTo>
                          <a:pt x="202677" y="693943"/>
                          <a:pt x="204397" y="687963"/>
                          <a:pt x="213268" y="701689"/>
                        </a:cubicBezTo>
                        <a:cubicBezTo>
                          <a:pt x="220039" y="712167"/>
                          <a:pt x="228524" y="741833"/>
                          <a:pt x="232123" y="767614"/>
                        </a:cubicBezTo>
                        <a:cubicBezTo>
                          <a:pt x="238798" y="815422"/>
                          <a:pt x="261884" y="846615"/>
                          <a:pt x="260822" y="806391"/>
                        </a:cubicBezTo>
                        <a:cubicBezTo>
                          <a:pt x="260500" y="794207"/>
                          <a:pt x="260474" y="765665"/>
                          <a:pt x="260763" y="742964"/>
                        </a:cubicBezTo>
                        <a:cubicBezTo>
                          <a:pt x="261125" y="714537"/>
                          <a:pt x="255369" y="701689"/>
                          <a:pt x="242270" y="701689"/>
                        </a:cubicBezTo>
                        <a:cubicBezTo>
                          <a:pt x="230222" y="701689"/>
                          <a:pt x="224229" y="691215"/>
                          <a:pt x="225919" y="673114"/>
                        </a:cubicBezTo>
                        <a:cubicBezTo>
                          <a:pt x="228334" y="647256"/>
                          <a:pt x="228618" y="609728"/>
                          <a:pt x="228092" y="386230"/>
                        </a:cubicBezTo>
                        <a:cubicBezTo>
                          <a:pt x="228005" y="348935"/>
                          <a:pt x="224633" y="315121"/>
                          <a:pt x="220600" y="311088"/>
                        </a:cubicBezTo>
                        <a:cubicBezTo>
                          <a:pt x="216567" y="307055"/>
                          <a:pt x="213268" y="288481"/>
                          <a:pt x="213268" y="269811"/>
                        </a:cubicBezTo>
                        <a:cubicBezTo>
                          <a:pt x="213268" y="227373"/>
                          <a:pt x="254463" y="206389"/>
                          <a:pt x="337774" y="206389"/>
                        </a:cubicBezTo>
                        <a:cubicBezTo>
                          <a:pt x="370671" y="206389"/>
                          <a:pt x="414693" y="197110"/>
                          <a:pt x="435602" y="185769"/>
                        </a:cubicBezTo>
                        <a:cubicBezTo>
                          <a:pt x="476813" y="163417"/>
                          <a:pt x="539902" y="152480"/>
                          <a:pt x="748342" y="131556"/>
                        </a:cubicBezTo>
                        <a:cubicBezTo>
                          <a:pt x="822605" y="124101"/>
                          <a:pt x="898708" y="112168"/>
                          <a:pt x="917460" y="105039"/>
                        </a:cubicBezTo>
                        <a:cubicBezTo>
                          <a:pt x="948184" y="93358"/>
                          <a:pt x="950529" y="88094"/>
                          <a:pt x="941186" y="51787"/>
                        </a:cubicBezTo>
                        <a:cubicBezTo>
                          <a:pt x="928781" y="3583"/>
                          <a:pt x="919037" y="0"/>
                          <a:pt x="860968" y="2229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0" name="任意多边形: 形状 689">
                    <a:extLst>
                      <a:ext uri="{FF2B5EF4-FFF2-40B4-BE49-F238E27FC236}">
                        <a16:creationId xmlns:a16="http://schemas.microsoft.com/office/drawing/2014/main" id="{B44CBB64-0B45-4D76-B8E8-1A5A705880DF}"/>
                      </a:ext>
                    </a:extLst>
                  </p:cNvPr>
                  <p:cNvSpPr/>
                  <p:nvPr/>
                </p:nvSpPr>
                <p:spPr>
                  <a:xfrm>
                    <a:off x="8925154" y="4000105"/>
                    <a:ext cx="773766" cy="1353430"/>
                  </a:xfrm>
                  <a:custGeom>
                    <a:avLst/>
                    <a:gdLst/>
                    <a:ahLst/>
                    <a:cxnLst/>
                    <a:rect l="0" t="0" r="0" b="0"/>
                    <a:pathLst>
                      <a:path w="773766" h="1353430">
                        <a:moveTo>
                          <a:pt x="4263" y="25007"/>
                        </a:moveTo>
                        <a:cubicBezTo>
                          <a:pt x="0" y="36115"/>
                          <a:pt x="281" y="51300"/>
                          <a:pt x="4887" y="58753"/>
                        </a:cubicBezTo>
                        <a:cubicBezTo>
                          <a:pt x="9492" y="66205"/>
                          <a:pt x="12551" y="91182"/>
                          <a:pt x="11683" y="114257"/>
                        </a:cubicBezTo>
                        <a:cubicBezTo>
                          <a:pt x="10816" y="137333"/>
                          <a:pt x="15639" y="159633"/>
                          <a:pt x="22400" y="163812"/>
                        </a:cubicBezTo>
                        <a:cubicBezTo>
                          <a:pt x="29163" y="167991"/>
                          <a:pt x="34695" y="215402"/>
                          <a:pt x="34695" y="269169"/>
                        </a:cubicBezTo>
                        <a:cubicBezTo>
                          <a:pt x="34695" y="322937"/>
                          <a:pt x="37888" y="384036"/>
                          <a:pt x="41789" y="404945"/>
                        </a:cubicBezTo>
                        <a:cubicBezTo>
                          <a:pt x="45691" y="425854"/>
                          <a:pt x="53860" y="497253"/>
                          <a:pt x="59942" y="563611"/>
                        </a:cubicBezTo>
                        <a:cubicBezTo>
                          <a:pt x="77741" y="757811"/>
                          <a:pt x="98024" y="906833"/>
                          <a:pt x="118953" y="997162"/>
                        </a:cubicBezTo>
                        <a:cubicBezTo>
                          <a:pt x="129696" y="1043528"/>
                          <a:pt x="137129" y="1114966"/>
                          <a:pt x="135471" y="1155912"/>
                        </a:cubicBezTo>
                        <a:cubicBezTo>
                          <a:pt x="133812" y="1196859"/>
                          <a:pt x="139852" y="1258051"/>
                          <a:pt x="148892" y="1291895"/>
                        </a:cubicBezTo>
                        <a:lnTo>
                          <a:pt x="165328" y="1353429"/>
                        </a:lnTo>
                        <a:lnTo>
                          <a:pt x="427902" y="1346434"/>
                        </a:lnTo>
                        <a:cubicBezTo>
                          <a:pt x="704404" y="1339067"/>
                          <a:pt x="773765" y="1327442"/>
                          <a:pt x="745369" y="1293227"/>
                        </a:cubicBezTo>
                        <a:cubicBezTo>
                          <a:pt x="736575" y="1282632"/>
                          <a:pt x="721865" y="1232720"/>
                          <a:pt x="712678" y="1182312"/>
                        </a:cubicBezTo>
                        <a:cubicBezTo>
                          <a:pt x="703491" y="1131904"/>
                          <a:pt x="686816" y="1042083"/>
                          <a:pt x="675621" y="982711"/>
                        </a:cubicBezTo>
                        <a:cubicBezTo>
                          <a:pt x="664426" y="923339"/>
                          <a:pt x="650589" y="834756"/>
                          <a:pt x="644872" y="785861"/>
                        </a:cubicBezTo>
                        <a:cubicBezTo>
                          <a:pt x="639156" y="736966"/>
                          <a:pt x="627718" y="665528"/>
                          <a:pt x="619456" y="627111"/>
                        </a:cubicBezTo>
                        <a:cubicBezTo>
                          <a:pt x="595389" y="515200"/>
                          <a:pt x="581284" y="429562"/>
                          <a:pt x="573995" y="351078"/>
                        </a:cubicBezTo>
                        <a:cubicBezTo>
                          <a:pt x="570255" y="310809"/>
                          <a:pt x="559027" y="263574"/>
                          <a:pt x="549045" y="246111"/>
                        </a:cubicBezTo>
                        <a:cubicBezTo>
                          <a:pt x="538420" y="227524"/>
                          <a:pt x="533341" y="195496"/>
                          <a:pt x="536795" y="168860"/>
                        </a:cubicBezTo>
                        <a:lnTo>
                          <a:pt x="542695" y="123358"/>
                        </a:lnTo>
                        <a:lnTo>
                          <a:pt x="463320" y="101760"/>
                        </a:lnTo>
                        <a:cubicBezTo>
                          <a:pt x="419664" y="89881"/>
                          <a:pt x="356058" y="77300"/>
                          <a:pt x="321974" y="73802"/>
                        </a:cubicBezTo>
                        <a:cubicBezTo>
                          <a:pt x="287889" y="70304"/>
                          <a:pt x="249689" y="61923"/>
                          <a:pt x="237083" y="55177"/>
                        </a:cubicBezTo>
                        <a:cubicBezTo>
                          <a:pt x="224478" y="48430"/>
                          <a:pt x="193603" y="42911"/>
                          <a:pt x="168472" y="42911"/>
                        </a:cubicBezTo>
                        <a:cubicBezTo>
                          <a:pt x="143341" y="42911"/>
                          <a:pt x="102262" y="34339"/>
                          <a:pt x="77186" y="23861"/>
                        </a:cubicBezTo>
                        <a:cubicBezTo>
                          <a:pt x="20080" y="0"/>
                          <a:pt x="13821" y="99"/>
                          <a:pt x="4263" y="2500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1" name="任意多边形: 形状 690">
                    <a:extLst>
                      <a:ext uri="{FF2B5EF4-FFF2-40B4-BE49-F238E27FC236}">
                        <a16:creationId xmlns:a16="http://schemas.microsoft.com/office/drawing/2014/main" id="{CC1CF76A-9966-4D21-8FE5-A75D9B101B88}"/>
                      </a:ext>
                    </a:extLst>
                  </p:cNvPr>
                  <p:cNvSpPr/>
                  <p:nvPr/>
                </p:nvSpPr>
                <p:spPr>
                  <a:xfrm>
                    <a:off x="9146014" y="4113856"/>
                    <a:ext cx="131337" cy="184628"/>
                  </a:xfrm>
                  <a:custGeom>
                    <a:avLst/>
                    <a:gdLst/>
                    <a:ahLst/>
                    <a:cxnLst/>
                    <a:rect l="0" t="0" r="0" b="0"/>
                    <a:pathLst>
                      <a:path w="131337" h="184628">
                        <a:moveTo>
                          <a:pt x="23563" y="26047"/>
                        </a:moveTo>
                        <a:cubicBezTo>
                          <a:pt x="0" y="49610"/>
                          <a:pt x="139" y="57088"/>
                          <a:pt x="25360" y="122835"/>
                        </a:cubicBezTo>
                        <a:cubicBezTo>
                          <a:pt x="37466" y="154392"/>
                          <a:pt x="51648" y="170460"/>
                          <a:pt x="67394" y="170460"/>
                        </a:cubicBezTo>
                        <a:cubicBezTo>
                          <a:pt x="80465" y="170460"/>
                          <a:pt x="100198" y="173929"/>
                          <a:pt x="111247" y="178169"/>
                        </a:cubicBezTo>
                        <a:cubicBezTo>
                          <a:pt x="128079" y="184627"/>
                          <a:pt x="131336" y="174448"/>
                          <a:pt x="131336" y="115389"/>
                        </a:cubicBezTo>
                        <a:cubicBezTo>
                          <a:pt x="131336" y="56945"/>
                          <a:pt x="126513" y="41522"/>
                          <a:pt x="103110" y="25130"/>
                        </a:cubicBezTo>
                        <a:cubicBezTo>
                          <a:pt x="67232" y="0"/>
                          <a:pt x="49405" y="206"/>
                          <a:pt x="23563" y="2604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2" name="任意多边形: 形状 691">
                    <a:extLst>
                      <a:ext uri="{FF2B5EF4-FFF2-40B4-BE49-F238E27FC236}">
                        <a16:creationId xmlns:a16="http://schemas.microsoft.com/office/drawing/2014/main" id="{063E67BF-3698-4D7C-B215-5037D2542815}"/>
                      </a:ext>
                    </a:extLst>
                  </p:cNvPr>
                  <p:cNvSpPr/>
                  <p:nvPr/>
                </p:nvSpPr>
                <p:spPr>
                  <a:xfrm>
                    <a:off x="9182974" y="4338572"/>
                    <a:ext cx="132476" cy="175878"/>
                  </a:xfrm>
                  <a:custGeom>
                    <a:avLst/>
                    <a:gdLst/>
                    <a:ahLst/>
                    <a:cxnLst/>
                    <a:rect l="0" t="0" r="0" b="0"/>
                    <a:pathLst>
                      <a:path w="132476" h="175878">
                        <a:moveTo>
                          <a:pt x="21350" y="16611"/>
                        </a:moveTo>
                        <a:cubicBezTo>
                          <a:pt x="5970" y="35304"/>
                          <a:pt x="0" y="74431"/>
                          <a:pt x="10750" y="86079"/>
                        </a:cubicBezTo>
                        <a:cubicBezTo>
                          <a:pt x="13650" y="89222"/>
                          <a:pt x="17937" y="106082"/>
                          <a:pt x="20275" y="123544"/>
                        </a:cubicBezTo>
                        <a:cubicBezTo>
                          <a:pt x="23781" y="149737"/>
                          <a:pt x="33972" y="157095"/>
                          <a:pt x="78500" y="165586"/>
                        </a:cubicBezTo>
                        <a:lnTo>
                          <a:pt x="132475" y="175877"/>
                        </a:lnTo>
                        <a:lnTo>
                          <a:pt x="132475" y="106503"/>
                        </a:lnTo>
                        <a:cubicBezTo>
                          <a:pt x="132475" y="40108"/>
                          <a:pt x="130757" y="36530"/>
                          <a:pt x="92480" y="23187"/>
                        </a:cubicBezTo>
                        <a:cubicBezTo>
                          <a:pt x="70483" y="15518"/>
                          <a:pt x="49051" y="6560"/>
                          <a:pt x="44855" y="3280"/>
                        </a:cubicBezTo>
                        <a:cubicBezTo>
                          <a:pt x="40658" y="0"/>
                          <a:pt x="30081" y="5999"/>
                          <a:pt x="21350" y="166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3" name="任意多边形: 形状 692">
                    <a:extLst>
                      <a:ext uri="{FF2B5EF4-FFF2-40B4-BE49-F238E27FC236}">
                        <a16:creationId xmlns:a16="http://schemas.microsoft.com/office/drawing/2014/main" id="{BBA8A60E-E3C6-40D3-927B-5A8350E236C0}"/>
                      </a:ext>
                    </a:extLst>
                  </p:cNvPr>
                  <p:cNvSpPr/>
                  <p:nvPr/>
                </p:nvSpPr>
                <p:spPr>
                  <a:xfrm>
                    <a:off x="9220820" y="4589116"/>
                    <a:ext cx="133943" cy="165836"/>
                  </a:xfrm>
                  <a:custGeom>
                    <a:avLst/>
                    <a:gdLst/>
                    <a:ahLst/>
                    <a:cxnLst/>
                    <a:rect l="0" t="0" r="0" b="0"/>
                    <a:pathLst>
                      <a:path w="133943" h="165836">
                        <a:moveTo>
                          <a:pt x="14197" y="8467"/>
                        </a:moveTo>
                        <a:cubicBezTo>
                          <a:pt x="0" y="22663"/>
                          <a:pt x="4704" y="74561"/>
                          <a:pt x="24478" y="121885"/>
                        </a:cubicBezTo>
                        <a:cubicBezTo>
                          <a:pt x="41560" y="162768"/>
                          <a:pt x="46355" y="165835"/>
                          <a:pt x="78453" y="156402"/>
                        </a:cubicBezTo>
                        <a:cubicBezTo>
                          <a:pt x="109862" y="147172"/>
                          <a:pt x="114778" y="138136"/>
                          <a:pt x="123811" y="73025"/>
                        </a:cubicBezTo>
                        <a:lnTo>
                          <a:pt x="133942" y="0"/>
                        </a:lnTo>
                        <a:lnTo>
                          <a:pt x="78302" y="0"/>
                        </a:lnTo>
                        <a:cubicBezTo>
                          <a:pt x="47701" y="0"/>
                          <a:pt x="18853" y="3810"/>
                          <a:pt x="14197" y="84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4" name="任意多边形: 形状 693">
                    <a:extLst>
                      <a:ext uri="{FF2B5EF4-FFF2-40B4-BE49-F238E27FC236}">
                        <a16:creationId xmlns:a16="http://schemas.microsoft.com/office/drawing/2014/main" id="{02179D81-6339-4D0B-9A6C-1B0A7451B396}"/>
                      </a:ext>
                    </a:extLst>
                  </p:cNvPr>
                  <p:cNvSpPr/>
                  <p:nvPr/>
                </p:nvSpPr>
                <p:spPr>
                  <a:xfrm>
                    <a:off x="9206340" y="4186616"/>
                    <a:ext cx="45611" cy="72301"/>
                  </a:xfrm>
                  <a:custGeom>
                    <a:avLst/>
                    <a:gdLst/>
                    <a:ahLst/>
                    <a:cxnLst/>
                    <a:rect l="0" t="0" r="0" b="0"/>
                    <a:pathLst>
                      <a:path w="45611" h="72301">
                        <a:moveTo>
                          <a:pt x="15977" y="17267"/>
                        </a:moveTo>
                        <a:cubicBezTo>
                          <a:pt x="0" y="33243"/>
                          <a:pt x="7512" y="72300"/>
                          <a:pt x="26560" y="72300"/>
                        </a:cubicBezTo>
                        <a:cubicBezTo>
                          <a:pt x="38414" y="72300"/>
                          <a:pt x="45610" y="60305"/>
                          <a:pt x="45610" y="40550"/>
                        </a:cubicBezTo>
                        <a:cubicBezTo>
                          <a:pt x="45610" y="9716"/>
                          <a:pt x="33243" y="0"/>
                          <a:pt x="15977" y="172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5" name="任意多边形: 形状 694">
                    <a:extLst>
                      <a:ext uri="{FF2B5EF4-FFF2-40B4-BE49-F238E27FC236}">
                        <a16:creationId xmlns:a16="http://schemas.microsoft.com/office/drawing/2014/main" id="{9106849D-5E9B-4537-BEE4-4599E23E8B22}"/>
                      </a:ext>
                    </a:extLst>
                  </p:cNvPr>
                  <p:cNvSpPr/>
                  <p:nvPr/>
                </p:nvSpPr>
                <p:spPr>
                  <a:xfrm>
                    <a:off x="9290050" y="4652616"/>
                    <a:ext cx="25401" cy="63501"/>
                  </a:xfrm>
                  <a:custGeom>
                    <a:avLst/>
                    <a:gdLst/>
                    <a:ahLst/>
                    <a:cxnLst/>
                    <a:rect l="0" t="0" r="0" b="0"/>
                    <a:pathLst>
                      <a:path w="25401" h="63501">
                        <a:moveTo>
                          <a:pt x="0" y="31750"/>
                        </a:moveTo>
                        <a:cubicBezTo>
                          <a:pt x="0" y="49213"/>
                          <a:pt x="5715" y="63500"/>
                          <a:pt x="12700" y="63500"/>
                        </a:cubicBezTo>
                        <a:cubicBezTo>
                          <a:pt x="19685" y="63500"/>
                          <a:pt x="25400" y="49213"/>
                          <a:pt x="25400" y="31750"/>
                        </a:cubicBezTo>
                        <a:cubicBezTo>
                          <a:pt x="25400" y="14288"/>
                          <a:pt x="19685" y="0"/>
                          <a:pt x="12700" y="0"/>
                        </a:cubicBezTo>
                        <a:cubicBezTo>
                          <a:pt x="5715" y="0"/>
                          <a:pt x="0" y="14288"/>
                          <a:pt x="0" y="317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6" name="任意多边形: 形状 695">
                    <a:extLst>
                      <a:ext uri="{FF2B5EF4-FFF2-40B4-BE49-F238E27FC236}">
                        <a16:creationId xmlns:a16="http://schemas.microsoft.com/office/drawing/2014/main" id="{A375E500-A86B-46A3-B270-5B192AC338AC}"/>
                      </a:ext>
                    </a:extLst>
                  </p:cNvPr>
                  <p:cNvSpPr/>
                  <p:nvPr/>
                </p:nvSpPr>
                <p:spPr>
                  <a:xfrm>
                    <a:off x="5193407" y="4012009"/>
                    <a:ext cx="159654" cy="94181"/>
                  </a:xfrm>
                  <a:custGeom>
                    <a:avLst/>
                    <a:gdLst/>
                    <a:ahLst/>
                    <a:cxnLst/>
                    <a:rect l="0" t="0" r="0" b="0"/>
                    <a:pathLst>
                      <a:path w="159654" h="94181">
                        <a:moveTo>
                          <a:pt x="54868" y="20658"/>
                        </a:moveTo>
                        <a:cubicBezTo>
                          <a:pt x="0" y="50568"/>
                          <a:pt x="57816" y="94180"/>
                          <a:pt x="128737" y="76380"/>
                        </a:cubicBezTo>
                        <a:cubicBezTo>
                          <a:pt x="156111" y="69510"/>
                          <a:pt x="159653" y="63696"/>
                          <a:pt x="150853" y="40078"/>
                        </a:cubicBezTo>
                        <a:cubicBezTo>
                          <a:pt x="139439" y="9442"/>
                          <a:pt x="92766" y="0"/>
                          <a:pt x="54868" y="206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7" name="任意多边形: 形状 696">
                    <a:extLst>
                      <a:ext uri="{FF2B5EF4-FFF2-40B4-BE49-F238E27FC236}">
                        <a16:creationId xmlns:a16="http://schemas.microsoft.com/office/drawing/2014/main" id="{D13AA70C-EE09-44C4-B6E6-5DC453AAB8CD}"/>
                      </a:ext>
                    </a:extLst>
                  </p:cNvPr>
                  <p:cNvSpPr/>
                  <p:nvPr/>
                </p:nvSpPr>
                <p:spPr>
                  <a:xfrm>
                    <a:off x="3580912" y="4020554"/>
                    <a:ext cx="45303" cy="230660"/>
                  </a:xfrm>
                  <a:custGeom>
                    <a:avLst/>
                    <a:gdLst/>
                    <a:ahLst/>
                    <a:cxnLst/>
                    <a:rect l="0" t="0" r="0" b="0"/>
                    <a:pathLst>
                      <a:path w="45303" h="230660">
                        <a:moveTo>
                          <a:pt x="8829" y="49198"/>
                        </a:moveTo>
                        <a:cubicBezTo>
                          <a:pt x="3058" y="64800"/>
                          <a:pt x="0" y="98028"/>
                          <a:pt x="2034" y="123039"/>
                        </a:cubicBezTo>
                        <a:cubicBezTo>
                          <a:pt x="4068" y="148049"/>
                          <a:pt x="6068" y="177084"/>
                          <a:pt x="6479" y="187562"/>
                        </a:cubicBezTo>
                        <a:cubicBezTo>
                          <a:pt x="8171" y="230659"/>
                          <a:pt x="31970" y="167290"/>
                          <a:pt x="38394" y="102587"/>
                        </a:cubicBezTo>
                        <a:cubicBezTo>
                          <a:pt x="45302" y="32998"/>
                          <a:pt x="27029" y="0"/>
                          <a:pt x="8829" y="4919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8" name="任意多边形: 形状 697">
                    <a:extLst>
                      <a:ext uri="{FF2B5EF4-FFF2-40B4-BE49-F238E27FC236}">
                        <a16:creationId xmlns:a16="http://schemas.microsoft.com/office/drawing/2014/main" id="{98173F08-869A-487C-AFCC-192230C78C95}"/>
                      </a:ext>
                    </a:extLst>
                  </p:cNvPr>
                  <p:cNvSpPr/>
                  <p:nvPr/>
                </p:nvSpPr>
                <p:spPr>
                  <a:xfrm>
                    <a:off x="6955158" y="4037624"/>
                    <a:ext cx="119083" cy="100772"/>
                  </a:xfrm>
                  <a:custGeom>
                    <a:avLst/>
                    <a:gdLst/>
                    <a:ahLst/>
                    <a:cxnLst/>
                    <a:rect l="0" t="0" r="0" b="0"/>
                    <a:pathLst>
                      <a:path w="119083" h="100772">
                        <a:moveTo>
                          <a:pt x="19259" y="13859"/>
                        </a:moveTo>
                        <a:cubicBezTo>
                          <a:pt x="0" y="33117"/>
                          <a:pt x="11573" y="78834"/>
                          <a:pt x="37417" y="85592"/>
                        </a:cubicBezTo>
                        <a:cubicBezTo>
                          <a:pt x="95462" y="100771"/>
                          <a:pt x="119082" y="64976"/>
                          <a:pt x="76467" y="26410"/>
                        </a:cubicBezTo>
                        <a:cubicBezTo>
                          <a:pt x="51817" y="4103"/>
                          <a:pt x="33117" y="0"/>
                          <a:pt x="19259" y="138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9" name="任意多边形: 形状 698">
                    <a:extLst>
                      <a:ext uri="{FF2B5EF4-FFF2-40B4-BE49-F238E27FC236}">
                        <a16:creationId xmlns:a16="http://schemas.microsoft.com/office/drawing/2014/main" id="{398D4C95-CED8-4920-8A8C-D0766238B92C}"/>
                      </a:ext>
                    </a:extLst>
                  </p:cNvPr>
                  <p:cNvSpPr/>
                  <p:nvPr/>
                </p:nvSpPr>
                <p:spPr>
                  <a:xfrm>
                    <a:off x="6282952" y="4068042"/>
                    <a:ext cx="32303" cy="382261"/>
                  </a:xfrm>
                  <a:custGeom>
                    <a:avLst/>
                    <a:gdLst/>
                    <a:ahLst/>
                    <a:cxnLst/>
                    <a:rect l="0" t="0" r="0" b="0"/>
                    <a:pathLst>
                      <a:path w="32303" h="382261">
                        <a:moveTo>
                          <a:pt x="13450" y="32854"/>
                        </a:moveTo>
                        <a:cubicBezTo>
                          <a:pt x="0" y="58130"/>
                          <a:pt x="1352" y="321916"/>
                          <a:pt x="15102" y="354916"/>
                        </a:cubicBezTo>
                        <a:cubicBezTo>
                          <a:pt x="26495" y="382260"/>
                          <a:pt x="28774" y="358240"/>
                          <a:pt x="30462" y="192994"/>
                        </a:cubicBezTo>
                        <a:cubicBezTo>
                          <a:pt x="32302" y="12874"/>
                          <a:pt x="30934" y="0"/>
                          <a:pt x="13450" y="328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0" name="任意多边形: 形状 699">
                    <a:extLst>
                      <a:ext uri="{FF2B5EF4-FFF2-40B4-BE49-F238E27FC236}">
                        <a16:creationId xmlns:a16="http://schemas.microsoft.com/office/drawing/2014/main" id="{352161B7-09AE-4C5E-81F7-F7F08E7D4153}"/>
                      </a:ext>
                    </a:extLst>
                  </p:cNvPr>
                  <p:cNvSpPr/>
                  <p:nvPr/>
                </p:nvSpPr>
                <p:spPr>
                  <a:xfrm>
                    <a:off x="3760338" y="4122027"/>
                    <a:ext cx="35403" cy="263889"/>
                  </a:xfrm>
                  <a:custGeom>
                    <a:avLst/>
                    <a:gdLst/>
                    <a:ahLst/>
                    <a:cxnLst/>
                    <a:rect l="0" t="0" r="0" b="0"/>
                    <a:pathLst>
                      <a:path w="35403" h="263889">
                        <a:moveTo>
                          <a:pt x="13679" y="18355"/>
                        </a:moveTo>
                        <a:cubicBezTo>
                          <a:pt x="0" y="32033"/>
                          <a:pt x="3769" y="263888"/>
                          <a:pt x="17670" y="263888"/>
                        </a:cubicBezTo>
                        <a:cubicBezTo>
                          <a:pt x="24522" y="263888"/>
                          <a:pt x="30105" y="248172"/>
                          <a:pt x="30077" y="228963"/>
                        </a:cubicBezTo>
                        <a:cubicBezTo>
                          <a:pt x="30050" y="209754"/>
                          <a:pt x="31587" y="149733"/>
                          <a:pt x="33494" y="95584"/>
                        </a:cubicBezTo>
                        <a:cubicBezTo>
                          <a:pt x="35402" y="41433"/>
                          <a:pt x="33628" y="0"/>
                          <a:pt x="29554" y="3509"/>
                        </a:cubicBezTo>
                        <a:cubicBezTo>
                          <a:pt x="25479" y="7017"/>
                          <a:pt x="18335" y="13698"/>
                          <a:pt x="13679" y="183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1" name="任意多边形: 形状 700">
                    <a:extLst>
                      <a:ext uri="{FF2B5EF4-FFF2-40B4-BE49-F238E27FC236}">
                        <a16:creationId xmlns:a16="http://schemas.microsoft.com/office/drawing/2014/main" id="{1F1547ED-6CCD-4F80-92BA-859C96F4B7BB}"/>
                      </a:ext>
                    </a:extLst>
                  </p:cNvPr>
                  <p:cNvSpPr/>
                  <p:nvPr/>
                </p:nvSpPr>
                <p:spPr>
                  <a:xfrm>
                    <a:off x="4333493" y="4112866"/>
                    <a:ext cx="37688" cy="75763"/>
                  </a:xfrm>
                  <a:custGeom>
                    <a:avLst/>
                    <a:gdLst/>
                    <a:ahLst/>
                    <a:cxnLst/>
                    <a:rect l="0" t="0" r="0" b="0"/>
                    <a:pathLst>
                      <a:path w="37688" h="75763">
                        <a:moveTo>
                          <a:pt x="2842" y="29123"/>
                        </a:moveTo>
                        <a:cubicBezTo>
                          <a:pt x="0" y="63283"/>
                          <a:pt x="9117" y="75762"/>
                          <a:pt x="28269" y="63925"/>
                        </a:cubicBezTo>
                        <a:cubicBezTo>
                          <a:pt x="37687" y="58105"/>
                          <a:pt x="36233" y="46787"/>
                          <a:pt x="23618" y="27728"/>
                        </a:cubicBezTo>
                        <a:lnTo>
                          <a:pt x="5265"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2" name="任意多边形: 形状 701">
                    <a:extLst>
                      <a:ext uri="{FF2B5EF4-FFF2-40B4-BE49-F238E27FC236}">
                        <a16:creationId xmlns:a16="http://schemas.microsoft.com/office/drawing/2014/main" id="{CFD676F2-5AB2-4659-8923-F586C80DB0AE}"/>
                      </a:ext>
                    </a:extLst>
                  </p:cNvPr>
                  <p:cNvSpPr/>
                  <p:nvPr/>
                </p:nvSpPr>
                <p:spPr>
                  <a:xfrm>
                    <a:off x="6389748" y="4126581"/>
                    <a:ext cx="155877" cy="99557"/>
                  </a:xfrm>
                  <a:custGeom>
                    <a:avLst/>
                    <a:gdLst/>
                    <a:ahLst/>
                    <a:cxnLst/>
                    <a:rect l="0" t="0" r="0" b="0"/>
                    <a:pathLst>
                      <a:path w="155877" h="99557">
                        <a:moveTo>
                          <a:pt x="9761" y="23169"/>
                        </a:moveTo>
                        <a:cubicBezTo>
                          <a:pt x="0" y="48605"/>
                          <a:pt x="13844" y="68834"/>
                          <a:pt x="41011" y="68834"/>
                        </a:cubicBezTo>
                        <a:cubicBezTo>
                          <a:pt x="53172" y="68834"/>
                          <a:pt x="69321" y="75033"/>
                          <a:pt x="76897" y="82609"/>
                        </a:cubicBezTo>
                        <a:cubicBezTo>
                          <a:pt x="93844" y="99556"/>
                          <a:pt x="134017" y="83492"/>
                          <a:pt x="148317" y="54050"/>
                        </a:cubicBezTo>
                        <a:cubicBezTo>
                          <a:pt x="155876" y="38488"/>
                          <a:pt x="150853" y="29572"/>
                          <a:pt x="129267" y="20234"/>
                        </a:cubicBezTo>
                        <a:cubicBezTo>
                          <a:pt x="82495" y="0"/>
                          <a:pt x="18044" y="1583"/>
                          <a:pt x="9761" y="2316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3" name="任意多边形: 形状 702">
                    <a:extLst>
                      <a:ext uri="{FF2B5EF4-FFF2-40B4-BE49-F238E27FC236}">
                        <a16:creationId xmlns:a16="http://schemas.microsoft.com/office/drawing/2014/main" id="{F31F195E-9577-450B-B622-16F6686175A4}"/>
                      </a:ext>
                    </a:extLst>
                  </p:cNvPr>
                  <p:cNvSpPr/>
                  <p:nvPr/>
                </p:nvSpPr>
                <p:spPr>
                  <a:xfrm>
                    <a:off x="3441838" y="4138392"/>
                    <a:ext cx="101463" cy="76075"/>
                  </a:xfrm>
                  <a:custGeom>
                    <a:avLst/>
                    <a:gdLst/>
                    <a:ahLst/>
                    <a:cxnLst/>
                    <a:rect l="0" t="0" r="0" b="0"/>
                    <a:pathLst>
                      <a:path w="101463" h="76075">
                        <a:moveTo>
                          <a:pt x="2175" y="40377"/>
                        </a:moveTo>
                        <a:cubicBezTo>
                          <a:pt x="0" y="73942"/>
                          <a:pt x="2896" y="76074"/>
                          <a:pt x="50662" y="76074"/>
                        </a:cubicBezTo>
                        <a:cubicBezTo>
                          <a:pt x="98640" y="76074"/>
                          <a:pt x="101462" y="73957"/>
                          <a:pt x="101462" y="37974"/>
                        </a:cubicBezTo>
                        <a:cubicBezTo>
                          <a:pt x="101462" y="1874"/>
                          <a:pt x="98917" y="0"/>
                          <a:pt x="52975" y="2277"/>
                        </a:cubicBezTo>
                        <a:cubicBezTo>
                          <a:pt x="9478" y="4432"/>
                          <a:pt x="4249" y="8354"/>
                          <a:pt x="2175" y="403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4" name="任意多边形: 形状 703">
                    <a:extLst>
                      <a:ext uri="{FF2B5EF4-FFF2-40B4-BE49-F238E27FC236}">
                        <a16:creationId xmlns:a16="http://schemas.microsoft.com/office/drawing/2014/main" id="{FEA6391C-EA4D-4A7F-9A6E-4F6084908593}"/>
                      </a:ext>
                    </a:extLst>
                  </p:cNvPr>
                  <p:cNvSpPr/>
                  <p:nvPr/>
                </p:nvSpPr>
                <p:spPr>
                  <a:xfrm>
                    <a:off x="6590472" y="4156788"/>
                    <a:ext cx="314013" cy="130621"/>
                  </a:xfrm>
                  <a:custGeom>
                    <a:avLst/>
                    <a:gdLst/>
                    <a:ahLst/>
                    <a:cxnLst/>
                    <a:rect l="0" t="0" r="0" b="0"/>
                    <a:pathLst>
                      <a:path w="314013" h="130621">
                        <a:moveTo>
                          <a:pt x="16702" y="16151"/>
                        </a:moveTo>
                        <a:cubicBezTo>
                          <a:pt x="0" y="37006"/>
                          <a:pt x="6444" y="64389"/>
                          <a:pt x="29402" y="70126"/>
                        </a:cubicBezTo>
                        <a:cubicBezTo>
                          <a:pt x="41626" y="73181"/>
                          <a:pt x="94490" y="81892"/>
                          <a:pt x="146877" y="89486"/>
                        </a:cubicBezTo>
                        <a:cubicBezTo>
                          <a:pt x="199265" y="97079"/>
                          <a:pt x="258338" y="109489"/>
                          <a:pt x="278152" y="117063"/>
                        </a:cubicBezTo>
                        <a:cubicBezTo>
                          <a:pt x="313618" y="130620"/>
                          <a:pt x="314012" y="130269"/>
                          <a:pt x="303552" y="94370"/>
                        </a:cubicBezTo>
                        <a:cubicBezTo>
                          <a:pt x="294217" y="62333"/>
                          <a:pt x="286561" y="57661"/>
                          <a:pt x="240497" y="55891"/>
                        </a:cubicBezTo>
                        <a:cubicBezTo>
                          <a:pt x="211661" y="54782"/>
                          <a:pt x="174513" y="45506"/>
                          <a:pt x="157947" y="35276"/>
                        </a:cubicBezTo>
                        <a:cubicBezTo>
                          <a:pt x="120812" y="12345"/>
                          <a:pt x="29637" y="0"/>
                          <a:pt x="16702" y="1615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5" name="任意多边形: 形状 704">
                    <a:extLst>
                      <a:ext uri="{FF2B5EF4-FFF2-40B4-BE49-F238E27FC236}">
                        <a16:creationId xmlns:a16="http://schemas.microsoft.com/office/drawing/2014/main" id="{5B61B0BA-4B23-4649-AEB3-578ECEFEFC9B}"/>
                      </a:ext>
                    </a:extLst>
                  </p:cNvPr>
                  <p:cNvSpPr/>
                  <p:nvPr/>
                </p:nvSpPr>
                <p:spPr>
                  <a:xfrm>
                    <a:off x="3651250" y="4176728"/>
                    <a:ext cx="89730" cy="82189"/>
                  </a:xfrm>
                  <a:custGeom>
                    <a:avLst/>
                    <a:gdLst/>
                    <a:ahLst/>
                    <a:cxnLst/>
                    <a:rect l="0" t="0" r="0" b="0"/>
                    <a:pathLst>
                      <a:path w="89730" h="82189">
                        <a:moveTo>
                          <a:pt x="0" y="28043"/>
                        </a:moveTo>
                        <a:cubicBezTo>
                          <a:pt x="0" y="60334"/>
                          <a:pt x="24432" y="82188"/>
                          <a:pt x="60534" y="82188"/>
                        </a:cubicBezTo>
                        <a:cubicBezTo>
                          <a:pt x="88100" y="82188"/>
                          <a:pt x="89729" y="78773"/>
                          <a:pt x="80219" y="40913"/>
                        </a:cubicBezTo>
                        <a:cubicBezTo>
                          <a:pt x="71435" y="5949"/>
                          <a:pt x="64510" y="0"/>
                          <a:pt x="34925" y="2008"/>
                        </a:cubicBezTo>
                        <a:cubicBezTo>
                          <a:pt x="10168" y="3689"/>
                          <a:pt x="0" y="11269"/>
                          <a:pt x="0" y="280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6" name="任意多边形: 形状 705">
                    <a:extLst>
                      <a:ext uri="{FF2B5EF4-FFF2-40B4-BE49-F238E27FC236}">
                        <a16:creationId xmlns:a16="http://schemas.microsoft.com/office/drawing/2014/main" id="{745C246F-E997-4991-B3ED-99439FDA49F5}"/>
                      </a:ext>
                    </a:extLst>
                  </p:cNvPr>
                  <p:cNvSpPr/>
                  <p:nvPr/>
                </p:nvSpPr>
                <p:spPr>
                  <a:xfrm>
                    <a:off x="4400550" y="4176771"/>
                    <a:ext cx="273150" cy="102653"/>
                  </a:xfrm>
                  <a:custGeom>
                    <a:avLst/>
                    <a:gdLst/>
                    <a:ahLst/>
                    <a:cxnLst/>
                    <a:rect l="0" t="0" r="0" b="0"/>
                    <a:pathLst>
                      <a:path w="273150" h="102653">
                        <a:moveTo>
                          <a:pt x="0" y="22173"/>
                        </a:moveTo>
                        <a:cubicBezTo>
                          <a:pt x="0" y="44574"/>
                          <a:pt x="46236" y="82145"/>
                          <a:pt x="73805" y="82145"/>
                        </a:cubicBezTo>
                        <a:cubicBezTo>
                          <a:pt x="86298" y="82145"/>
                          <a:pt x="103044" y="75621"/>
                          <a:pt x="111019" y="67646"/>
                        </a:cubicBezTo>
                        <a:cubicBezTo>
                          <a:pt x="121884" y="56781"/>
                          <a:pt x="136529" y="58373"/>
                          <a:pt x="169453" y="73996"/>
                        </a:cubicBezTo>
                        <a:cubicBezTo>
                          <a:pt x="229840" y="102652"/>
                          <a:pt x="252178" y="100176"/>
                          <a:pt x="261304" y="63817"/>
                        </a:cubicBezTo>
                        <a:cubicBezTo>
                          <a:pt x="273149" y="16621"/>
                          <a:pt x="258777" y="5945"/>
                          <a:pt x="183400" y="5945"/>
                        </a:cubicBezTo>
                        <a:cubicBezTo>
                          <a:pt x="130445" y="5945"/>
                          <a:pt x="114300" y="10396"/>
                          <a:pt x="114300" y="24995"/>
                        </a:cubicBezTo>
                        <a:cubicBezTo>
                          <a:pt x="114300" y="35473"/>
                          <a:pt x="106136" y="44045"/>
                          <a:pt x="96157" y="44045"/>
                        </a:cubicBezTo>
                        <a:cubicBezTo>
                          <a:pt x="86179" y="44045"/>
                          <a:pt x="69442" y="35473"/>
                          <a:pt x="58964" y="24995"/>
                        </a:cubicBezTo>
                        <a:cubicBezTo>
                          <a:pt x="35677" y="1708"/>
                          <a:pt x="0" y="0"/>
                          <a:pt x="0" y="2217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7" name="任意多边形: 形状 706">
                    <a:extLst>
                      <a:ext uri="{FF2B5EF4-FFF2-40B4-BE49-F238E27FC236}">
                        <a16:creationId xmlns:a16="http://schemas.microsoft.com/office/drawing/2014/main" id="{0420A1CE-95A6-4B6F-9C2B-A767265CAB4E}"/>
                      </a:ext>
                    </a:extLst>
                  </p:cNvPr>
                  <p:cNvSpPr/>
                  <p:nvPr/>
                </p:nvSpPr>
                <p:spPr>
                  <a:xfrm>
                    <a:off x="8494415" y="4177133"/>
                    <a:ext cx="46336" cy="81784"/>
                  </a:xfrm>
                  <a:custGeom>
                    <a:avLst/>
                    <a:gdLst/>
                    <a:ahLst/>
                    <a:cxnLst/>
                    <a:rect l="0" t="0" r="0" b="0"/>
                    <a:pathLst>
                      <a:path w="46336" h="81784">
                        <a:moveTo>
                          <a:pt x="16356" y="14395"/>
                        </a:moveTo>
                        <a:cubicBezTo>
                          <a:pt x="0" y="30751"/>
                          <a:pt x="8276" y="81783"/>
                          <a:pt x="27285" y="81783"/>
                        </a:cubicBezTo>
                        <a:cubicBezTo>
                          <a:pt x="39016" y="81783"/>
                          <a:pt x="46335" y="69872"/>
                          <a:pt x="46335" y="50783"/>
                        </a:cubicBezTo>
                        <a:cubicBezTo>
                          <a:pt x="46335" y="18916"/>
                          <a:pt x="30751" y="0"/>
                          <a:pt x="16356" y="143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8" name="任意多边形: 形状 707">
                    <a:extLst>
                      <a:ext uri="{FF2B5EF4-FFF2-40B4-BE49-F238E27FC236}">
                        <a16:creationId xmlns:a16="http://schemas.microsoft.com/office/drawing/2014/main" id="{8216D071-71FF-45B1-8777-4432FE3CB8BF}"/>
                      </a:ext>
                    </a:extLst>
                  </p:cNvPr>
                  <p:cNvSpPr/>
                  <p:nvPr/>
                </p:nvSpPr>
                <p:spPr>
                  <a:xfrm>
                    <a:off x="8828269" y="4173654"/>
                    <a:ext cx="67818" cy="47163"/>
                  </a:xfrm>
                  <a:custGeom>
                    <a:avLst/>
                    <a:gdLst/>
                    <a:ahLst/>
                    <a:cxnLst/>
                    <a:rect l="0" t="0" r="0" b="0"/>
                    <a:pathLst>
                      <a:path w="67818" h="47163">
                        <a:moveTo>
                          <a:pt x="13832" y="16744"/>
                        </a:moveTo>
                        <a:cubicBezTo>
                          <a:pt x="0" y="30577"/>
                          <a:pt x="16715" y="47162"/>
                          <a:pt x="44489" y="47162"/>
                        </a:cubicBezTo>
                        <a:cubicBezTo>
                          <a:pt x="64939" y="47162"/>
                          <a:pt x="67817" y="42616"/>
                          <a:pt x="58562" y="24937"/>
                        </a:cubicBezTo>
                        <a:cubicBezTo>
                          <a:pt x="47090" y="3025"/>
                          <a:pt x="30576" y="0"/>
                          <a:pt x="13832" y="1674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9" name="任意多边形: 形状 708">
                    <a:extLst>
                      <a:ext uri="{FF2B5EF4-FFF2-40B4-BE49-F238E27FC236}">
                        <a16:creationId xmlns:a16="http://schemas.microsoft.com/office/drawing/2014/main" id="{152F0100-8DBF-444E-8829-3319275C80D2}"/>
                      </a:ext>
                    </a:extLst>
                  </p:cNvPr>
                  <p:cNvSpPr/>
                  <p:nvPr/>
                </p:nvSpPr>
                <p:spPr>
                  <a:xfrm>
                    <a:off x="3818329" y="4198542"/>
                    <a:ext cx="96677" cy="101543"/>
                  </a:xfrm>
                  <a:custGeom>
                    <a:avLst/>
                    <a:gdLst/>
                    <a:ahLst/>
                    <a:cxnLst/>
                    <a:rect l="0" t="0" r="0" b="0"/>
                    <a:pathLst>
                      <a:path w="96677" h="101543">
                        <a:moveTo>
                          <a:pt x="19188" y="18041"/>
                        </a:moveTo>
                        <a:cubicBezTo>
                          <a:pt x="0" y="37228"/>
                          <a:pt x="12824" y="74577"/>
                          <a:pt x="43380" y="88499"/>
                        </a:cubicBezTo>
                        <a:cubicBezTo>
                          <a:pt x="72005" y="101542"/>
                          <a:pt x="76688" y="100331"/>
                          <a:pt x="81286" y="78702"/>
                        </a:cubicBezTo>
                        <a:cubicBezTo>
                          <a:pt x="84171" y="65129"/>
                          <a:pt x="89477" y="47547"/>
                          <a:pt x="93076" y="39630"/>
                        </a:cubicBezTo>
                        <a:cubicBezTo>
                          <a:pt x="96676" y="31714"/>
                          <a:pt x="83905" y="18933"/>
                          <a:pt x="64696" y="11229"/>
                        </a:cubicBezTo>
                        <a:cubicBezTo>
                          <a:pt x="45487" y="3524"/>
                          <a:pt x="29295" y="0"/>
                          <a:pt x="28713" y="3397"/>
                        </a:cubicBezTo>
                        <a:cubicBezTo>
                          <a:pt x="28131" y="6795"/>
                          <a:pt x="23844" y="13384"/>
                          <a:pt x="19188" y="180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0" name="任意多边形: 形状 709">
                    <a:extLst>
                      <a:ext uri="{FF2B5EF4-FFF2-40B4-BE49-F238E27FC236}">
                        <a16:creationId xmlns:a16="http://schemas.microsoft.com/office/drawing/2014/main" id="{FDC5800E-AEB4-4FD7-A674-806E3282C35B}"/>
                      </a:ext>
                    </a:extLst>
                  </p:cNvPr>
                  <p:cNvSpPr/>
                  <p:nvPr/>
                </p:nvSpPr>
                <p:spPr>
                  <a:xfrm>
                    <a:off x="7663935" y="4197035"/>
                    <a:ext cx="260866" cy="142962"/>
                  </a:xfrm>
                  <a:custGeom>
                    <a:avLst/>
                    <a:gdLst/>
                    <a:ahLst/>
                    <a:cxnLst/>
                    <a:rect l="0" t="0" r="0" b="0"/>
                    <a:pathLst>
                      <a:path w="260866" h="142962">
                        <a:moveTo>
                          <a:pt x="122754" y="56558"/>
                        </a:moveTo>
                        <a:cubicBezTo>
                          <a:pt x="0" y="127788"/>
                          <a:pt x="6553" y="142961"/>
                          <a:pt x="154074" y="129080"/>
                        </a:cubicBezTo>
                        <a:lnTo>
                          <a:pt x="260865" y="119031"/>
                        </a:lnTo>
                        <a:lnTo>
                          <a:pt x="260865" y="62055"/>
                        </a:lnTo>
                        <a:cubicBezTo>
                          <a:pt x="260865" y="21332"/>
                          <a:pt x="255430" y="4144"/>
                          <a:pt x="241815" y="1802"/>
                        </a:cubicBezTo>
                        <a:cubicBezTo>
                          <a:pt x="231337" y="0"/>
                          <a:pt x="177760" y="24640"/>
                          <a:pt x="122754" y="565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1" name="任意多边形: 形状 710">
                    <a:extLst>
                      <a:ext uri="{FF2B5EF4-FFF2-40B4-BE49-F238E27FC236}">
                        <a16:creationId xmlns:a16="http://schemas.microsoft.com/office/drawing/2014/main" id="{8AA561C1-11FC-4F43-9A3B-1F39C2B926E6}"/>
                      </a:ext>
                    </a:extLst>
                  </p:cNvPr>
                  <p:cNvSpPr/>
                  <p:nvPr/>
                </p:nvSpPr>
                <p:spPr>
                  <a:xfrm>
                    <a:off x="3935819" y="4221083"/>
                    <a:ext cx="46608" cy="133946"/>
                  </a:xfrm>
                  <a:custGeom>
                    <a:avLst/>
                    <a:gdLst/>
                    <a:ahLst/>
                    <a:cxnLst/>
                    <a:rect l="0" t="0" r="0" b="0"/>
                    <a:pathLst>
                      <a:path w="46608" h="133946">
                        <a:moveTo>
                          <a:pt x="12986" y="2158"/>
                        </a:moveTo>
                        <a:cubicBezTo>
                          <a:pt x="0" y="9194"/>
                          <a:pt x="821" y="126225"/>
                          <a:pt x="13880" y="129701"/>
                        </a:cubicBezTo>
                        <a:cubicBezTo>
                          <a:pt x="29815" y="133945"/>
                          <a:pt x="46607" y="14536"/>
                          <a:pt x="31397" y="5135"/>
                        </a:cubicBezTo>
                        <a:cubicBezTo>
                          <a:pt x="25255" y="1339"/>
                          <a:pt x="16970" y="0"/>
                          <a:pt x="12986" y="2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2" name="任意多边形: 形状 711">
                    <a:extLst>
                      <a:ext uri="{FF2B5EF4-FFF2-40B4-BE49-F238E27FC236}">
                        <a16:creationId xmlns:a16="http://schemas.microsoft.com/office/drawing/2014/main" id="{2B6898B0-317E-4569-80C7-1BD837E39734}"/>
                      </a:ext>
                    </a:extLst>
                  </p:cNvPr>
                  <p:cNvSpPr/>
                  <p:nvPr/>
                </p:nvSpPr>
                <p:spPr>
                  <a:xfrm>
                    <a:off x="4337050" y="4220816"/>
                    <a:ext cx="38101" cy="38101"/>
                  </a:xfrm>
                  <a:custGeom>
                    <a:avLst/>
                    <a:gdLst/>
                    <a:ahLst/>
                    <a:cxnLst/>
                    <a:rect l="0" t="0" r="0" b="0"/>
                    <a:pathLst>
                      <a:path w="38101" h="38101">
                        <a:moveTo>
                          <a:pt x="0" y="19050"/>
                        </a:moveTo>
                        <a:cubicBezTo>
                          <a:pt x="0" y="29528"/>
                          <a:pt x="8573" y="38100"/>
                          <a:pt x="19050" y="38100"/>
                        </a:cubicBezTo>
                        <a:cubicBezTo>
                          <a:pt x="29527" y="38100"/>
                          <a:pt x="38100" y="29528"/>
                          <a:pt x="38100" y="19050"/>
                        </a:cubicBezTo>
                        <a:cubicBezTo>
                          <a:pt x="38100" y="8572"/>
                          <a:pt x="29527" y="0"/>
                          <a:pt x="19050" y="0"/>
                        </a:cubicBezTo>
                        <a:cubicBezTo>
                          <a:pt x="8573" y="0"/>
                          <a:pt x="0" y="8572"/>
                          <a:pt x="0"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3" name="任意多边形: 形状 712">
                    <a:extLst>
                      <a:ext uri="{FF2B5EF4-FFF2-40B4-BE49-F238E27FC236}">
                        <a16:creationId xmlns:a16="http://schemas.microsoft.com/office/drawing/2014/main" id="{205FEB66-25FE-4484-89E0-1195E4EC8B30}"/>
                      </a:ext>
                    </a:extLst>
                  </p:cNvPr>
                  <p:cNvSpPr/>
                  <p:nvPr/>
                </p:nvSpPr>
                <p:spPr>
                  <a:xfrm>
                    <a:off x="4687798" y="4224298"/>
                    <a:ext cx="48550" cy="60019"/>
                  </a:xfrm>
                  <a:custGeom>
                    <a:avLst/>
                    <a:gdLst/>
                    <a:ahLst/>
                    <a:cxnLst/>
                    <a:rect l="0" t="0" r="0" b="0"/>
                    <a:pathLst>
                      <a:path w="48550" h="60019">
                        <a:moveTo>
                          <a:pt x="13529" y="4773"/>
                        </a:moveTo>
                        <a:cubicBezTo>
                          <a:pt x="0" y="18302"/>
                          <a:pt x="3338" y="60018"/>
                          <a:pt x="17950" y="60018"/>
                        </a:cubicBezTo>
                        <a:cubicBezTo>
                          <a:pt x="36727" y="60018"/>
                          <a:pt x="48549" y="22437"/>
                          <a:pt x="34266" y="8153"/>
                        </a:cubicBezTo>
                        <a:cubicBezTo>
                          <a:pt x="27634" y="1521"/>
                          <a:pt x="18303" y="0"/>
                          <a:pt x="13529" y="477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4" name="任意多边形: 形状 713">
                    <a:extLst>
                      <a:ext uri="{FF2B5EF4-FFF2-40B4-BE49-F238E27FC236}">
                        <a16:creationId xmlns:a16="http://schemas.microsoft.com/office/drawing/2014/main" id="{451546A8-4346-4982-9266-B965EB2D110E}"/>
                      </a:ext>
                    </a:extLst>
                  </p:cNvPr>
                  <p:cNvSpPr/>
                  <p:nvPr/>
                </p:nvSpPr>
                <p:spPr>
                  <a:xfrm>
                    <a:off x="5216256" y="4212504"/>
                    <a:ext cx="123229" cy="89617"/>
                  </a:xfrm>
                  <a:custGeom>
                    <a:avLst/>
                    <a:gdLst/>
                    <a:ahLst/>
                    <a:cxnLst/>
                    <a:rect l="0" t="0" r="0" b="0"/>
                    <a:pathLst>
                      <a:path w="123229" h="89617">
                        <a:moveTo>
                          <a:pt x="29568" y="32912"/>
                        </a:moveTo>
                        <a:cubicBezTo>
                          <a:pt x="0" y="65584"/>
                          <a:pt x="14327" y="89616"/>
                          <a:pt x="51847" y="70282"/>
                        </a:cubicBezTo>
                        <a:cubicBezTo>
                          <a:pt x="67135" y="62404"/>
                          <a:pt x="90321" y="51502"/>
                          <a:pt x="103372" y="46054"/>
                        </a:cubicBezTo>
                        <a:cubicBezTo>
                          <a:pt x="116422" y="40607"/>
                          <a:pt x="123228" y="29886"/>
                          <a:pt x="118497" y="22231"/>
                        </a:cubicBezTo>
                        <a:cubicBezTo>
                          <a:pt x="104758" y="0"/>
                          <a:pt x="53816" y="6118"/>
                          <a:pt x="29568" y="3291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5" name="任意多边形: 形状 714">
                    <a:extLst>
                      <a:ext uri="{FF2B5EF4-FFF2-40B4-BE49-F238E27FC236}">
                        <a16:creationId xmlns:a16="http://schemas.microsoft.com/office/drawing/2014/main" id="{D86D8563-3D55-4FEA-891F-0B996463765B}"/>
                      </a:ext>
                    </a:extLst>
                  </p:cNvPr>
                  <p:cNvSpPr/>
                  <p:nvPr/>
                </p:nvSpPr>
                <p:spPr>
                  <a:xfrm>
                    <a:off x="8321704" y="4222763"/>
                    <a:ext cx="45312" cy="61554"/>
                  </a:xfrm>
                  <a:custGeom>
                    <a:avLst/>
                    <a:gdLst/>
                    <a:ahLst/>
                    <a:cxnLst/>
                    <a:rect l="0" t="0" r="0" b="0"/>
                    <a:pathLst>
                      <a:path w="45312" h="61554">
                        <a:moveTo>
                          <a:pt x="8280" y="15690"/>
                        </a:moveTo>
                        <a:cubicBezTo>
                          <a:pt x="0" y="37268"/>
                          <a:pt x="11127" y="61553"/>
                          <a:pt x="29295" y="61553"/>
                        </a:cubicBezTo>
                        <a:cubicBezTo>
                          <a:pt x="45311" y="61553"/>
                          <a:pt x="44618" y="14337"/>
                          <a:pt x="28455" y="4348"/>
                        </a:cubicBezTo>
                        <a:cubicBezTo>
                          <a:pt x="21421" y="0"/>
                          <a:pt x="12342" y="5104"/>
                          <a:pt x="8280" y="156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6" name="任意多边形: 形状 715">
                    <a:extLst>
                      <a:ext uri="{FF2B5EF4-FFF2-40B4-BE49-F238E27FC236}">
                        <a16:creationId xmlns:a16="http://schemas.microsoft.com/office/drawing/2014/main" id="{49F29461-8DFA-48AC-BAA0-FEECB7BED34A}"/>
                      </a:ext>
                    </a:extLst>
                  </p:cNvPr>
                  <p:cNvSpPr/>
                  <p:nvPr/>
                </p:nvSpPr>
                <p:spPr>
                  <a:xfrm>
                    <a:off x="8631682" y="4220816"/>
                    <a:ext cx="46735" cy="25401"/>
                  </a:xfrm>
                  <a:custGeom>
                    <a:avLst/>
                    <a:gdLst/>
                    <a:ahLst/>
                    <a:cxnLst/>
                    <a:rect l="0" t="0" r="0" b="0"/>
                    <a:pathLst>
                      <a:path w="46735" h="25401">
                        <a:moveTo>
                          <a:pt x="4317" y="12700"/>
                        </a:moveTo>
                        <a:cubicBezTo>
                          <a:pt x="0" y="19685"/>
                          <a:pt x="8573" y="25400"/>
                          <a:pt x="23367" y="25400"/>
                        </a:cubicBezTo>
                        <a:cubicBezTo>
                          <a:pt x="38161" y="25400"/>
                          <a:pt x="46734" y="19685"/>
                          <a:pt x="42417" y="12700"/>
                        </a:cubicBezTo>
                        <a:cubicBezTo>
                          <a:pt x="38100" y="5715"/>
                          <a:pt x="29527" y="0"/>
                          <a:pt x="23367" y="0"/>
                        </a:cubicBezTo>
                        <a:cubicBezTo>
                          <a:pt x="17207" y="0"/>
                          <a:pt x="8634" y="5715"/>
                          <a:pt x="4317"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7" name="任意多边形: 形状 716">
                    <a:extLst>
                      <a:ext uri="{FF2B5EF4-FFF2-40B4-BE49-F238E27FC236}">
                        <a16:creationId xmlns:a16="http://schemas.microsoft.com/office/drawing/2014/main" id="{8D7C8015-6763-4E60-92F6-7983F01AD010}"/>
                      </a:ext>
                    </a:extLst>
                  </p:cNvPr>
                  <p:cNvSpPr/>
                  <p:nvPr/>
                </p:nvSpPr>
                <p:spPr>
                  <a:xfrm>
                    <a:off x="6386686" y="4242734"/>
                    <a:ext cx="1658765" cy="193983"/>
                  </a:xfrm>
                  <a:custGeom>
                    <a:avLst/>
                    <a:gdLst/>
                    <a:ahLst/>
                    <a:cxnLst/>
                    <a:rect l="0" t="0" r="0" b="0"/>
                    <a:pathLst>
                      <a:path w="1658765" h="193983">
                        <a:moveTo>
                          <a:pt x="12407" y="22400"/>
                        </a:moveTo>
                        <a:cubicBezTo>
                          <a:pt x="0" y="54732"/>
                          <a:pt x="22635" y="83559"/>
                          <a:pt x="59091" y="81855"/>
                        </a:cubicBezTo>
                        <a:cubicBezTo>
                          <a:pt x="114614" y="79259"/>
                          <a:pt x="215585" y="89298"/>
                          <a:pt x="287164" y="104532"/>
                        </a:cubicBezTo>
                        <a:cubicBezTo>
                          <a:pt x="527837" y="155753"/>
                          <a:pt x="609770" y="164485"/>
                          <a:pt x="966614" y="176950"/>
                        </a:cubicBezTo>
                        <a:cubicBezTo>
                          <a:pt x="1057419" y="180122"/>
                          <a:pt x="1143144" y="183413"/>
                          <a:pt x="1157114" y="184264"/>
                        </a:cubicBezTo>
                        <a:cubicBezTo>
                          <a:pt x="1171084" y="185114"/>
                          <a:pt x="1289670" y="187649"/>
                          <a:pt x="1420639" y="189896"/>
                        </a:cubicBezTo>
                        <a:lnTo>
                          <a:pt x="1658764" y="193982"/>
                        </a:lnTo>
                        <a:lnTo>
                          <a:pt x="1658764" y="117782"/>
                        </a:lnTo>
                        <a:lnTo>
                          <a:pt x="1179255" y="117782"/>
                        </a:lnTo>
                        <a:cubicBezTo>
                          <a:pt x="770845" y="117782"/>
                          <a:pt x="692226" y="114790"/>
                          <a:pt x="649030" y="97603"/>
                        </a:cubicBezTo>
                        <a:cubicBezTo>
                          <a:pt x="621136" y="86504"/>
                          <a:pt x="561167" y="72541"/>
                          <a:pt x="515764" y="66574"/>
                        </a:cubicBezTo>
                        <a:cubicBezTo>
                          <a:pt x="404136" y="51902"/>
                          <a:pt x="288918" y="30195"/>
                          <a:pt x="242714" y="15131"/>
                        </a:cubicBezTo>
                        <a:cubicBezTo>
                          <a:pt x="221759" y="8300"/>
                          <a:pt x="163322" y="2047"/>
                          <a:pt x="112853" y="1238"/>
                        </a:cubicBezTo>
                        <a:cubicBezTo>
                          <a:pt x="35717" y="0"/>
                          <a:pt x="19709" y="3373"/>
                          <a:pt x="12407" y="224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8" name="任意多边形: 形状 717">
                    <a:extLst>
                      <a:ext uri="{FF2B5EF4-FFF2-40B4-BE49-F238E27FC236}">
                        <a16:creationId xmlns:a16="http://schemas.microsoft.com/office/drawing/2014/main" id="{B04E64E7-8F1C-4AD8-8B17-FCD4CD40211F}"/>
                      </a:ext>
                    </a:extLst>
                  </p:cNvPr>
                  <p:cNvSpPr/>
                  <p:nvPr/>
                </p:nvSpPr>
                <p:spPr>
                  <a:xfrm>
                    <a:off x="6965950" y="4234117"/>
                    <a:ext cx="108966" cy="69913"/>
                  </a:xfrm>
                  <a:custGeom>
                    <a:avLst/>
                    <a:gdLst/>
                    <a:ahLst/>
                    <a:cxnLst/>
                    <a:rect l="0" t="0" r="0" b="0"/>
                    <a:pathLst>
                      <a:path w="108966" h="69913">
                        <a:moveTo>
                          <a:pt x="8467" y="20566"/>
                        </a:moveTo>
                        <a:cubicBezTo>
                          <a:pt x="3810" y="25222"/>
                          <a:pt x="0" y="36652"/>
                          <a:pt x="0" y="45966"/>
                        </a:cubicBezTo>
                        <a:cubicBezTo>
                          <a:pt x="0" y="65647"/>
                          <a:pt x="83067" y="69912"/>
                          <a:pt x="94856" y="50836"/>
                        </a:cubicBezTo>
                        <a:cubicBezTo>
                          <a:pt x="108965" y="28008"/>
                          <a:pt x="29032" y="0"/>
                          <a:pt x="8467" y="205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9" name="任意多边形: 形状 718">
                    <a:extLst>
                      <a:ext uri="{FF2B5EF4-FFF2-40B4-BE49-F238E27FC236}">
                        <a16:creationId xmlns:a16="http://schemas.microsoft.com/office/drawing/2014/main" id="{2BAB053A-7487-495F-B9CF-021EFA0E1B5F}"/>
                      </a:ext>
                    </a:extLst>
                  </p:cNvPr>
                  <p:cNvSpPr/>
                  <p:nvPr/>
                </p:nvSpPr>
                <p:spPr>
                  <a:xfrm>
                    <a:off x="8775979" y="4234726"/>
                    <a:ext cx="142266" cy="100391"/>
                  </a:xfrm>
                  <a:custGeom>
                    <a:avLst/>
                    <a:gdLst/>
                    <a:ahLst/>
                    <a:cxnLst/>
                    <a:rect l="0" t="0" r="0" b="0"/>
                    <a:pathLst>
                      <a:path w="142266" h="100391">
                        <a:moveTo>
                          <a:pt x="37820" y="9878"/>
                        </a:moveTo>
                        <a:cubicBezTo>
                          <a:pt x="4288" y="16992"/>
                          <a:pt x="0" y="22902"/>
                          <a:pt x="2052" y="59175"/>
                        </a:cubicBezTo>
                        <a:cubicBezTo>
                          <a:pt x="4312" y="99137"/>
                          <a:pt x="6100" y="100390"/>
                          <a:pt x="60895" y="100390"/>
                        </a:cubicBezTo>
                        <a:cubicBezTo>
                          <a:pt x="121402" y="100390"/>
                          <a:pt x="142265" y="75563"/>
                          <a:pt x="118078" y="32344"/>
                        </a:cubicBezTo>
                        <a:cubicBezTo>
                          <a:pt x="102874" y="5176"/>
                          <a:pt x="84384" y="0"/>
                          <a:pt x="37820" y="987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0" name="任意多边形: 形状 719">
                    <a:extLst>
                      <a:ext uri="{FF2B5EF4-FFF2-40B4-BE49-F238E27FC236}">
                        <a16:creationId xmlns:a16="http://schemas.microsoft.com/office/drawing/2014/main" id="{98ACDD05-E068-44C1-91D0-2969C2240003}"/>
                      </a:ext>
                    </a:extLst>
                  </p:cNvPr>
                  <p:cNvSpPr/>
                  <p:nvPr/>
                </p:nvSpPr>
                <p:spPr>
                  <a:xfrm>
                    <a:off x="7964146" y="4251713"/>
                    <a:ext cx="43205" cy="87197"/>
                  </a:xfrm>
                  <a:custGeom>
                    <a:avLst/>
                    <a:gdLst/>
                    <a:ahLst/>
                    <a:cxnLst/>
                    <a:rect l="0" t="0" r="0" b="0"/>
                    <a:pathLst>
                      <a:path w="43205" h="87197">
                        <a:moveTo>
                          <a:pt x="10006" y="25448"/>
                        </a:moveTo>
                        <a:cubicBezTo>
                          <a:pt x="0" y="51523"/>
                          <a:pt x="14092" y="87196"/>
                          <a:pt x="30414" y="77108"/>
                        </a:cubicBezTo>
                        <a:cubicBezTo>
                          <a:pt x="37449" y="72761"/>
                          <a:pt x="43204" y="58449"/>
                          <a:pt x="43204" y="45303"/>
                        </a:cubicBezTo>
                        <a:cubicBezTo>
                          <a:pt x="43204" y="14015"/>
                          <a:pt x="19771" y="0"/>
                          <a:pt x="10006" y="254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1" name="任意多边形: 形状 720">
                    <a:extLst>
                      <a:ext uri="{FF2B5EF4-FFF2-40B4-BE49-F238E27FC236}">
                        <a16:creationId xmlns:a16="http://schemas.microsoft.com/office/drawing/2014/main" id="{91415E27-D1CB-415C-9D0C-051A9872CD1C}"/>
                      </a:ext>
                    </a:extLst>
                  </p:cNvPr>
                  <p:cNvSpPr/>
                  <p:nvPr/>
                </p:nvSpPr>
                <p:spPr>
                  <a:xfrm>
                    <a:off x="8549551" y="4277860"/>
                    <a:ext cx="137341" cy="96855"/>
                  </a:xfrm>
                  <a:custGeom>
                    <a:avLst/>
                    <a:gdLst/>
                    <a:ahLst/>
                    <a:cxnLst/>
                    <a:rect l="0" t="0" r="0" b="0"/>
                    <a:pathLst>
                      <a:path w="137341" h="96855">
                        <a:moveTo>
                          <a:pt x="32420" y="21116"/>
                        </a:moveTo>
                        <a:cubicBezTo>
                          <a:pt x="0" y="53535"/>
                          <a:pt x="14203" y="80019"/>
                          <a:pt x="68971" y="89271"/>
                        </a:cubicBezTo>
                        <a:cubicBezTo>
                          <a:pt x="113849" y="96854"/>
                          <a:pt x="122036" y="94742"/>
                          <a:pt x="126193" y="74513"/>
                        </a:cubicBezTo>
                        <a:cubicBezTo>
                          <a:pt x="137340" y="20271"/>
                          <a:pt x="126106" y="0"/>
                          <a:pt x="86395" y="2700"/>
                        </a:cubicBezTo>
                        <a:cubicBezTo>
                          <a:pt x="65410" y="4127"/>
                          <a:pt x="41121" y="12414"/>
                          <a:pt x="32420" y="211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2" name="任意多边形: 形状 721">
                    <a:extLst>
                      <a:ext uri="{FF2B5EF4-FFF2-40B4-BE49-F238E27FC236}">
                        <a16:creationId xmlns:a16="http://schemas.microsoft.com/office/drawing/2014/main" id="{0416D196-7AE1-44BC-9218-5FAE91C286F9}"/>
                      </a:ext>
                    </a:extLst>
                  </p:cNvPr>
                  <p:cNvSpPr/>
                  <p:nvPr/>
                </p:nvSpPr>
                <p:spPr>
                  <a:xfrm>
                    <a:off x="3550184" y="4271482"/>
                    <a:ext cx="145517" cy="241435"/>
                  </a:xfrm>
                  <a:custGeom>
                    <a:avLst/>
                    <a:gdLst/>
                    <a:ahLst/>
                    <a:cxnLst/>
                    <a:rect l="0" t="0" r="0" b="0"/>
                    <a:pathLst>
                      <a:path w="145517" h="241435">
                        <a:moveTo>
                          <a:pt x="6507" y="37117"/>
                        </a:moveTo>
                        <a:cubicBezTo>
                          <a:pt x="2569" y="43487"/>
                          <a:pt x="0" y="92064"/>
                          <a:pt x="797" y="145067"/>
                        </a:cubicBezTo>
                        <a:cubicBezTo>
                          <a:pt x="1831" y="213902"/>
                          <a:pt x="6868" y="241434"/>
                          <a:pt x="18424" y="241434"/>
                        </a:cubicBezTo>
                        <a:cubicBezTo>
                          <a:pt x="27323" y="241434"/>
                          <a:pt x="37838" y="229064"/>
                          <a:pt x="41792" y="213945"/>
                        </a:cubicBezTo>
                        <a:cubicBezTo>
                          <a:pt x="47734" y="191225"/>
                          <a:pt x="52263" y="189181"/>
                          <a:pt x="67905" y="202163"/>
                        </a:cubicBezTo>
                        <a:cubicBezTo>
                          <a:pt x="91391" y="221654"/>
                          <a:pt x="145516" y="205018"/>
                          <a:pt x="145516" y="178309"/>
                        </a:cubicBezTo>
                        <a:cubicBezTo>
                          <a:pt x="145516" y="148774"/>
                          <a:pt x="98812" y="137938"/>
                          <a:pt x="72836" y="161445"/>
                        </a:cubicBezTo>
                        <a:cubicBezTo>
                          <a:pt x="51522" y="180734"/>
                          <a:pt x="50266" y="178639"/>
                          <a:pt x="50266" y="123791"/>
                        </a:cubicBezTo>
                        <a:cubicBezTo>
                          <a:pt x="50266" y="41239"/>
                          <a:pt x="29446" y="0"/>
                          <a:pt x="6507" y="371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3" name="任意多边形: 形状 722">
                    <a:extLst>
                      <a:ext uri="{FF2B5EF4-FFF2-40B4-BE49-F238E27FC236}">
                        <a16:creationId xmlns:a16="http://schemas.microsoft.com/office/drawing/2014/main" id="{AFA8875A-6C58-481D-A82B-BA6E09F88352}"/>
                      </a:ext>
                    </a:extLst>
                  </p:cNvPr>
                  <p:cNvSpPr/>
                  <p:nvPr/>
                </p:nvSpPr>
                <p:spPr>
                  <a:xfrm>
                    <a:off x="8718550" y="42970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4" name="任意多边形: 形状 723">
                    <a:extLst>
                      <a:ext uri="{FF2B5EF4-FFF2-40B4-BE49-F238E27FC236}">
                        <a16:creationId xmlns:a16="http://schemas.microsoft.com/office/drawing/2014/main" id="{4AA1B2E2-DF38-4FA2-A760-EDA5E897BD93}"/>
                      </a:ext>
                    </a:extLst>
                  </p:cNvPr>
                  <p:cNvSpPr/>
                  <p:nvPr/>
                </p:nvSpPr>
                <p:spPr>
                  <a:xfrm>
                    <a:off x="8384195" y="4314068"/>
                    <a:ext cx="118455" cy="84549"/>
                  </a:xfrm>
                  <a:custGeom>
                    <a:avLst/>
                    <a:gdLst/>
                    <a:ahLst/>
                    <a:cxnLst/>
                    <a:rect l="0" t="0" r="0" b="0"/>
                    <a:pathLst>
                      <a:path w="118455" h="84549">
                        <a:moveTo>
                          <a:pt x="10434" y="21162"/>
                        </a:moveTo>
                        <a:cubicBezTo>
                          <a:pt x="0" y="38044"/>
                          <a:pt x="15118" y="84548"/>
                          <a:pt x="31040" y="84548"/>
                        </a:cubicBezTo>
                        <a:cubicBezTo>
                          <a:pt x="57962" y="84548"/>
                          <a:pt x="118454" y="44773"/>
                          <a:pt x="118454" y="27072"/>
                        </a:cubicBezTo>
                        <a:cubicBezTo>
                          <a:pt x="118454" y="5195"/>
                          <a:pt x="23513" y="0"/>
                          <a:pt x="10434" y="211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5" name="任意多边形: 形状 724">
                    <a:extLst>
                      <a:ext uri="{FF2B5EF4-FFF2-40B4-BE49-F238E27FC236}">
                        <a16:creationId xmlns:a16="http://schemas.microsoft.com/office/drawing/2014/main" id="{3DCC7981-989E-4BD8-BB9E-2D0D76D62813}"/>
                      </a:ext>
                    </a:extLst>
                  </p:cNvPr>
                  <p:cNvSpPr/>
                  <p:nvPr/>
                </p:nvSpPr>
                <p:spPr>
                  <a:xfrm>
                    <a:off x="8182073" y="4338465"/>
                    <a:ext cx="182453" cy="91642"/>
                  </a:xfrm>
                  <a:custGeom>
                    <a:avLst/>
                    <a:gdLst/>
                    <a:ahLst/>
                    <a:cxnLst/>
                    <a:rect l="0" t="0" r="0" b="0"/>
                    <a:pathLst>
                      <a:path w="182453" h="91642">
                        <a:moveTo>
                          <a:pt x="53036" y="20179"/>
                        </a:moveTo>
                        <a:cubicBezTo>
                          <a:pt x="0" y="63124"/>
                          <a:pt x="62242" y="91641"/>
                          <a:pt x="135829" y="58112"/>
                        </a:cubicBezTo>
                        <a:cubicBezTo>
                          <a:pt x="169124" y="42942"/>
                          <a:pt x="182452" y="4670"/>
                          <a:pt x="150120" y="17078"/>
                        </a:cubicBezTo>
                        <a:cubicBezTo>
                          <a:pt x="140188" y="20889"/>
                          <a:pt x="120716" y="17935"/>
                          <a:pt x="106849" y="10513"/>
                        </a:cubicBezTo>
                        <a:cubicBezTo>
                          <a:pt x="87204" y="0"/>
                          <a:pt x="75319" y="2134"/>
                          <a:pt x="53036" y="201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6" name="任意多边形: 形状 725">
                    <a:extLst>
                      <a:ext uri="{FF2B5EF4-FFF2-40B4-BE49-F238E27FC236}">
                        <a16:creationId xmlns:a16="http://schemas.microsoft.com/office/drawing/2014/main" id="{0BDA1347-237F-40AD-ACE1-BC8AE46794EA}"/>
                      </a:ext>
                    </a:extLst>
                  </p:cNvPr>
                  <p:cNvSpPr/>
                  <p:nvPr/>
                </p:nvSpPr>
                <p:spPr>
                  <a:xfrm>
                    <a:off x="5835650" y="4350106"/>
                    <a:ext cx="165101" cy="86611"/>
                  </a:xfrm>
                  <a:custGeom>
                    <a:avLst/>
                    <a:gdLst/>
                    <a:ahLst/>
                    <a:cxnLst/>
                    <a:rect l="0" t="0" r="0" b="0"/>
                    <a:pathLst>
                      <a:path w="165101" h="86611">
                        <a:moveTo>
                          <a:pt x="15875" y="17777"/>
                        </a:moveTo>
                        <a:cubicBezTo>
                          <a:pt x="7144" y="28390"/>
                          <a:pt x="0" y="48218"/>
                          <a:pt x="0" y="61841"/>
                        </a:cubicBezTo>
                        <a:cubicBezTo>
                          <a:pt x="0" y="83042"/>
                          <a:pt x="8997" y="86610"/>
                          <a:pt x="62461" y="86610"/>
                        </a:cubicBezTo>
                        <a:cubicBezTo>
                          <a:pt x="144602" y="86610"/>
                          <a:pt x="165100" y="77462"/>
                          <a:pt x="165100" y="40801"/>
                        </a:cubicBezTo>
                        <a:cubicBezTo>
                          <a:pt x="165100" y="13363"/>
                          <a:pt x="158622" y="9831"/>
                          <a:pt x="98425" y="4446"/>
                        </a:cubicBezTo>
                        <a:cubicBezTo>
                          <a:pt x="48714" y="0"/>
                          <a:pt x="27711" y="3391"/>
                          <a:pt x="15875" y="177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7" name="任意多边形: 形状 726">
                    <a:extLst>
                      <a:ext uri="{FF2B5EF4-FFF2-40B4-BE49-F238E27FC236}">
                        <a16:creationId xmlns:a16="http://schemas.microsoft.com/office/drawing/2014/main" id="{22EFC160-0357-4283-B70F-A0FEF57A7557}"/>
                      </a:ext>
                    </a:extLst>
                  </p:cNvPr>
                  <p:cNvSpPr/>
                  <p:nvPr/>
                </p:nvSpPr>
                <p:spPr>
                  <a:xfrm>
                    <a:off x="3393230" y="4370306"/>
                    <a:ext cx="128075" cy="108736"/>
                  </a:xfrm>
                  <a:custGeom>
                    <a:avLst/>
                    <a:gdLst/>
                    <a:ahLst/>
                    <a:cxnLst/>
                    <a:rect l="0" t="0" r="0" b="0"/>
                    <a:pathLst>
                      <a:path w="128075" h="108736">
                        <a:moveTo>
                          <a:pt x="28671" y="14866"/>
                        </a:moveTo>
                        <a:cubicBezTo>
                          <a:pt x="2825" y="24834"/>
                          <a:pt x="0" y="30642"/>
                          <a:pt x="11685" y="49791"/>
                        </a:cubicBezTo>
                        <a:cubicBezTo>
                          <a:pt x="19393" y="62424"/>
                          <a:pt x="44018" y="81125"/>
                          <a:pt x="66407" y="91350"/>
                        </a:cubicBezTo>
                        <a:cubicBezTo>
                          <a:pt x="104477" y="108735"/>
                          <a:pt x="107465" y="108323"/>
                          <a:pt x="112522" y="85000"/>
                        </a:cubicBezTo>
                        <a:cubicBezTo>
                          <a:pt x="115497" y="71283"/>
                          <a:pt x="120875" y="53834"/>
                          <a:pt x="124475" y="46224"/>
                        </a:cubicBezTo>
                        <a:cubicBezTo>
                          <a:pt x="128074" y="38614"/>
                          <a:pt x="116463" y="25755"/>
                          <a:pt x="98671" y="17649"/>
                        </a:cubicBezTo>
                        <a:cubicBezTo>
                          <a:pt x="59936" y="0"/>
                          <a:pt x="66540" y="262"/>
                          <a:pt x="28671" y="148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8" name="任意多边形: 形状 727">
                    <a:extLst>
                      <a:ext uri="{FF2B5EF4-FFF2-40B4-BE49-F238E27FC236}">
                        <a16:creationId xmlns:a16="http://schemas.microsoft.com/office/drawing/2014/main" id="{16765F67-2741-41C8-9415-CDB0AC630F13}"/>
                      </a:ext>
                    </a:extLst>
                  </p:cNvPr>
                  <p:cNvSpPr/>
                  <p:nvPr/>
                </p:nvSpPr>
                <p:spPr>
                  <a:xfrm>
                    <a:off x="5369947" y="4372306"/>
                    <a:ext cx="402203" cy="99084"/>
                  </a:xfrm>
                  <a:custGeom>
                    <a:avLst/>
                    <a:gdLst/>
                    <a:ahLst/>
                    <a:cxnLst/>
                    <a:rect l="0" t="0" r="0" b="0"/>
                    <a:pathLst>
                      <a:path w="402203" h="99084">
                        <a:moveTo>
                          <a:pt x="237102" y="16045"/>
                        </a:moveTo>
                        <a:cubicBezTo>
                          <a:pt x="90400" y="40320"/>
                          <a:pt x="34718" y="54475"/>
                          <a:pt x="21028" y="70970"/>
                        </a:cubicBezTo>
                        <a:cubicBezTo>
                          <a:pt x="0" y="96307"/>
                          <a:pt x="20608" y="99083"/>
                          <a:pt x="189785" y="93703"/>
                        </a:cubicBezTo>
                        <a:cubicBezTo>
                          <a:pt x="347480" y="88688"/>
                          <a:pt x="402202" y="76665"/>
                          <a:pt x="402202" y="47033"/>
                        </a:cubicBezTo>
                        <a:cubicBezTo>
                          <a:pt x="402202" y="12790"/>
                          <a:pt x="334063" y="0"/>
                          <a:pt x="237102" y="1604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9" name="任意多边形: 形状 728">
                    <a:extLst>
                      <a:ext uri="{FF2B5EF4-FFF2-40B4-BE49-F238E27FC236}">
                        <a16:creationId xmlns:a16="http://schemas.microsoft.com/office/drawing/2014/main" id="{51863D6F-9A25-485B-AFB2-5EA26BD47849}"/>
                      </a:ext>
                    </a:extLst>
                  </p:cNvPr>
                  <p:cNvSpPr/>
                  <p:nvPr/>
                </p:nvSpPr>
                <p:spPr>
                  <a:xfrm>
                    <a:off x="6393765" y="4379378"/>
                    <a:ext cx="151985" cy="70353"/>
                  </a:xfrm>
                  <a:custGeom>
                    <a:avLst/>
                    <a:gdLst/>
                    <a:ahLst/>
                    <a:cxnLst/>
                    <a:rect l="0" t="0" r="0" b="0"/>
                    <a:pathLst>
                      <a:path w="151985" h="70353">
                        <a:moveTo>
                          <a:pt x="8948" y="25181"/>
                        </a:moveTo>
                        <a:cubicBezTo>
                          <a:pt x="0" y="48501"/>
                          <a:pt x="9507" y="54387"/>
                          <a:pt x="72359" y="64438"/>
                        </a:cubicBezTo>
                        <a:cubicBezTo>
                          <a:pt x="109349" y="70352"/>
                          <a:pt x="126793" y="67365"/>
                          <a:pt x="138643" y="53087"/>
                        </a:cubicBezTo>
                        <a:cubicBezTo>
                          <a:pt x="151984" y="37011"/>
                          <a:pt x="150399" y="31394"/>
                          <a:pt x="129340" y="20124"/>
                        </a:cubicBezTo>
                        <a:cubicBezTo>
                          <a:pt x="91738" y="0"/>
                          <a:pt x="17413" y="3122"/>
                          <a:pt x="8948" y="251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0" name="任意多边形: 形状 729">
                    <a:extLst>
                      <a:ext uri="{FF2B5EF4-FFF2-40B4-BE49-F238E27FC236}">
                        <a16:creationId xmlns:a16="http://schemas.microsoft.com/office/drawing/2014/main" id="{51C42752-912D-482A-AB61-F7CE652B83F2}"/>
                      </a:ext>
                    </a:extLst>
                  </p:cNvPr>
                  <p:cNvSpPr/>
                  <p:nvPr/>
                </p:nvSpPr>
                <p:spPr>
                  <a:xfrm>
                    <a:off x="6610350" y="4409871"/>
                    <a:ext cx="314968" cy="109304"/>
                  </a:xfrm>
                  <a:custGeom>
                    <a:avLst/>
                    <a:gdLst/>
                    <a:ahLst/>
                    <a:cxnLst/>
                    <a:rect l="0" t="0" r="0" b="0"/>
                    <a:pathLst>
                      <a:path w="314968" h="109304">
                        <a:moveTo>
                          <a:pt x="0" y="32417"/>
                        </a:moveTo>
                        <a:cubicBezTo>
                          <a:pt x="0" y="63569"/>
                          <a:pt x="2553" y="64700"/>
                          <a:pt x="60325" y="59152"/>
                        </a:cubicBezTo>
                        <a:cubicBezTo>
                          <a:pt x="95599" y="55765"/>
                          <a:pt x="141746" y="60960"/>
                          <a:pt x="171450" y="71661"/>
                        </a:cubicBezTo>
                        <a:cubicBezTo>
                          <a:pt x="275935" y="109303"/>
                          <a:pt x="314967" y="106217"/>
                          <a:pt x="297870" y="61664"/>
                        </a:cubicBezTo>
                        <a:cubicBezTo>
                          <a:pt x="290003" y="41161"/>
                          <a:pt x="138142" y="3600"/>
                          <a:pt x="53975" y="1339"/>
                        </a:cubicBezTo>
                        <a:cubicBezTo>
                          <a:pt x="4147" y="0"/>
                          <a:pt x="0" y="2388"/>
                          <a:pt x="0" y="324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1" name="任意多边形: 形状 730">
                    <a:extLst>
                      <a:ext uri="{FF2B5EF4-FFF2-40B4-BE49-F238E27FC236}">
                        <a16:creationId xmlns:a16="http://schemas.microsoft.com/office/drawing/2014/main" id="{C3561AFE-E648-41D7-A1F2-771BB5E20DDF}"/>
                      </a:ext>
                    </a:extLst>
                  </p:cNvPr>
                  <p:cNvSpPr/>
                  <p:nvPr/>
                </p:nvSpPr>
                <p:spPr>
                  <a:xfrm>
                    <a:off x="8528579" y="4413958"/>
                    <a:ext cx="53887" cy="91507"/>
                  </a:xfrm>
                  <a:custGeom>
                    <a:avLst/>
                    <a:gdLst/>
                    <a:ahLst/>
                    <a:cxnLst/>
                    <a:rect l="0" t="0" r="0" b="0"/>
                    <a:pathLst>
                      <a:path w="53887" h="91507">
                        <a:moveTo>
                          <a:pt x="13884" y="19554"/>
                        </a:moveTo>
                        <a:cubicBezTo>
                          <a:pt x="0" y="45496"/>
                          <a:pt x="18803" y="91506"/>
                          <a:pt x="38351" y="79424"/>
                        </a:cubicBezTo>
                        <a:cubicBezTo>
                          <a:pt x="53886" y="69823"/>
                          <a:pt x="53779" y="13725"/>
                          <a:pt x="38207" y="4101"/>
                        </a:cubicBezTo>
                        <a:cubicBezTo>
                          <a:pt x="31573" y="0"/>
                          <a:pt x="20627" y="6954"/>
                          <a:pt x="13884" y="195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2" name="任意多边形: 形状 731">
                    <a:extLst>
                      <a:ext uri="{FF2B5EF4-FFF2-40B4-BE49-F238E27FC236}">
                        <a16:creationId xmlns:a16="http://schemas.microsoft.com/office/drawing/2014/main" id="{22C95ACD-FD2C-4ABA-895F-C8D6872FE5AB}"/>
                      </a:ext>
                    </a:extLst>
                  </p:cNvPr>
                  <p:cNvSpPr/>
                  <p:nvPr/>
                </p:nvSpPr>
                <p:spPr>
                  <a:xfrm>
                    <a:off x="3717377" y="4407493"/>
                    <a:ext cx="62744" cy="218717"/>
                  </a:xfrm>
                  <a:custGeom>
                    <a:avLst/>
                    <a:gdLst/>
                    <a:ahLst/>
                    <a:cxnLst/>
                    <a:rect l="0" t="0" r="0" b="0"/>
                    <a:pathLst>
                      <a:path w="62744" h="218717">
                        <a:moveTo>
                          <a:pt x="12916" y="27087"/>
                        </a:moveTo>
                        <a:cubicBezTo>
                          <a:pt x="11352" y="43374"/>
                          <a:pt x="7303" y="80522"/>
                          <a:pt x="3917" y="109637"/>
                        </a:cubicBezTo>
                        <a:cubicBezTo>
                          <a:pt x="0" y="143322"/>
                          <a:pt x="4103" y="171247"/>
                          <a:pt x="15198" y="186425"/>
                        </a:cubicBezTo>
                        <a:cubicBezTo>
                          <a:pt x="38802" y="218716"/>
                          <a:pt x="62743" y="201266"/>
                          <a:pt x="53304" y="158648"/>
                        </a:cubicBezTo>
                        <a:cubicBezTo>
                          <a:pt x="25031" y="30991"/>
                          <a:pt x="15516" y="0"/>
                          <a:pt x="12916" y="270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3" name="任意多边形: 形状 732">
                    <a:extLst>
                      <a:ext uri="{FF2B5EF4-FFF2-40B4-BE49-F238E27FC236}">
                        <a16:creationId xmlns:a16="http://schemas.microsoft.com/office/drawing/2014/main" id="{58B9B1BA-21AB-4331-962B-64C8DE02B63F}"/>
                      </a:ext>
                    </a:extLst>
                  </p:cNvPr>
                  <p:cNvSpPr/>
                  <p:nvPr/>
                </p:nvSpPr>
                <p:spPr>
                  <a:xfrm>
                    <a:off x="4300291" y="4412217"/>
                    <a:ext cx="152428" cy="62600"/>
                  </a:xfrm>
                  <a:custGeom>
                    <a:avLst/>
                    <a:gdLst/>
                    <a:ahLst/>
                    <a:cxnLst/>
                    <a:rect l="0" t="0" r="0" b="0"/>
                    <a:pathLst>
                      <a:path w="152428" h="62600">
                        <a:moveTo>
                          <a:pt x="19257" y="16591"/>
                        </a:moveTo>
                        <a:cubicBezTo>
                          <a:pt x="0" y="47273"/>
                          <a:pt x="23313" y="62599"/>
                          <a:pt x="89240" y="62599"/>
                        </a:cubicBezTo>
                        <a:cubicBezTo>
                          <a:pt x="149944" y="62599"/>
                          <a:pt x="152427" y="61263"/>
                          <a:pt x="142356" y="34024"/>
                        </a:cubicBezTo>
                        <a:cubicBezTo>
                          <a:pt x="134163" y="11867"/>
                          <a:pt x="120405" y="4705"/>
                          <a:pt x="81100" y="2135"/>
                        </a:cubicBezTo>
                        <a:cubicBezTo>
                          <a:pt x="48435" y="0"/>
                          <a:pt x="26443" y="5140"/>
                          <a:pt x="19257" y="165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4" name="任意多边形: 形状 733">
                    <a:extLst>
                      <a:ext uri="{FF2B5EF4-FFF2-40B4-BE49-F238E27FC236}">
                        <a16:creationId xmlns:a16="http://schemas.microsoft.com/office/drawing/2014/main" id="{415C22A9-D358-4EA0-9225-AB0C16D84CBE}"/>
                      </a:ext>
                    </a:extLst>
                  </p:cNvPr>
                  <p:cNvSpPr/>
                  <p:nvPr/>
                </p:nvSpPr>
                <p:spPr>
                  <a:xfrm>
                    <a:off x="4494016" y="4413441"/>
                    <a:ext cx="189819" cy="74260"/>
                  </a:xfrm>
                  <a:custGeom>
                    <a:avLst/>
                    <a:gdLst/>
                    <a:ahLst/>
                    <a:cxnLst/>
                    <a:rect l="0" t="0" r="0" b="0"/>
                    <a:pathLst>
                      <a:path w="189819" h="74260">
                        <a:moveTo>
                          <a:pt x="30358" y="12636"/>
                        </a:moveTo>
                        <a:cubicBezTo>
                          <a:pt x="0" y="53290"/>
                          <a:pt x="39070" y="74259"/>
                          <a:pt x="126220" y="64085"/>
                        </a:cubicBezTo>
                        <a:cubicBezTo>
                          <a:pt x="174479" y="58451"/>
                          <a:pt x="189818" y="32357"/>
                          <a:pt x="153144" y="18284"/>
                        </a:cubicBezTo>
                        <a:cubicBezTo>
                          <a:pt x="114445" y="3433"/>
                          <a:pt x="39794" y="0"/>
                          <a:pt x="30358" y="126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5" name="任意多边形: 形状 734">
                    <a:extLst>
                      <a:ext uri="{FF2B5EF4-FFF2-40B4-BE49-F238E27FC236}">
                        <a16:creationId xmlns:a16="http://schemas.microsoft.com/office/drawing/2014/main" id="{432BB615-F3F1-4EE0-8ECE-1B37AEED5E9A}"/>
                      </a:ext>
                    </a:extLst>
                  </p:cNvPr>
                  <p:cNvSpPr/>
                  <p:nvPr/>
                </p:nvSpPr>
                <p:spPr>
                  <a:xfrm>
                    <a:off x="4718050" y="4401927"/>
                    <a:ext cx="152401" cy="72889"/>
                  </a:xfrm>
                  <a:custGeom>
                    <a:avLst/>
                    <a:gdLst/>
                    <a:ahLst/>
                    <a:cxnLst/>
                    <a:rect l="0" t="0" r="0" b="0"/>
                    <a:pathLst>
                      <a:path w="152401" h="72889">
                        <a:moveTo>
                          <a:pt x="8467" y="30555"/>
                        </a:moveTo>
                        <a:cubicBezTo>
                          <a:pt x="3810" y="35211"/>
                          <a:pt x="0" y="46641"/>
                          <a:pt x="0" y="55955"/>
                        </a:cubicBezTo>
                        <a:cubicBezTo>
                          <a:pt x="0" y="68184"/>
                          <a:pt x="21167" y="72888"/>
                          <a:pt x="76200" y="72888"/>
                        </a:cubicBezTo>
                        <a:cubicBezTo>
                          <a:pt x="132611" y="72888"/>
                          <a:pt x="152400" y="68325"/>
                          <a:pt x="152400" y="55319"/>
                        </a:cubicBezTo>
                        <a:cubicBezTo>
                          <a:pt x="152400" y="19508"/>
                          <a:pt x="39021" y="0"/>
                          <a:pt x="8467" y="305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6" name="任意多边形: 形状 735">
                    <a:extLst>
                      <a:ext uri="{FF2B5EF4-FFF2-40B4-BE49-F238E27FC236}">
                        <a16:creationId xmlns:a16="http://schemas.microsoft.com/office/drawing/2014/main" id="{E1ED5F6F-97F8-491C-B720-8982FDD98FB0}"/>
                      </a:ext>
                    </a:extLst>
                  </p:cNvPr>
                  <p:cNvSpPr/>
                  <p:nvPr/>
                </p:nvSpPr>
                <p:spPr>
                  <a:xfrm>
                    <a:off x="8854500" y="4408550"/>
                    <a:ext cx="67250" cy="66572"/>
                  </a:xfrm>
                  <a:custGeom>
                    <a:avLst/>
                    <a:gdLst/>
                    <a:ahLst/>
                    <a:cxnLst/>
                    <a:rect l="0" t="0" r="0" b="0"/>
                    <a:pathLst>
                      <a:path w="67250" h="66572">
                        <a:moveTo>
                          <a:pt x="16449" y="15661"/>
                        </a:moveTo>
                        <a:cubicBezTo>
                          <a:pt x="0" y="26458"/>
                          <a:pt x="784" y="30653"/>
                          <a:pt x="22193" y="46378"/>
                        </a:cubicBezTo>
                        <a:cubicBezTo>
                          <a:pt x="49683" y="66571"/>
                          <a:pt x="67249" y="61655"/>
                          <a:pt x="67249" y="33766"/>
                        </a:cubicBezTo>
                        <a:cubicBezTo>
                          <a:pt x="67249" y="9603"/>
                          <a:pt x="40306" y="0"/>
                          <a:pt x="16449" y="156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7" name="任意多边形: 形状 736">
                    <a:extLst>
                      <a:ext uri="{FF2B5EF4-FFF2-40B4-BE49-F238E27FC236}">
                        <a16:creationId xmlns:a16="http://schemas.microsoft.com/office/drawing/2014/main" id="{144602C1-5F56-44AF-9977-77FA5A6196BF}"/>
                      </a:ext>
                    </a:extLst>
                  </p:cNvPr>
                  <p:cNvSpPr/>
                  <p:nvPr/>
                </p:nvSpPr>
                <p:spPr>
                  <a:xfrm>
                    <a:off x="3788639" y="4428084"/>
                    <a:ext cx="151818" cy="249933"/>
                  </a:xfrm>
                  <a:custGeom>
                    <a:avLst/>
                    <a:gdLst/>
                    <a:ahLst/>
                    <a:cxnLst/>
                    <a:rect l="0" t="0" r="0" b="0"/>
                    <a:pathLst>
                      <a:path w="151818" h="249933">
                        <a:moveTo>
                          <a:pt x="10755" y="36236"/>
                        </a:moveTo>
                        <a:cubicBezTo>
                          <a:pt x="0" y="77363"/>
                          <a:pt x="12660" y="87724"/>
                          <a:pt x="67297" y="82514"/>
                        </a:cubicBezTo>
                        <a:lnTo>
                          <a:pt x="116611" y="77811"/>
                        </a:lnTo>
                        <a:lnTo>
                          <a:pt x="112236" y="128946"/>
                        </a:lnTo>
                        <a:cubicBezTo>
                          <a:pt x="105620" y="206278"/>
                          <a:pt x="113409" y="249932"/>
                          <a:pt x="133822" y="249932"/>
                        </a:cubicBezTo>
                        <a:cubicBezTo>
                          <a:pt x="143816" y="249932"/>
                          <a:pt x="151817" y="239931"/>
                          <a:pt x="151602" y="227707"/>
                        </a:cubicBezTo>
                        <a:cubicBezTo>
                          <a:pt x="151387" y="215483"/>
                          <a:pt x="151256" y="175054"/>
                          <a:pt x="151310" y="137865"/>
                        </a:cubicBezTo>
                        <a:cubicBezTo>
                          <a:pt x="151395" y="80205"/>
                          <a:pt x="147368" y="68712"/>
                          <a:pt x="123963" y="59813"/>
                        </a:cubicBezTo>
                        <a:cubicBezTo>
                          <a:pt x="108868" y="54074"/>
                          <a:pt x="88908" y="40210"/>
                          <a:pt x="79609" y="29005"/>
                        </a:cubicBezTo>
                        <a:cubicBezTo>
                          <a:pt x="55537" y="0"/>
                          <a:pt x="19234" y="3812"/>
                          <a:pt x="10755" y="362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8" name="任意多边形: 形状 737">
                    <a:extLst>
                      <a:ext uri="{FF2B5EF4-FFF2-40B4-BE49-F238E27FC236}">
                        <a16:creationId xmlns:a16="http://schemas.microsoft.com/office/drawing/2014/main" id="{8B38A957-2220-4853-AB3A-95B6EB11F499}"/>
                      </a:ext>
                    </a:extLst>
                  </p:cNvPr>
                  <p:cNvSpPr/>
                  <p:nvPr/>
                </p:nvSpPr>
                <p:spPr>
                  <a:xfrm>
                    <a:off x="4923484" y="4436716"/>
                    <a:ext cx="138741" cy="50801"/>
                  </a:xfrm>
                  <a:custGeom>
                    <a:avLst/>
                    <a:gdLst/>
                    <a:ahLst/>
                    <a:cxnLst/>
                    <a:rect l="0" t="0" r="0" b="0"/>
                    <a:pathLst>
                      <a:path w="138741" h="50801">
                        <a:moveTo>
                          <a:pt x="19808" y="7592"/>
                        </a:moveTo>
                        <a:cubicBezTo>
                          <a:pt x="0" y="27399"/>
                          <a:pt x="29331" y="50800"/>
                          <a:pt x="73966" y="50800"/>
                        </a:cubicBezTo>
                        <a:cubicBezTo>
                          <a:pt x="103500" y="50800"/>
                          <a:pt x="124685" y="43930"/>
                          <a:pt x="128882" y="32992"/>
                        </a:cubicBezTo>
                        <a:cubicBezTo>
                          <a:pt x="138740" y="7303"/>
                          <a:pt x="126582" y="0"/>
                          <a:pt x="73966" y="0"/>
                        </a:cubicBezTo>
                        <a:cubicBezTo>
                          <a:pt x="48354" y="0"/>
                          <a:pt x="23983" y="3416"/>
                          <a:pt x="19808" y="75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9" name="任意多边形: 形状 738">
                    <a:extLst>
                      <a:ext uri="{FF2B5EF4-FFF2-40B4-BE49-F238E27FC236}">
                        <a16:creationId xmlns:a16="http://schemas.microsoft.com/office/drawing/2014/main" id="{3F3D7A4F-FDF8-404A-B25A-98E6CAF88530}"/>
                      </a:ext>
                    </a:extLst>
                  </p:cNvPr>
                  <p:cNvSpPr/>
                  <p:nvPr/>
                </p:nvSpPr>
                <p:spPr>
                  <a:xfrm>
                    <a:off x="5097737" y="4436716"/>
                    <a:ext cx="75180" cy="66902"/>
                  </a:xfrm>
                  <a:custGeom>
                    <a:avLst/>
                    <a:gdLst/>
                    <a:ahLst/>
                    <a:cxnLst/>
                    <a:rect l="0" t="0" r="0" b="0"/>
                    <a:pathLst>
                      <a:path w="75180" h="66902">
                        <a:moveTo>
                          <a:pt x="9539" y="9665"/>
                        </a:moveTo>
                        <a:cubicBezTo>
                          <a:pt x="0" y="25100"/>
                          <a:pt x="36335" y="66901"/>
                          <a:pt x="51268" y="57672"/>
                        </a:cubicBezTo>
                        <a:cubicBezTo>
                          <a:pt x="75179" y="42894"/>
                          <a:pt x="66919" y="0"/>
                          <a:pt x="40163" y="0"/>
                        </a:cubicBezTo>
                        <a:cubicBezTo>
                          <a:pt x="26605" y="0"/>
                          <a:pt x="12824" y="4349"/>
                          <a:pt x="9539" y="966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0" name="任意多边形: 形状 739">
                    <a:extLst>
                      <a:ext uri="{FF2B5EF4-FFF2-40B4-BE49-F238E27FC236}">
                        <a16:creationId xmlns:a16="http://schemas.microsoft.com/office/drawing/2014/main" id="{D2029DBD-C53B-40FB-9957-EA88B5C5647B}"/>
                      </a:ext>
                    </a:extLst>
                  </p:cNvPr>
                  <p:cNvSpPr/>
                  <p:nvPr/>
                </p:nvSpPr>
                <p:spPr>
                  <a:xfrm>
                    <a:off x="5230544" y="4436716"/>
                    <a:ext cx="72446" cy="59371"/>
                  </a:xfrm>
                  <a:custGeom>
                    <a:avLst/>
                    <a:gdLst/>
                    <a:ahLst/>
                    <a:cxnLst/>
                    <a:rect l="0" t="0" r="0" b="0"/>
                    <a:pathLst>
                      <a:path w="72446" h="59371">
                        <a:moveTo>
                          <a:pt x="3444" y="10132"/>
                        </a:moveTo>
                        <a:cubicBezTo>
                          <a:pt x="0" y="15704"/>
                          <a:pt x="1776" y="27696"/>
                          <a:pt x="7391" y="36781"/>
                        </a:cubicBezTo>
                        <a:cubicBezTo>
                          <a:pt x="21352" y="59370"/>
                          <a:pt x="64089" y="49224"/>
                          <a:pt x="69316" y="22079"/>
                        </a:cubicBezTo>
                        <a:cubicBezTo>
                          <a:pt x="72445" y="5834"/>
                          <a:pt x="65131" y="0"/>
                          <a:pt x="41637" y="0"/>
                        </a:cubicBezTo>
                        <a:cubicBezTo>
                          <a:pt x="24074" y="0"/>
                          <a:pt x="6887" y="4559"/>
                          <a:pt x="3444" y="1013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1" name="任意多边形: 形状 740">
                    <a:extLst>
                      <a:ext uri="{FF2B5EF4-FFF2-40B4-BE49-F238E27FC236}">
                        <a16:creationId xmlns:a16="http://schemas.microsoft.com/office/drawing/2014/main" id="{E59F5B85-DD93-4BC2-8EFF-722FF8688781}"/>
                      </a:ext>
                    </a:extLst>
                  </p:cNvPr>
                  <p:cNvSpPr/>
                  <p:nvPr/>
                </p:nvSpPr>
                <p:spPr>
                  <a:xfrm>
                    <a:off x="8693150" y="4436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2" name="任意多边形: 形状 741">
                    <a:extLst>
                      <a:ext uri="{FF2B5EF4-FFF2-40B4-BE49-F238E27FC236}">
                        <a16:creationId xmlns:a16="http://schemas.microsoft.com/office/drawing/2014/main" id="{09D2B0F6-0434-4A42-8E5B-698EA48DFDF3}"/>
                      </a:ext>
                    </a:extLst>
                  </p:cNvPr>
                  <p:cNvSpPr/>
                  <p:nvPr/>
                </p:nvSpPr>
                <p:spPr>
                  <a:xfrm>
                    <a:off x="6299150" y="4462083"/>
                    <a:ext cx="35437" cy="81518"/>
                  </a:xfrm>
                  <a:custGeom>
                    <a:avLst/>
                    <a:gdLst/>
                    <a:ahLst/>
                    <a:cxnLst/>
                    <a:rect l="0" t="0" r="0" b="0"/>
                    <a:pathLst>
                      <a:path w="35437" h="81518">
                        <a:moveTo>
                          <a:pt x="3537" y="30501"/>
                        </a:moveTo>
                        <a:cubicBezTo>
                          <a:pt x="0" y="49001"/>
                          <a:pt x="2095" y="67222"/>
                          <a:pt x="8193" y="70990"/>
                        </a:cubicBezTo>
                        <a:cubicBezTo>
                          <a:pt x="25225" y="81517"/>
                          <a:pt x="35436" y="42374"/>
                          <a:pt x="21946" y="18269"/>
                        </a:cubicBezTo>
                        <a:cubicBezTo>
                          <a:pt x="11723" y="0"/>
                          <a:pt x="9024" y="1793"/>
                          <a:pt x="3537" y="3050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3" name="任意多边形: 形状 742">
                    <a:extLst>
                      <a:ext uri="{FF2B5EF4-FFF2-40B4-BE49-F238E27FC236}">
                        <a16:creationId xmlns:a16="http://schemas.microsoft.com/office/drawing/2014/main" id="{31E4E168-7221-4E45-96A1-51FDBBB03464}"/>
                      </a:ext>
                    </a:extLst>
                  </p:cNvPr>
                  <p:cNvSpPr/>
                  <p:nvPr/>
                </p:nvSpPr>
                <p:spPr>
                  <a:xfrm>
                    <a:off x="6394228" y="4456688"/>
                    <a:ext cx="1691057" cy="187379"/>
                  </a:xfrm>
                  <a:custGeom>
                    <a:avLst/>
                    <a:gdLst/>
                    <a:ahLst/>
                    <a:cxnLst/>
                    <a:rect l="0" t="0" r="0" b="0"/>
                    <a:pathLst>
                      <a:path w="1691057" h="187379">
                        <a:moveTo>
                          <a:pt x="5177" y="23535"/>
                        </a:moveTo>
                        <a:cubicBezTo>
                          <a:pt x="1270" y="33715"/>
                          <a:pt x="0" y="52046"/>
                          <a:pt x="2354" y="64269"/>
                        </a:cubicBezTo>
                        <a:cubicBezTo>
                          <a:pt x="6793" y="87318"/>
                          <a:pt x="24636" y="90940"/>
                          <a:pt x="273272" y="119259"/>
                        </a:cubicBezTo>
                        <a:cubicBezTo>
                          <a:pt x="329152" y="125623"/>
                          <a:pt x="406305" y="136451"/>
                          <a:pt x="444722" y="143320"/>
                        </a:cubicBezTo>
                        <a:cubicBezTo>
                          <a:pt x="597527" y="170643"/>
                          <a:pt x="788119" y="180693"/>
                          <a:pt x="1218623" y="184131"/>
                        </a:cubicBezTo>
                        <a:cubicBezTo>
                          <a:pt x="1625412" y="187378"/>
                          <a:pt x="1669944" y="185710"/>
                          <a:pt x="1681887" y="166776"/>
                        </a:cubicBezTo>
                        <a:cubicBezTo>
                          <a:pt x="1691056" y="152240"/>
                          <a:pt x="1691020" y="141746"/>
                          <a:pt x="1681767" y="132493"/>
                        </a:cubicBezTo>
                        <a:cubicBezTo>
                          <a:pt x="1673108" y="123834"/>
                          <a:pt x="1486203" y="116896"/>
                          <a:pt x="1148652" y="112703"/>
                        </a:cubicBezTo>
                        <a:cubicBezTo>
                          <a:pt x="853287" y="109035"/>
                          <a:pt x="606939" y="100550"/>
                          <a:pt x="578072" y="93051"/>
                        </a:cubicBezTo>
                        <a:cubicBezTo>
                          <a:pt x="550132" y="85792"/>
                          <a:pt x="487267" y="75246"/>
                          <a:pt x="438372" y="69614"/>
                        </a:cubicBezTo>
                        <a:cubicBezTo>
                          <a:pt x="352633" y="59740"/>
                          <a:pt x="245508" y="40220"/>
                          <a:pt x="152622" y="17546"/>
                        </a:cubicBezTo>
                        <a:cubicBezTo>
                          <a:pt x="80744" y="0"/>
                          <a:pt x="13154" y="2746"/>
                          <a:pt x="5177" y="235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4" name="任意多边形: 形状 743">
                    <a:extLst>
                      <a:ext uri="{FF2B5EF4-FFF2-40B4-BE49-F238E27FC236}">
                        <a16:creationId xmlns:a16="http://schemas.microsoft.com/office/drawing/2014/main" id="{CE39D1D8-536C-43B1-9ED8-9BF926FC1D3C}"/>
                      </a:ext>
                    </a:extLst>
                  </p:cNvPr>
                  <p:cNvSpPr/>
                  <p:nvPr/>
                </p:nvSpPr>
                <p:spPr>
                  <a:xfrm>
                    <a:off x="6949849" y="4439708"/>
                    <a:ext cx="85951" cy="101465"/>
                  </a:xfrm>
                  <a:custGeom>
                    <a:avLst/>
                    <a:gdLst/>
                    <a:ahLst/>
                    <a:cxnLst/>
                    <a:rect l="0" t="0" r="0" b="0"/>
                    <a:pathLst>
                      <a:path w="85951" h="101465">
                        <a:moveTo>
                          <a:pt x="16100" y="22593"/>
                        </a:moveTo>
                        <a:cubicBezTo>
                          <a:pt x="0" y="33606"/>
                          <a:pt x="2757" y="40566"/>
                          <a:pt x="33897" y="67534"/>
                        </a:cubicBezTo>
                        <a:cubicBezTo>
                          <a:pt x="73078" y="101464"/>
                          <a:pt x="85950" y="96324"/>
                          <a:pt x="85950" y="46750"/>
                        </a:cubicBezTo>
                        <a:cubicBezTo>
                          <a:pt x="85950" y="12733"/>
                          <a:pt x="49130" y="0"/>
                          <a:pt x="16100" y="2259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5" name="任意多边形: 形状 744">
                    <a:extLst>
                      <a:ext uri="{FF2B5EF4-FFF2-40B4-BE49-F238E27FC236}">
                        <a16:creationId xmlns:a16="http://schemas.microsoft.com/office/drawing/2014/main" id="{EFDBD4FC-B0B7-4CFC-8BF9-A69F6C9484BE}"/>
                      </a:ext>
                    </a:extLst>
                  </p:cNvPr>
                  <p:cNvSpPr/>
                  <p:nvPr/>
                </p:nvSpPr>
                <p:spPr>
                  <a:xfrm>
                    <a:off x="3975548" y="4468914"/>
                    <a:ext cx="63053" cy="63053"/>
                  </a:xfrm>
                  <a:custGeom>
                    <a:avLst/>
                    <a:gdLst/>
                    <a:ahLst/>
                    <a:cxnLst/>
                    <a:rect l="0" t="0" r="0" b="0"/>
                    <a:pathLst>
                      <a:path w="63053" h="63053">
                        <a:moveTo>
                          <a:pt x="1793" y="33543"/>
                        </a:moveTo>
                        <a:cubicBezTo>
                          <a:pt x="0" y="57150"/>
                          <a:pt x="5902" y="63052"/>
                          <a:pt x="31302" y="63052"/>
                        </a:cubicBezTo>
                        <a:cubicBezTo>
                          <a:pt x="56702" y="63052"/>
                          <a:pt x="63052" y="56702"/>
                          <a:pt x="63052" y="31302"/>
                        </a:cubicBezTo>
                        <a:cubicBezTo>
                          <a:pt x="63052" y="5902"/>
                          <a:pt x="57150" y="0"/>
                          <a:pt x="33543" y="1793"/>
                        </a:cubicBezTo>
                        <a:cubicBezTo>
                          <a:pt x="12524" y="3390"/>
                          <a:pt x="3390" y="12524"/>
                          <a:pt x="1793" y="335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6" name="任意多边形: 形状 745">
                    <a:extLst>
                      <a:ext uri="{FF2B5EF4-FFF2-40B4-BE49-F238E27FC236}">
                        <a16:creationId xmlns:a16="http://schemas.microsoft.com/office/drawing/2014/main" id="{AB0A5722-95B0-40B4-98C9-FE951BC54DFB}"/>
                      </a:ext>
                    </a:extLst>
                  </p:cNvPr>
                  <p:cNvSpPr/>
                  <p:nvPr/>
                </p:nvSpPr>
                <p:spPr>
                  <a:xfrm>
                    <a:off x="7125943" y="4463407"/>
                    <a:ext cx="68017" cy="95239"/>
                  </a:xfrm>
                  <a:custGeom>
                    <a:avLst/>
                    <a:gdLst/>
                    <a:ahLst/>
                    <a:cxnLst/>
                    <a:rect l="0" t="0" r="0" b="0"/>
                    <a:pathLst>
                      <a:path w="68017" h="95239">
                        <a:moveTo>
                          <a:pt x="17490" y="37401"/>
                        </a:moveTo>
                        <a:cubicBezTo>
                          <a:pt x="0" y="70082"/>
                          <a:pt x="17709" y="95238"/>
                          <a:pt x="49594" y="83002"/>
                        </a:cubicBezTo>
                        <a:cubicBezTo>
                          <a:pt x="65652" y="76840"/>
                          <a:pt x="68016" y="67281"/>
                          <a:pt x="59973" y="41035"/>
                        </a:cubicBezTo>
                        <a:cubicBezTo>
                          <a:pt x="47663" y="869"/>
                          <a:pt x="37507" y="0"/>
                          <a:pt x="17490" y="3740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7" name="任意多边形: 形状 746">
                    <a:extLst>
                      <a:ext uri="{FF2B5EF4-FFF2-40B4-BE49-F238E27FC236}">
                        <a16:creationId xmlns:a16="http://schemas.microsoft.com/office/drawing/2014/main" id="{6E00360A-F891-494B-88C2-3955ED0CCA18}"/>
                      </a:ext>
                    </a:extLst>
                  </p:cNvPr>
                  <p:cNvSpPr/>
                  <p:nvPr/>
                </p:nvSpPr>
                <p:spPr>
                  <a:xfrm>
                    <a:off x="7219950" y="4459231"/>
                    <a:ext cx="155719" cy="91786"/>
                  </a:xfrm>
                  <a:custGeom>
                    <a:avLst/>
                    <a:gdLst/>
                    <a:ahLst/>
                    <a:cxnLst/>
                    <a:rect l="0" t="0" r="0" b="0"/>
                    <a:pathLst>
                      <a:path w="155719" h="91786">
                        <a:moveTo>
                          <a:pt x="15875" y="22952"/>
                        </a:moveTo>
                        <a:cubicBezTo>
                          <a:pt x="7144" y="33565"/>
                          <a:pt x="0" y="53393"/>
                          <a:pt x="0" y="67016"/>
                        </a:cubicBezTo>
                        <a:cubicBezTo>
                          <a:pt x="0" y="88233"/>
                          <a:pt x="8999" y="91785"/>
                          <a:pt x="62750" y="91785"/>
                        </a:cubicBezTo>
                        <a:cubicBezTo>
                          <a:pt x="136163" y="91785"/>
                          <a:pt x="155718" y="71970"/>
                          <a:pt x="114914" y="38928"/>
                        </a:cubicBezTo>
                        <a:cubicBezTo>
                          <a:pt x="74819" y="6462"/>
                          <a:pt x="34760" y="0"/>
                          <a:pt x="15875" y="22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8" name="任意多边形: 形状 747">
                    <a:extLst>
                      <a:ext uri="{FF2B5EF4-FFF2-40B4-BE49-F238E27FC236}">
                        <a16:creationId xmlns:a16="http://schemas.microsoft.com/office/drawing/2014/main" id="{B219C12F-A930-4757-A17E-0562D40CD0CC}"/>
                      </a:ext>
                    </a:extLst>
                  </p:cNvPr>
                  <p:cNvSpPr/>
                  <p:nvPr/>
                </p:nvSpPr>
                <p:spPr>
                  <a:xfrm>
                    <a:off x="8477250" y="44748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9" name="任意多边形: 形状 748">
                    <a:extLst>
                      <a:ext uri="{FF2B5EF4-FFF2-40B4-BE49-F238E27FC236}">
                        <a16:creationId xmlns:a16="http://schemas.microsoft.com/office/drawing/2014/main" id="{FA189824-F6EC-4CD1-A992-F323407824C3}"/>
                      </a:ext>
                    </a:extLst>
                  </p:cNvPr>
                  <p:cNvSpPr/>
                  <p:nvPr/>
                </p:nvSpPr>
                <p:spPr>
                  <a:xfrm>
                    <a:off x="7395425" y="4458622"/>
                    <a:ext cx="193707" cy="90780"/>
                  </a:xfrm>
                  <a:custGeom>
                    <a:avLst/>
                    <a:gdLst/>
                    <a:ahLst/>
                    <a:cxnLst/>
                    <a:rect l="0" t="0" r="0" b="0"/>
                    <a:pathLst>
                      <a:path w="193707" h="90780">
                        <a:moveTo>
                          <a:pt x="36186" y="36033"/>
                        </a:moveTo>
                        <a:cubicBezTo>
                          <a:pt x="0" y="64358"/>
                          <a:pt x="5974" y="72545"/>
                          <a:pt x="70925" y="83645"/>
                        </a:cubicBezTo>
                        <a:cubicBezTo>
                          <a:pt x="112671" y="90779"/>
                          <a:pt x="136818" y="89285"/>
                          <a:pt x="149470" y="78785"/>
                        </a:cubicBezTo>
                        <a:cubicBezTo>
                          <a:pt x="193706" y="42073"/>
                          <a:pt x="82221" y="0"/>
                          <a:pt x="36186" y="360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0" name="任意多边形: 形状 749">
                    <a:extLst>
                      <a:ext uri="{FF2B5EF4-FFF2-40B4-BE49-F238E27FC236}">
                        <a16:creationId xmlns:a16="http://schemas.microsoft.com/office/drawing/2014/main" id="{473A2F57-C6E2-4845-8541-D02D06A9AF40}"/>
                      </a:ext>
                    </a:extLst>
                  </p:cNvPr>
                  <p:cNvSpPr/>
                  <p:nvPr/>
                </p:nvSpPr>
                <p:spPr>
                  <a:xfrm>
                    <a:off x="7601634" y="4482097"/>
                    <a:ext cx="175232" cy="73409"/>
                  </a:xfrm>
                  <a:custGeom>
                    <a:avLst/>
                    <a:gdLst/>
                    <a:ahLst/>
                    <a:cxnLst/>
                    <a:rect l="0" t="0" r="0" b="0"/>
                    <a:pathLst>
                      <a:path w="175232" h="73409">
                        <a:moveTo>
                          <a:pt x="3508" y="20738"/>
                        </a:moveTo>
                        <a:cubicBezTo>
                          <a:pt x="0" y="32655"/>
                          <a:pt x="816" y="48372"/>
                          <a:pt x="5322" y="55663"/>
                        </a:cubicBezTo>
                        <a:cubicBezTo>
                          <a:pt x="15375" y="71930"/>
                          <a:pt x="147442" y="73408"/>
                          <a:pt x="157358" y="57365"/>
                        </a:cubicBezTo>
                        <a:cubicBezTo>
                          <a:pt x="175231" y="28446"/>
                          <a:pt x="147936" y="9719"/>
                          <a:pt x="80310" y="4502"/>
                        </a:cubicBezTo>
                        <a:cubicBezTo>
                          <a:pt x="21959" y="0"/>
                          <a:pt x="8794" y="2784"/>
                          <a:pt x="3508" y="207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1" name="任意多边形: 形状 750">
                    <a:extLst>
                      <a:ext uri="{FF2B5EF4-FFF2-40B4-BE49-F238E27FC236}">
                        <a16:creationId xmlns:a16="http://schemas.microsoft.com/office/drawing/2014/main" id="{1B76AF2A-72E7-4FCF-AEE9-722F5C1891C4}"/>
                      </a:ext>
                    </a:extLst>
                  </p:cNvPr>
                  <p:cNvSpPr/>
                  <p:nvPr/>
                </p:nvSpPr>
                <p:spPr>
                  <a:xfrm>
                    <a:off x="7786847" y="4476855"/>
                    <a:ext cx="258573" cy="76026"/>
                  </a:xfrm>
                  <a:custGeom>
                    <a:avLst/>
                    <a:gdLst/>
                    <a:ahLst/>
                    <a:cxnLst/>
                    <a:rect l="0" t="0" r="0" b="0"/>
                    <a:pathLst>
                      <a:path w="258573" h="76026">
                        <a:moveTo>
                          <a:pt x="18575" y="19331"/>
                        </a:moveTo>
                        <a:cubicBezTo>
                          <a:pt x="0" y="33059"/>
                          <a:pt x="81" y="36199"/>
                          <a:pt x="19519" y="55838"/>
                        </a:cubicBezTo>
                        <a:cubicBezTo>
                          <a:pt x="37757" y="74265"/>
                          <a:pt x="56390" y="76025"/>
                          <a:pt x="150354" y="68198"/>
                        </a:cubicBezTo>
                        <a:cubicBezTo>
                          <a:pt x="247080" y="60141"/>
                          <a:pt x="258572" y="56606"/>
                          <a:pt x="248405" y="38041"/>
                        </a:cubicBezTo>
                        <a:cubicBezTo>
                          <a:pt x="239926" y="22559"/>
                          <a:pt x="229271" y="19718"/>
                          <a:pt x="208020" y="27271"/>
                        </a:cubicBezTo>
                        <a:cubicBezTo>
                          <a:pt x="189969" y="33688"/>
                          <a:pt x="169055" y="31587"/>
                          <a:pt x="152202" y="21666"/>
                        </a:cubicBezTo>
                        <a:cubicBezTo>
                          <a:pt x="117561" y="1272"/>
                          <a:pt x="44732" y="0"/>
                          <a:pt x="18575" y="1933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2" name="任意多边形: 形状 751">
                    <a:extLst>
                      <a:ext uri="{FF2B5EF4-FFF2-40B4-BE49-F238E27FC236}">
                        <a16:creationId xmlns:a16="http://schemas.microsoft.com/office/drawing/2014/main" id="{E5536A1F-6631-4FA2-8764-E18856D18555}"/>
                      </a:ext>
                    </a:extLst>
                  </p:cNvPr>
                  <p:cNvSpPr/>
                  <p:nvPr/>
                </p:nvSpPr>
                <p:spPr>
                  <a:xfrm>
                    <a:off x="8597271" y="4487879"/>
                    <a:ext cx="132127" cy="107745"/>
                  </a:xfrm>
                  <a:custGeom>
                    <a:avLst/>
                    <a:gdLst/>
                    <a:ahLst/>
                    <a:cxnLst/>
                    <a:rect l="0" t="0" r="0" b="0"/>
                    <a:pathLst>
                      <a:path w="132127" h="107745">
                        <a:moveTo>
                          <a:pt x="48861" y="15025"/>
                        </a:moveTo>
                        <a:cubicBezTo>
                          <a:pt x="19248" y="27288"/>
                          <a:pt x="0" y="66970"/>
                          <a:pt x="13259" y="88423"/>
                        </a:cubicBezTo>
                        <a:cubicBezTo>
                          <a:pt x="25200" y="107744"/>
                          <a:pt x="103346" y="103795"/>
                          <a:pt x="120605" y="82999"/>
                        </a:cubicBezTo>
                        <a:cubicBezTo>
                          <a:pt x="131840" y="69461"/>
                          <a:pt x="132126" y="58005"/>
                          <a:pt x="121713" y="38549"/>
                        </a:cubicBezTo>
                        <a:cubicBezTo>
                          <a:pt x="104413" y="6222"/>
                          <a:pt x="85142" y="0"/>
                          <a:pt x="48861" y="150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3" name="任意多边形: 形状 752">
                    <a:extLst>
                      <a:ext uri="{FF2B5EF4-FFF2-40B4-BE49-F238E27FC236}">
                        <a16:creationId xmlns:a16="http://schemas.microsoft.com/office/drawing/2014/main" id="{462B52D8-1F4C-4338-A541-E1A0C8C38A0E}"/>
                      </a:ext>
                    </a:extLst>
                  </p:cNvPr>
                  <p:cNvSpPr/>
                  <p:nvPr/>
                </p:nvSpPr>
                <p:spPr>
                  <a:xfrm>
                    <a:off x="8756650" y="4500216"/>
                    <a:ext cx="195252" cy="114301"/>
                  </a:xfrm>
                  <a:custGeom>
                    <a:avLst/>
                    <a:gdLst/>
                    <a:ahLst/>
                    <a:cxnLst/>
                    <a:rect l="0" t="0" r="0" b="0"/>
                    <a:pathLst>
                      <a:path w="195252" h="114301">
                        <a:moveTo>
                          <a:pt x="57887" y="11508"/>
                        </a:moveTo>
                        <a:cubicBezTo>
                          <a:pt x="53975" y="17837"/>
                          <a:pt x="39350" y="20028"/>
                          <a:pt x="25388" y="16377"/>
                        </a:cubicBezTo>
                        <a:cubicBezTo>
                          <a:pt x="7215" y="11624"/>
                          <a:pt x="0" y="15994"/>
                          <a:pt x="0" y="31750"/>
                        </a:cubicBezTo>
                        <a:cubicBezTo>
                          <a:pt x="0" y="47265"/>
                          <a:pt x="7255" y="51865"/>
                          <a:pt x="24580" y="47335"/>
                        </a:cubicBezTo>
                        <a:cubicBezTo>
                          <a:pt x="38791" y="43618"/>
                          <a:pt x="52016" y="48351"/>
                          <a:pt x="55931" y="58553"/>
                        </a:cubicBezTo>
                        <a:cubicBezTo>
                          <a:pt x="59655" y="68259"/>
                          <a:pt x="80027" y="76200"/>
                          <a:pt x="101202" y="76200"/>
                        </a:cubicBezTo>
                        <a:cubicBezTo>
                          <a:pt x="126956" y="76200"/>
                          <a:pt x="139700" y="82506"/>
                          <a:pt x="139700" y="95250"/>
                        </a:cubicBezTo>
                        <a:cubicBezTo>
                          <a:pt x="139700" y="105728"/>
                          <a:pt x="148272" y="114300"/>
                          <a:pt x="158750" y="114300"/>
                        </a:cubicBezTo>
                        <a:cubicBezTo>
                          <a:pt x="184313" y="114300"/>
                          <a:pt x="183052" y="90119"/>
                          <a:pt x="156968" y="80109"/>
                        </a:cubicBezTo>
                        <a:cubicBezTo>
                          <a:pt x="137992" y="72827"/>
                          <a:pt x="138133" y="70655"/>
                          <a:pt x="158561" y="55718"/>
                        </a:cubicBezTo>
                        <a:cubicBezTo>
                          <a:pt x="195251" y="28889"/>
                          <a:pt x="172897" y="0"/>
                          <a:pt x="115448" y="0"/>
                        </a:cubicBezTo>
                        <a:cubicBezTo>
                          <a:pt x="87701" y="0"/>
                          <a:pt x="61799" y="5178"/>
                          <a:pt x="57887" y="1150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4" name="任意多边形: 形状 753">
                    <a:extLst>
                      <a:ext uri="{FF2B5EF4-FFF2-40B4-BE49-F238E27FC236}">
                        <a16:creationId xmlns:a16="http://schemas.microsoft.com/office/drawing/2014/main" id="{524341CE-399F-43FE-BAE7-AF200CCD504C}"/>
                      </a:ext>
                    </a:extLst>
                  </p:cNvPr>
                  <p:cNvSpPr/>
                  <p:nvPr/>
                </p:nvSpPr>
                <p:spPr>
                  <a:xfrm>
                    <a:off x="8409808" y="4531149"/>
                    <a:ext cx="120590" cy="96068"/>
                  </a:xfrm>
                  <a:custGeom>
                    <a:avLst/>
                    <a:gdLst/>
                    <a:ahLst/>
                    <a:cxnLst/>
                    <a:rect l="0" t="0" r="0" b="0"/>
                    <a:pathLst>
                      <a:path w="120590" h="96068">
                        <a:moveTo>
                          <a:pt x="11393" y="18085"/>
                        </a:moveTo>
                        <a:cubicBezTo>
                          <a:pt x="0" y="36521"/>
                          <a:pt x="26158" y="96067"/>
                          <a:pt x="45650" y="96067"/>
                        </a:cubicBezTo>
                        <a:cubicBezTo>
                          <a:pt x="54966" y="96067"/>
                          <a:pt x="72873" y="88545"/>
                          <a:pt x="85446" y="79353"/>
                        </a:cubicBezTo>
                        <a:cubicBezTo>
                          <a:pt x="120589" y="53655"/>
                          <a:pt x="97463" y="0"/>
                          <a:pt x="52655" y="3276"/>
                        </a:cubicBezTo>
                        <a:cubicBezTo>
                          <a:pt x="34159" y="4629"/>
                          <a:pt x="15591" y="11293"/>
                          <a:pt x="11393" y="1808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5" name="任意多边形: 形状 754">
                    <a:extLst>
                      <a:ext uri="{FF2B5EF4-FFF2-40B4-BE49-F238E27FC236}">
                        <a16:creationId xmlns:a16="http://schemas.microsoft.com/office/drawing/2014/main" id="{BB918EE3-5B6D-4A1F-AC6A-C76338D6A274}"/>
                      </a:ext>
                    </a:extLst>
                  </p:cNvPr>
                  <p:cNvSpPr/>
                  <p:nvPr/>
                </p:nvSpPr>
                <p:spPr>
                  <a:xfrm>
                    <a:off x="8533395" y="4538316"/>
                    <a:ext cx="43769" cy="34537"/>
                  </a:xfrm>
                  <a:custGeom>
                    <a:avLst/>
                    <a:gdLst/>
                    <a:ahLst/>
                    <a:cxnLst/>
                    <a:rect l="0" t="0" r="0" b="0"/>
                    <a:pathLst>
                      <a:path w="43769" h="34537">
                        <a:moveTo>
                          <a:pt x="3248" y="13371"/>
                        </a:moveTo>
                        <a:cubicBezTo>
                          <a:pt x="0" y="32724"/>
                          <a:pt x="24191" y="34536"/>
                          <a:pt x="36686" y="15875"/>
                        </a:cubicBezTo>
                        <a:cubicBezTo>
                          <a:pt x="43768" y="5299"/>
                          <a:pt x="40337" y="0"/>
                          <a:pt x="26404" y="0"/>
                        </a:cubicBezTo>
                        <a:cubicBezTo>
                          <a:pt x="14902" y="0"/>
                          <a:pt x="4482" y="6017"/>
                          <a:pt x="3248" y="1337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6" name="任意多边形: 形状 755">
                    <a:extLst>
                      <a:ext uri="{FF2B5EF4-FFF2-40B4-BE49-F238E27FC236}">
                        <a16:creationId xmlns:a16="http://schemas.microsoft.com/office/drawing/2014/main" id="{6CA178B7-4EEE-45C1-8B13-D47ED38230B9}"/>
                      </a:ext>
                    </a:extLst>
                  </p:cNvPr>
                  <p:cNvSpPr/>
                  <p:nvPr/>
                </p:nvSpPr>
                <p:spPr>
                  <a:xfrm>
                    <a:off x="3486150" y="4551016"/>
                    <a:ext cx="75271" cy="225072"/>
                  </a:xfrm>
                  <a:custGeom>
                    <a:avLst/>
                    <a:gdLst/>
                    <a:ahLst/>
                    <a:cxnLst/>
                    <a:rect l="0" t="0" r="0" b="0"/>
                    <a:pathLst>
                      <a:path w="75271" h="225072">
                        <a:moveTo>
                          <a:pt x="0" y="11950"/>
                        </a:moveTo>
                        <a:cubicBezTo>
                          <a:pt x="0" y="18523"/>
                          <a:pt x="5715" y="27433"/>
                          <a:pt x="12700" y="31750"/>
                        </a:cubicBezTo>
                        <a:cubicBezTo>
                          <a:pt x="19735" y="36098"/>
                          <a:pt x="22966" y="69007"/>
                          <a:pt x="19943" y="105525"/>
                        </a:cubicBezTo>
                        <a:cubicBezTo>
                          <a:pt x="16727" y="144366"/>
                          <a:pt x="21045" y="184147"/>
                          <a:pt x="30452" y="202357"/>
                        </a:cubicBezTo>
                        <a:cubicBezTo>
                          <a:pt x="39233" y="219356"/>
                          <a:pt x="46732" y="225071"/>
                          <a:pt x="47116" y="215057"/>
                        </a:cubicBezTo>
                        <a:cubicBezTo>
                          <a:pt x="47499" y="205043"/>
                          <a:pt x="54705" y="180904"/>
                          <a:pt x="63128" y="161413"/>
                        </a:cubicBezTo>
                        <a:cubicBezTo>
                          <a:pt x="72833" y="138956"/>
                          <a:pt x="75270" y="102907"/>
                          <a:pt x="69780" y="62988"/>
                        </a:cubicBezTo>
                        <a:cubicBezTo>
                          <a:pt x="62124" y="7323"/>
                          <a:pt x="57564" y="0"/>
                          <a:pt x="30558" y="0"/>
                        </a:cubicBezTo>
                        <a:cubicBezTo>
                          <a:pt x="13751" y="0"/>
                          <a:pt x="0" y="5378"/>
                          <a:pt x="0" y="119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7" name="任意多边形: 形状 756">
                    <a:extLst>
                      <a:ext uri="{FF2B5EF4-FFF2-40B4-BE49-F238E27FC236}">
                        <a16:creationId xmlns:a16="http://schemas.microsoft.com/office/drawing/2014/main" id="{9D8D0A16-948F-4E40-BDCC-DD45D74B59D1}"/>
                      </a:ext>
                    </a:extLst>
                  </p:cNvPr>
                  <p:cNvSpPr/>
                  <p:nvPr/>
                </p:nvSpPr>
                <p:spPr>
                  <a:xfrm>
                    <a:off x="8232888" y="4542421"/>
                    <a:ext cx="110786" cy="92586"/>
                  </a:xfrm>
                  <a:custGeom>
                    <a:avLst/>
                    <a:gdLst/>
                    <a:ahLst/>
                    <a:cxnLst/>
                    <a:rect l="0" t="0" r="0" b="0"/>
                    <a:pathLst>
                      <a:path w="110786" h="92586">
                        <a:moveTo>
                          <a:pt x="25286" y="15341"/>
                        </a:moveTo>
                        <a:cubicBezTo>
                          <a:pt x="388" y="35322"/>
                          <a:pt x="0" y="36641"/>
                          <a:pt x="10770" y="64706"/>
                        </a:cubicBezTo>
                        <a:cubicBezTo>
                          <a:pt x="19355" y="87081"/>
                          <a:pt x="85647" y="92585"/>
                          <a:pt x="98381" y="71981"/>
                        </a:cubicBezTo>
                        <a:cubicBezTo>
                          <a:pt x="110785" y="51913"/>
                          <a:pt x="92495" y="9178"/>
                          <a:pt x="68880" y="3050"/>
                        </a:cubicBezTo>
                        <a:cubicBezTo>
                          <a:pt x="57127" y="0"/>
                          <a:pt x="37510" y="5531"/>
                          <a:pt x="25286" y="153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8" name="任意多边形: 形状 757">
                    <a:extLst>
                      <a:ext uri="{FF2B5EF4-FFF2-40B4-BE49-F238E27FC236}">
                        <a16:creationId xmlns:a16="http://schemas.microsoft.com/office/drawing/2014/main" id="{3F1E4275-F994-41D3-82AA-CC54C0ADC13F}"/>
                      </a:ext>
                    </a:extLst>
                  </p:cNvPr>
                  <p:cNvSpPr/>
                  <p:nvPr/>
                </p:nvSpPr>
                <p:spPr>
                  <a:xfrm>
                    <a:off x="8362150" y="4550799"/>
                    <a:ext cx="13732" cy="53580"/>
                  </a:xfrm>
                  <a:custGeom>
                    <a:avLst/>
                    <a:gdLst/>
                    <a:ahLst/>
                    <a:cxnLst/>
                    <a:rect l="0" t="0" r="0" b="0"/>
                    <a:pathLst>
                      <a:path w="13732" h="53580">
                        <a:moveTo>
                          <a:pt x="2526" y="17199"/>
                        </a:moveTo>
                        <a:cubicBezTo>
                          <a:pt x="0" y="30031"/>
                          <a:pt x="1920" y="44319"/>
                          <a:pt x="6792" y="48949"/>
                        </a:cubicBezTo>
                        <a:cubicBezTo>
                          <a:pt x="11664" y="53579"/>
                          <a:pt x="13731" y="43080"/>
                          <a:pt x="11385" y="25617"/>
                        </a:cubicBezTo>
                        <a:cubicBezTo>
                          <a:pt x="8240" y="2213"/>
                          <a:pt x="5911" y="0"/>
                          <a:pt x="2526" y="1719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9" name="任意多边形: 形状 758">
                    <a:extLst>
                      <a:ext uri="{FF2B5EF4-FFF2-40B4-BE49-F238E27FC236}">
                        <a16:creationId xmlns:a16="http://schemas.microsoft.com/office/drawing/2014/main" id="{C0BC56C6-84E5-4EF5-8690-E149D454D558}"/>
                      </a:ext>
                    </a:extLst>
                  </p:cNvPr>
                  <p:cNvSpPr/>
                  <p:nvPr/>
                </p:nvSpPr>
                <p:spPr>
                  <a:xfrm>
                    <a:off x="5357075" y="4591171"/>
                    <a:ext cx="422739" cy="99546"/>
                  </a:xfrm>
                  <a:custGeom>
                    <a:avLst/>
                    <a:gdLst/>
                    <a:ahLst/>
                    <a:cxnLst/>
                    <a:rect l="0" t="0" r="0" b="0"/>
                    <a:pathLst>
                      <a:path w="422739" h="99546">
                        <a:moveTo>
                          <a:pt x="199292" y="25506"/>
                        </a:moveTo>
                        <a:cubicBezTo>
                          <a:pt x="112044" y="38857"/>
                          <a:pt x="35675" y="54765"/>
                          <a:pt x="29584" y="60856"/>
                        </a:cubicBezTo>
                        <a:cubicBezTo>
                          <a:pt x="0" y="90440"/>
                          <a:pt x="42710" y="99545"/>
                          <a:pt x="211070" y="99545"/>
                        </a:cubicBezTo>
                        <a:cubicBezTo>
                          <a:pt x="395723" y="99545"/>
                          <a:pt x="422738" y="91568"/>
                          <a:pt x="412803" y="39976"/>
                        </a:cubicBezTo>
                        <a:cubicBezTo>
                          <a:pt x="405622" y="2686"/>
                          <a:pt x="365978" y="0"/>
                          <a:pt x="199292" y="25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0" name="任意多边形: 形状 759">
                    <a:extLst>
                      <a:ext uri="{FF2B5EF4-FFF2-40B4-BE49-F238E27FC236}">
                        <a16:creationId xmlns:a16="http://schemas.microsoft.com/office/drawing/2014/main" id="{F5E67272-F6BA-4336-9972-1477FC0D8A60}"/>
                      </a:ext>
                    </a:extLst>
                  </p:cNvPr>
                  <p:cNvSpPr/>
                  <p:nvPr/>
                </p:nvSpPr>
                <p:spPr>
                  <a:xfrm>
                    <a:off x="5841534" y="4586015"/>
                    <a:ext cx="150750" cy="88529"/>
                  </a:xfrm>
                  <a:custGeom>
                    <a:avLst/>
                    <a:gdLst/>
                    <a:ahLst/>
                    <a:cxnLst/>
                    <a:rect l="0" t="0" r="0" b="0"/>
                    <a:pathLst>
                      <a:path w="150750" h="88529">
                        <a:moveTo>
                          <a:pt x="9098" y="32102"/>
                        </a:moveTo>
                        <a:cubicBezTo>
                          <a:pt x="963" y="41904"/>
                          <a:pt x="0" y="55573"/>
                          <a:pt x="6683" y="66386"/>
                        </a:cubicBezTo>
                        <a:cubicBezTo>
                          <a:pt x="20367" y="88528"/>
                          <a:pt x="104732" y="75314"/>
                          <a:pt x="133816" y="46473"/>
                        </a:cubicBezTo>
                        <a:cubicBezTo>
                          <a:pt x="150749" y="29682"/>
                          <a:pt x="150749" y="26244"/>
                          <a:pt x="133816" y="15536"/>
                        </a:cubicBezTo>
                        <a:cubicBezTo>
                          <a:pt x="109246" y="0"/>
                          <a:pt x="26633" y="10973"/>
                          <a:pt x="9098" y="321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1" name="任意多边形: 形状 760">
                    <a:extLst>
                      <a:ext uri="{FF2B5EF4-FFF2-40B4-BE49-F238E27FC236}">
                        <a16:creationId xmlns:a16="http://schemas.microsoft.com/office/drawing/2014/main" id="{DD377C28-BE07-462F-9573-EA1CBBE7D190}"/>
                      </a:ext>
                    </a:extLst>
                  </p:cNvPr>
                  <p:cNvSpPr/>
                  <p:nvPr/>
                </p:nvSpPr>
                <p:spPr>
                  <a:xfrm>
                    <a:off x="6387035" y="4585035"/>
                    <a:ext cx="160088" cy="81823"/>
                  </a:xfrm>
                  <a:custGeom>
                    <a:avLst/>
                    <a:gdLst/>
                    <a:ahLst/>
                    <a:cxnLst/>
                    <a:rect l="0" t="0" r="0" b="0"/>
                    <a:pathLst>
                      <a:path w="160088" h="81823">
                        <a:moveTo>
                          <a:pt x="11680" y="36685"/>
                        </a:moveTo>
                        <a:cubicBezTo>
                          <a:pt x="0" y="67121"/>
                          <a:pt x="23783" y="81822"/>
                          <a:pt x="78005" y="77682"/>
                        </a:cubicBezTo>
                        <a:cubicBezTo>
                          <a:pt x="137217" y="73161"/>
                          <a:pt x="160087" y="46549"/>
                          <a:pt x="126140" y="21672"/>
                        </a:cubicBezTo>
                        <a:cubicBezTo>
                          <a:pt x="96565" y="0"/>
                          <a:pt x="22005" y="9779"/>
                          <a:pt x="11680" y="3668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2" name="任意多边形: 形状 761">
                    <a:extLst>
                      <a:ext uri="{FF2B5EF4-FFF2-40B4-BE49-F238E27FC236}">
                        <a16:creationId xmlns:a16="http://schemas.microsoft.com/office/drawing/2014/main" id="{98509C08-8305-42CC-B8F9-1EDFD18DABF2}"/>
                      </a:ext>
                    </a:extLst>
                  </p:cNvPr>
                  <p:cNvSpPr/>
                  <p:nvPr/>
                </p:nvSpPr>
                <p:spPr>
                  <a:xfrm>
                    <a:off x="4278163" y="4606058"/>
                    <a:ext cx="181675" cy="83054"/>
                  </a:xfrm>
                  <a:custGeom>
                    <a:avLst/>
                    <a:gdLst/>
                    <a:ahLst/>
                    <a:cxnLst/>
                    <a:rect l="0" t="0" r="0" b="0"/>
                    <a:pathLst>
                      <a:path w="181675" h="83054">
                        <a:moveTo>
                          <a:pt x="18966" y="37261"/>
                        </a:moveTo>
                        <a:cubicBezTo>
                          <a:pt x="0" y="72699"/>
                          <a:pt x="18551" y="83053"/>
                          <a:pt x="84287" y="73721"/>
                        </a:cubicBezTo>
                        <a:cubicBezTo>
                          <a:pt x="147018" y="64816"/>
                          <a:pt x="181674" y="27125"/>
                          <a:pt x="139145" y="14058"/>
                        </a:cubicBezTo>
                        <a:cubicBezTo>
                          <a:pt x="93387" y="0"/>
                          <a:pt x="32629" y="11730"/>
                          <a:pt x="18966" y="372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3" name="任意多边形: 形状 762">
                    <a:extLst>
                      <a:ext uri="{FF2B5EF4-FFF2-40B4-BE49-F238E27FC236}">
                        <a16:creationId xmlns:a16="http://schemas.microsoft.com/office/drawing/2014/main" id="{F403EB4D-12BE-4738-A452-36FD29A5FD2D}"/>
                      </a:ext>
                    </a:extLst>
                  </p:cNvPr>
                  <p:cNvSpPr/>
                  <p:nvPr/>
                </p:nvSpPr>
                <p:spPr>
                  <a:xfrm>
                    <a:off x="8682575" y="4616167"/>
                    <a:ext cx="37191" cy="23750"/>
                  </a:xfrm>
                  <a:custGeom>
                    <a:avLst/>
                    <a:gdLst/>
                    <a:ahLst/>
                    <a:cxnLst/>
                    <a:rect l="0" t="0" r="0" b="0"/>
                    <a:pathLst>
                      <a:path w="37191" h="23750">
                        <a:moveTo>
                          <a:pt x="4909" y="9942"/>
                        </a:moveTo>
                        <a:cubicBezTo>
                          <a:pt x="0" y="17886"/>
                          <a:pt x="5863" y="23749"/>
                          <a:pt x="18716" y="23749"/>
                        </a:cubicBezTo>
                        <a:cubicBezTo>
                          <a:pt x="34802" y="23749"/>
                          <a:pt x="37190" y="19885"/>
                          <a:pt x="27248" y="9942"/>
                        </a:cubicBezTo>
                        <a:cubicBezTo>
                          <a:pt x="17306" y="0"/>
                          <a:pt x="11054" y="0"/>
                          <a:pt x="4909" y="994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4" name="任意多边形: 形状 763">
                    <a:extLst>
                      <a:ext uri="{FF2B5EF4-FFF2-40B4-BE49-F238E27FC236}">
                        <a16:creationId xmlns:a16="http://schemas.microsoft.com/office/drawing/2014/main" id="{F89FD57C-1C7C-41BA-A009-A26B8ACE5F32}"/>
                      </a:ext>
                    </a:extLst>
                  </p:cNvPr>
                  <p:cNvSpPr/>
                  <p:nvPr/>
                </p:nvSpPr>
                <p:spPr>
                  <a:xfrm>
                    <a:off x="3359924" y="4622400"/>
                    <a:ext cx="131028" cy="104681"/>
                  </a:xfrm>
                  <a:custGeom>
                    <a:avLst/>
                    <a:gdLst/>
                    <a:ahLst/>
                    <a:cxnLst/>
                    <a:rect l="0" t="0" r="0" b="0"/>
                    <a:pathLst>
                      <a:path w="131028" h="104681">
                        <a:moveTo>
                          <a:pt x="17830" y="18238"/>
                        </a:moveTo>
                        <a:cubicBezTo>
                          <a:pt x="0" y="47088"/>
                          <a:pt x="24280" y="91622"/>
                          <a:pt x="62404" y="99995"/>
                        </a:cubicBezTo>
                        <a:cubicBezTo>
                          <a:pt x="83195" y="104562"/>
                          <a:pt x="106061" y="104680"/>
                          <a:pt x="113216" y="100257"/>
                        </a:cubicBezTo>
                        <a:cubicBezTo>
                          <a:pt x="131027" y="89250"/>
                          <a:pt x="129621" y="38691"/>
                          <a:pt x="110986" y="20056"/>
                        </a:cubicBezTo>
                        <a:cubicBezTo>
                          <a:pt x="92161" y="1231"/>
                          <a:pt x="29101" y="0"/>
                          <a:pt x="17830" y="182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5" name="任意多边形: 形状 764">
                    <a:extLst>
                      <a:ext uri="{FF2B5EF4-FFF2-40B4-BE49-F238E27FC236}">
                        <a16:creationId xmlns:a16="http://schemas.microsoft.com/office/drawing/2014/main" id="{571C2A86-B1C9-4B51-9702-CCD26BEAF938}"/>
                      </a:ext>
                    </a:extLst>
                  </p:cNvPr>
                  <p:cNvSpPr/>
                  <p:nvPr/>
                </p:nvSpPr>
                <p:spPr>
                  <a:xfrm>
                    <a:off x="4494498" y="4623634"/>
                    <a:ext cx="162110" cy="77916"/>
                  </a:xfrm>
                  <a:custGeom>
                    <a:avLst/>
                    <a:gdLst/>
                    <a:ahLst/>
                    <a:cxnLst/>
                    <a:rect l="0" t="0" r="0" b="0"/>
                    <a:pathLst>
                      <a:path w="162110" h="77916">
                        <a:moveTo>
                          <a:pt x="18588" y="24757"/>
                        </a:moveTo>
                        <a:cubicBezTo>
                          <a:pt x="0" y="47155"/>
                          <a:pt x="1126" y="48007"/>
                          <a:pt x="72167" y="65263"/>
                        </a:cubicBezTo>
                        <a:cubicBezTo>
                          <a:pt x="124252" y="77915"/>
                          <a:pt x="132217" y="76846"/>
                          <a:pt x="148367" y="55042"/>
                        </a:cubicBezTo>
                        <a:cubicBezTo>
                          <a:pt x="160306" y="38922"/>
                          <a:pt x="162109" y="26633"/>
                          <a:pt x="153702" y="18685"/>
                        </a:cubicBezTo>
                        <a:cubicBezTo>
                          <a:pt x="133940" y="0"/>
                          <a:pt x="35462" y="4426"/>
                          <a:pt x="18588" y="247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6" name="任意多边形: 形状 765">
                    <a:extLst>
                      <a:ext uri="{FF2B5EF4-FFF2-40B4-BE49-F238E27FC236}">
                        <a16:creationId xmlns:a16="http://schemas.microsoft.com/office/drawing/2014/main" id="{0DC44DB1-F1B6-4D7F-B332-C98AC977CAB6}"/>
                      </a:ext>
                    </a:extLst>
                  </p:cNvPr>
                  <p:cNvSpPr/>
                  <p:nvPr/>
                </p:nvSpPr>
                <p:spPr>
                  <a:xfrm>
                    <a:off x="6588035" y="4623196"/>
                    <a:ext cx="337776" cy="104707"/>
                  </a:xfrm>
                  <a:custGeom>
                    <a:avLst/>
                    <a:gdLst/>
                    <a:ahLst/>
                    <a:cxnLst/>
                    <a:rect l="0" t="0" r="0" b="0"/>
                    <a:pathLst>
                      <a:path w="337776" h="104707">
                        <a:moveTo>
                          <a:pt x="21291" y="24303"/>
                        </a:moveTo>
                        <a:cubicBezTo>
                          <a:pt x="0" y="49956"/>
                          <a:pt x="13856" y="59279"/>
                          <a:pt x="89849" y="70436"/>
                        </a:cubicBezTo>
                        <a:cubicBezTo>
                          <a:pt x="126047" y="75750"/>
                          <a:pt x="190599" y="86563"/>
                          <a:pt x="233297" y="94465"/>
                        </a:cubicBezTo>
                        <a:cubicBezTo>
                          <a:pt x="286594" y="104328"/>
                          <a:pt x="313480" y="104706"/>
                          <a:pt x="319063" y="95672"/>
                        </a:cubicBezTo>
                        <a:cubicBezTo>
                          <a:pt x="337775" y="65395"/>
                          <a:pt x="309021" y="46051"/>
                          <a:pt x="215572" y="26050"/>
                        </a:cubicBezTo>
                        <a:cubicBezTo>
                          <a:pt x="96161" y="492"/>
                          <a:pt x="41461" y="0"/>
                          <a:pt x="21291" y="243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7" name="任意多边形: 形状 766">
                    <a:extLst>
                      <a:ext uri="{FF2B5EF4-FFF2-40B4-BE49-F238E27FC236}">
                        <a16:creationId xmlns:a16="http://schemas.microsoft.com/office/drawing/2014/main" id="{79A99FEE-58AA-4D74-80A4-2693040F5F51}"/>
                      </a:ext>
                    </a:extLst>
                  </p:cNvPr>
                  <p:cNvSpPr/>
                  <p:nvPr/>
                </p:nvSpPr>
                <p:spPr>
                  <a:xfrm>
                    <a:off x="8711285" y="4621429"/>
                    <a:ext cx="85938" cy="99959"/>
                  </a:xfrm>
                  <a:custGeom>
                    <a:avLst/>
                    <a:gdLst/>
                    <a:ahLst/>
                    <a:cxnLst/>
                    <a:rect l="0" t="0" r="0" b="0"/>
                    <a:pathLst>
                      <a:path w="85938" h="99959">
                        <a:moveTo>
                          <a:pt x="45365" y="23930"/>
                        </a:moveTo>
                        <a:cubicBezTo>
                          <a:pt x="45365" y="33909"/>
                          <a:pt x="36112" y="51326"/>
                          <a:pt x="24803" y="62635"/>
                        </a:cubicBezTo>
                        <a:cubicBezTo>
                          <a:pt x="0" y="87438"/>
                          <a:pt x="8749" y="99958"/>
                          <a:pt x="43235" y="89013"/>
                        </a:cubicBezTo>
                        <a:cubicBezTo>
                          <a:pt x="72218" y="79814"/>
                          <a:pt x="85937" y="52406"/>
                          <a:pt x="75358" y="24837"/>
                        </a:cubicBezTo>
                        <a:cubicBezTo>
                          <a:pt x="66067" y="626"/>
                          <a:pt x="45365" y="0"/>
                          <a:pt x="45365" y="239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8" name="任意多边形: 形状 767">
                    <a:extLst>
                      <a:ext uri="{FF2B5EF4-FFF2-40B4-BE49-F238E27FC236}">
                        <a16:creationId xmlns:a16="http://schemas.microsoft.com/office/drawing/2014/main" id="{4B91C716-FCE5-404B-BA68-87AAABD4232D}"/>
                      </a:ext>
                    </a:extLst>
                  </p:cNvPr>
                  <p:cNvSpPr/>
                  <p:nvPr/>
                </p:nvSpPr>
                <p:spPr>
                  <a:xfrm>
                    <a:off x="4707846" y="4632683"/>
                    <a:ext cx="151927" cy="60085"/>
                  </a:xfrm>
                  <a:custGeom>
                    <a:avLst/>
                    <a:gdLst/>
                    <a:ahLst/>
                    <a:cxnLst/>
                    <a:rect l="0" t="0" r="0" b="0"/>
                    <a:pathLst>
                      <a:path w="151927" h="60085">
                        <a:moveTo>
                          <a:pt x="16271" y="20391"/>
                        </a:moveTo>
                        <a:cubicBezTo>
                          <a:pt x="0" y="46718"/>
                          <a:pt x="30137" y="60084"/>
                          <a:pt x="81504" y="49323"/>
                        </a:cubicBezTo>
                        <a:cubicBezTo>
                          <a:pt x="151926" y="34568"/>
                          <a:pt x="149310" y="0"/>
                          <a:pt x="78030" y="3409"/>
                        </a:cubicBezTo>
                        <a:cubicBezTo>
                          <a:pt x="48976" y="4799"/>
                          <a:pt x="21185" y="12440"/>
                          <a:pt x="16271" y="203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9" name="任意多边形: 形状 768">
                    <a:extLst>
                      <a:ext uri="{FF2B5EF4-FFF2-40B4-BE49-F238E27FC236}">
                        <a16:creationId xmlns:a16="http://schemas.microsoft.com/office/drawing/2014/main" id="{D9657C9A-25A4-4F8F-9EC4-0095BA255A79}"/>
                      </a:ext>
                    </a:extLst>
                  </p:cNvPr>
                  <p:cNvSpPr/>
                  <p:nvPr/>
                </p:nvSpPr>
                <p:spPr>
                  <a:xfrm>
                    <a:off x="4915598" y="4624771"/>
                    <a:ext cx="161796" cy="64723"/>
                  </a:xfrm>
                  <a:custGeom>
                    <a:avLst/>
                    <a:gdLst/>
                    <a:ahLst/>
                    <a:cxnLst/>
                    <a:rect l="0" t="0" r="0" b="0"/>
                    <a:pathLst>
                      <a:path w="161796" h="64723">
                        <a:moveTo>
                          <a:pt x="11317" y="28952"/>
                        </a:moveTo>
                        <a:cubicBezTo>
                          <a:pt x="0" y="47263"/>
                          <a:pt x="3402" y="49239"/>
                          <a:pt x="62801" y="58854"/>
                        </a:cubicBezTo>
                        <a:cubicBezTo>
                          <a:pt x="99046" y="64722"/>
                          <a:pt x="120879" y="61527"/>
                          <a:pt x="139001" y="47703"/>
                        </a:cubicBezTo>
                        <a:cubicBezTo>
                          <a:pt x="160927" y="30978"/>
                          <a:pt x="161795" y="26584"/>
                          <a:pt x="145351" y="15581"/>
                        </a:cubicBezTo>
                        <a:cubicBezTo>
                          <a:pt x="122066" y="0"/>
                          <a:pt x="23109" y="9872"/>
                          <a:pt x="11317" y="28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0" name="任意多边形: 形状 769">
                    <a:extLst>
                      <a:ext uri="{FF2B5EF4-FFF2-40B4-BE49-F238E27FC236}">
                        <a16:creationId xmlns:a16="http://schemas.microsoft.com/office/drawing/2014/main" id="{A0033A50-9AC6-48C8-915F-705CD387D8E3}"/>
                      </a:ext>
                    </a:extLst>
                  </p:cNvPr>
                  <p:cNvSpPr/>
                  <p:nvPr/>
                </p:nvSpPr>
                <p:spPr>
                  <a:xfrm>
                    <a:off x="5105429" y="4639916"/>
                    <a:ext cx="62364" cy="73429"/>
                  </a:xfrm>
                  <a:custGeom>
                    <a:avLst/>
                    <a:gdLst/>
                    <a:ahLst/>
                    <a:cxnLst/>
                    <a:rect l="0" t="0" r="0" b="0"/>
                    <a:pathLst>
                      <a:path w="62364" h="73429">
                        <a:moveTo>
                          <a:pt x="10585" y="19904"/>
                        </a:moveTo>
                        <a:cubicBezTo>
                          <a:pt x="0" y="47487"/>
                          <a:pt x="26872" y="73428"/>
                          <a:pt x="46106" y="54194"/>
                        </a:cubicBezTo>
                        <a:cubicBezTo>
                          <a:pt x="62363" y="37937"/>
                          <a:pt x="52292" y="0"/>
                          <a:pt x="31720" y="0"/>
                        </a:cubicBezTo>
                        <a:cubicBezTo>
                          <a:pt x="24297" y="0"/>
                          <a:pt x="14786" y="8957"/>
                          <a:pt x="10585" y="1990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1" name="任意多边形: 形状 770">
                    <a:extLst>
                      <a:ext uri="{FF2B5EF4-FFF2-40B4-BE49-F238E27FC236}">
                        <a16:creationId xmlns:a16="http://schemas.microsoft.com/office/drawing/2014/main" id="{C0839550-5ACC-4B2D-9A77-75306E14412A}"/>
                      </a:ext>
                    </a:extLst>
                  </p:cNvPr>
                  <p:cNvSpPr/>
                  <p:nvPr/>
                </p:nvSpPr>
                <p:spPr>
                  <a:xfrm>
                    <a:off x="5222008" y="4632107"/>
                    <a:ext cx="100387" cy="71420"/>
                  </a:xfrm>
                  <a:custGeom>
                    <a:avLst/>
                    <a:gdLst/>
                    <a:ahLst/>
                    <a:cxnLst/>
                    <a:rect l="0" t="0" r="0" b="0"/>
                    <a:pathLst>
                      <a:path w="100387" h="71420">
                        <a:moveTo>
                          <a:pt x="8143" y="28141"/>
                        </a:moveTo>
                        <a:cubicBezTo>
                          <a:pt x="0" y="49361"/>
                          <a:pt x="5264" y="53933"/>
                          <a:pt x="50308" y="64764"/>
                        </a:cubicBezTo>
                        <a:cubicBezTo>
                          <a:pt x="77983" y="71419"/>
                          <a:pt x="100386" y="42829"/>
                          <a:pt x="85884" y="19363"/>
                        </a:cubicBezTo>
                        <a:cubicBezTo>
                          <a:pt x="73917" y="0"/>
                          <a:pt x="16452" y="6488"/>
                          <a:pt x="8143" y="281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2" name="任意多边形: 形状 771">
                    <a:extLst>
                      <a:ext uri="{FF2B5EF4-FFF2-40B4-BE49-F238E27FC236}">
                        <a16:creationId xmlns:a16="http://schemas.microsoft.com/office/drawing/2014/main" id="{027C1257-9911-4B9D-B2E5-EBD768AFD892}"/>
                      </a:ext>
                    </a:extLst>
                  </p:cNvPr>
                  <p:cNvSpPr/>
                  <p:nvPr/>
                </p:nvSpPr>
                <p:spPr>
                  <a:xfrm>
                    <a:off x="8890788" y="4639194"/>
                    <a:ext cx="45217" cy="60551"/>
                  </a:xfrm>
                  <a:custGeom>
                    <a:avLst/>
                    <a:gdLst/>
                    <a:ahLst/>
                    <a:cxnLst/>
                    <a:rect l="0" t="0" r="0" b="0"/>
                    <a:pathLst>
                      <a:path w="45217" h="60551">
                        <a:moveTo>
                          <a:pt x="10759" y="18196"/>
                        </a:moveTo>
                        <a:cubicBezTo>
                          <a:pt x="0" y="46235"/>
                          <a:pt x="14314" y="60550"/>
                          <a:pt x="33714" y="41150"/>
                        </a:cubicBezTo>
                        <a:cubicBezTo>
                          <a:pt x="45168" y="29696"/>
                          <a:pt x="45216" y="22597"/>
                          <a:pt x="33918" y="11298"/>
                        </a:cubicBezTo>
                        <a:cubicBezTo>
                          <a:pt x="22620" y="0"/>
                          <a:pt x="17112" y="1641"/>
                          <a:pt x="10759" y="1819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3" name="任意多边形: 形状 772">
                    <a:extLst>
                      <a:ext uri="{FF2B5EF4-FFF2-40B4-BE49-F238E27FC236}">
                        <a16:creationId xmlns:a16="http://schemas.microsoft.com/office/drawing/2014/main" id="{CE8F5E97-5510-4A9B-ABE0-DA0DABA41924}"/>
                      </a:ext>
                    </a:extLst>
                  </p:cNvPr>
                  <p:cNvSpPr/>
                  <p:nvPr/>
                </p:nvSpPr>
                <p:spPr>
                  <a:xfrm>
                    <a:off x="3569608" y="4646669"/>
                    <a:ext cx="87992" cy="86754"/>
                  </a:xfrm>
                  <a:custGeom>
                    <a:avLst/>
                    <a:gdLst/>
                    <a:ahLst/>
                    <a:cxnLst/>
                    <a:rect l="0" t="0" r="0" b="0"/>
                    <a:pathLst>
                      <a:path w="87992" h="86754">
                        <a:moveTo>
                          <a:pt x="11615" y="31902"/>
                        </a:moveTo>
                        <a:cubicBezTo>
                          <a:pt x="0" y="68496"/>
                          <a:pt x="20244" y="86753"/>
                          <a:pt x="57869" y="73615"/>
                        </a:cubicBezTo>
                        <a:cubicBezTo>
                          <a:pt x="78728" y="66332"/>
                          <a:pt x="87991" y="53333"/>
                          <a:pt x="87991" y="31347"/>
                        </a:cubicBezTo>
                        <a:cubicBezTo>
                          <a:pt x="87991" y="4811"/>
                          <a:pt x="82434" y="0"/>
                          <a:pt x="54151" y="2048"/>
                        </a:cubicBezTo>
                        <a:cubicBezTo>
                          <a:pt x="31926" y="3658"/>
                          <a:pt x="17327" y="13904"/>
                          <a:pt x="11615" y="319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4" name="任意多边形: 形状 773">
                    <a:extLst>
                      <a:ext uri="{FF2B5EF4-FFF2-40B4-BE49-F238E27FC236}">
                        <a16:creationId xmlns:a16="http://schemas.microsoft.com/office/drawing/2014/main" id="{9159E1E1-7E05-45E3-8D14-D4078B901314}"/>
                      </a:ext>
                    </a:extLst>
                  </p:cNvPr>
                  <p:cNvSpPr/>
                  <p:nvPr/>
                </p:nvSpPr>
                <p:spPr>
                  <a:xfrm>
                    <a:off x="8362950" y="4648859"/>
                    <a:ext cx="19051" cy="51436"/>
                  </a:xfrm>
                  <a:custGeom>
                    <a:avLst/>
                    <a:gdLst/>
                    <a:ahLst/>
                    <a:cxnLst/>
                    <a:rect l="0" t="0" r="0" b="0"/>
                    <a:pathLst>
                      <a:path w="19051" h="51436">
                        <a:moveTo>
                          <a:pt x="0" y="29157"/>
                        </a:moveTo>
                        <a:cubicBezTo>
                          <a:pt x="0" y="44291"/>
                          <a:pt x="4286" y="51435"/>
                          <a:pt x="9525" y="45032"/>
                        </a:cubicBezTo>
                        <a:cubicBezTo>
                          <a:pt x="14764" y="38629"/>
                          <a:pt x="19050" y="25770"/>
                          <a:pt x="19050" y="16457"/>
                        </a:cubicBezTo>
                        <a:cubicBezTo>
                          <a:pt x="19050" y="7144"/>
                          <a:pt x="14764" y="0"/>
                          <a:pt x="9525" y="582"/>
                        </a:cubicBezTo>
                        <a:cubicBezTo>
                          <a:pt x="4286" y="1164"/>
                          <a:pt x="0" y="14023"/>
                          <a:pt x="0" y="291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5" name="任意多边形: 形状 774">
                    <a:extLst>
                      <a:ext uri="{FF2B5EF4-FFF2-40B4-BE49-F238E27FC236}">
                        <a16:creationId xmlns:a16="http://schemas.microsoft.com/office/drawing/2014/main" id="{170DC86D-445A-4CFE-B9A5-529C66BDFF44}"/>
                      </a:ext>
                    </a:extLst>
                  </p:cNvPr>
                  <p:cNvSpPr/>
                  <p:nvPr/>
                </p:nvSpPr>
                <p:spPr>
                  <a:xfrm>
                    <a:off x="3765574" y="4672119"/>
                    <a:ext cx="95227" cy="85073"/>
                  </a:xfrm>
                  <a:custGeom>
                    <a:avLst/>
                    <a:gdLst/>
                    <a:ahLst/>
                    <a:cxnLst/>
                    <a:rect l="0" t="0" r="0" b="0"/>
                    <a:pathLst>
                      <a:path w="95227" h="85073">
                        <a:moveTo>
                          <a:pt x="4487" y="25158"/>
                        </a:moveTo>
                        <a:cubicBezTo>
                          <a:pt x="0" y="36853"/>
                          <a:pt x="5519" y="54982"/>
                          <a:pt x="17090" y="66553"/>
                        </a:cubicBezTo>
                        <a:cubicBezTo>
                          <a:pt x="35400" y="84863"/>
                          <a:pt x="40859" y="85072"/>
                          <a:pt x="66451" y="68437"/>
                        </a:cubicBezTo>
                        <a:cubicBezTo>
                          <a:pt x="82277" y="58151"/>
                          <a:pt x="95226" y="38442"/>
                          <a:pt x="95226" y="24640"/>
                        </a:cubicBezTo>
                        <a:cubicBezTo>
                          <a:pt x="95226" y="4291"/>
                          <a:pt x="87402" y="0"/>
                          <a:pt x="53849" y="1948"/>
                        </a:cubicBezTo>
                        <a:cubicBezTo>
                          <a:pt x="28882" y="3398"/>
                          <a:pt x="9305" y="12603"/>
                          <a:pt x="4487" y="25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6" name="任意多边形: 形状 775">
                    <a:extLst>
                      <a:ext uri="{FF2B5EF4-FFF2-40B4-BE49-F238E27FC236}">
                        <a16:creationId xmlns:a16="http://schemas.microsoft.com/office/drawing/2014/main" id="{9520DED2-B6FD-45C6-B45B-564735CCD9AE}"/>
                      </a:ext>
                    </a:extLst>
                  </p:cNvPr>
                  <p:cNvSpPr/>
                  <p:nvPr/>
                </p:nvSpPr>
                <p:spPr>
                  <a:xfrm>
                    <a:off x="6967189" y="4660940"/>
                    <a:ext cx="108447" cy="93062"/>
                  </a:xfrm>
                  <a:custGeom>
                    <a:avLst/>
                    <a:gdLst/>
                    <a:ahLst/>
                    <a:cxnLst/>
                    <a:rect l="0" t="0" r="0" b="0"/>
                    <a:pathLst>
                      <a:path w="108447" h="93062">
                        <a:moveTo>
                          <a:pt x="6927" y="22035"/>
                        </a:moveTo>
                        <a:cubicBezTo>
                          <a:pt x="941" y="31533"/>
                          <a:pt x="0" y="51774"/>
                          <a:pt x="4837" y="67014"/>
                        </a:cubicBezTo>
                        <a:cubicBezTo>
                          <a:pt x="12205" y="90228"/>
                          <a:pt x="19105" y="93061"/>
                          <a:pt x="47367" y="84475"/>
                        </a:cubicBezTo>
                        <a:cubicBezTo>
                          <a:pt x="94702" y="70094"/>
                          <a:pt x="108446" y="43263"/>
                          <a:pt x="79386" y="21967"/>
                        </a:cubicBezTo>
                        <a:cubicBezTo>
                          <a:pt x="49409" y="0"/>
                          <a:pt x="20797" y="27"/>
                          <a:pt x="6927" y="220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7" name="任意多边形: 形状 776">
                    <a:extLst>
                      <a:ext uri="{FF2B5EF4-FFF2-40B4-BE49-F238E27FC236}">
                        <a16:creationId xmlns:a16="http://schemas.microsoft.com/office/drawing/2014/main" id="{12098267-AE98-4E55-8117-B69355ED1355}"/>
                      </a:ext>
                    </a:extLst>
                  </p:cNvPr>
                  <p:cNvSpPr/>
                  <p:nvPr/>
                </p:nvSpPr>
                <p:spPr>
                  <a:xfrm>
                    <a:off x="8578850" y="46780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8" name="任意多边形: 形状 777">
                    <a:extLst>
                      <a:ext uri="{FF2B5EF4-FFF2-40B4-BE49-F238E27FC236}">
                        <a16:creationId xmlns:a16="http://schemas.microsoft.com/office/drawing/2014/main" id="{5CCE5E4A-72FB-4642-82F3-11374469E881}"/>
                      </a:ext>
                    </a:extLst>
                  </p:cNvPr>
                  <p:cNvSpPr/>
                  <p:nvPr/>
                </p:nvSpPr>
                <p:spPr>
                  <a:xfrm>
                    <a:off x="7200914" y="4679006"/>
                    <a:ext cx="171648" cy="102311"/>
                  </a:xfrm>
                  <a:custGeom>
                    <a:avLst/>
                    <a:gdLst/>
                    <a:ahLst/>
                    <a:cxnLst/>
                    <a:rect l="0" t="0" r="0" b="0"/>
                    <a:pathLst>
                      <a:path w="171648" h="102311">
                        <a:moveTo>
                          <a:pt x="28337" y="34856"/>
                        </a:moveTo>
                        <a:cubicBezTo>
                          <a:pt x="0" y="69000"/>
                          <a:pt x="81033" y="102310"/>
                          <a:pt x="138647" y="80201"/>
                        </a:cubicBezTo>
                        <a:cubicBezTo>
                          <a:pt x="171647" y="67538"/>
                          <a:pt x="162504" y="26169"/>
                          <a:pt x="123811" y="13073"/>
                        </a:cubicBezTo>
                        <a:cubicBezTo>
                          <a:pt x="85187" y="0"/>
                          <a:pt x="50742" y="7859"/>
                          <a:pt x="28337" y="3485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9" name="任意多边形: 形状 778">
                    <a:extLst>
                      <a:ext uri="{FF2B5EF4-FFF2-40B4-BE49-F238E27FC236}">
                        <a16:creationId xmlns:a16="http://schemas.microsoft.com/office/drawing/2014/main" id="{1E498D17-8B6E-4660-9791-9DE7318FD3F0}"/>
                      </a:ext>
                    </a:extLst>
                  </p:cNvPr>
                  <p:cNvSpPr/>
                  <p:nvPr/>
                </p:nvSpPr>
                <p:spPr>
                  <a:xfrm>
                    <a:off x="7410428" y="4685621"/>
                    <a:ext cx="184709" cy="81296"/>
                  </a:xfrm>
                  <a:custGeom>
                    <a:avLst/>
                    <a:gdLst/>
                    <a:ahLst/>
                    <a:cxnLst/>
                    <a:rect l="0" t="0" r="0" b="0"/>
                    <a:pathLst>
                      <a:path w="184709" h="81296">
                        <a:moveTo>
                          <a:pt x="25555" y="23983"/>
                        </a:moveTo>
                        <a:cubicBezTo>
                          <a:pt x="0" y="54775"/>
                          <a:pt x="19841" y="81295"/>
                          <a:pt x="68434" y="81295"/>
                        </a:cubicBezTo>
                        <a:cubicBezTo>
                          <a:pt x="153165" y="81295"/>
                          <a:pt x="184708" y="42142"/>
                          <a:pt x="119844" y="17481"/>
                        </a:cubicBezTo>
                        <a:cubicBezTo>
                          <a:pt x="73868" y="0"/>
                          <a:pt x="43735" y="2079"/>
                          <a:pt x="25555" y="239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0" name="任意多边形: 形状 779">
                    <a:extLst>
                      <a:ext uri="{FF2B5EF4-FFF2-40B4-BE49-F238E27FC236}">
                        <a16:creationId xmlns:a16="http://schemas.microsoft.com/office/drawing/2014/main" id="{D494421D-BF77-477A-88EE-04443915654D}"/>
                      </a:ext>
                    </a:extLst>
                  </p:cNvPr>
                  <p:cNvSpPr/>
                  <p:nvPr/>
                </p:nvSpPr>
                <p:spPr>
                  <a:xfrm>
                    <a:off x="7626350" y="4668246"/>
                    <a:ext cx="175328" cy="108524"/>
                  </a:xfrm>
                  <a:custGeom>
                    <a:avLst/>
                    <a:gdLst/>
                    <a:ahLst/>
                    <a:cxnLst/>
                    <a:rect l="0" t="0" r="0" b="0"/>
                    <a:pathLst>
                      <a:path w="175328" h="108524">
                        <a:moveTo>
                          <a:pt x="19957" y="42427"/>
                        </a:moveTo>
                        <a:cubicBezTo>
                          <a:pt x="8981" y="53403"/>
                          <a:pt x="0" y="67080"/>
                          <a:pt x="0" y="72818"/>
                        </a:cubicBezTo>
                        <a:cubicBezTo>
                          <a:pt x="0" y="101720"/>
                          <a:pt x="115713" y="108523"/>
                          <a:pt x="138583" y="80966"/>
                        </a:cubicBezTo>
                        <a:cubicBezTo>
                          <a:pt x="175327" y="36692"/>
                          <a:pt x="62384" y="0"/>
                          <a:pt x="19957" y="4242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1" name="任意多边形: 形状 780">
                    <a:extLst>
                      <a:ext uri="{FF2B5EF4-FFF2-40B4-BE49-F238E27FC236}">
                        <a16:creationId xmlns:a16="http://schemas.microsoft.com/office/drawing/2014/main" id="{C57CA623-2CEE-43EA-BC87-AC42CA37B661}"/>
                      </a:ext>
                    </a:extLst>
                  </p:cNvPr>
                  <p:cNvSpPr/>
                  <p:nvPr/>
                </p:nvSpPr>
                <p:spPr>
                  <a:xfrm>
                    <a:off x="7823757" y="4680230"/>
                    <a:ext cx="159696" cy="93235"/>
                  </a:xfrm>
                  <a:custGeom>
                    <a:avLst/>
                    <a:gdLst/>
                    <a:ahLst/>
                    <a:cxnLst/>
                    <a:rect l="0" t="0" r="0" b="0"/>
                    <a:pathLst>
                      <a:path w="159696" h="93235">
                        <a:moveTo>
                          <a:pt x="21668" y="17403"/>
                        </a:moveTo>
                        <a:cubicBezTo>
                          <a:pt x="0" y="44353"/>
                          <a:pt x="1735" y="69711"/>
                          <a:pt x="25882" y="78977"/>
                        </a:cubicBezTo>
                        <a:cubicBezTo>
                          <a:pt x="63033" y="93234"/>
                          <a:pt x="142567" y="87229"/>
                          <a:pt x="149309" y="69659"/>
                        </a:cubicBezTo>
                        <a:cubicBezTo>
                          <a:pt x="159695" y="42595"/>
                          <a:pt x="142839" y="26547"/>
                          <a:pt x="88314" y="11588"/>
                        </a:cubicBezTo>
                        <a:cubicBezTo>
                          <a:pt x="46076" y="0"/>
                          <a:pt x="34875" y="978"/>
                          <a:pt x="21668" y="174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2" name="任意多边形: 形状 781">
                    <a:extLst>
                      <a:ext uri="{FF2B5EF4-FFF2-40B4-BE49-F238E27FC236}">
                        <a16:creationId xmlns:a16="http://schemas.microsoft.com/office/drawing/2014/main" id="{13031963-8172-4558-9D52-49AE3E1CE2BC}"/>
                      </a:ext>
                    </a:extLst>
                  </p:cNvPr>
                  <p:cNvSpPr/>
                  <p:nvPr/>
                </p:nvSpPr>
                <p:spPr>
                  <a:xfrm>
                    <a:off x="8515350" y="4690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3" name="任意多边形: 形状 782">
                    <a:extLst>
                      <a:ext uri="{FF2B5EF4-FFF2-40B4-BE49-F238E27FC236}">
                        <a16:creationId xmlns:a16="http://schemas.microsoft.com/office/drawing/2014/main" id="{5DFFFE36-A232-4473-BD8E-25AB8837B4E1}"/>
                      </a:ext>
                    </a:extLst>
                  </p:cNvPr>
                  <p:cNvSpPr/>
                  <p:nvPr/>
                </p:nvSpPr>
                <p:spPr>
                  <a:xfrm>
                    <a:off x="3674400" y="4695850"/>
                    <a:ext cx="61636" cy="183012"/>
                  </a:xfrm>
                  <a:custGeom>
                    <a:avLst/>
                    <a:gdLst/>
                    <a:ahLst/>
                    <a:cxnLst/>
                    <a:rect l="0" t="0" r="0" b="0"/>
                    <a:pathLst>
                      <a:path w="61636" h="183012">
                        <a:moveTo>
                          <a:pt x="16678" y="22162"/>
                        </a:moveTo>
                        <a:cubicBezTo>
                          <a:pt x="0" y="43361"/>
                          <a:pt x="568" y="147660"/>
                          <a:pt x="17484" y="170108"/>
                        </a:cubicBezTo>
                        <a:cubicBezTo>
                          <a:pt x="26789" y="182456"/>
                          <a:pt x="34234" y="183011"/>
                          <a:pt x="47118" y="172319"/>
                        </a:cubicBezTo>
                        <a:cubicBezTo>
                          <a:pt x="60928" y="160858"/>
                          <a:pt x="61635" y="143813"/>
                          <a:pt x="50701" y="85977"/>
                        </a:cubicBezTo>
                        <a:cubicBezTo>
                          <a:pt x="34627" y="961"/>
                          <a:pt x="34114" y="0"/>
                          <a:pt x="16678" y="221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4" name="任意多边形: 形状 783">
                    <a:extLst>
                      <a:ext uri="{FF2B5EF4-FFF2-40B4-BE49-F238E27FC236}">
                        <a16:creationId xmlns:a16="http://schemas.microsoft.com/office/drawing/2014/main" id="{363B2837-5683-4EFA-BEBB-295BB270FB98}"/>
                      </a:ext>
                    </a:extLst>
                  </p:cNvPr>
                  <p:cNvSpPr/>
                  <p:nvPr/>
                </p:nvSpPr>
                <p:spPr>
                  <a:xfrm>
                    <a:off x="3933246" y="4688524"/>
                    <a:ext cx="106427" cy="78393"/>
                  </a:xfrm>
                  <a:custGeom>
                    <a:avLst/>
                    <a:gdLst/>
                    <a:ahLst/>
                    <a:cxnLst/>
                    <a:rect l="0" t="0" r="0" b="0"/>
                    <a:pathLst>
                      <a:path w="106427" h="78393">
                        <a:moveTo>
                          <a:pt x="17778" y="20155"/>
                        </a:moveTo>
                        <a:cubicBezTo>
                          <a:pt x="0" y="47620"/>
                          <a:pt x="18826" y="78392"/>
                          <a:pt x="53406" y="78392"/>
                        </a:cubicBezTo>
                        <a:cubicBezTo>
                          <a:pt x="91865" y="78392"/>
                          <a:pt x="106426" y="58188"/>
                          <a:pt x="85842" y="33386"/>
                        </a:cubicBezTo>
                        <a:cubicBezTo>
                          <a:pt x="63388" y="6331"/>
                          <a:pt x="30824" y="0"/>
                          <a:pt x="17778" y="201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5" name="任意多边形: 形状 784">
                    <a:extLst>
                      <a:ext uri="{FF2B5EF4-FFF2-40B4-BE49-F238E27FC236}">
                        <a16:creationId xmlns:a16="http://schemas.microsoft.com/office/drawing/2014/main" id="{0104BA58-9534-4CF5-84FE-202A85284C80}"/>
                      </a:ext>
                    </a:extLst>
                  </p:cNvPr>
                  <p:cNvSpPr/>
                  <p:nvPr/>
                </p:nvSpPr>
                <p:spPr>
                  <a:xfrm>
                    <a:off x="6382213" y="4698004"/>
                    <a:ext cx="1724250" cy="173206"/>
                  </a:xfrm>
                  <a:custGeom>
                    <a:avLst/>
                    <a:gdLst/>
                    <a:ahLst/>
                    <a:cxnLst/>
                    <a:rect l="0" t="0" r="0" b="0"/>
                    <a:pathLst>
                      <a:path w="1724250" h="173206">
                        <a:moveTo>
                          <a:pt x="16396" y="25591"/>
                        </a:moveTo>
                        <a:cubicBezTo>
                          <a:pt x="0" y="68319"/>
                          <a:pt x="21028" y="76464"/>
                          <a:pt x="172790" y="86170"/>
                        </a:cubicBezTo>
                        <a:cubicBezTo>
                          <a:pt x="255618" y="91468"/>
                          <a:pt x="361055" y="104048"/>
                          <a:pt x="407093" y="114127"/>
                        </a:cubicBezTo>
                        <a:cubicBezTo>
                          <a:pt x="453132" y="124206"/>
                          <a:pt x="544572" y="132568"/>
                          <a:pt x="610293" y="132710"/>
                        </a:cubicBezTo>
                        <a:cubicBezTo>
                          <a:pt x="682930" y="132867"/>
                          <a:pt x="756840" y="141043"/>
                          <a:pt x="798777" y="153562"/>
                        </a:cubicBezTo>
                        <a:cubicBezTo>
                          <a:pt x="857911" y="171214"/>
                          <a:pt x="919293" y="173205"/>
                          <a:pt x="1228427" y="167498"/>
                        </a:cubicBezTo>
                        <a:cubicBezTo>
                          <a:pt x="1469151" y="163055"/>
                          <a:pt x="1593815" y="156114"/>
                          <a:pt x="1603303" y="146626"/>
                        </a:cubicBezTo>
                        <a:cubicBezTo>
                          <a:pt x="1611120" y="138809"/>
                          <a:pt x="1636039" y="132412"/>
                          <a:pt x="1658678" y="132412"/>
                        </a:cubicBezTo>
                        <a:cubicBezTo>
                          <a:pt x="1702725" y="132412"/>
                          <a:pt x="1724249" y="114822"/>
                          <a:pt x="1699169" y="99323"/>
                        </a:cubicBezTo>
                        <a:cubicBezTo>
                          <a:pt x="1690764" y="94128"/>
                          <a:pt x="1506362" y="87685"/>
                          <a:pt x="1289387" y="85006"/>
                        </a:cubicBezTo>
                        <a:cubicBezTo>
                          <a:pt x="806341" y="79041"/>
                          <a:pt x="329918" y="49602"/>
                          <a:pt x="215437" y="18643"/>
                        </a:cubicBezTo>
                        <a:cubicBezTo>
                          <a:pt x="146493" y="0"/>
                          <a:pt x="24584" y="4255"/>
                          <a:pt x="16396" y="255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6" name="任意多边形: 形状 785">
                    <a:extLst>
                      <a:ext uri="{FF2B5EF4-FFF2-40B4-BE49-F238E27FC236}">
                        <a16:creationId xmlns:a16="http://schemas.microsoft.com/office/drawing/2014/main" id="{FE6F8ED1-C75D-42AA-ACC8-A3A917A5B674}"/>
                      </a:ext>
                    </a:extLst>
                  </p:cNvPr>
                  <p:cNvSpPr/>
                  <p:nvPr/>
                </p:nvSpPr>
                <p:spPr>
                  <a:xfrm>
                    <a:off x="7138327" y="4691020"/>
                    <a:ext cx="37173" cy="56847"/>
                  </a:xfrm>
                  <a:custGeom>
                    <a:avLst/>
                    <a:gdLst/>
                    <a:ahLst/>
                    <a:cxnLst/>
                    <a:rect l="0" t="0" r="0" b="0"/>
                    <a:pathLst>
                      <a:path w="37173" h="56847">
                        <a:moveTo>
                          <a:pt x="1216" y="33491"/>
                        </a:moveTo>
                        <a:cubicBezTo>
                          <a:pt x="0" y="46737"/>
                          <a:pt x="7318" y="56846"/>
                          <a:pt x="18122" y="56846"/>
                        </a:cubicBezTo>
                        <a:cubicBezTo>
                          <a:pt x="28662" y="56846"/>
                          <a:pt x="37172" y="45577"/>
                          <a:pt x="37172" y="31620"/>
                        </a:cubicBezTo>
                        <a:cubicBezTo>
                          <a:pt x="37172" y="0"/>
                          <a:pt x="4132" y="1720"/>
                          <a:pt x="1216" y="334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7" name="任意多边形: 形状 786">
                    <a:extLst>
                      <a:ext uri="{FF2B5EF4-FFF2-40B4-BE49-F238E27FC236}">
                        <a16:creationId xmlns:a16="http://schemas.microsoft.com/office/drawing/2014/main" id="{8EB84922-7AF0-464A-BA1F-F0013F2398FD}"/>
                      </a:ext>
                    </a:extLst>
                  </p:cNvPr>
                  <p:cNvSpPr/>
                  <p:nvPr/>
                </p:nvSpPr>
                <p:spPr>
                  <a:xfrm>
                    <a:off x="7997977" y="4691897"/>
                    <a:ext cx="41124" cy="82173"/>
                  </a:xfrm>
                  <a:custGeom>
                    <a:avLst/>
                    <a:gdLst/>
                    <a:ahLst/>
                    <a:cxnLst/>
                    <a:rect l="0" t="0" r="0" b="0"/>
                    <a:pathLst>
                      <a:path w="41124" h="82173">
                        <a:moveTo>
                          <a:pt x="4166" y="22370"/>
                        </a:moveTo>
                        <a:cubicBezTo>
                          <a:pt x="0" y="29111"/>
                          <a:pt x="186" y="43996"/>
                          <a:pt x="4580" y="55447"/>
                        </a:cubicBezTo>
                        <a:cubicBezTo>
                          <a:pt x="14835" y="82172"/>
                          <a:pt x="41123" y="64275"/>
                          <a:pt x="41123" y="30569"/>
                        </a:cubicBezTo>
                        <a:cubicBezTo>
                          <a:pt x="41123" y="5133"/>
                          <a:pt x="17991" y="0"/>
                          <a:pt x="4166" y="2237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8" name="任意多边形: 形状 787">
                    <a:extLst>
                      <a:ext uri="{FF2B5EF4-FFF2-40B4-BE49-F238E27FC236}">
                        <a16:creationId xmlns:a16="http://schemas.microsoft.com/office/drawing/2014/main" id="{17853D87-ED0D-496B-88FE-35C70D42C9A8}"/>
                      </a:ext>
                    </a:extLst>
                  </p:cNvPr>
                  <p:cNvSpPr/>
                  <p:nvPr/>
                </p:nvSpPr>
                <p:spPr>
                  <a:xfrm>
                    <a:off x="8820150" y="4716999"/>
                    <a:ext cx="168019" cy="88018"/>
                  </a:xfrm>
                  <a:custGeom>
                    <a:avLst/>
                    <a:gdLst/>
                    <a:ahLst/>
                    <a:cxnLst/>
                    <a:rect l="0" t="0" r="0" b="0"/>
                    <a:pathLst>
                      <a:path w="168019" h="88018">
                        <a:moveTo>
                          <a:pt x="34925" y="19675"/>
                        </a:moveTo>
                        <a:cubicBezTo>
                          <a:pt x="14813" y="30195"/>
                          <a:pt x="0" y="48562"/>
                          <a:pt x="0" y="62980"/>
                        </a:cubicBezTo>
                        <a:cubicBezTo>
                          <a:pt x="0" y="84474"/>
                          <a:pt x="8766" y="88017"/>
                          <a:pt x="61945" y="88017"/>
                        </a:cubicBezTo>
                        <a:cubicBezTo>
                          <a:pt x="139160" y="88017"/>
                          <a:pt x="168018" y="62296"/>
                          <a:pt x="124780" y="32011"/>
                        </a:cubicBezTo>
                        <a:cubicBezTo>
                          <a:pt x="80671" y="1116"/>
                          <a:pt x="72541" y="0"/>
                          <a:pt x="34925" y="196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9" name="任意多边形: 形状 788">
                    <a:extLst>
                      <a:ext uri="{FF2B5EF4-FFF2-40B4-BE49-F238E27FC236}">
                        <a16:creationId xmlns:a16="http://schemas.microsoft.com/office/drawing/2014/main" id="{34481428-CE8B-4C5E-9AFF-B777D40BC2CA}"/>
                      </a:ext>
                    </a:extLst>
                  </p:cNvPr>
                  <p:cNvSpPr/>
                  <p:nvPr/>
                </p:nvSpPr>
                <p:spPr>
                  <a:xfrm>
                    <a:off x="8560673" y="4735407"/>
                    <a:ext cx="176928" cy="94739"/>
                  </a:xfrm>
                  <a:custGeom>
                    <a:avLst/>
                    <a:gdLst/>
                    <a:ahLst/>
                    <a:cxnLst/>
                    <a:rect l="0" t="0" r="0" b="0"/>
                    <a:pathLst>
                      <a:path w="176928" h="94739">
                        <a:moveTo>
                          <a:pt x="83270" y="8680"/>
                        </a:moveTo>
                        <a:cubicBezTo>
                          <a:pt x="74167" y="10758"/>
                          <a:pt x="51636" y="12459"/>
                          <a:pt x="33199" y="12459"/>
                        </a:cubicBezTo>
                        <a:cubicBezTo>
                          <a:pt x="5973" y="12459"/>
                          <a:pt x="0" y="18078"/>
                          <a:pt x="1387" y="42383"/>
                        </a:cubicBezTo>
                        <a:cubicBezTo>
                          <a:pt x="3759" y="83936"/>
                          <a:pt x="15760" y="91736"/>
                          <a:pt x="44432" y="70357"/>
                        </a:cubicBezTo>
                        <a:cubicBezTo>
                          <a:pt x="66151" y="54161"/>
                          <a:pt x="70869" y="54642"/>
                          <a:pt x="85412" y="74531"/>
                        </a:cubicBezTo>
                        <a:cubicBezTo>
                          <a:pt x="98304" y="92161"/>
                          <a:pt x="109944" y="94738"/>
                          <a:pt x="139387" y="86484"/>
                        </a:cubicBezTo>
                        <a:cubicBezTo>
                          <a:pt x="170293" y="77819"/>
                          <a:pt x="176927" y="69226"/>
                          <a:pt x="176927" y="37859"/>
                        </a:cubicBezTo>
                        <a:cubicBezTo>
                          <a:pt x="176927" y="3328"/>
                          <a:pt x="173315" y="0"/>
                          <a:pt x="138373" y="2330"/>
                        </a:cubicBezTo>
                        <a:cubicBezTo>
                          <a:pt x="117168" y="3743"/>
                          <a:pt x="92372" y="6601"/>
                          <a:pt x="83270" y="86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0" name="任意多边形: 形状 789">
                    <a:extLst>
                      <a:ext uri="{FF2B5EF4-FFF2-40B4-BE49-F238E27FC236}">
                        <a16:creationId xmlns:a16="http://schemas.microsoft.com/office/drawing/2014/main" id="{0CC44E8B-A44F-4828-890E-A2C4E9AFCB30}"/>
                      </a:ext>
                    </a:extLst>
                  </p:cNvPr>
                  <p:cNvSpPr/>
                  <p:nvPr/>
                </p:nvSpPr>
                <p:spPr>
                  <a:xfrm>
                    <a:off x="8418030" y="4754216"/>
                    <a:ext cx="149572" cy="107272"/>
                  </a:xfrm>
                  <a:custGeom>
                    <a:avLst/>
                    <a:gdLst/>
                    <a:ahLst/>
                    <a:cxnLst/>
                    <a:rect l="0" t="0" r="0" b="0"/>
                    <a:pathLst>
                      <a:path w="149572" h="107272">
                        <a:moveTo>
                          <a:pt x="16887" y="8467"/>
                        </a:moveTo>
                        <a:cubicBezTo>
                          <a:pt x="0" y="25353"/>
                          <a:pt x="8986" y="62909"/>
                          <a:pt x="32985" y="75753"/>
                        </a:cubicBezTo>
                        <a:cubicBezTo>
                          <a:pt x="91876" y="107271"/>
                          <a:pt x="149571" y="75572"/>
                          <a:pt x="123154" y="26212"/>
                        </a:cubicBezTo>
                        <a:cubicBezTo>
                          <a:pt x="113335" y="7863"/>
                          <a:pt x="96561" y="0"/>
                          <a:pt x="67240" y="0"/>
                        </a:cubicBezTo>
                        <a:cubicBezTo>
                          <a:pt x="44202" y="0"/>
                          <a:pt x="21543" y="3810"/>
                          <a:pt x="16887" y="84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1" name="任意多边形: 形状 790">
                    <a:extLst>
                      <a:ext uri="{FF2B5EF4-FFF2-40B4-BE49-F238E27FC236}">
                        <a16:creationId xmlns:a16="http://schemas.microsoft.com/office/drawing/2014/main" id="{A1D3DACB-12AE-49B4-B20F-59FCB1088E42}"/>
                      </a:ext>
                    </a:extLst>
                  </p:cNvPr>
                  <p:cNvSpPr/>
                  <p:nvPr/>
                </p:nvSpPr>
                <p:spPr>
                  <a:xfrm>
                    <a:off x="8243021" y="4772899"/>
                    <a:ext cx="137204" cy="86707"/>
                  </a:xfrm>
                  <a:custGeom>
                    <a:avLst/>
                    <a:gdLst/>
                    <a:ahLst/>
                    <a:cxnLst/>
                    <a:rect l="0" t="0" r="0" b="0"/>
                    <a:pathLst>
                      <a:path w="137204" h="86707">
                        <a:moveTo>
                          <a:pt x="10455" y="25159"/>
                        </a:moveTo>
                        <a:cubicBezTo>
                          <a:pt x="0" y="52404"/>
                          <a:pt x="13779" y="67200"/>
                          <a:pt x="58821" y="77093"/>
                        </a:cubicBezTo>
                        <a:cubicBezTo>
                          <a:pt x="102590" y="86706"/>
                          <a:pt x="137203" y="58814"/>
                          <a:pt x="124048" y="24533"/>
                        </a:cubicBezTo>
                        <a:cubicBezTo>
                          <a:pt x="114634" y="0"/>
                          <a:pt x="19909" y="522"/>
                          <a:pt x="10455" y="251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2" name="任意多边形: 形状 791">
                    <a:extLst>
                      <a:ext uri="{FF2B5EF4-FFF2-40B4-BE49-F238E27FC236}">
                        <a16:creationId xmlns:a16="http://schemas.microsoft.com/office/drawing/2014/main" id="{7CDD0EC3-9155-460C-8FF0-6F1E51A8B374}"/>
                      </a:ext>
                    </a:extLst>
                  </p:cNvPr>
                  <p:cNvSpPr/>
                  <p:nvPr/>
                </p:nvSpPr>
                <p:spPr>
                  <a:xfrm>
                    <a:off x="3469149" y="4779818"/>
                    <a:ext cx="54556" cy="75999"/>
                  </a:xfrm>
                  <a:custGeom>
                    <a:avLst/>
                    <a:gdLst/>
                    <a:ahLst/>
                    <a:cxnLst/>
                    <a:rect l="0" t="0" r="0" b="0"/>
                    <a:pathLst>
                      <a:path w="54556" h="75999">
                        <a:moveTo>
                          <a:pt x="9532" y="29884"/>
                        </a:moveTo>
                        <a:cubicBezTo>
                          <a:pt x="0" y="54724"/>
                          <a:pt x="12987" y="75998"/>
                          <a:pt x="37684" y="75998"/>
                        </a:cubicBezTo>
                        <a:cubicBezTo>
                          <a:pt x="52606" y="75998"/>
                          <a:pt x="54555" y="68460"/>
                          <a:pt x="46459" y="42068"/>
                        </a:cubicBezTo>
                        <a:cubicBezTo>
                          <a:pt x="34969" y="4609"/>
                          <a:pt x="21000" y="0"/>
                          <a:pt x="9532" y="2988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3" name="任意多边形: 形状 792">
                    <a:extLst>
                      <a:ext uri="{FF2B5EF4-FFF2-40B4-BE49-F238E27FC236}">
                        <a16:creationId xmlns:a16="http://schemas.microsoft.com/office/drawing/2014/main" id="{38DF430B-3BCD-49C6-A6A9-952FD9E6A27B}"/>
                      </a:ext>
                    </a:extLst>
                  </p:cNvPr>
                  <p:cNvSpPr/>
                  <p:nvPr/>
                </p:nvSpPr>
                <p:spPr>
                  <a:xfrm>
                    <a:off x="3862182" y="4781205"/>
                    <a:ext cx="44419" cy="93662"/>
                  </a:xfrm>
                  <a:custGeom>
                    <a:avLst/>
                    <a:gdLst/>
                    <a:ahLst/>
                    <a:cxnLst/>
                    <a:rect l="0" t="0" r="0" b="0"/>
                    <a:pathLst>
                      <a:path w="44419" h="93662">
                        <a:moveTo>
                          <a:pt x="7995" y="20636"/>
                        </a:moveTo>
                        <a:cubicBezTo>
                          <a:pt x="0" y="26782"/>
                          <a:pt x="451" y="41425"/>
                          <a:pt x="9267" y="61911"/>
                        </a:cubicBezTo>
                        <a:lnTo>
                          <a:pt x="22928" y="93661"/>
                        </a:lnTo>
                        <a:lnTo>
                          <a:pt x="33764" y="52386"/>
                        </a:lnTo>
                        <a:cubicBezTo>
                          <a:pt x="44418" y="11805"/>
                          <a:pt x="34837" y="0"/>
                          <a:pt x="7995" y="206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4" name="任意多边形: 形状 793">
                    <a:extLst>
                      <a:ext uri="{FF2B5EF4-FFF2-40B4-BE49-F238E27FC236}">
                        <a16:creationId xmlns:a16="http://schemas.microsoft.com/office/drawing/2014/main" id="{3A128924-DE2B-4F97-87AA-E17D7E384D6E}"/>
                      </a:ext>
                    </a:extLst>
                  </p:cNvPr>
                  <p:cNvSpPr/>
                  <p:nvPr/>
                </p:nvSpPr>
                <p:spPr>
                  <a:xfrm>
                    <a:off x="4136264" y="4807564"/>
                    <a:ext cx="109109" cy="99053"/>
                  </a:xfrm>
                  <a:custGeom>
                    <a:avLst/>
                    <a:gdLst/>
                    <a:ahLst/>
                    <a:cxnLst/>
                    <a:rect l="0" t="0" r="0" b="0"/>
                    <a:pathLst>
                      <a:path w="109109" h="99053">
                        <a:moveTo>
                          <a:pt x="23944" y="28048"/>
                        </a:moveTo>
                        <a:cubicBezTo>
                          <a:pt x="0" y="56898"/>
                          <a:pt x="19026" y="99052"/>
                          <a:pt x="55990" y="99052"/>
                        </a:cubicBezTo>
                        <a:cubicBezTo>
                          <a:pt x="95463" y="99052"/>
                          <a:pt x="109108" y="65697"/>
                          <a:pt x="83971" y="30651"/>
                        </a:cubicBezTo>
                        <a:cubicBezTo>
                          <a:pt x="62461" y="661"/>
                          <a:pt x="47222" y="0"/>
                          <a:pt x="23944" y="280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5" name="任意多边形: 形状 794">
                    <a:extLst>
                      <a:ext uri="{FF2B5EF4-FFF2-40B4-BE49-F238E27FC236}">
                        <a16:creationId xmlns:a16="http://schemas.microsoft.com/office/drawing/2014/main" id="{5DB74C48-4894-4E55-B1B4-E74C59700D12}"/>
                      </a:ext>
                    </a:extLst>
                  </p:cNvPr>
                  <p:cNvSpPr/>
                  <p:nvPr/>
                </p:nvSpPr>
                <p:spPr>
                  <a:xfrm>
                    <a:off x="6014541" y="4814448"/>
                    <a:ext cx="351888" cy="136619"/>
                  </a:xfrm>
                  <a:custGeom>
                    <a:avLst/>
                    <a:gdLst/>
                    <a:ahLst/>
                    <a:cxnLst/>
                    <a:rect l="0" t="0" r="0" b="0"/>
                    <a:pathLst>
                      <a:path w="351888" h="136619">
                        <a:moveTo>
                          <a:pt x="20076" y="11735"/>
                        </a:moveTo>
                        <a:cubicBezTo>
                          <a:pt x="1874" y="29936"/>
                          <a:pt x="0" y="61833"/>
                          <a:pt x="15349" y="92168"/>
                        </a:cubicBezTo>
                        <a:cubicBezTo>
                          <a:pt x="30102" y="121327"/>
                          <a:pt x="39157" y="124144"/>
                          <a:pt x="126286" y="126681"/>
                        </a:cubicBezTo>
                        <a:cubicBezTo>
                          <a:pt x="178466" y="128201"/>
                          <a:pt x="246845" y="131059"/>
                          <a:pt x="278239" y="133031"/>
                        </a:cubicBezTo>
                        <a:lnTo>
                          <a:pt x="335319" y="136618"/>
                        </a:lnTo>
                        <a:lnTo>
                          <a:pt x="343148" y="79468"/>
                        </a:lnTo>
                        <a:cubicBezTo>
                          <a:pt x="347453" y="48035"/>
                          <a:pt x="351159" y="18032"/>
                          <a:pt x="351384" y="12793"/>
                        </a:cubicBezTo>
                        <a:cubicBezTo>
                          <a:pt x="351887" y="1023"/>
                          <a:pt x="31810" y="0"/>
                          <a:pt x="20076" y="117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6" name="任意多边形: 形状 795">
                    <a:extLst>
                      <a:ext uri="{FF2B5EF4-FFF2-40B4-BE49-F238E27FC236}">
                        <a16:creationId xmlns:a16="http://schemas.microsoft.com/office/drawing/2014/main" id="{D79E7B5A-9623-4C36-A66A-2D88B3FCDDDD}"/>
                      </a:ext>
                    </a:extLst>
                  </p:cNvPr>
                  <p:cNvSpPr/>
                  <p:nvPr/>
                </p:nvSpPr>
                <p:spPr>
                  <a:xfrm>
                    <a:off x="8928269" y="4816382"/>
                    <a:ext cx="44282" cy="39435"/>
                  </a:xfrm>
                  <a:custGeom>
                    <a:avLst/>
                    <a:gdLst/>
                    <a:ahLst/>
                    <a:cxnLst/>
                    <a:rect l="0" t="0" r="0" b="0"/>
                    <a:pathLst>
                      <a:path w="44282" h="39435">
                        <a:moveTo>
                          <a:pt x="14302" y="10146"/>
                        </a:moveTo>
                        <a:cubicBezTo>
                          <a:pt x="0" y="24448"/>
                          <a:pt x="5592" y="39434"/>
                          <a:pt x="25231" y="39434"/>
                        </a:cubicBezTo>
                        <a:cubicBezTo>
                          <a:pt x="35709" y="39434"/>
                          <a:pt x="44281" y="34056"/>
                          <a:pt x="44281" y="27484"/>
                        </a:cubicBezTo>
                        <a:cubicBezTo>
                          <a:pt x="44281" y="11469"/>
                          <a:pt x="24449" y="0"/>
                          <a:pt x="14302" y="101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7" name="任意多边形: 形状 796">
                    <a:extLst>
                      <a:ext uri="{FF2B5EF4-FFF2-40B4-BE49-F238E27FC236}">
                        <a16:creationId xmlns:a16="http://schemas.microsoft.com/office/drawing/2014/main" id="{D31B2B19-52F8-4809-92F3-5BFAC105A21B}"/>
                      </a:ext>
                    </a:extLst>
                  </p:cNvPr>
                  <p:cNvSpPr/>
                  <p:nvPr/>
                </p:nvSpPr>
                <p:spPr>
                  <a:xfrm>
                    <a:off x="4362717" y="4828148"/>
                    <a:ext cx="377827" cy="135619"/>
                  </a:xfrm>
                  <a:custGeom>
                    <a:avLst/>
                    <a:gdLst/>
                    <a:ahLst/>
                    <a:cxnLst/>
                    <a:rect l="0" t="0" r="0" b="0"/>
                    <a:pathLst>
                      <a:path w="377827" h="135619">
                        <a:moveTo>
                          <a:pt x="5200" y="16397"/>
                        </a:moveTo>
                        <a:cubicBezTo>
                          <a:pt x="1369" y="22596"/>
                          <a:pt x="0" y="25320"/>
                          <a:pt x="2158" y="22451"/>
                        </a:cubicBezTo>
                        <a:cubicBezTo>
                          <a:pt x="8118" y="14529"/>
                          <a:pt x="131388" y="22985"/>
                          <a:pt x="145035" y="32252"/>
                        </a:cubicBezTo>
                        <a:cubicBezTo>
                          <a:pt x="151609" y="36716"/>
                          <a:pt x="146833" y="47794"/>
                          <a:pt x="134421" y="56869"/>
                        </a:cubicBezTo>
                        <a:cubicBezTo>
                          <a:pt x="122009" y="65945"/>
                          <a:pt x="110916" y="87376"/>
                          <a:pt x="109769" y="104494"/>
                        </a:cubicBezTo>
                        <a:cubicBezTo>
                          <a:pt x="107791" y="134006"/>
                          <a:pt x="111300" y="135618"/>
                          <a:pt x="177533" y="135618"/>
                        </a:cubicBezTo>
                        <a:lnTo>
                          <a:pt x="247383" y="135618"/>
                        </a:lnTo>
                        <a:lnTo>
                          <a:pt x="247383" y="91293"/>
                        </a:lnTo>
                        <a:cubicBezTo>
                          <a:pt x="247383" y="52117"/>
                          <a:pt x="242957" y="46127"/>
                          <a:pt x="209283" y="39731"/>
                        </a:cubicBezTo>
                        <a:cubicBezTo>
                          <a:pt x="186499" y="35404"/>
                          <a:pt x="213333" y="31086"/>
                          <a:pt x="276033" y="28991"/>
                        </a:cubicBezTo>
                        <a:cubicBezTo>
                          <a:pt x="333701" y="27063"/>
                          <a:pt x="377826" y="20539"/>
                          <a:pt x="374089" y="14492"/>
                        </a:cubicBezTo>
                        <a:cubicBezTo>
                          <a:pt x="365132" y="0"/>
                          <a:pt x="14214" y="1811"/>
                          <a:pt x="5200" y="1639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8" name="任意多边形: 形状 797">
                    <a:extLst>
                      <a:ext uri="{FF2B5EF4-FFF2-40B4-BE49-F238E27FC236}">
                        <a16:creationId xmlns:a16="http://schemas.microsoft.com/office/drawing/2014/main" id="{A3571210-6E5E-47FD-A46A-8C0A4D0BAC69}"/>
                      </a:ext>
                    </a:extLst>
                  </p:cNvPr>
                  <p:cNvSpPr/>
                  <p:nvPr/>
                </p:nvSpPr>
                <p:spPr>
                  <a:xfrm>
                    <a:off x="4927208" y="4829661"/>
                    <a:ext cx="1075395" cy="114070"/>
                  </a:xfrm>
                  <a:custGeom>
                    <a:avLst/>
                    <a:gdLst/>
                    <a:ahLst/>
                    <a:cxnLst/>
                    <a:rect l="0" t="0" r="0" b="0"/>
                    <a:pathLst>
                      <a:path w="1075395" h="114070">
                        <a:moveTo>
                          <a:pt x="654442" y="14131"/>
                        </a:moveTo>
                        <a:cubicBezTo>
                          <a:pt x="222896" y="29599"/>
                          <a:pt x="51840" y="40122"/>
                          <a:pt x="28967" y="52607"/>
                        </a:cubicBezTo>
                        <a:cubicBezTo>
                          <a:pt x="1715" y="67483"/>
                          <a:pt x="0" y="97050"/>
                          <a:pt x="25815" y="106957"/>
                        </a:cubicBezTo>
                        <a:cubicBezTo>
                          <a:pt x="36305" y="110982"/>
                          <a:pt x="270607" y="114069"/>
                          <a:pt x="546486" y="113817"/>
                        </a:cubicBezTo>
                        <a:lnTo>
                          <a:pt x="1048084" y="113359"/>
                        </a:lnTo>
                        <a:lnTo>
                          <a:pt x="1055833" y="82486"/>
                        </a:lnTo>
                        <a:cubicBezTo>
                          <a:pt x="1075394" y="4547"/>
                          <a:pt x="1048694" y="0"/>
                          <a:pt x="654442" y="1413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9" name="任意多边形: 形状 798">
                    <a:extLst>
                      <a:ext uri="{FF2B5EF4-FFF2-40B4-BE49-F238E27FC236}">
                        <a16:creationId xmlns:a16="http://schemas.microsoft.com/office/drawing/2014/main" id="{284AB6F9-0C91-4E9D-BBA7-09CA5D6AA30A}"/>
                      </a:ext>
                    </a:extLst>
                  </p:cNvPr>
                  <p:cNvSpPr/>
                  <p:nvPr/>
                </p:nvSpPr>
                <p:spPr>
                  <a:xfrm>
                    <a:off x="6389958" y="4839653"/>
                    <a:ext cx="996927" cy="126679"/>
                  </a:xfrm>
                  <a:custGeom>
                    <a:avLst/>
                    <a:gdLst/>
                    <a:ahLst/>
                    <a:cxnLst/>
                    <a:rect l="0" t="0" r="0" b="0"/>
                    <a:pathLst>
                      <a:path w="996927" h="126679">
                        <a:moveTo>
                          <a:pt x="20007" y="18428"/>
                        </a:moveTo>
                        <a:cubicBezTo>
                          <a:pt x="1371" y="37064"/>
                          <a:pt x="0" y="72939"/>
                          <a:pt x="16729" y="104197"/>
                        </a:cubicBezTo>
                        <a:cubicBezTo>
                          <a:pt x="27959" y="125181"/>
                          <a:pt x="47548" y="126678"/>
                          <a:pt x="254854" y="122395"/>
                        </a:cubicBezTo>
                        <a:cubicBezTo>
                          <a:pt x="379092" y="119829"/>
                          <a:pt x="583612" y="119549"/>
                          <a:pt x="709342" y="121773"/>
                        </a:cubicBezTo>
                        <a:cubicBezTo>
                          <a:pt x="974820" y="126471"/>
                          <a:pt x="996926" y="124621"/>
                          <a:pt x="986920" y="98544"/>
                        </a:cubicBezTo>
                        <a:cubicBezTo>
                          <a:pt x="981587" y="84648"/>
                          <a:pt x="952589" y="78412"/>
                          <a:pt x="876268" y="74752"/>
                        </a:cubicBezTo>
                        <a:cubicBezTo>
                          <a:pt x="819384" y="72024"/>
                          <a:pt x="758555" y="64360"/>
                          <a:pt x="741092" y="57723"/>
                        </a:cubicBezTo>
                        <a:cubicBezTo>
                          <a:pt x="723630" y="51085"/>
                          <a:pt x="663622" y="44385"/>
                          <a:pt x="607742" y="42832"/>
                        </a:cubicBezTo>
                        <a:cubicBezTo>
                          <a:pt x="551862" y="41280"/>
                          <a:pt x="488997" y="38057"/>
                          <a:pt x="468042" y="35671"/>
                        </a:cubicBezTo>
                        <a:cubicBezTo>
                          <a:pt x="447087" y="33284"/>
                          <a:pt x="381364" y="25572"/>
                          <a:pt x="321992" y="18531"/>
                        </a:cubicBezTo>
                        <a:cubicBezTo>
                          <a:pt x="166078" y="43"/>
                          <a:pt x="38435" y="0"/>
                          <a:pt x="20007" y="1842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0" name="任意多边形: 形状 799">
                    <a:extLst>
                      <a:ext uri="{FF2B5EF4-FFF2-40B4-BE49-F238E27FC236}">
                        <a16:creationId xmlns:a16="http://schemas.microsoft.com/office/drawing/2014/main" id="{1533D321-4BBA-4BEA-B758-9BA6B67055FB}"/>
                      </a:ext>
                    </a:extLst>
                  </p:cNvPr>
                  <p:cNvSpPr/>
                  <p:nvPr/>
                </p:nvSpPr>
                <p:spPr>
                  <a:xfrm>
                    <a:off x="8556569" y="4850266"/>
                    <a:ext cx="67674" cy="76813"/>
                  </a:xfrm>
                  <a:custGeom>
                    <a:avLst/>
                    <a:gdLst/>
                    <a:ahLst/>
                    <a:cxnLst/>
                    <a:rect l="0" t="0" r="0" b="0"/>
                    <a:pathLst>
                      <a:path w="67674" h="76813">
                        <a:moveTo>
                          <a:pt x="10979" y="22915"/>
                        </a:moveTo>
                        <a:cubicBezTo>
                          <a:pt x="0" y="36144"/>
                          <a:pt x="1271" y="44183"/>
                          <a:pt x="16313" y="56667"/>
                        </a:cubicBezTo>
                        <a:cubicBezTo>
                          <a:pt x="40586" y="76812"/>
                          <a:pt x="67673" y="55571"/>
                          <a:pt x="56116" y="25454"/>
                        </a:cubicBezTo>
                        <a:cubicBezTo>
                          <a:pt x="46709" y="940"/>
                          <a:pt x="29998" y="0"/>
                          <a:pt x="10979" y="2291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1" name="任意多边形: 形状 800">
                    <a:extLst>
                      <a:ext uri="{FF2B5EF4-FFF2-40B4-BE49-F238E27FC236}">
                        <a16:creationId xmlns:a16="http://schemas.microsoft.com/office/drawing/2014/main" id="{FFB31654-7796-4399-A4A6-9FF7E919420F}"/>
                      </a:ext>
                    </a:extLst>
                  </p:cNvPr>
                  <p:cNvSpPr/>
                  <p:nvPr/>
                </p:nvSpPr>
                <p:spPr>
                  <a:xfrm>
                    <a:off x="8785208" y="4855816"/>
                    <a:ext cx="38582" cy="91330"/>
                  </a:xfrm>
                  <a:custGeom>
                    <a:avLst/>
                    <a:gdLst/>
                    <a:ahLst/>
                    <a:cxnLst/>
                    <a:rect l="0" t="0" r="0" b="0"/>
                    <a:pathLst>
                      <a:path w="38582" h="91330">
                        <a:moveTo>
                          <a:pt x="6948" y="29054"/>
                        </a:moveTo>
                        <a:cubicBezTo>
                          <a:pt x="0" y="65404"/>
                          <a:pt x="8037" y="91329"/>
                          <a:pt x="23325" y="81879"/>
                        </a:cubicBezTo>
                        <a:cubicBezTo>
                          <a:pt x="38229" y="72668"/>
                          <a:pt x="38581" y="0"/>
                          <a:pt x="23722" y="0"/>
                        </a:cubicBezTo>
                        <a:cubicBezTo>
                          <a:pt x="17551" y="0"/>
                          <a:pt x="10003" y="13074"/>
                          <a:pt x="6948" y="290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2" name="任意多边形: 形状 801">
                    <a:extLst>
                      <a:ext uri="{FF2B5EF4-FFF2-40B4-BE49-F238E27FC236}">
                        <a16:creationId xmlns:a16="http://schemas.microsoft.com/office/drawing/2014/main" id="{5361549D-8B68-4506-A836-669A6240013F}"/>
                      </a:ext>
                    </a:extLst>
                  </p:cNvPr>
                  <p:cNvSpPr/>
                  <p:nvPr/>
                </p:nvSpPr>
                <p:spPr>
                  <a:xfrm>
                    <a:off x="4311650" y="48685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3" name="任意多边形: 形状 802">
                    <a:extLst>
                      <a:ext uri="{FF2B5EF4-FFF2-40B4-BE49-F238E27FC236}">
                        <a16:creationId xmlns:a16="http://schemas.microsoft.com/office/drawing/2014/main" id="{A19FDC30-7B9E-4193-9C0F-0F9CAEA6E553}"/>
                      </a:ext>
                    </a:extLst>
                  </p:cNvPr>
                  <p:cNvSpPr/>
                  <p:nvPr/>
                </p:nvSpPr>
                <p:spPr>
                  <a:xfrm>
                    <a:off x="8718550" y="48685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4" name="任意多边形: 形状 803">
                    <a:extLst>
                      <a:ext uri="{FF2B5EF4-FFF2-40B4-BE49-F238E27FC236}">
                        <a16:creationId xmlns:a16="http://schemas.microsoft.com/office/drawing/2014/main" id="{7A23BFC0-D49E-48CF-9943-9C56FA236E2F}"/>
                      </a:ext>
                    </a:extLst>
                  </p:cNvPr>
                  <p:cNvSpPr/>
                  <p:nvPr/>
                </p:nvSpPr>
                <p:spPr>
                  <a:xfrm>
                    <a:off x="4662221" y="4864808"/>
                    <a:ext cx="221711" cy="128166"/>
                  </a:xfrm>
                  <a:custGeom>
                    <a:avLst/>
                    <a:gdLst/>
                    <a:ahLst/>
                    <a:cxnLst/>
                    <a:rect l="0" t="0" r="0" b="0"/>
                    <a:pathLst>
                      <a:path w="221711" h="128166">
                        <a:moveTo>
                          <a:pt x="49479" y="13000"/>
                        </a:moveTo>
                        <a:cubicBezTo>
                          <a:pt x="35509" y="16491"/>
                          <a:pt x="19880" y="25829"/>
                          <a:pt x="14749" y="33752"/>
                        </a:cubicBezTo>
                        <a:cubicBezTo>
                          <a:pt x="0" y="56523"/>
                          <a:pt x="15379" y="103157"/>
                          <a:pt x="42409" y="117622"/>
                        </a:cubicBezTo>
                        <a:cubicBezTo>
                          <a:pt x="62108" y="128165"/>
                          <a:pt x="73633" y="124765"/>
                          <a:pt x="99521" y="100773"/>
                        </a:cubicBezTo>
                        <a:cubicBezTo>
                          <a:pt x="117358" y="84241"/>
                          <a:pt x="141971" y="70062"/>
                          <a:pt x="154216" y="69263"/>
                        </a:cubicBezTo>
                        <a:cubicBezTo>
                          <a:pt x="208364" y="65728"/>
                          <a:pt x="221710" y="58622"/>
                          <a:pt x="213650" y="37618"/>
                        </a:cubicBezTo>
                        <a:cubicBezTo>
                          <a:pt x="205180" y="15544"/>
                          <a:pt x="101514" y="0"/>
                          <a:pt x="49479" y="130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5" name="任意多边形: 形状 804">
                    <a:extLst>
                      <a:ext uri="{FF2B5EF4-FFF2-40B4-BE49-F238E27FC236}">
                        <a16:creationId xmlns:a16="http://schemas.microsoft.com/office/drawing/2014/main" id="{DF2F96D9-3EE5-4D0D-816F-F8E18F83BF4F}"/>
                      </a:ext>
                    </a:extLst>
                  </p:cNvPr>
                  <p:cNvSpPr/>
                  <p:nvPr/>
                </p:nvSpPr>
                <p:spPr>
                  <a:xfrm>
                    <a:off x="3327400" y="4893916"/>
                    <a:ext cx="978804" cy="121456"/>
                  </a:xfrm>
                  <a:custGeom>
                    <a:avLst/>
                    <a:gdLst/>
                    <a:ahLst/>
                    <a:cxnLst/>
                    <a:rect l="0" t="0" r="0" b="0"/>
                    <a:pathLst>
                      <a:path w="978804" h="121456">
                        <a:moveTo>
                          <a:pt x="11407" y="17841"/>
                        </a:moveTo>
                        <a:cubicBezTo>
                          <a:pt x="7641" y="27654"/>
                          <a:pt x="3534" y="51942"/>
                          <a:pt x="2280" y="71816"/>
                        </a:cubicBezTo>
                        <a:lnTo>
                          <a:pt x="0" y="107950"/>
                        </a:lnTo>
                        <a:lnTo>
                          <a:pt x="260350" y="110908"/>
                        </a:lnTo>
                        <a:cubicBezTo>
                          <a:pt x="403543" y="112535"/>
                          <a:pt x="597852" y="116069"/>
                          <a:pt x="692150" y="118762"/>
                        </a:cubicBezTo>
                        <a:cubicBezTo>
                          <a:pt x="786448" y="121455"/>
                          <a:pt x="880903" y="121386"/>
                          <a:pt x="902052" y="118607"/>
                        </a:cubicBezTo>
                        <a:cubicBezTo>
                          <a:pt x="939717" y="113661"/>
                          <a:pt x="978803" y="72810"/>
                          <a:pt x="965879" y="51899"/>
                        </a:cubicBezTo>
                        <a:cubicBezTo>
                          <a:pt x="959787" y="42041"/>
                          <a:pt x="627858" y="24485"/>
                          <a:pt x="457767" y="25024"/>
                        </a:cubicBezTo>
                        <a:cubicBezTo>
                          <a:pt x="416168" y="25155"/>
                          <a:pt x="376449" y="19579"/>
                          <a:pt x="369502" y="12632"/>
                        </a:cubicBezTo>
                        <a:cubicBezTo>
                          <a:pt x="362389" y="5519"/>
                          <a:pt x="282890" y="0"/>
                          <a:pt x="187561" y="0"/>
                        </a:cubicBezTo>
                        <a:cubicBezTo>
                          <a:pt x="53880" y="0"/>
                          <a:pt x="16812" y="3754"/>
                          <a:pt x="11407" y="178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6" name="任意多边形: 形状 805">
                    <a:extLst>
                      <a:ext uri="{FF2B5EF4-FFF2-40B4-BE49-F238E27FC236}">
                        <a16:creationId xmlns:a16="http://schemas.microsoft.com/office/drawing/2014/main" id="{5C038666-FBF9-4CA9-A5EF-5FD6DF8B54CB}"/>
                      </a:ext>
                    </a:extLst>
                  </p:cNvPr>
                  <p:cNvSpPr/>
                  <p:nvPr/>
                </p:nvSpPr>
                <p:spPr>
                  <a:xfrm>
                    <a:off x="4373624" y="4892403"/>
                    <a:ext cx="13972" cy="67462"/>
                  </a:xfrm>
                  <a:custGeom>
                    <a:avLst/>
                    <a:gdLst/>
                    <a:ahLst/>
                    <a:cxnLst/>
                    <a:rect l="0" t="0" r="0" b="0"/>
                    <a:pathLst>
                      <a:path w="13972" h="67462">
                        <a:moveTo>
                          <a:pt x="2257" y="24592"/>
                        </a:moveTo>
                        <a:cubicBezTo>
                          <a:pt x="0" y="40777"/>
                          <a:pt x="2209" y="57922"/>
                          <a:pt x="7167" y="62692"/>
                        </a:cubicBezTo>
                        <a:cubicBezTo>
                          <a:pt x="12124" y="67461"/>
                          <a:pt x="13971" y="54218"/>
                          <a:pt x="11271" y="33263"/>
                        </a:cubicBezTo>
                        <a:cubicBezTo>
                          <a:pt x="7168" y="1426"/>
                          <a:pt x="5687" y="0"/>
                          <a:pt x="2257" y="245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7" name="任意多边形: 形状 806">
                    <a:extLst>
                      <a:ext uri="{FF2B5EF4-FFF2-40B4-BE49-F238E27FC236}">
                        <a16:creationId xmlns:a16="http://schemas.microsoft.com/office/drawing/2014/main" id="{DA860641-9207-4736-91E2-CC40AC4C6679}"/>
                      </a:ext>
                    </a:extLst>
                  </p:cNvPr>
                  <p:cNvSpPr/>
                  <p:nvPr/>
                </p:nvSpPr>
                <p:spPr>
                  <a:xfrm>
                    <a:off x="7425150" y="4892996"/>
                    <a:ext cx="187399" cy="127799"/>
                  </a:xfrm>
                  <a:custGeom>
                    <a:avLst/>
                    <a:gdLst/>
                    <a:ahLst/>
                    <a:cxnLst/>
                    <a:rect l="0" t="0" r="0" b="0"/>
                    <a:pathLst>
                      <a:path w="187399" h="127799">
                        <a:moveTo>
                          <a:pt x="93250" y="10035"/>
                        </a:moveTo>
                        <a:cubicBezTo>
                          <a:pt x="5347" y="25865"/>
                          <a:pt x="0" y="89820"/>
                          <a:pt x="86580" y="89820"/>
                        </a:cubicBezTo>
                        <a:cubicBezTo>
                          <a:pt x="99231" y="89820"/>
                          <a:pt x="113119" y="99036"/>
                          <a:pt x="117442" y="110300"/>
                        </a:cubicBezTo>
                        <a:cubicBezTo>
                          <a:pt x="123806" y="126886"/>
                          <a:pt x="128894" y="127798"/>
                          <a:pt x="144200" y="115095"/>
                        </a:cubicBezTo>
                        <a:cubicBezTo>
                          <a:pt x="187398" y="79244"/>
                          <a:pt x="148968" y="0"/>
                          <a:pt x="93250" y="100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8" name="任意多边形: 形状 807">
                    <a:extLst>
                      <a:ext uri="{FF2B5EF4-FFF2-40B4-BE49-F238E27FC236}">
                        <a16:creationId xmlns:a16="http://schemas.microsoft.com/office/drawing/2014/main" id="{06B7305B-93D7-4615-93B9-0CEF5DF97CBB}"/>
                      </a:ext>
                    </a:extLst>
                  </p:cNvPr>
                  <p:cNvSpPr/>
                  <p:nvPr/>
                </p:nvSpPr>
                <p:spPr>
                  <a:xfrm>
                    <a:off x="7635935" y="4907309"/>
                    <a:ext cx="155853" cy="120284"/>
                  </a:xfrm>
                  <a:custGeom>
                    <a:avLst/>
                    <a:gdLst/>
                    <a:ahLst/>
                    <a:cxnLst/>
                    <a:rect l="0" t="0" r="0" b="0"/>
                    <a:pathLst>
                      <a:path w="155853" h="120284">
                        <a:moveTo>
                          <a:pt x="11582" y="20474"/>
                        </a:moveTo>
                        <a:cubicBezTo>
                          <a:pt x="0" y="32055"/>
                          <a:pt x="846" y="108993"/>
                          <a:pt x="12640" y="116811"/>
                        </a:cubicBezTo>
                        <a:cubicBezTo>
                          <a:pt x="17879" y="120283"/>
                          <a:pt x="47882" y="119554"/>
                          <a:pt x="79315" y="115191"/>
                        </a:cubicBezTo>
                        <a:cubicBezTo>
                          <a:pt x="130052" y="108147"/>
                          <a:pt x="137609" y="102811"/>
                          <a:pt x="146658" y="67638"/>
                        </a:cubicBezTo>
                        <a:cubicBezTo>
                          <a:pt x="155852" y="31901"/>
                          <a:pt x="153364" y="26629"/>
                          <a:pt x="121258" y="13836"/>
                        </a:cubicBezTo>
                        <a:cubicBezTo>
                          <a:pt x="86534" y="0"/>
                          <a:pt x="28546" y="3509"/>
                          <a:pt x="11582" y="2047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9" name="任意多边形: 形状 808">
                    <a:extLst>
                      <a:ext uri="{FF2B5EF4-FFF2-40B4-BE49-F238E27FC236}">
                        <a16:creationId xmlns:a16="http://schemas.microsoft.com/office/drawing/2014/main" id="{3DD35681-660A-480E-857E-43F8A8BB2BFC}"/>
                      </a:ext>
                    </a:extLst>
                  </p:cNvPr>
                  <p:cNvSpPr/>
                  <p:nvPr/>
                </p:nvSpPr>
                <p:spPr>
                  <a:xfrm>
                    <a:off x="7848929" y="4903317"/>
                    <a:ext cx="148908" cy="131544"/>
                  </a:xfrm>
                  <a:custGeom>
                    <a:avLst/>
                    <a:gdLst/>
                    <a:ahLst/>
                    <a:cxnLst/>
                    <a:rect l="0" t="0" r="0" b="0"/>
                    <a:pathLst>
                      <a:path w="148908" h="131544">
                        <a:moveTo>
                          <a:pt x="11024" y="33976"/>
                        </a:moveTo>
                        <a:cubicBezTo>
                          <a:pt x="7230" y="43864"/>
                          <a:pt x="3123" y="65295"/>
                          <a:pt x="1898" y="81601"/>
                        </a:cubicBezTo>
                        <a:cubicBezTo>
                          <a:pt x="0" y="106861"/>
                          <a:pt x="7520" y="112764"/>
                          <a:pt x="52712" y="121485"/>
                        </a:cubicBezTo>
                        <a:cubicBezTo>
                          <a:pt x="104833" y="131543"/>
                          <a:pt x="106135" y="130917"/>
                          <a:pt x="127746" y="85376"/>
                        </a:cubicBezTo>
                        <a:cubicBezTo>
                          <a:pt x="148907" y="40781"/>
                          <a:pt x="148823" y="38364"/>
                          <a:pt x="125504" y="21360"/>
                        </a:cubicBezTo>
                        <a:cubicBezTo>
                          <a:pt x="96212" y="0"/>
                          <a:pt x="20876" y="8302"/>
                          <a:pt x="11024" y="339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0" name="任意多边形: 形状 809">
                    <a:extLst>
                      <a:ext uri="{FF2B5EF4-FFF2-40B4-BE49-F238E27FC236}">
                        <a16:creationId xmlns:a16="http://schemas.microsoft.com/office/drawing/2014/main" id="{B68E8CDE-54C3-4F00-85D9-363FA1AF61F1}"/>
                      </a:ext>
                    </a:extLst>
                  </p:cNvPr>
                  <p:cNvSpPr/>
                  <p:nvPr/>
                </p:nvSpPr>
                <p:spPr>
                  <a:xfrm>
                    <a:off x="4787900" y="4950408"/>
                    <a:ext cx="2724151" cy="135080"/>
                  </a:xfrm>
                  <a:custGeom>
                    <a:avLst/>
                    <a:gdLst/>
                    <a:ahLst/>
                    <a:cxnLst/>
                    <a:rect l="0" t="0" r="0" b="0"/>
                    <a:pathLst>
                      <a:path w="2724151" h="135080">
                        <a:moveTo>
                          <a:pt x="31750" y="6076"/>
                        </a:moveTo>
                        <a:cubicBezTo>
                          <a:pt x="8794" y="12169"/>
                          <a:pt x="0" y="23138"/>
                          <a:pt x="0" y="45680"/>
                        </a:cubicBezTo>
                        <a:lnTo>
                          <a:pt x="0" y="76858"/>
                        </a:lnTo>
                        <a:lnTo>
                          <a:pt x="558800" y="86154"/>
                        </a:lnTo>
                        <a:cubicBezTo>
                          <a:pt x="866140" y="91266"/>
                          <a:pt x="1240472" y="98987"/>
                          <a:pt x="1390650" y="103311"/>
                        </a:cubicBezTo>
                        <a:cubicBezTo>
                          <a:pt x="1540828" y="107635"/>
                          <a:pt x="1902301" y="116552"/>
                          <a:pt x="2193925" y="123126"/>
                        </a:cubicBezTo>
                        <a:lnTo>
                          <a:pt x="2724150" y="135079"/>
                        </a:lnTo>
                        <a:lnTo>
                          <a:pt x="2724150" y="103543"/>
                        </a:lnTo>
                        <a:cubicBezTo>
                          <a:pt x="2724150" y="86198"/>
                          <a:pt x="2718402" y="68454"/>
                          <a:pt x="2711375" y="64112"/>
                        </a:cubicBezTo>
                        <a:cubicBezTo>
                          <a:pt x="2699962" y="57058"/>
                          <a:pt x="1828342" y="36900"/>
                          <a:pt x="1079500" y="26371"/>
                        </a:cubicBezTo>
                        <a:cubicBezTo>
                          <a:pt x="822456" y="22757"/>
                          <a:pt x="589428" y="16462"/>
                          <a:pt x="209550" y="2874"/>
                        </a:cubicBezTo>
                        <a:cubicBezTo>
                          <a:pt x="129223" y="0"/>
                          <a:pt x="49213" y="1441"/>
                          <a:pt x="31750" y="60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1" name="任意多边形: 形状 810">
                    <a:extLst>
                      <a:ext uri="{FF2B5EF4-FFF2-40B4-BE49-F238E27FC236}">
                        <a16:creationId xmlns:a16="http://schemas.microsoft.com/office/drawing/2014/main" id="{E2B60657-FF2E-4460-96CC-A5BB15BADBC0}"/>
                      </a:ext>
                    </a:extLst>
                  </p:cNvPr>
                  <p:cNvSpPr/>
                  <p:nvPr/>
                </p:nvSpPr>
                <p:spPr>
                  <a:xfrm>
                    <a:off x="7983606" y="4961521"/>
                    <a:ext cx="1020327" cy="122896"/>
                  </a:xfrm>
                  <a:custGeom>
                    <a:avLst/>
                    <a:gdLst/>
                    <a:ahLst/>
                    <a:cxnLst/>
                    <a:rect l="0" t="0" r="0" b="0"/>
                    <a:pathLst>
                      <a:path w="1020327" h="122896">
                        <a:moveTo>
                          <a:pt x="842894" y="6802"/>
                        </a:moveTo>
                        <a:cubicBezTo>
                          <a:pt x="828924" y="11916"/>
                          <a:pt x="643186" y="17710"/>
                          <a:pt x="430144" y="19678"/>
                        </a:cubicBezTo>
                        <a:cubicBezTo>
                          <a:pt x="9025" y="23569"/>
                          <a:pt x="0" y="25315"/>
                          <a:pt x="61686" y="90977"/>
                        </a:cubicBezTo>
                        <a:lnTo>
                          <a:pt x="91672" y="122895"/>
                        </a:lnTo>
                        <a:lnTo>
                          <a:pt x="551949" y="122895"/>
                        </a:lnTo>
                        <a:cubicBezTo>
                          <a:pt x="905746" y="122895"/>
                          <a:pt x="1013436" y="119269"/>
                          <a:pt x="1017452" y="107220"/>
                        </a:cubicBezTo>
                        <a:cubicBezTo>
                          <a:pt x="1020326" y="98599"/>
                          <a:pt x="1011665" y="72882"/>
                          <a:pt x="998206" y="50070"/>
                        </a:cubicBezTo>
                        <a:cubicBezTo>
                          <a:pt x="978126" y="16038"/>
                          <a:pt x="964275" y="7600"/>
                          <a:pt x="921015" y="3050"/>
                        </a:cubicBezTo>
                        <a:cubicBezTo>
                          <a:pt x="892018" y="0"/>
                          <a:pt x="856864" y="1689"/>
                          <a:pt x="842894" y="68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2" name="任意多边形: 形状 811">
                    <a:extLst>
                      <a:ext uri="{FF2B5EF4-FFF2-40B4-BE49-F238E27FC236}">
                        <a16:creationId xmlns:a16="http://schemas.microsoft.com/office/drawing/2014/main" id="{C72CB776-C946-45AE-A103-556E642423EA}"/>
                      </a:ext>
                    </a:extLst>
                  </p:cNvPr>
                  <p:cNvSpPr/>
                  <p:nvPr/>
                </p:nvSpPr>
                <p:spPr>
                  <a:xfrm>
                    <a:off x="4122312" y="5009604"/>
                    <a:ext cx="604555" cy="310701"/>
                  </a:xfrm>
                  <a:custGeom>
                    <a:avLst/>
                    <a:gdLst/>
                    <a:ahLst/>
                    <a:cxnLst/>
                    <a:rect l="0" t="0" r="0" b="0"/>
                    <a:pathLst>
                      <a:path w="604555" h="310701">
                        <a:moveTo>
                          <a:pt x="203635" y="28662"/>
                        </a:moveTo>
                        <a:cubicBezTo>
                          <a:pt x="188786" y="44468"/>
                          <a:pt x="176638" y="66428"/>
                          <a:pt x="176638" y="77463"/>
                        </a:cubicBezTo>
                        <a:cubicBezTo>
                          <a:pt x="176638" y="95107"/>
                          <a:pt x="116551" y="150197"/>
                          <a:pt x="81388" y="164791"/>
                        </a:cubicBezTo>
                        <a:cubicBezTo>
                          <a:pt x="68880" y="169982"/>
                          <a:pt x="0" y="294671"/>
                          <a:pt x="3428" y="305915"/>
                        </a:cubicBezTo>
                        <a:cubicBezTo>
                          <a:pt x="4396" y="309091"/>
                          <a:pt x="105201" y="310700"/>
                          <a:pt x="227438" y="309490"/>
                        </a:cubicBezTo>
                        <a:lnTo>
                          <a:pt x="449688" y="307290"/>
                        </a:lnTo>
                        <a:lnTo>
                          <a:pt x="453462" y="276776"/>
                        </a:lnTo>
                        <a:cubicBezTo>
                          <a:pt x="456987" y="248269"/>
                          <a:pt x="468217" y="220428"/>
                          <a:pt x="518517" y="115489"/>
                        </a:cubicBezTo>
                        <a:cubicBezTo>
                          <a:pt x="529835" y="91876"/>
                          <a:pt x="553348" y="68519"/>
                          <a:pt x="572433" y="61929"/>
                        </a:cubicBezTo>
                        <a:cubicBezTo>
                          <a:pt x="596807" y="53513"/>
                          <a:pt x="604554" y="43654"/>
                          <a:pt x="600120" y="26698"/>
                        </a:cubicBezTo>
                        <a:cubicBezTo>
                          <a:pt x="594513" y="5256"/>
                          <a:pt x="577750" y="3011"/>
                          <a:pt x="412297" y="1540"/>
                        </a:cubicBezTo>
                        <a:cubicBezTo>
                          <a:pt x="238970" y="0"/>
                          <a:pt x="229392" y="1245"/>
                          <a:pt x="203635" y="286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3" name="任意多边形: 形状 812">
                    <a:extLst>
                      <a:ext uri="{FF2B5EF4-FFF2-40B4-BE49-F238E27FC236}">
                        <a16:creationId xmlns:a16="http://schemas.microsoft.com/office/drawing/2014/main" id="{0631C435-F8F7-4398-918D-900B7CB7B264}"/>
                      </a:ext>
                    </a:extLst>
                  </p:cNvPr>
                  <p:cNvSpPr/>
                  <p:nvPr/>
                </p:nvSpPr>
                <p:spPr>
                  <a:xfrm>
                    <a:off x="3250831" y="5056483"/>
                    <a:ext cx="803429" cy="264305"/>
                  </a:xfrm>
                  <a:custGeom>
                    <a:avLst/>
                    <a:gdLst>
                      <a:gd name="connsiteX0" fmla="*/ 190490 w 800937"/>
                      <a:gd name="connsiteY0" fmla="*/ 11003 h 240677"/>
                      <a:gd name="connsiteX1" fmla="*/ 182023 w 800937"/>
                      <a:gd name="connsiteY1" fmla="*/ 87203 h 240677"/>
                      <a:gd name="connsiteX2" fmla="*/ 182023 w 800937"/>
                      <a:gd name="connsiteY2" fmla="*/ 154936 h 240677"/>
                      <a:gd name="connsiteX3" fmla="*/ 99074 w 800937"/>
                      <a:gd name="connsiteY3" fmla="*/ 154936 h 240677"/>
                      <a:gd name="connsiteX4" fmla="*/ 9479 w 800937"/>
                      <a:gd name="connsiteY4" fmla="*/ 233636 h 240677"/>
                      <a:gd name="connsiteX5" fmla="*/ 404636 w 800937"/>
                      <a:gd name="connsiteY5" fmla="*/ 229517 h 240677"/>
                      <a:gd name="connsiteX6" fmla="*/ 785273 w 800937"/>
                      <a:gd name="connsiteY6" fmla="*/ 224786 h 240677"/>
                      <a:gd name="connsiteX7" fmla="*/ 795716 w 800937"/>
                      <a:gd name="connsiteY7" fmla="*/ 195443 h 240677"/>
                      <a:gd name="connsiteX8" fmla="*/ 720455 w 800937"/>
                      <a:gd name="connsiteY8" fmla="*/ 143738 h 240677"/>
                      <a:gd name="connsiteX9" fmla="*/ 613823 w 800937"/>
                      <a:gd name="connsiteY9" fmla="*/ 84639 h 240677"/>
                      <a:gd name="connsiteX10" fmla="*/ 579665 w 800937"/>
                      <a:gd name="connsiteY10" fmla="*/ 81911 h 240677"/>
                      <a:gd name="connsiteX11" fmla="*/ 515352 w 800937"/>
                      <a:gd name="connsiteY11" fmla="*/ 136475 h 240677"/>
                      <a:gd name="connsiteX12" fmla="*/ 436023 w 800937"/>
                      <a:gd name="connsiteY12" fmla="*/ 95246 h 240677"/>
                      <a:gd name="connsiteX13" fmla="*/ 396158 w 800937"/>
                      <a:gd name="connsiteY13" fmla="*/ 100961 h 240677"/>
                      <a:gd name="connsiteX14" fmla="*/ 303662 w 800937"/>
                      <a:gd name="connsiteY14" fmla="*/ 146063 h 240677"/>
                      <a:gd name="connsiteX15" fmla="*/ 229304 w 800937"/>
                      <a:gd name="connsiteY15" fmla="*/ 156239 h 240677"/>
                      <a:gd name="connsiteX16" fmla="*/ 236212 w 800937"/>
                      <a:gd name="connsiteY16" fmla="*/ 104738 h 240677"/>
                      <a:gd name="connsiteX17" fmla="*/ 190490 w 800937"/>
                      <a:gd name="connsiteY17" fmla="*/ 11003 h 240677"/>
                      <a:gd name="connsiteX0" fmla="*/ 201586 w 812032"/>
                      <a:gd name="connsiteY0" fmla="*/ 11002 h 249467"/>
                      <a:gd name="connsiteX1" fmla="*/ 193119 w 812032"/>
                      <a:gd name="connsiteY1" fmla="*/ 87202 h 249467"/>
                      <a:gd name="connsiteX2" fmla="*/ 193119 w 812032"/>
                      <a:gd name="connsiteY2" fmla="*/ 154935 h 249467"/>
                      <a:gd name="connsiteX3" fmla="*/ 110170 w 812032"/>
                      <a:gd name="connsiteY3" fmla="*/ 154935 h 249467"/>
                      <a:gd name="connsiteX4" fmla="*/ 20575 w 812032"/>
                      <a:gd name="connsiteY4" fmla="*/ 233635 h 249467"/>
                      <a:gd name="connsiteX5" fmla="*/ 426171 w 812032"/>
                      <a:gd name="connsiteY5" fmla="*/ 247783 h 249467"/>
                      <a:gd name="connsiteX6" fmla="*/ 796369 w 812032"/>
                      <a:gd name="connsiteY6" fmla="*/ 224785 h 249467"/>
                      <a:gd name="connsiteX7" fmla="*/ 806812 w 812032"/>
                      <a:gd name="connsiteY7" fmla="*/ 195442 h 249467"/>
                      <a:gd name="connsiteX8" fmla="*/ 731551 w 812032"/>
                      <a:gd name="connsiteY8" fmla="*/ 143737 h 249467"/>
                      <a:gd name="connsiteX9" fmla="*/ 624919 w 812032"/>
                      <a:gd name="connsiteY9" fmla="*/ 84638 h 249467"/>
                      <a:gd name="connsiteX10" fmla="*/ 590761 w 812032"/>
                      <a:gd name="connsiteY10" fmla="*/ 81910 h 249467"/>
                      <a:gd name="connsiteX11" fmla="*/ 526448 w 812032"/>
                      <a:gd name="connsiteY11" fmla="*/ 136474 h 249467"/>
                      <a:gd name="connsiteX12" fmla="*/ 447119 w 812032"/>
                      <a:gd name="connsiteY12" fmla="*/ 95245 h 249467"/>
                      <a:gd name="connsiteX13" fmla="*/ 407254 w 812032"/>
                      <a:gd name="connsiteY13" fmla="*/ 100960 h 249467"/>
                      <a:gd name="connsiteX14" fmla="*/ 314758 w 812032"/>
                      <a:gd name="connsiteY14" fmla="*/ 146062 h 249467"/>
                      <a:gd name="connsiteX15" fmla="*/ 240400 w 812032"/>
                      <a:gd name="connsiteY15" fmla="*/ 156238 h 249467"/>
                      <a:gd name="connsiteX16" fmla="*/ 247308 w 812032"/>
                      <a:gd name="connsiteY16" fmla="*/ 104737 h 249467"/>
                      <a:gd name="connsiteX17" fmla="*/ 201586 w 812032"/>
                      <a:gd name="connsiteY17" fmla="*/ 11002 h 249467"/>
                      <a:gd name="connsiteX0" fmla="*/ 201586 w 812032"/>
                      <a:gd name="connsiteY0" fmla="*/ 11002 h 256102"/>
                      <a:gd name="connsiteX1" fmla="*/ 193119 w 812032"/>
                      <a:gd name="connsiteY1" fmla="*/ 87202 h 256102"/>
                      <a:gd name="connsiteX2" fmla="*/ 193119 w 812032"/>
                      <a:gd name="connsiteY2" fmla="*/ 154935 h 256102"/>
                      <a:gd name="connsiteX3" fmla="*/ 110170 w 812032"/>
                      <a:gd name="connsiteY3" fmla="*/ 154935 h 256102"/>
                      <a:gd name="connsiteX4" fmla="*/ 20575 w 812032"/>
                      <a:gd name="connsiteY4" fmla="*/ 233635 h 256102"/>
                      <a:gd name="connsiteX5" fmla="*/ 426171 w 812032"/>
                      <a:gd name="connsiteY5" fmla="*/ 247783 h 256102"/>
                      <a:gd name="connsiteX6" fmla="*/ 798978 w 812032"/>
                      <a:gd name="connsiteY6" fmla="*/ 256102 h 256102"/>
                      <a:gd name="connsiteX7" fmla="*/ 806812 w 812032"/>
                      <a:gd name="connsiteY7" fmla="*/ 195442 h 256102"/>
                      <a:gd name="connsiteX8" fmla="*/ 731551 w 812032"/>
                      <a:gd name="connsiteY8" fmla="*/ 143737 h 256102"/>
                      <a:gd name="connsiteX9" fmla="*/ 624919 w 812032"/>
                      <a:gd name="connsiteY9" fmla="*/ 84638 h 256102"/>
                      <a:gd name="connsiteX10" fmla="*/ 590761 w 812032"/>
                      <a:gd name="connsiteY10" fmla="*/ 81910 h 256102"/>
                      <a:gd name="connsiteX11" fmla="*/ 526448 w 812032"/>
                      <a:gd name="connsiteY11" fmla="*/ 136474 h 256102"/>
                      <a:gd name="connsiteX12" fmla="*/ 447119 w 812032"/>
                      <a:gd name="connsiteY12" fmla="*/ 95245 h 256102"/>
                      <a:gd name="connsiteX13" fmla="*/ 407254 w 812032"/>
                      <a:gd name="connsiteY13" fmla="*/ 100960 h 256102"/>
                      <a:gd name="connsiteX14" fmla="*/ 314758 w 812032"/>
                      <a:gd name="connsiteY14" fmla="*/ 146062 h 256102"/>
                      <a:gd name="connsiteX15" fmla="*/ 240400 w 812032"/>
                      <a:gd name="connsiteY15" fmla="*/ 156238 h 256102"/>
                      <a:gd name="connsiteX16" fmla="*/ 247308 w 812032"/>
                      <a:gd name="connsiteY16" fmla="*/ 104737 h 256102"/>
                      <a:gd name="connsiteX17" fmla="*/ 201586 w 812032"/>
                      <a:gd name="connsiteY17" fmla="*/ 11002 h 256102"/>
                      <a:gd name="connsiteX0" fmla="*/ 201400 w 811846"/>
                      <a:gd name="connsiteY0" fmla="*/ 11002 h 264083"/>
                      <a:gd name="connsiteX1" fmla="*/ 192933 w 811846"/>
                      <a:gd name="connsiteY1" fmla="*/ 87202 h 264083"/>
                      <a:gd name="connsiteX2" fmla="*/ 192933 w 811846"/>
                      <a:gd name="connsiteY2" fmla="*/ 154935 h 264083"/>
                      <a:gd name="connsiteX3" fmla="*/ 109984 w 811846"/>
                      <a:gd name="connsiteY3" fmla="*/ 154935 h 264083"/>
                      <a:gd name="connsiteX4" fmla="*/ 20389 w 811846"/>
                      <a:gd name="connsiteY4" fmla="*/ 233635 h 264083"/>
                      <a:gd name="connsiteX5" fmla="*/ 423374 w 811846"/>
                      <a:gd name="connsiteY5" fmla="*/ 263441 h 264083"/>
                      <a:gd name="connsiteX6" fmla="*/ 798792 w 811846"/>
                      <a:gd name="connsiteY6" fmla="*/ 256102 h 264083"/>
                      <a:gd name="connsiteX7" fmla="*/ 806626 w 811846"/>
                      <a:gd name="connsiteY7" fmla="*/ 195442 h 264083"/>
                      <a:gd name="connsiteX8" fmla="*/ 731365 w 811846"/>
                      <a:gd name="connsiteY8" fmla="*/ 143737 h 264083"/>
                      <a:gd name="connsiteX9" fmla="*/ 624733 w 811846"/>
                      <a:gd name="connsiteY9" fmla="*/ 84638 h 264083"/>
                      <a:gd name="connsiteX10" fmla="*/ 590575 w 811846"/>
                      <a:gd name="connsiteY10" fmla="*/ 81910 h 264083"/>
                      <a:gd name="connsiteX11" fmla="*/ 526262 w 811846"/>
                      <a:gd name="connsiteY11" fmla="*/ 136474 h 264083"/>
                      <a:gd name="connsiteX12" fmla="*/ 446933 w 811846"/>
                      <a:gd name="connsiteY12" fmla="*/ 95245 h 264083"/>
                      <a:gd name="connsiteX13" fmla="*/ 407068 w 811846"/>
                      <a:gd name="connsiteY13" fmla="*/ 100960 h 264083"/>
                      <a:gd name="connsiteX14" fmla="*/ 314572 w 811846"/>
                      <a:gd name="connsiteY14" fmla="*/ 146062 h 264083"/>
                      <a:gd name="connsiteX15" fmla="*/ 240214 w 811846"/>
                      <a:gd name="connsiteY15" fmla="*/ 156238 h 264083"/>
                      <a:gd name="connsiteX16" fmla="*/ 247122 w 811846"/>
                      <a:gd name="connsiteY16" fmla="*/ 104737 h 264083"/>
                      <a:gd name="connsiteX17" fmla="*/ 201400 w 811846"/>
                      <a:gd name="connsiteY17" fmla="*/ 11002 h 264083"/>
                      <a:gd name="connsiteX0" fmla="*/ 192983 w 803429"/>
                      <a:gd name="connsiteY0" fmla="*/ 11002 h 264305"/>
                      <a:gd name="connsiteX1" fmla="*/ 184516 w 803429"/>
                      <a:gd name="connsiteY1" fmla="*/ 87202 h 264305"/>
                      <a:gd name="connsiteX2" fmla="*/ 184516 w 803429"/>
                      <a:gd name="connsiteY2" fmla="*/ 154935 h 264305"/>
                      <a:gd name="connsiteX3" fmla="*/ 101567 w 803429"/>
                      <a:gd name="connsiteY3" fmla="*/ 154935 h 264305"/>
                      <a:gd name="connsiteX4" fmla="*/ 22410 w 803429"/>
                      <a:gd name="connsiteY4" fmla="*/ 238855 h 264305"/>
                      <a:gd name="connsiteX5" fmla="*/ 414957 w 803429"/>
                      <a:gd name="connsiteY5" fmla="*/ 263441 h 264305"/>
                      <a:gd name="connsiteX6" fmla="*/ 790375 w 803429"/>
                      <a:gd name="connsiteY6" fmla="*/ 256102 h 264305"/>
                      <a:gd name="connsiteX7" fmla="*/ 798209 w 803429"/>
                      <a:gd name="connsiteY7" fmla="*/ 195442 h 264305"/>
                      <a:gd name="connsiteX8" fmla="*/ 722948 w 803429"/>
                      <a:gd name="connsiteY8" fmla="*/ 143737 h 264305"/>
                      <a:gd name="connsiteX9" fmla="*/ 616316 w 803429"/>
                      <a:gd name="connsiteY9" fmla="*/ 84638 h 264305"/>
                      <a:gd name="connsiteX10" fmla="*/ 582158 w 803429"/>
                      <a:gd name="connsiteY10" fmla="*/ 81910 h 264305"/>
                      <a:gd name="connsiteX11" fmla="*/ 517845 w 803429"/>
                      <a:gd name="connsiteY11" fmla="*/ 136474 h 264305"/>
                      <a:gd name="connsiteX12" fmla="*/ 438516 w 803429"/>
                      <a:gd name="connsiteY12" fmla="*/ 95245 h 264305"/>
                      <a:gd name="connsiteX13" fmla="*/ 398651 w 803429"/>
                      <a:gd name="connsiteY13" fmla="*/ 100960 h 264305"/>
                      <a:gd name="connsiteX14" fmla="*/ 306155 w 803429"/>
                      <a:gd name="connsiteY14" fmla="*/ 146062 h 264305"/>
                      <a:gd name="connsiteX15" fmla="*/ 231797 w 803429"/>
                      <a:gd name="connsiteY15" fmla="*/ 156238 h 264305"/>
                      <a:gd name="connsiteX16" fmla="*/ 238705 w 803429"/>
                      <a:gd name="connsiteY16" fmla="*/ 104737 h 264305"/>
                      <a:gd name="connsiteX17" fmla="*/ 192983 w 803429"/>
                      <a:gd name="connsiteY17" fmla="*/ 11002 h 264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803429" h="264305">
                        <a:moveTo>
                          <a:pt x="192983" y="11002"/>
                        </a:moveTo>
                        <a:cubicBezTo>
                          <a:pt x="188326" y="15658"/>
                          <a:pt x="184516" y="49948"/>
                          <a:pt x="184516" y="87202"/>
                        </a:cubicBezTo>
                        <a:lnTo>
                          <a:pt x="184516" y="154935"/>
                        </a:lnTo>
                        <a:lnTo>
                          <a:pt x="101567" y="154935"/>
                        </a:lnTo>
                        <a:cubicBezTo>
                          <a:pt x="14442" y="154935"/>
                          <a:pt x="-29822" y="220771"/>
                          <a:pt x="22410" y="238855"/>
                        </a:cubicBezTo>
                        <a:cubicBezTo>
                          <a:pt x="74642" y="256939"/>
                          <a:pt x="88406" y="267499"/>
                          <a:pt x="414957" y="263441"/>
                        </a:cubicBezTo>
                        <a:lnTo>
                          <a:pt x="790375" y="256102"/>
                        </a:lnTo>
                        <a:lnTo>
                          <a:pt x="798209" y="195442"/>
                        </a:lnTo>
                        <a:cubicBezTo>
                          <a:pt x="815191" y="147722"/>
                          <a:pt x="790910" y="131041"/>
                          <a:pt x="722948" y="143737"/>
                        </a:cubicBezTo>
                        <a:cubicBezTo>
                          <a:pt x="645315" y="158241"/>
                          <a:pt x="616316" y="142169"/>
                          <a:pt x="616316" y="84638"/>
                        </a:cubicBezTo>
                        <a:cubicBezTo>
                          <a:pt x="616316" y="29114"/>
                          <a:pt x="595732" y="27470"/>
                          <a:pt x="582158" y="81910"/>
                        </a:cubicBezTo>
                        <a:cubicBezTo>
                          <a:pt x="573385" y="117094"/>
                          <a:pt x="563895" y="125146"/>
                          <a:pt x="517845" y="136474"/>
                        </a:cubicBezTo>
                        <a:cubicBezTo>
                          <a:pt x="457196" y="151393"/>
                          <a:pt x="438516" y="141685"/>
                          <a:pt x="438516" y="95245"/>
                        </a:cubicBezTo>
                        <a:cubicBezTo>
                          <a:pt x="438516" y="55855"/>
                          <a:pt x="420755" y="58401"/>
                          <a:pt x="398651" y="100960"/>
                        </a:cubicBezTo>
                        <a:cubicBezTo>
                          <a:pt x="383226" y="130660"/>
                          <a:pt x="369389" y="137407"/>
                          <a:pt x="306155" y="146062"/>
                        </a:cubicBezTo>
                        <a:lnTo>
                          <a:pt x="231797" y="156238"/>
                        </a:lnTo>
                        <a:lnTo>
                          <a:pt x="238705" y="104737"/>
                        </a:lnTo>
                        <a:cubicBezTo>
                          <a:pt x="249494" y="24293"/>
                          <a:pt x="226609" y="-22625"/>
                          <a:pt x="192983" y="110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4" name="任意多边形: 形状 813">
                    <a:extLst>
                      <a:ext uri="{FF2B5EF4-FFF2-40B4-BE49-F238E27FC236}">
                        <a16:creationId xmlns:a16="http://schemas.microsoft.com/office/drawing/2014/main" id="{91E64921-2167-4C68-A461-D15ADEB24F13}"/>
                      </a:ext>
                    </a:extLst>
                  </p:cNvPr>
                  <p:cNvSpPr/>
                  <p:nvPr/>
                </p:nvSpPr>
                <p:spPr>
                  <a:xfrm>
                    <a:off x="4066596" y="5061168"/>
                    <a:ext cx="71158" cy="124849"/>
                  </a:xfrm>
                  <a:custGeom>
                    <a:avLst/>
                    <a:gdLst/>
                    <a:ahLst/>
                    <a:cxnLst/>
                    <a:rect l="0" t="0" r="0" b="0"/>
                    <a:pathLst>
                      <a:path w="71158" h="124849">
                        <a:moveTo>
                          <a:pt x="16007" y="36783"/>
                        </a:moveTo>
                        <a:cubicBezTo>
                          <a:pt x="0" y="66692"/>
                          <a:pt x="16729" y="124848"/>
                          <a:pt x="41340" y="124848"/>
                        </a:cubicBezTo>
                        <a:cubicBezTo>
                          <a:pt x="60055" y="124848"/>
                          <a:pt x="71157" y="67787"/>
                          <a:pt x="58854" y="34830"/>
                        </a:cubicBezTo>
                        <a:cubicBezTo>
                          <a:pt x="45851" y="0"/>
                          <a:pt x="35439" y="474"/>
                          <a:pt x="16007" y="367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5" name="任意多边形: 形状 814">
                    <a:extLst>
                      <a:ext uri="{FF2B5EF4-FFF2-40B4-BE49-F238E27FC236}">
                        <a16:creationId xmlns:a16="http://schemas.microsoft.com/office/drawing/2014/main" id="{71316759-3410-48E0-9F51-89A776A0D2B4}"/>
                      </a:ext>
                    </a:extLst>
                  </p:cNvPr>
                  <p:cNvSpPr/>
                  <p:nvPr/>
                </p:nvSpPr>
                <p:spPr>
                  <a:xfrm>
                    <a:off x="4997450" y="5067203"/>
                    <a:ext cx="232182" cy="261146"/>
                  </a:xfrm>
                  <a:custGeom>
                    <a:avLst/>
                    <a:gdLst/>
                    <a:ahLst/>
                    <a:cxnLst/>
                    <a:rect l="0" t="0" r="0" b="0"/>
                    <a:pathLst>
                      <a:path w="232182" h="261146">
                        <a:moveTo>
                          <a:pt x="9525" y="7277"/>
                        </a:moveTo>
                        <a:cubicBezTo>
                          <a:pt x="4286" y="13906"/>
                          <a:pt x="0" y="69588"/>
                          <a:pt x="0" y="131016"/>
                        </a:cubicBezTo>
                        <a:cubicBezTo>
                          <a:pt x="0" y="192444"/>
                          <a:pt x="4286" y="245422"/>
                          <a:pt x="9525" y="248745"/>
                        </a:cubicBezTo>
                        <a:cubicBezTo>
                          <a:pt x="14764" y="252068"/>
                          <a:pt x="58282" y="256112"/>
                          <a:pt x="106233" y="257731"/>
                        </a:cubicBezTo>
                        <a:cubicBezTo>
                          <a:pt x="207307" y="261145"/>
                          <a:pt x="232181" y="247181"/>
                          <a:pt x="201606" y="204188"/>
                        </a:cubicBezTo>
                        <a:cubicBezTo>
                          <a:pt x="185221" y="181148"/>
                          <a:pt x="170692" y="176424"/>
                          <a:pt x="122517" y="178474"/>
                        </a:cubicBezTo>
                        <a:lnTo>
                          <a:pt x="63500" y="180986"/>
                        </a:lnTo>
                        <a:lnTo>
                          <a:pt x="63500" y="107004"/>
                        </a:lnTo>
                        <a:cubicBezTo>
                          <a:pt x="63500" y="52212"/>
                          <a:pt x="57735" y="28121"/>
                          <a:pt x="41275" y="14123"/>
                        </a:cubicBezTo>
                        <a:cubicBezTo>
                          <a:pt x="27857" y="2713"/>
                          <a:pt x="15276" y="0"/>
                          <a:pt x="9525" y="72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6" name="任意多边形: 形状 815">
                    <a:extLst>
                      <a:ext uri="{FF2B5EF4-FFF2-40B4-BE49-F238E27FC236}">
                        <a16:creationId xmlns:a16="http://schemas.microsoft.com/office/drawing/2014/main" id="{FE6E1C5F-93CB-4643-8278-11542923E760}"/>
                      </a:ext>
                    </a:extLst>
                  </p:cNvPr>
                  <p:cNvSpPr/>
                  <p:nvPr/>
                </p:nvSpPr>
                <p:spPr>
                  <a:xfrm>
                    <a:off x="7613650" y="5071716"/>
                    <a:ext cx="640703" cy="323343"/>
                  </a:xfrm>
                  <a:custGeom>
                    <a:avLst/>
                    <a:gdLst/>
                    <a:ahLst/>
                    <a:cxnLst/>
                    <a:rect l="0" t="0" r="0" b="0"/>
                    <a:pathLst>
                      <a:path w="640703" h="323343">
                        <a:moveTo>
                          <a:pt x="0" y="25158"/>
                        </a:moveTo>
                        <a:cubicBezTo>
                          <a:pt x="0" y="41559"/>
                          <a:pt x="11317" y="53156"/>
                          <a:pt x="32511" y="58476"/>
                        </a:cubicBezTo>
                        <a:cubicBezTo>
                          <a:pt x="78626" y="70050"/>
                          <a:pt x="179403" y="209696"/>
                          <a:pt x="180891" y="264084"/>
                        </a:cubicBezTo>
                        <a:cubicBezTo>
                          <a:pt x="181520" y="287093"/>
                          <a:pt x="186335" y="308576"/>
                          <a:pt x="191590" y="311824"/>
                        </a:cubicBezTo>
                        <a:cubicBezTo>
                          <a:pt x="209517" y="322903"/>
                          <a:pt x="634919" y="323342"/>
                          <a:pt x="636946" y="312282"/>
                        </a:cubicBezTo>
                        <a:cubicBezTo>
                          <a:pt x="640702" y="291789"/>
                          <a:pt x="514651" y="162779"/>
                          <a:pt x="473075" y="144566"/>
                        </a:cubicBezTo>
                        <a:cubicBezTo>
                          <a:pt x="450374" y="134620"/>
                          <a:pt x="428833" y="116599"/>
                          <a:pt x="425206" y="104517"/>
                        </a:cubicBezTo>
                        <a:cubicBezTo>
                          <a:pt x="421580" y="92435"/>
                          <a:pt x="402758" y="63976"/>
                          <a:pt x="383380" y="41275"/>
                        </a:cubicBezTo>
                        <a:lnTo>
                          <a:pt x="348148" y="0"/>
                        </a:lnTo>
                        <a:lnTo>
                          <a:pt x="174074" y="0"/>
                        </a:lnTo>
                        <a:cubicBezTo>
                          <a:pt x="9025" y="0"/>
                          <a:pt x="0" y="1304"/>
                          <a:pt x="0" y="25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7" name="任意多边形: 形状 816">
                    <a:extLst>
                      <a:ext uri="{FF2B5EF4-FFF2-40B4-BE49-F238E27FC236}">
                        <a16:creationId xmlns:a16="http://schemas.microsoft.com/office/drawing/2014/main" id="{B37276C5-D4A5-4FF3-A391-6614069966B7}"/>
                      </a:ext>
                    </a:extLst>
                  </p:cNvPr>
                  <p:cNvSpPr/>
                  <p:nvPr/>
                </p:nvSpPr>
                <p:spPr>
                  <a:xfrm>
                    <a:off x="5231979" y="5084233"/>
                    <a:ext cx="2072889" cy="265652"/>
                  </a:xfrm>
                  <a:custGeom>
                    <a:avLst/>
                    <a:gdLst/>
                    <a:ahLst/>
                    <a:cxnLst/>
                    <a:rect l="0" t="0" r="0" b="0"/>
                    <a:pathLst>
                      <a:path w="2072889" h="265652">
                        <a:moveTo>
                          <a:pt x="17560" y="8825"/>
                        </a:moveTo>
                        <a:cubicBezTo>
                          <a:pt x="1536" y="17518"/>
                          <a:pt x="0" y="36737"/>
                          <a:pt x="8242" y="125444"/>
                        </a:cubicBezTo>
                        <a:cubicBezTo>
                          <a:pt x="13669" y="183861"/>
                          <a:pt x="21179" y="234724"/>
                          <a:pt x="24930" y="238475"/>
                        </a:cubicBezTo>
                        <a:cubicBezTo>
                          <a:pt x="28681" y="242226"/>
                          <a:pt x="193293" y="244303"/>
                          <a:pt x="390735" y="243091"/>
                        </a:cubicBezTo>
                        <a:cubicBezTo>
                          <a:pt x="662800" y="241422"/>
                          <a:pt x="1963362" y="258382"/>
                          <a:pt x="2060580" y="264867"/>
                        </a:cubicBezTo>
                        <a:cubicBezTo>
                          <a:pt x="2072326" y="265651"/>
                          <a:pt x="2072888" y="254577"/>
                          <a:pt x="2062918" y="218765"/>
                        </a:cubicBezTo>
                        <a:cubicBezTo>
                          <a:pt x="2055702" y="192843"/>
                          <a:pt x="2046551" y="157346"/>
                          <a:pt x="2042582" y="139883"/>
                        </a:cubicBezTo>
                        <a:cubicBezTo>
                          <a:pt x="2036294" y="112212"/>
                          <a:pt x="2034778" y="114042"/>
                          <a:pt x="2030779" y="154125"/>
                        </a:cubicBezTo>
                        <a:cubicBezTo>
                          <a:pt x="2026528" y="196739"/>
                          <a:pt x="2022529" y="200703"/>
                          <a:pt x="1976340" y="208089"/>
                        </a:cubicBezTo>
                        <a:cubicBezTo>
                          <a:pt x="1893270" y="221372"/>
                          <a:pt x="1884265" y="211960"/>
                          <a:pt x="1882008" y="109493"/>
                        </a:cubicBezTo>
                        <a:lnTo>
                          <a:pt x="1880021" y="19233"/>
                        </a:lnTo>
                        <a:lnTo>
                          <a:pt x="978321" y="12344"/>
                        </a:lnTo>
                        <a:cubicBezTo>
                          <a:pt x="482386" y="8555"/>
                          <a:pt x="67649" y="3871"/>
                          <a:pt x="56684" y="1936"/>
                        </a:cubicBezTo>
                        <a:cubicBezTo>
                          <a:pt x="45718" y="0"/>
                          <a:pt x="28113" y="3101"/>
                          <a:pt x="17560" y="88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8" name="任意多边形: 形状 817">
                    <a:extLst>
                      <a:ext uri="{FF2B5EF4-FFF2-40B4-BE49-F238E27FC236}">
                        <a16:creationId xmlns:a16="http://schemas.microsoft.com/office/drawing/2014/main" id="{7862686E-BA3B-4097-8468-CFD35CE1F980}"/>
                      </a:ext>
                    </a:extLst>
                  </p:cNvPr>
                  <p:cNvSpPr/>
                  <p:nvPr/>
                </p:nvSpPr>
                <p:spPr>
                  <a:xfrm>
                    <a:off x="7537380" y="5084416"/>
                    <a:ext cx="38239" cy="27306"/>
                  </a:xfrm>
                  <a:custGeom>
                    <a:avLst/>
                    <a:gdLst/>
                    <a:ahLst/>
                    <a:cxnLst/>
                    <a:rect l="0" t="0" r="0" b="0"/>
                    <a:pathLst>
                      <a:path w="38239" h="27306">
                        <a:moveTo>
                          <a:pt x="2503" y="13653"/>
                        </a:moveTo>
                        <a:cubicBezTo>
                          <a:pt x="5006" y="21161"/>
                          <a:pt x="12483" y="27305"/>
                          <a:pt x="19119" y="27305"/>
                        </a:cubicBezTo>
                        <a:cubicBezTo>
                          <a:pt x="25755" y="27305"/>
                          <a:pt x="33232" y="21161"/>
                          <a:pt x="35735" y="13653"/>
                        </a:cubicBezTo>
                        <a:cubicBezTo>
                          <a:pt x="38238" y="6144"/>
                          <a:pt x="30761" y="0"/>
                          <a:pt x="19119" y="0"/>
                        </a:cubicBezTo>
                        <a:cubicBezTo>
                          <a:pt x="7477" y="0"/>
                          <a:pt x="0" y="6144"/>
                          <a:pt x="2503" y="1365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 name="任意多边形: 形状 818">
                    <a:extLst>
                      <a:ext uri="{FF2B5EF4-FFF2-40B4-BE49-F238E27FC236}">
                        <a16:creationId xmlns:a16="http://schemas.microsoft.com/office/drawing/2014/main" id="{73478981-9A01-4370-B173-C36B33FAFB98}"/>
                      </a:ext>
                    </a:extLst>
                  </p:cNvPr>
                  <p:cNvSpPr/>
                  <p:nvPr/>
                </p:nvSpPr>
                <p:spPr>
                  <a:xfrm>
                    <a:off x="4692650" y="5101463"/>
                    <a:ext cx="39674" cy="74613"/>
                  </a:xfrm>
                  <a:custGeom>
                    <a:avLst/>
                    <a:gdLst/>
                    <a:ahLst/>
                    <a:cxnLst/>
                    <a:rect l="0" t="0" r="0" b="0"/>
                    <a:pathLst>
                      <a:path w="39674" h="74613">
                        <a:moveTo>
                          <a:pt x="8467" y="16820"/>
                        </a:moveTo>
                        <a:cubicBezTo>
                          <a:pt x="3810" y="21476"/>
                          <a:pt x="0" y="36240"/>
                          <a:pt x="0" y="49628"/>
                        </a:cubicBezTo>
                        <a:cubicBezTo>
                          <a:pt x="0" y="74612"/>
                          <a:pt x="11078" y="67073"/>
                          <a:pt x="29458" y="29583"/>
                        </a:cubicBezTo>
                        <a:cubicBezTo>
                          <a:pt x="39673" y="8748"/>
                          <a:pt x="25286" y="0"/>
                          <a:pt x="8467" y="1682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0" name="任意多边形: 形状 819">
                    <a:extLst>
                      <a:ext uri="{FF2B5EF4-FFF2-40B4-BE49-F238E27FC236}">
                        <a16:creationId xmlns:a16="http://schemas.microsoft.com/office/drawing/2014/main" id="{DFB5DCA2-13C3-45E7-B527-4E9E75BEDFF6}"/>
                      </a:ext>
                    </a:extLst>
                  </p:cNvPr>
                  <p:cNvSpPr/>
                  <p:nvPr/>
                </p:nvSpPr>
                <p:spPr>
                  <a:xfrm>
                    <a:off x="4707361" y="5090953"/>
                    <a:ext cx="106805" cy="215714"/>
                  </a:xfrm>
                  <a:custGeom>
                    <a:avLst/>
                    <a:gdLst/>
                    <a:ahLst/>
                    <a:cxnLst/>
                    <a:rect l="0" t="0" r="0" b="0"/>
                    <a:pathLst>
                      <a:path w="106805" h="215714">
                        <a:moveTo>
                          <a:pt x="50444" y="53788"/>
                        </a:moveTo>
                        <a:cubicBezTo>
                          <a:pt x="42739" y="66012"/>
                          <a:pt x="39215" y="89851"/>
                          <a:pt x="42612" y="106763"/>
                        </a:cubicBezTo>
                        <a:cubicBezTo>
                          <a:pt x="46341" y="125329"/>
                          <a:pt x="40194" y="147010"/>
                          <a:pt x="27098" y="161481"/>
                        </a:cubicBezTo>
                        <a:cubicBezTo>
                          <a:pt x="0" y="191425"/>
                          <a:pt x="10335" y="215713"/>
                          <a:pt x="50173" y="215713"/>
                        </a:cubicBezTo>
                        <a:cubicBezTo>
                          <a:pt x="76717" y="215713"/>
                          <a:pt x="81832" y="207806"/>
                          <a:pt x="90814" y="152892"/>
                        </a:cubicBezTo>
                        <a:cubicBezTo>
                          <a:pt x="106804" y="55134"/>
                          <a:pt x="84345" y="0"/>
                          <a:pt x="50444" y="5378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1" name="任意多边形: 形状 820">
                    <a:extLst>
                      <a:ext uri="{FF2B5EF4-FFF2-40B4-BE49-F238E27FC236}">
                        <a16:creationId xmlns:a16="http://schemas.microsoft.com/office/drawing/2014/main" id="{A7B3BB73-8CCB-48B0-B9A5-8C62FEEC0FCA}"/>
                      </a:ext>
                    </a:extLst>
                  </p:cNvPr>
                  <p:cNvSpPr/>
                  <p:nvPr/>
                </p:nvSpPr>
                <p:spPr>
                  <a:xfrm>
                    <a:off x="4858151" y="5117866"/>
                    <a:ext cx="91600" cy="172097"/>
                  </a:xfrm>
                  <a:custGeom>
                    <a:avLst/>
                    <a:gdLst/>
                    <a:ahLst/>
                    <a:cxnLst/>
                    <a:rect l="0" t="0" r="0" b="0"/>
                    <a:pathLst>
                      <a:path w="91600" h="172097">
                        <a:moveTo>
                          <a:pt x="4929" y="62772"/>
                        </a:moveTo>
                        <a:cubicBezTo>
                          <a:pt x="0" y="89046"/>
                          <a:pt x="2574" y="121728"/>
                          <a:pt x="11036" y="140300"/>
                        </a:cubicBezTo>
                        <a:cubicBezTo>
                          <a:pt x="25483" y="172008"/>
                          <a:pt x="25936" y="172096"/>
                          <a:pt x="47557" y="147413"/>
                        </a:cubicBezTo>
                        <a:cubicBezTo>
                          <a:pt x="81649" y="108490"/>
                          <a:pt x="91599" y="72272"/>
                          <a:pt x="76135" y="43378"/>
                        </a:cubicBezTo>
                        <a:cubicBezTo>
                          <a:pt x="52920" y="0"/>
                          <a:pt x="14755" y="10394"/>
                          <a:pt x="4929" y="6277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2" name="任意多边形: 形状 821">
                    <a:extLst>
                      <a:ext uri="{FF2B5EF4-FFF2-40B4-BE49-F238E27FC236}">
                        <a16:creationId xmlns:a16="http://schemas.microsoft.com/office/drawing/2014/main" id="{2BF8FDA7-9B99-4841-BD8A-D58E688B517E}"/>
                      </a:ext>
                    </a:extLst>
                  </p:cNvPr>
                  <p:cNvSpPr/>
                  <p:nvPr/>
                </p:nvSpPr>
                <p:spPr>
                  <a:xfrm>
                    <a:off x="7493000" y="5112724"/>
                    <a:ext cx="212688" cy="253013"/>
                  </a:xfrm>
                  <a:custGeom>
                    <a:avLst/>
                    <a:gdLst/>
                    <a:ahLst/>
                    <a:cxnLst/>
                    <a:rect l="0" t="0" r="0" b="0"/>
                    <a:pathLst>
                      <a:path w="212688" h="253013">
                        <a:moveTo>
                          <a:pt x="12490" y="50557"/>
                        </a:moveTo>
                        <a:cubicBezTo>
                          <a:pt x="8367" y="66985"/>
                          <a:pt x="3870" y="114539"/>
                          <a:pt x="2497" y="156234"/>
                        </a:cubicBezTo>
                        <a:lnTo>
                          <a:pt x="0" y="232042"/>
                        </a:lnTo>
                        <a:lnTo>
                          <a:pt x="93991" y="242191"/>
                        </a:lnTo>
                        <a:cubicBezTo>
                          <a:pt x="194202" y="253012"/>
                          <a:pt x="212687" y="246781"/>
                          <a:pt x="201969" y="205794"/>
                        </a:cubicBezTo>
                        <a:cubicBezTo>
                          <a:pt x="190883" y="163403"/>
                          <a:pt x="151123" y="145583"/>
                          <a:pt x="117208" y="167805"/>
                        </a:cubicBezTo>
                        <a:cubicBezTo>
                          <a:pt x="75884" y="194881"/>
                          <a:pt x="60003" y="177633"/>
                          <a:pt x="48389" y="93063"/>
                        </a:cubicBezTo>
                        <a:cubicBezTo>
                          <a:pt x="37634" y="14747"/>
                          <a:pt x="25179" y="0"/>
                          <a:pt x="12490" y="505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3" name="任意多边形: 形状 822">
                    <a:extLst>
                      <a:ext uri="{FF2B5EF4-FFF2-40B4-BE49-F238E27FC236}">
                        <a16:creationId xmlns:a16="http://schemas.microsoft.com/office/drawing/2014/main" id="{43271F3B-A991-49EB-B47B-59D7E04F3C3B}"/>
                      </a:ext>
                    </a:extLst>
                  </p:cNvPr>
                  <p:cNvSpPr/>
                  <p:nvPr/>
                </p:nvSpPr>
                <p:spPr>
                  <a:xfrm>
                    <a:off x="7262462" y="5142167"/>
                    <a:ext cx="20989" cy="34642"/>
                  </a:xfrm>
                  <a:custGeom>
                    <a:avLst/>
                    <a:gdLst/>
                    <a:ahLst/>
                    <a:cxnLst/>
                    <a:rect l="0" t="0" r="0" b="0"/>
                    <a:pathLst>
                      <a:path w="20989" h="34642">
                        <a:moveTo>
                          <a:pt x="2941" y="21624"/>
                        </a:moveTo>
                        <a:cubicBezTo>
                          <a:pt x="0" y="30355"/>
                          <a:pt x="2857" y="34641"/>
                          <a:pt x="9291" y="31149"/>
                        </a:cubicBezTo>
                        <a:cubicBezTo>
                          <a:pt x="15724" y="27657"/>
                          <a:pt x="20988" y="20513"/>
                          <a:pt x="20988" y="15274"/>
                        </a:cubicBezTo>
                        <a:cubicBezTo>
                          <a:pt x="20988" y="0"/>
                          <a:pt x="8777" y="4297"/>
                          <a:pt x="2941" y="216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4" name="任意多边形: 形状 823">
                    <a:extLst>
                      <a:ext uri="{FF2B5EF4-FFF2-40B4-BE49-F238E27FC236}">
                        <a16:creationId xmlns:a16="http://schemas.microsoft.com/office/drawing/2014/main" id="{AE69DB0C-0D4D-4607-B20C-D98D4C023AF8}"/>
                      </a:ext>
                    </a:extLst>
                  </p:cNvPr>
                  <p:cNvSpPr/>
                  <p:nvPr/>
                </p:nvSpPr>
                <p:spPr>
                  <a:xfrm>
                    <a:off x="7340496" y="5133293"/>
                    <a:ext cx="108055" cy="191624"/>
                  </a:xfrm>
                  <a:custGeom>
                    <a:avLst/>
                    <a:gdLst/>
                    <a:ahLst/>
                    <a:cxnLst/>
                    <a:rect l="0" t="0" r="0" b="0"/>
                    <a:pathLst>
                      <a:path w="108055" h="191624">
                        <a:moveTo>
                          <a:pt x="45590" y="57397"/>
                        </a:moveTo>
                        <a:cubicBezTo>
                          <a:pt x="363" y="130576"/>
                          <a:pt x="0" y="173470"/>
                          <a:pt x="44554" y="179958"/>
                        </a:cubicBezTo>
                        <a:cubicBezTo>
                          <a:pt x="55032" y="181484"/>
                          <a:pt x="73605" y="184913"/>
                          <a:pt x="85829" y="187578"/>
                        </a:cubicBezTo>
                        <a:cubicBezTo>
                          <a:pt x="104387" y="191623"/>
                          <a:pt x="108054" y="183117"/>
                          <a:pt x="108054" y="136023"/>
                        </a:cubicBezTo>
                        <a:cubicBezTo>
                          <a:pt x="108054" y="105002"/>
                          <a:pt x="102876" y="76422"/>
                          <a:pt x="96546" y="72510"/>
                        </a:cubicBezTo>
                        <a:cubicBezTo>
                          <a:pt x="90217" y="68598"/>
                          <a:pt x="88026" y="53973"/>
                          <a:pt x="91677" y="40010"/>
                        </a:cubicBezTo>
                        <a:cubicBezTo>
                          <a:pt x="102140" y="0"/>
                          <a:pt x="74654" y="10369"/>
                          <a:pt x="45590" y="5739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5" name="任意多边形: 形状 824">
                    <a:extLst>
                      <a:ext uri="{FF2B5EF4-FFF2-40B4-BE49-F238E27FC236}">
                        <a16:creationId xmlns:a16="http://schemas.microsoft.com/office/drawing/2014/main" id="{BF48D74F-40AA-4864-BFE1-AC713C3085A1}"/>
                      </a:ext>
                    </a:extLst>
                  </p:cNvPr>
                  <p:cNvSpPr/>
                  <p:nvPr/>
                </p:nvSpPr>
                <p:spPr>
                  <a:xfrm>
                    <a:off x="8079792" y="5147916"/>
                    <a:ext cx="51436" cy="19051"/>
                  </a:xfrm>
                  <a:custGeom>
                    <a:avLst/>
                    <a:gdLst/>
                    <a:ahLst/>
                    <a:cxnLst/>
                    <a:rect l="0" t="0" r="0" b="0"/>
                    <a:pathLst>
                      <a:path w="51436" h="19051">
                        <a:moveTo>
                          <a:pt x="582" y="9525"/>
                        </a:moveTo>
                        <a:cubicBezTo>
                          <a:pt x="0" y="14764"/>
                          <a:pt x="7144" y="19050"/>
                          <a:pt x="16457" y="19050"/>
                        </a:cubicBezTo>
                        <a:cubicBezTo>
                          <a:pt x="25770" y="19050"/>
                          <a:pt x="38629" y="14764"/>
                          <a:pt x="45032" y="9525"/>
                        </a:cubicBezTo>
                        <a:cubicBezTo>
                          <a:pt x="51435" y="4286"/>
                          <a:pt x="44291" y="0"/>
                          <a:pt x="29157" y="0"/>
                        </a:cubicBezTo>
                        <a:cubicBezTo>
                          <a:pt x="14023" y="0"/>
                          <a:pt x="1164" y="4286"/>
                          <a:pt x="582" y="95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6" name="任意多边形: 形状 825">
                    <a:extLst>
                      <a:ext uri="{FF2B5EF4-FFF2-40B4-BE49-F238E27FC236}">
                        <a16:creationId xmlns:a16="http://schemas.microsoft.com/office/drawing/2014/main" id="{1A760B65-6D55-4ED7-A393-B0273F300E8C}"/>
                      </a:ext>
                    </a:extLst>
                  </p:cNvPr>
                  <p:cNvSpPr/>
                  <p:nvPr/>
                </p:nvSpPr>
                <p:spPr>
                  <a:xfrm>
                    <a:off x="8604250" y="5138254"/>
                    <a:ext cx="51437" cy="111263"/>
                  </a:xfrm>
                  <a:custGeom>
                    <a:avLst/>
                    <a:gdLst/>
                    <a:ahLst/>
                    <a:cxnLst/>
                    <a:rect l="0" t="0" r="0" b="0"/>
                    <a:pathLst>
                      <a:path w="51437" h="111263">
                        <a:moveTo>
                          <a:pt x="8731" y="17864"/>
                        </a:moveTo>
                        <a:cubicBezTo>
                          <a:pt x="3929" y="22666"/>
                          <a:pt x="0" y="45645"/>
                          <a:pt x="0" y="68929"/>
                        </a:cubicBezTo>
                        <a:cubicBezTo>
                          <a:pt x="0" y="103209"/>
                          <a:pt x="4978" y="111262"/>
                          <a:pt x="26167" y="111262"/>
                        </a:cubicBezTo>
                        <a:cubicBezTo>
                          <a:pt x="50052" y="111262"/>
                          <a:pt x="51436" y="106643"/>
                          <a:pt x="42042" y="58269"/>
                        </a:cubicBezTo>
                        <a:cubicBezTo>
                          <a:pt x="31998" y="6554"/>
                          <a:pt x="26595" y="0"/>
                          <a:pt x="8731" y="178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7" name="任意多边形: 形状 826">
                    <a:extLst>
                      <a:ext uri="{FF2B5EF4-FFF2-40B4-BE49-F238E27FC236}">
                        <a16:creationId xmlns:a16="http://schemas.microsoft.com/office/drawing/2014/main" id="{69165A66-7E02-42AD-81F5-95F2769BF05E}"/>
                      </a:ext>
                    </a:extLst>
                  </p:cNvPr>
                  <p:cNvSpPr/>
                  <p:nvPr/>
                </p:nvSpPr>
                <p:spPr>
                  <a:xfrm>
                    <a:off x="8811625" y="5121594"/>
                    <a:ext cx="64248" cy="113856"/>
                  </a:xfrm>
                  <a:custGeom>
                    <a:avLst/>
                    <a:gdLst/>
                    <a:ahLst/>
                    <a:cxnLst/>
                    <a:rect l="0" t="0" r="0" b="0"/>
                    <a:pathLst>
                      <a:path w="64248" h="113856">
                        <a:moveTo>
                          <a:pt x="13402" y="44630"/>
                        </a:moveTo>
                        <a:cubicBezTo>
                          <a:pt x="0" y="79556"/>
                          <a:pt x="2280" y="94124"/>
                          <a:pt x="22885" y="105198"/>
                        </a:cubicBezTo>
                        <a:cubicBezTo>
                          <a:pt x="38991" y="113855"/>
                          <a:pt x="45428" y="109019"/>
                          <a:pt x="51848" y="83441"/>
                        </a:cubicBezTo>
                        <a:cubicBezTo>
                          <a:pt x="64247" y="34039"/>
                          <a:pt x="30528" y="0"/>
                          <a:pt x="13402" y="446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8" name="任意多边形: 形状 827">
                    <a:extLst>
                      <a:ext uri="{FF2B5EF4-FFF2-40B4-BE49-F238E27FC236}">
                        <a16:creationId xmlns:a16="http://schemas.microsoft.com/office/drawing/2014/main" id="{B87F8EB2-937D-46D7-8403-484C5319D7E8}"/>
                      </a:ext>
                    </a:extLst>
                  </p:cNvPr>
                  <p:cNvSpPr/>
                  <p:nvPr/>
                </p:nvSpPr>
                <p:spPr>
                  <a:xfrm>
                    <a:off x="7600950" y="5157232"/>
                    <a:ext cx="85981" cy="66884"/>
                  </a:xfrm>
                  <a:custGeom>
                    <a:avLst/>
                    <a:gdLst/>
                    <a:ahLst/>
                    <a:cxnLst/>
                    <a:rect l="0" t="0" r="0" b="0"/>
                    <a:pathLst>
                      <a:path w="85981" h="66884">
                        <a:moveTo>
                          <a:pt x="0" y="15044"/>
                        </a:moveTo>
                        <a:cubicBezTo>
                          <a:pt x="0" y="46154"/>
                          <a:pt x="18318" y="66883"/>
                          <a:pt x="45809" y="66883"/>
                        </a:cubicBezTo>
                        <a:cubicBezTo>
                          <a:pt x="85980" y="66883"/>
                          <a:pt x="84772" y="36766"/>
                          <a:pt x="43852" y="18122"/>
                        </a:cubicBezTo>
                        <a:cubicBezTo>
                          <a:pt x="4823" y="338"/>
                          <a:pt x="0" y="0"/>
                          <a:pt x="0" y="1504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9" name="任意多边形: 形状 828">
                    <a:extLst>
                      <a:ext uri="{FF2B5EF4-FFF2-40B4-BE49-F238E27FC236}">
                        <a16:creationId xmlns:a16="http://schemas.microsoft.com/office/drawing/2014/main" id="{779F40CD-B7AA-4102-A856-ABDE4D7664AD}"/>
                      </a:ext>
                    </a:extLst>
                  </p:cNvPr>
                  <p:cNvSpPr/>
                  <p:nvPr/>
                </p:nvSpPr>
                <p:spPr>
                  <a:xfrm>
                    <a:off x="8901491" y="5173316"/>
                    <a:ext cx="17473" cy="35879"/>
                  </a:xfrm>
                  <a:custGeom>
                    <a:avLst/>
                    <a:gdLst/>
                    <a:ahLst/>
                    <a:cxnLst/>
                    <a:rect l="0" t="0" r="0" b="0"/>
                    <a:pathLst>
                      <a:path w="17473" h="35879">
                        <a:moveTo>
                          <a:pt x="2683" y="22225"/>
                        </a:moveTo>
                        <a:cubicBezTo>
                          <a:pt x="0" y="34449"/>
                          <a:pt x="70" y="35878"/>
                          <a:pt x="2839" y="25400"/>
                        </a:cubicBezTo>
                        <a:cubicBezTo>
                          <a:pt x="5608" y="14922"/>
                          <a:pt x="10660" y="4921"/>
                          <a:pt x="14066" y="3175"/>
                        </a:cubicBezTo>
                        <a:cubicBezTo>
                          <a:pt x="17472" y="1429"/>
                          <a:pt x="17402" y="0"/>
                          <a:pt x="13909" y="0"/>
                        </a:cubicBezTo>
                        <a:cubicBezTo>
                          <a:pt x="10416" y="0"/>
                          <a:pt x="5365" y="10001"/>
                          <a:pt x="2683"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0" name="任意多边形: 形状 829">
                    <a:extLst>
                      <a:ext uri="{FF2B5EF4-FFF2-40B4-BE49-F238E27FC236}">
                        <a16:creationId xmlns:a16="http://schemas.microsoft.com/office/drawing/2014/main" id="{4E74E48E-01C1-45AC-8546-A4EE6008171B}"/>
                      </a:ext>
                    </a:extLst>
                  </p:cNvPr>
                  <p:cNvSpPr/>
                  <p:nvPr/>
                </p:nvSpPr>
                <p:spPr>
                  <a:xfrm>
                    <a:off x="8147194" y="5186016"/>
                    <a:ext cx="37956" cy="42537"/>
                  </a:xfrm>
                  <a:custGeom>
                    <a:avLst/>
                    <a:gdLst/>
                    <a:ahLst/>
                    <a:cxnLst/>
                    <a:rect l="0" t="0" r="0" b="0"/>
                    <a:pathLst>
                      <a:path w="37956" h="42537">
                        <a:moveTo>
                          <a:pt x="2765" y="15081"/>
                        </a:moveTo>
                        <a:cubicBezTo>
                          <a:pt x="10615" y="38630"/>
                          <a:pt x="37955" y="42536"/>
                          <a:pt x="37955" y="20108"/>
                        </a:cubicBezTo>
                        <a:cubicBezTo>
                          <a:pt x="37955" y="9049"/>
                          <a:pt x="28906" y="0"/>
                          <a:pt x="17847" y="0"/>
                        </a:cubicBezTo>
                        <a:cubicBezTo>
                          <a:pt x="6787" y="0"/>
                          <a:pt x="0" y="6786"/>
                          <a:pt x="2765" y="150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1" name="任意多边形: 形状 830">
                    <a:extLst>
                      <a:ext uri="{FF2B5EF4-FFF2-40B4-BE49-F238E27FC236}">
                        <a16:creationId xmlns:a16="http://schemas.microsoft.com/office/drawing/2014/main" id="{876C5BD4-5025-423F-8CBE-524865C5B2C5}"/>
                      </a:ext>
                    </a:extLst>
                  </p:cNvPr>
                  <p:cNvSpPr/>
                  <p:nvPr/>
                </p:nvSpPr>
                <p:spPr>
                  <a:xfrm>
                    <a:off x="8308542" y="5200316"/>
                    <a:ext cx="755074" cy="163875"/>
                  </a:xfrm>
                  <a:custGeom>
                    <a:avLst/>
                    <a:gdLst/>
                    <a:ahLst/>
                    <a:cxnLst/>
                    <a:rect l="0" t="0" r="0" b="0"/>
                    <a:pathLst>
                      <a:path w="755074" h="163875">
                        <a:moveTo>
                          <a:pt x="130607" y="35750"/>
                        </a:moveTo>
                        <a:cubicBezTo>
                          <a:pt x="130607" y="73188"/>
                          <a:pt x="128578" y="74600"/>
                          <a:pt x="74816" y="74600"/>
                        </a:cubicBezTo>
                        <a:cubicBezTo>
                          <a:pt x="15211" y="74600"/>
                          <a:pt x="0" y="89814"/>
                          <a:pt x="12358" y="137070"/>
                        </a:cubicBezTo>
                        <a:cubicBezTo>
                          <a:pt x="19360" y="163847"/>
                          <a:pt x="19942" y="163874"/>
                          <a:pt x="370095" y="154170"/>
                        </a:cubicBezTo>
                        <a:cubicBezTo>
                          <a:pt x="643324" y="146598"/>
                          <a:pt x="723224" y="140644"/>
                          <a:pt x="731704" y="127226"/>
                        </a:cubicBezTo>
                        <a:cubicBezTo>
                          <a:pt x="755073" y="90248"/>
                          <a:pt x="715843" y="84618"/>
                          <a:pt x="448116" y="86526"/>
                        </a:cubicBezTo>
                        <a:cubicBezTo>
                          <a:pt x="169934" y="88508"/>
                          <a:pt x="140023" y="83551"/>
                          <a:pt x="152074" y="37466"/>
                        </a:cubicBezTo>
                        <a:cubicBezTo>
                          <a:pt x="155454" y="24541"/>
                          <a:pt x="152007" y="10127"/>
                          <a:pt x="144414" y="5434"/>
                        </a:cubicBezTo>
                        <a:cubicBezTo>
                          <a:pt x="135621" y="0"/>
                          <a:pt x="130607" y="11009"/>
                          <a:pt x="130607" y="357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2" name="任意多边形: 形状 831">
                    <a:extLst>
                      <a:ext uri="{FF2B5EF4-FFF2-40B4-BE49-F238E27FC236}">
                        <a16:creationId xmlns:a16="http://schemas.microsoft.com/office/drawing/2014/main" id="{9C1B2A83-92C8-4621-8263-36834872640B}"/>
                      </a:ext>
                    </a:extLst>
                  </p:cNvPr>
                  <p:cNvSpPr/>
                  <p:nvPr/>
                </p:nvSpPr>
                <p:spPr>
                  <a:xfrm>
                    <a:off x="8223250" y="52622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3" name="任意多边形: 形状 832">
                    <a:extLst>
                      <a:ext uri="{FF2B5EF4-FFF2-40B4-BE49-F238E27FC236}">
                        <a16:creationId xmlns:a16="http://schemas.microsoft.com/office/drawing/2014/main" id="{2E4F1A6B-D28A-4873-A433-148EFDDEC5F2}"/>
                      </a:ext>
                    </a:extLst>
                  </p:cNvPr>
                  <p:cNvSpPr/>
                  <p:nvPr/>
                </p:nvSpPr>
                <p:spPr>
                  <a:xfrm>
                    <a:off x="4667250" y="5286401"/>
                    <a:ext cx="23750" cy="37191"/>
                  </a:xfrm>
                  <a:custGeom>
                    <a:avLst/>
                    <a:gdLst/>
                    <a:ahLst/>
                    <a:cxnLst/>
                    <a:rect l="0" t="0" r="0" b="0"/>
                    <a:pathLst>
                      <a:path w="23750" h="37191">
                        <a:moveTo>
                          <a:pt x="0" y="18474"/>
                        </a:moveTo>
                        <a:cubicBezTo>
                          <a:pt x="0" y="31327"/>
                          <a:pt x="5863" y="37190"/>
                          <a:pt x="13807" y="32281"/>
                        </a:cubicBezTo>
                        <a:cubicBezTo>
                          <a:pt x="23749" y="26136"/>
                          <a:pt x="23749" y="19884"/>
                          <a:pt x="13807" y="9942"/>
                        </a:cubicBezTo>
                        <a:cubicBezTo>
                          <a:pt x="3864" y="0"/>
                          <a:pt x="0" y="2388"/>
                          <a:pt x="0" y="1847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63" name="任意多边形: 形状 562">
                <a:extLst>
                  <a:ext uri="{FF2B5EF4-FFF2-40B4-BE49-F238E27FC236}">
                    <a16:creationId xmlns:a16="http://schemas.microsoft.com/office/drawing/2014/main" id="{294786A8-AEA9-4378-AE13-9B9A272B4706}"/>
                  </a:ext>
                </a:extLst>
              </p:cNvPr>
              <p:cNvSpPr/>
              <p:nvPr/>
            </p:nvSpPr>
            <p:spPr>
              <a:xfrm>
                <a:off x="3196497" y="5103500"/>
                <a:ext cx="114675" cy="184716"/>
              </a:xfrm>
              <a:custGeom>
                <a:avLst/>
                <a:gdLst>
                  <a:gd name="connsiteX0" fmla="*/ 62438 w 114675"/>
                  <a:gd name="connsiteY0" fmla="*/ 61539 h 184716"/>
                  <a:gd name="connsiteX1" fmla="*/ 42502 w 114675"/>
                  <a:gd name="connsiteY1" fmla="*/ 68799 h 184716"/>
                  <a:gd name="connsiteX2" fmla="*/ 52053 w 114675"/>
                  <a:gd name="connsiteY2" fmla="*/ 139745 h 184716"/>
                  <a:gd name="connsiteX3" fmla="*/ 77418 w 114675"/>
                  <a:gd name="connsiteY3" fmla="*/ 86416 h 184716"/>
                  <a:gd name="connsiteX4" fmla="*/ 62438 w 114675"/>
                  <a:gd name="connsiteY4" fmla="*/ 61539 h 184716"/>
                  <a:gd name="connsiteX5" fmla="*/ 67191 w 114675"/>
                  <a:gd name="connsiteY5" fmla="*/ 913 h 184716"/>
                  <a:gd name="connsiteX6" fmla="*/ 106578 w 114675"/>
                  <a:gd name="connsiteY6" fmla="*/ 77818 h 184716"/>
                  <a:gd name="connsiteX7" fmla="*/ 34129 w 114675"/>
                  <a:gd name="connsiteY7" fmla="*/ 183466 h 184716"/>
                  <a:gd name="connsiteX8" fmla="*/ 3307 w 114675"/>
                  <a:gd name="connsiteY8" fmla="*/ 166122 h 184716"/>
                  <a:gd name="connsiteX9" fmla="*/ 33017 w 114675"/>
                  <a:gd name="connsiteY9" fmla="*/ 13059 h 184716"/>
                  <a:gd name="connsiteX10" fmla="*/ 67191 w 114675"/>
                  <a:gd name="connsiteY10" fmla="*/ 913 h 18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675" h="184716">
                    <a:moveTo>
                      <a:pt x="62438" y="61539"/>
                    </a:moveTo>
                    <a:cubicBezTo>
                      <a:pt x="56530" y="58558"/>
                      <a:pt x="49796" y="60934"/>
                      <a:pt x="42502" y="68799"/>
                    </a:cubicBezTo>
                    <a:cubicBezTo>
                      <a:pt x="26787" y="85744"/>
                      <a:pt x="34057" y="139745"/>
                      <a:pt x="52053" y="139745"/>
                    </a:cubicBezTo>
                    <a:cubicBezTo>
                      <a:pt x="76444" y="139745"/>
                      <a:pt x="86742" y="118095"/>
                      <a:pt x="77418" y="86416"/>
                    </a:cubicBezTo>
                    <a:cubicBezTo>
                      <a:pt x="73428" y="72857"/>
                      <a:pt x="68346" y="64520"/>
                      <a:pt x="62438" y="61539"/>
                    </a:cubicBezTo>
                    <a:close/>
                    <a:moveTo>
                      <a:pt x="67191" y="913"/>
                    </a:moveTo>
                    <a:cubicBezTo>
                      <a:pt x="121850" y="22943"/>
                      <a:pt x="120413" y="20136"/>
                      <a:pt x="106578" y="77818"/>
                    </a:cubicBezTo>
                    <a:cubicBezTo>
                      <a:pt x="87394" y="157811"/>
                      <a:pt x="64021" y="191896"/>
                      <a:pt x="34129" y="183466"/>
                    </a:cubicBezTo>
                    <a:cubicBezTo>
                      <a:pt x="20430" y="179603"/>
                      <a:pt x="6560" y="171798"/>
                      <a:pt x="3307" y="166122"/>
                    </a:cubicBezTo>
                    <a:cubicBezTo>
                      <a:pt x="-8531" y="145467"/>
                      <a:pt x="13777" y="30537"/>
                      <a:pt x="33017" y="13059"/>
                    </a:cubicBezTo>
                    <a:cubicBezTo>
                      <a:pt x="43887" y="3184"/>
                      <a:pt x="59265" y="-2282"/>
                      <a:pt x="67191" y="91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64" name="任意多边形: 形状 563">
                <a:extLst>
                  <a:ext uri="{FF2B5EF4-FFF2-40B4-BE49-F238E27FC236}">
                    <a16:creationId xmlns:a16="http://schemas.microsoft.com/office/drawing/2014/main" id="{FAFBCD9A-CD1E-45A3-AE95-B3874F192057}"/>
                  </a:ext>
                </a:extLst>
              </p:cNvPr>
              <p:cNvSpPr/>
              <p:nvPr/>
            </p:nvSpPr>
            <p:spPr>
              <a:xfrm>
                <a:off x="3150592" y="5362969"/>
                <a:ext cx="129580" cy="152979"/>
              </a:xfrm>
              <a:custGeom>
                <a:avLst/>
                <a:gdLst>
                  <a:gd name="connsiteX0" fmla="*/ 70300 w 129580"/>
                  <a:gd name="connsiteY0" fmla="*/ 41024 h 152979"/>
                  <a:gd name="connsiteX1" fmla="*/ 51399 w 129580"/>
                  <a:gd name="connsiteY1" fmla="*/ 48775 h 152979"/>
                  <a:gd name="connsiteX2" fmla="*/ 43175 w 129580"/>
                  <a:gd name="connsiteY2" fmla="*/ 95334 h 152979"/>
                  <a:gd name="connsiteX3" fmla="*/ 67847 w 129580"/>
                  <a:gd name="connsiteY3" fmla="*/ 133024 h 152979"/>
                  <a:gd name="connsiteX4" fmla="*/ 85030 w 129580"/>
                  <a:gd name="connsiteY4" fmla="*/ 60949 h 152979"/>
                  <a:gd name="connsiteX5" fmla="*/ 70300 w 129580"/>
                  <a:gd name="connsiteY5" fmla="*/ 41024 h 152979"/>
                  <a:gd name="connsiteX6" fmla="*/ 86691 w 129580"/>
                  <a:gd name="connsiteY6" fmla="*/ 0 h 152979"/>
                  <a:gd name="connsiteX7" fmla="*/ 127390 w 129580"/>
                  <a:gd name="connsiteY7" fmla="*/ 9977 h 152979"/>
                  <a:gd name="connsiteX8" fmla="*/ 105074 w 129580"/>
                  <a:gd name="connsiteY8" fmla="*/ 86467 h 152979"/>
                  <a:gd name="connsiteX9" fmla="*/ 98686 w 129580"/>
                  <a:gd name="connsiteY9" fmla="*/ 152979 h 152979"/>
                  <a:gd name="connsiteX10" fmla="*/ 0 w 129580"/>
                  <a:gd name="connsiteY10" fmla="*/ 152979 h 152979"/>
                  <a:gd name="connsiteX11" fmla="*/ 3521 w 129580"/>
                  <a:gd name="connsiteY11" fmla="*/ 86467 h 152979"/>
                  <a:gd name="connsiteX12" fmla="*/ 18553 w 129580"/>
                  <a:gd name="connsiteY12" fmla="*/ 9977 h 152979"/>
                  <a:gd name="connsiteX13" fmla="*/ 86691 w 129580"/>
                  <a:gd name="connsiteY13" fmla="*/ 0 h 1529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580" h="152979">
                    <a:moveTo>
                      <a:pt x="70300" y="41024"/>
                    </a:moveTo>
                    <a:cubicBezTo>
                      <a:pt x="64574" y="38951"/>
                      <a:pt x="58153" y="41491"/>
                      <a:pt x="51399" y="48775"/>
                    </a:cubicBezTo>
                    <a:cubicBezTo>
                      <a:pt x="46876" y="53652"/>
                      <a:pt x="43175" y="74604"/>
                      <a:pt x="43175" y="95334"/>
                    </a:cubicBezTo>
                    <a:cubicBezTo>
                      <a:pt x="43175" y="124155"/>
                      <a:pt x="48980" y="133024"/>
                      <a:pt x="67847" y="133024"/>
                    </a:cubicBezTo>
                    <a:cubicBezTo>
                      <a:pt x="93080" y="133024"/>
                      <a:pt x="100140" y="103410"/>
                      <a:pt x="85030" y="60949"/>
                    </a:cubicBezTo>
                    <a:cubicBezTo>
                      <a:pt x="81057" y="49782"/>
                      <a:pt x="76026" y="43096"/>
                      <a:pt x="70300" y="41024"/>
                    </a:cubicBezTo>
                    <a:close/>
                    <a:moveTo>
                      <a:pt x="86691" y="0"/>
                    </a:moveTo>
                    <a:cubicBezTo>
                      <a:pt x="117836" y="0"/>
                      <a:pt x="136150" y="4490"/>
                      <a:pt x="127390" y="9977"/>
                    </a:cubicBezTo>
                    <a:cubicBezTo>
                      <a:pt x="118629" y="15465"/>
                      <a:pt x="108587" y="49885"/>
                      <a:pt x="105074" y="86467"/>
                    </a:cubicBezTo>
                    <a:lnTo>
                      <a:pt x="98686" y="152979"/>
                    </a:lnTo>
                    <a:lnTo>
                      <a:pt x="0" y="152979"/>
                    </a:lnTo>
                    <a:lnTo>
                      <a:pt x="3521" y="86467"/>
                    </a:lnTo>
                    <a:cubicBezTo>
                      <a:pt x="5457" y="49885"/>
                      <a:pt x="12222" y="15465"/>
                      <a:pt x="18553" y="9977"/>
                    </a:cubicBezTo>
                    <a:cubicBezTo>
                      <a:pt x="24885" y="4490"/>
                      <a:pt x="55547" y="0"/>
                      <a:pt x="86691"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65" name="任意多边形: 形状 564">
                <a:extLst>
                  <a:ext uri="{FF2B5EF4-FFF2-40B4-BE49-F238E27FC236}">
                    <a16:creationId xmlns:a16="http://schemas.microsoft.com/office/drawing/2014/main" id="{43E1946A-1F44-4986-AAFB-D7A1BEB1AEBC}"/>
                  </a:ext>
                </a:extLst>
              </p:cNvPr>
              <p:cNvSpPr/>
              <p:nvPr/>
            </p:nvSpPr>
            <p:spPr>
              <a:xfrm>
                <a:off x="3113318" y="5615715"/>
                <a:ext cx="117604" cy="167415"/>
              </a:xfrm>
              <a:custGeom>
                <a:avLst/>
                <a:gdLst>
                  <a:gd name="connsiteX0" fmla="*/ 65920 w 117604"/>
                  <a:gd name="connsiteY0" fmla="*/ 24725 h 167415"/>
                  <a:gd name="connsiteX1" fmla="*/ 48573 w 117604"/>
                  <a:gd name="connsiteY1" fmla="*/ 44676 h 167415"/>
                  <a:gd name="connsiteX2" fmla="*/ 55946 w 117604"/>
                  <a:gd name="connsiteY2" fmla="*/ 99769 h 167415"/>
                  <a:gd name="connsiteX3" fmla="*/ 74281 w 117604"/>
                  <a:gd name="connsiteY3" fmla="*/ 60970 h 167415"/>
                  <a:gd name="connsiteX4" fmla="*/ 65920 w 117604"/>
                  <a:gd name="connsiteY4" fmla="*/ 24725 h 167415"/>
                  <a:gd name="connsiteX5" fmla="*/ 68501 w 117604"/>
                  <a:gd name="connsiteY5" fmla="*/ 0 h 167415"/>
                  <a:gd name="connsiteX6" fmla="*/ 117600 w 117604"/>
                  <a:gd name="connsiteY6" fmla="*/ 9977 h 167415"/>
                  <a:gd name="connsiteX7" fmla="*/ 107875 w 117604"/>
                  <a:gd name="connsiteY7" fmla="*/ 86466 h 167415"/>
                  <a:gd name="connsiteX8" fmla="*/ 60802 w 117604"/>
                  <a:gd name="connsiteY8" fmla="*/ 163628 h 167415"/>
                  <a:gd name="connsiteX9" fmla="*/ 6169 w 117604"/>
                  <a:gd name="connsiteY9" fmla="*/ 100521 h 167415"/>
                  <a:gd name="connsiteX10" fmla="*/ 18770 w 117604"/>
                  <a:gd name="connsiteY10" fmla="*/ 32390 h 167415"/>
                  <a:gd name="connsiteX11" fmla="*/ 68501 w 117604"/>
                  <a:gd name="connsiteY11" fmla="*/ 0 h 167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604" h="167415">
                    <a:moveTo>
                      <a:pt x="65920" y="24725"/>
                    </a:moveTo>
                    <a:cubicBezTo>
                      <a:pt x="60990" y="21600"/>
                      <a:pt x="54563" y="27842"/>
                      <a:pt x="48573" y="44676"/>
                    </a:cubicBezTo>
                    <a:cubicBezTo>
                      <a:pt x="35182" y="82306"/>
                      <a:pt x="37519" y="99769"/>
                      <a:pt x="55946" y="99769"/>
                    </a:cubicBezTo>
                    <a:cubicBezTo>
                      <a:pt x="67978" y="99769"/>
                      <a:pt x="74281" y="86431"/>
                      <a:pt x="74281" y="60970"/>
                    </a:cubicBezTo>
                    <a:cubicBezTo>
                      <a:pt x="74281" y="40339"/>
                      <a:pt x="70849" y="27849"/>
                      <a:pt x="65920" y="24725"/>
                    </a:cubicBezTo>
                    <a:close/>
                    <a:moveTo>
                      <a:pt x="68501" y="0"/>
                    </a:moveTo>
                    <a:cubicBezTo>
                      <a:pt x="95853" y="0"/>
                      <a:pt x="117947" y="4490"/>
                      <a:pt x="117600" y="9977"/>
                    </a:cubicBezTo>
                    <a:cubicBezTo>
                      <a:pt x="117254" y="15465"/>
                      <a:pt x="112877" y="49885"/>
                      <a:pt x="107875" y="86466"/>
                    </a:cubicBezTo>
                    <a:cubicBezTo>
                      <a:pt x="99686" y="146343"/>
                      <a:pt x="94990" y="154041"/>
                      <a:pt x="60802" y="163628"/>
                    </a:cubicBezTo>
                    <a:cubicBezTo>
                      <a:pt x="10643" y="177694"/>
                      <a:pt x="-11871" y="151688"/>
                      <a:pt x="6169" y="100521"/>
                    </a:cubicBezTo>
                    <a:cubicBezTo>
                      <a:pt x="13100" y="80864"/>
                      <a:pt x="18770" y="50205"/>
                      <a:pt x="18770" y="32390"/>
                    </a:cubicBezTo>
                    <a:cubicBezTo>
                      <a:pt x="18770" y="3429"/>
                      <a:pt x="24033" y="0"/>
                      <a:pt x="68501"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66" name="任意多边形: 形状 565">
                <a:extLst>
                  <a:ext uri="{FF2B5EF4-FFF2-40B4-BE49-F238E27FC236}">
                    <a16:creationId xmlns:a16="http://schemas.microsoft.com/office/drawing/2014/main" id="{929D408E-36D7-447B-92F5-DA7E1496B313}"/>
                  </a:ext>
                </a:extLst>
              </p:cNvPr>
              <p:cNvSpPr/>
              <p:nvPr/>
            </p:nvSpPr>
            <p:spPr>
              <a:xfrm>
                <a:off x="9190719" y="5244410"/>
                <a:ext cx="121586" cy="181616"/>
              </a:xfrm>
              <a:custGeom>
                <a:avLst/>
                <a:gdLst>
                  <a:gd name="connsiteX0" fmla="*/ 88813 w 121586"/>
                  <a:gd name="connsiteY0" fmla="*/ 80820 h 181616"/>
                  <a:gd name="connsiteX1" fmla="*/ 68132 w 121586"/>
                  <a:gd name="connsiteY1" fmla="*/ 87519 h 181616"/>
                  <a:gd name="connsiteX2" fmla="*/ 78411 w 121586"/>
                  <a:gd name="connsiteY2" fmla="*/ 145163 h 181616"/>
                  <a:gd name="connsiteX3" fmla="*/ 96915 w 121586"/>
                  <a:gd name="connsiteY3" fmla="*/ 111907 h 181616"/>
                  <a:gd name="connsiteX4" fmla="*/ 88813 w 121586"/>
                  <a:gd name="connsiteY4" fmla="*/ 80820 h 181616"/>
                  <a:gd name="connsiteX5" fmla="*/ 51882 w 121586"/>
                  <a:gd name="connsiteY5" fmla="*/ 3 h 181616"/>
                  <a:gd name="connsiteX6" fmla="*/ 94170 w 121586"/>
                  <a:gd name="connsiteY6" fmla="*/ 19543 h 181616"/>
                  <a:gd name="connsiteX7" fmla="*/ 121586 w 121586"/>
                  <a:gd name="connsiteY7" fmla="*/ 114084 h 181616"/>
                  <a:gd name="connsiteX8" fmla="*/ 102073 w 121586"/>
                  <a:gd name="connsiteY8" fmla="*/ 179843 h 181616"/>
                  <a:gd name="connsiteX9" fmla="*/ 59478 w 121586"/>
                  <a:gd name="connsiteY9" fmla="*/ 171768 h 181616"/>
                  <a:gd name="connsiteX10" fmla="*/ 18650 w 121586"/>
                  <a:gd name="connsiteY10" fmla="*/ 121884 h 181616"/>
                  <a:gd name="connsiteX11" fmla="*/ 16904 w 121586"/>
                  <a:gd name="connsiteY11" fmla="*/ 20504 h 181616"/>
                  <a:gd name="connsiteX12" fmla="*/ 51882 w 121586"/>
                  <a:gd name="connsiteY12" fmla="*/ 3 h 181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586" h="181616">
                    <a:moveTo>
                      <a:pt x="88813" y="80820"/>
                    </a:moveTo>
                    <a:cubicBezTo>
                      <a:pt x="83713" y="76499"/>
                      <a:pt x="76517" y="78476"/>
                      <a:pt x="68132" y="87519"/>
                    </a:cubicBezTo>
                    <a:cubicBezTo>
                      <a:pt x="52613" y="104253"/>
                      <a:pt x="59910" y="145163"/>
                      <a:pt x="78411" y="145163"/>
                    </a:cubicBezTo>
                    <a:cubicBezTo>
                      <a:pt x="89925" y="145163"/>
                      <a:pt x="96915" y="132599"/>
                      <a:pt x="96915" y="111907"/>
                    </a:cubicBezTo>
                    <a:cubicBezTo>
                      <a:pt x="96915" y="95759"/>
                      <a:pt x="93912" y="85140"/>
                      <a:pt x="88813" y="80820"/>
                    </a:cubicBezTo>
                    <a:close/>
                    <a:moveTo>
                      <a:pt x="51882" y="3"/>
                    </a:moveTo>
                    <a:cubicBezTo>
                      <a:pt x="63704" y="-144"/>
                      <a:pt x="76746" y="6382"/>
                      <a:pt x="94170" y="19543"/>
                    </a:cubicBezTo>
                    <a:cubicBezTo>
                      <a:pt x="116901" y="36713"/>
                      <a:pt x="121586" y="52868"/>
                      <a:pt x="121586" y="114084"/>
                    </a:cubicBezTo>
                    <a:cubicBezTo>
                      <a:pt x="121586" y="175945"/>
                      <a:pt x="118422" y="186607"/>
                      <a:pt x="102073" y="179843"/>
                    </a:cubicBezTo>
                    <a:cubicBezTo>
                      <a:pt x="91341" y="175402"/>
                      <a:pt x="72174" y="171768"/>
                      <a:pt x="59478" y="171768"/>
                    </a:cubicBezTo>
                    <a:cubicBezTo>
                      <a:pt x="44184" y="171768"/>
                      <a:pt x="30408" y="154938"/>
                      <a:pt x="18650" y="121884"/>
                    </a:cubicBezTo>
                    <a:cubicBezTo>
                      <a:pt x="-5848" y="53018"/>
                      <a:pt x="-5983" y="45185"/>
                      <a:pt x="16904" y="20504"/>
                    </a:cubicBezTo>
                    <a:cubicBezTo>
                      <a:pt x="29455" y="6971"/>
                      <a:pt x="40059" y="150"/>
                      <a:pt x="51882" y="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67" name="任意多边形: 形状 566">
                <a:extLst>
                  <a:ext uri="{FF2B5EF4-FFF2-40B4-BE49-F238E27FC236}">
                    <a16:creationId xmlns:a16="http://schemas.microsoft.com/office/drawing/2014/main" id="{949AE795-639D-48E2-B62F-DCFD342ED617}"/>
                  </a:ext>
                </a:extLst>
              </p:cNvPr>
              <p:cNvSpPr/>
              <p:nvPr/>
            </p:nvSpPr>
            <p:spPr>
              <a:xfrm>
                <a:off x="9225777" y="5475505"/>
                <a:ext cx="123535" cy="181725"/>
              </a:xfrm>
              <a:custGeom>
                <a:avLst/>
                <a:gdLst>
                  <a:gd name="connsiteX0" fmla="*/ 80472 w 123535"/>
                  <a:gd name="connsiteY0" fmla="*/ 68234 h 181725"/>
                  <a:gd name="connsiteX1" fmla="*/ 70424 w 123535"/>
                  <a:gd name="connsiteY1" fmla="*/ 68893 h 181725"/>
                  <a:gd name="connsiteX2" fmla="*/ 74579 w 123535"/>
                  <a:gd name="connsiteY2" fmla="*/ 140211 h 181725"/>
                  <a:gd name="connsiteX3" fmla="*/ 94115 w 123535"/>
                  <a:gd name="connsiteY3" fmla="*/ 121065 h 181725"/>
                  <a:gd name="connsiteX4" fmla="*/ 80472 w 123535"/>
                  <a:gd name="connsiteY4" fmla="*/ 68234 h 181725"/>
                  <a:gd name="connsiteX5" fmla="*/ 38428 w 123535"/>
                  <a:gd name="connsiteY5" fmla="*/ 940 h 181725"/>
                  <a:gd name="connsiteX6" fmla="*/ 84687 w 123535"/>
                  <a:gd name="connsiteY6" fmla="*/ 21791 h 181725"/>
                  <a:gd name="connsiteX7" fmla="*/ 123535 w 123535"/>
                  <a:gd name="connsiteY7" fmla="*/ 109060 h 181725"/>
                  <a:gd name="connsiteX8" fmla="*/ 123535 w 123535"/>
                  <a:gd name="connsiteY8" fmla="*/ 181725 h 181725"/>
                  <a:gd name="connsiteX9" fmla="*/ 71108 w 123535"/>
                  <a:gd name="connsiteY9" fmla="*/ 170946 h 181725"/>
                  <a:gd name="connsiteX10" fmla="*/ 14553 w 123535"/>
                  <a:gd name="connsiteY10" fmla="*/ 126909 h 181725"/>
                  <a:gd name="connsiteX11" fmla="*/ 5301 w 123535"/>
                  <a:gd name="connsiteY11" fmla="*/ 87667 h 181725"/>
                  <a:gd name="connsiteX12" fmla="*/ 15597 w 123535"/>
                  <a:gd name="connsiteY12" fmla="*/ 14903 h 181725"/>
                  <a:gd name="connsiteX13" fmla="*/ 38428 w 123535"/>
                  <a:gd name="connsiteY13" fmla="*/ 940 h 181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3535" h="181725">
                    <a:moveTo>
                      <a:pt x="80472" y="68234"/>
                    </a:moveTo>
                    <a:cubicBezTo>
                      <a:pt x="77041" y="65741"/>
                      <a:pt x="73511" y="65565"/>
                      <a:pt x="70424" y="68893"/>
                    </a:cubicBezTo>
                    <a:cubicBezTo>
                      <a:pt x="57055" y="83310"/>
                      <a:pt x="60369" y="140211"/>
                      <a:pt x="74579" y="140211"/>
                    </a:cubicBezTo>
                    <a:cubicBezTo>
                      <a:pt x="81577" y="140211"/>
                      <a:pt x="90367" y="131596"/>
                      <a:pt x="94115" y="121065"/>
                    </a:cubicBezTo>
                    <a:cubicBezTo>
                      <a:pt x="100176" y="104032"/>
                      <a:pt x="90766" y="75712"/>
                      <a:pt x="80472" y="68234"/>
                    </a:cubicBezTo>
                    <a:close/>
                    <a:moveTo>
                      <a:pt x="38428" y="940"/>
                    </a:moveTo>
                    <a:cubicBezTo>
                      <a:pt x="42503" y="4375"/>
                      <a:pt x="63321" y="13758"/>
                      <a:pt x="84687" y="21791"/>
                    </a:cubicBezTo>
                    <a:cubicBezTo>
                      <a:pt x="121866" y="35767"/>
                      <a:pt x="123535" y="39515"/>
                      <a:pt x="123535" y="109060"/>
                    </a:cubicBezTo>
                    <a:lnTo>
                      <a:pt x="123535" y="181725"/>
                    </a:lnTo>
                    <a:lnTo>
                      <a:pt x="71108" y="170946"/>
                    </a:lnTo>
                    <a:cubicBezTo>
                      <a:pt x="27857" y="162052"/>
                      <a:pt x="17958" y="154345"/>
                      <a:pt x="14553" y="126909"/>
                    </a:cubicBezTo>
                    <a:cubicBezTo>
                      <a:pt x="12282" y="108619"/>
                      <a:pt x="8118" y="90959"/>
                      <a:pt x="5301" y="87667"/>
                    </a:cubicBezTo>
                    <a:cubicBezTo>
                      <a:pt x="-5141" y="75466"/>
                      <a:pt x="658" y="34483"/>
                      <a:pt x="15597" y="14903"/>
                    </a:cubicBezTo>
                    <a:cubicBezTo>
                      <a:pt x="24077" y="3788"/>
                      <a:pt x="34351" y="-2496"/>
                      <a:pt x="38428" y="94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68" name="任意多边形: 形状 567">
                <a:extLst>
                  <a:ext uri="{FF2B5EF4-FFF2-40B4-BE49-F238E27FC236}">
                    <a16:creationId xmlns:a16="http://schemas.microsoft.com/office/drawing/2014/main" id="{6D072A90-6B5C-47A2-A2AE-1CC979C86804}"/>
                  </a:ext>
                </a:extLst>
              </p:cNvPr>
              <p:cNvSpPr/>
              <p:nvPr/>
            </p:nvSpPr>
            <p:spPr>
              <a:xfrm>
                <a:off x="9263210" y="5735438"/>
                <a:ext cx="124289" cy="168467"/>
              </a:xfrm>
              <a:custGeom>
                <a:avLst/>
                <a:gdLst>
                  <a:gd name="connsiteX0" fmla="*/ 73768 w 124289"/>
                  <a:gd name="connsiteY0" fmla="*/ 66512 h 168467"/>
                  <a:gd name="connsiteX1" fmla="*/ 61432 w 124289"/>
                  <a:gd name="connsiteY1" fmla="*/ 99769 h 168467"/>
                  <a:gd name="connsiteX2" fmla="*/ 73768 w 124289"/>
                  <a:gd name="connsiteY2" fmla="*/ 133025 h 168467"/>
                  <a:gd name="connsiteX3" fmla="*/ 86103 w 124289"/>
                  <a:gd name="connsiteY3" fmla="*/ 99769 h 168467"/>
                  <a:gd name="connsiteX4" fmla="*/ 73768 w 124289"/>
                  <a:gd name="connsiteY4" fmla="*/ 66512 h 168467"/>
                  <a:gd name="connsiteX5" fmla="*/ 70245 w 124289"/>
                  <a:gd name="connsiteY5" fmla="*/ 0 h 168467"/>
                  <a:gd name="connsiteX6" fmla="*/ 124289 w 124289"/>
                  <a:gd name="connsiteY6" fmla="*/ 0 h 168467"/>
                  <a:gd name="connsiteX7" fmla="*/ 114449 w 124289"/>
                  <a:gd name="connsiteY7" fmla="*/ 76489 h 168467"/>
                  <a:gd name="connsiteX8" fmla="*/ 70391 w 124289"/>
                  <a:gd name="connsiteY8" fmla="*/ 163822 h 168467"/>
                  <a:gd name="connsiteX9" fmla="*/ 17964 w 124289"/>
                  <a:gd name="connsiteY9" fmla="*/ 127667 h 168467"/>
                  <a:gd name="connsiteX10" fmla="*/ 7978 w 124289"/>
                  <a:gd name="connsiteY10" fmla="*/ 8869 h 168467"/>
                  <a:gd name="connsiteX11" fmla="*/ 70245 w 124289"/>
                  <a:gd name="connsiteY11" fmla="*/ 0 h 168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4289" h="168467">
                    <a:moveTo>
                      <a:pt x="73768" y="66512"/>
                    </a:moveTo>
                    <a:cubicBezTo>
                      <a:pt x="66983" y="66512"/>
                      <a:pt x="61432" y="81478"/>
                      <a:pt x="61432" y="99769"/>
                    </a:cubicBezTo>
                    <a:cubicBezTo>
                      <a:pt x="61432" y="118060"/>
                      <a:pt x="66983" y="133025"/>
                      <a:pt x="73768" y="133025"/>
                    </a:cubicBezTo>
                    <a:cubicBezTo>
                      <a:pt x="80552" y="133025"/>
                      <a:pt x="86103" y="118060"/>
                      <a:pt x="86103" y="99769"/>
                    </a:cubicBezTo>
                    <a:cubicBezTo>
                      <a:pt x="86103" y="81478"/>
                      <a:pt x="80552" y="66512"/>
                      <a:pt x="73768" y="66512"/>
                    </a:cubicBezTo>
                    <a:close/>
                    <a:moveTo>
                      <a:pt x="70245" y="0"/>
                    </a:moveTo>
                    <a:lnTo>
                      <a:pt x="124289" y="0"/>
                    </a:lnTo>
                    <a:lnTo>
                      <a:pt x="114449" y="76489"/>
                    </a:lnTo>
                    <a:cubicBezTo>
                      <a:pt x="105675" y="144689"/>
                      <a:pt x="100900" y="154154"/>
                      <a:pt x="70391" y="163822"/>
                    </a:cubicBezTo>
                    <a:cubicBezTo>
                      <a:pt x="39214" y="173702"/>
                      <a:pt x="34556" y="170490"/>
                      <a:pt x="17964" y="127667"/>
                    </a:cubicBezTo>
                    <a:cubicBezTo>
                      <a:pt x="-1243" y="78098"/>
                      <a:pt x="-5812" y="23738"/>
                      <a:pt x="7978" y="8869"/>
                    </a:cubicBezTo>
                    <a:cubicBezTo>
                      <a:pt x="12500" y="3991"/>
                      <a:pt x="40521" y="0"/>
                      <a:pt x="70245"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grpSp>
    </p:spTree>
    <p:extLst>
      <p:ext uri="{BB962C8B-B14F-4D97-AF65-F5344CB8AC3E}">
        <p14:creationId xmlns:p14="http://schemas.microsoft.com/office/powerpoint/2010/main" val="24866774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封面页-02">
    <p:bg>
      <p:bgPr>
        <a:solidFill>
          <a:srgbClr val="F9F9F9"/>
        </a:solidFill>
        <a:effectLst/>
      </p:bgPr>
    </p:bg>
    <p:spTree>
      <p:nvGrpSpPr>
        <p:cNvPr id="1" name=""/>
        <p:cNvGrpSpPr/>
        <p:nvPr/>
      </p:nvGrpSpPr>
      <p:grpSpPr>
        <a:xfrm>
          <a:off x="0" y="0"/>
          <a:ext cx="0" cy="0"/>
          <a:chOff x="0" y="0"/>
          <a:chExt cx="0" cy="0"/>
        </a:xfrm>
      </p:grpSpPr>
      <p:pic>
        <p:nvPicPr>
          <p:cNvPr id="2" name="Picture 10" descr="https://timgsa.baidu.com/timg?image&amp;quality=80&amp;size=b9999_10000&amp;sec=1552160084701&amp;di=2bdcd41a0a360deeca4daab436c75842&amp;imgtype=0&amp;src=http%3A%2F%2Fimgsrc.baidu.com%2Fimgad%2Fpic%2Fitem%2Fac345982b2b7d0a2dab0bea4c0ef76094b369a8a.jpg">
            <a:extLst>
              <a:ext uri="{FF2B5EF4-FFF2-40B4-BE49-F238E27FC236}">
                <a16:creationId xmlns:a16="http://schemas.microsoft.com/office/drawing/2014/main" id="{5898D05F-A536-4891-A251-4965438CA962}"/>
              </a:ext>
            </a:extLst>
          </p:cNvPr>
          <p:cNvPicPr>
            <a:picLocks noChangeAspect="1" noChangeArrowheads="1"/>
          </p:cNvPicPr>
          <p:nvPr userDrawn="1"/>
        </p:nvPicPr>
        <p:blipFill rotWithShape="1">
          <a:blip r:embed="rId2" cstate="email">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a:ext>
            </a:extLst>
          </a:blip>
          <a:srcRect t="22334"/>
          <a:stretch/>
        </p:blipFill>
        <p:spPr bwMode="auto">
          <a:xfrm>
            <a:off x="-9770" y="0"/>
            <a:ext cx="12201770" cy="563070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8B531F3C-28D1-4439-BE4A-3ECF0C12776D}"/>
              </a:ext>
            </a:extLst>
          </p:cNvPr>
          <p:cNvSpPr/>
          <p:nvPr userDrawn="1"/>
        </p:nvSpPr>
        <p:spPr>
          <a:xfrm>
            <a:off x="0" y="0"/>
            <a:ext cx="12201770" cy="5709211"/>
          </a:xfrm>
          <a:prstGeom prst="rect">
            <a:avLst/>
          </a:prstGeom>
          <a:gradFill>
            <a:gsLst>
              <a:gs pos="0">
                <a:schemeClr val="accent1">
                  <a:alpha val="80000"/>
                </a:schemeClr>
              </a:gs>
              <a:gs pos="100000">
                <a:schemeClr val="accent2">
                  <a:alpha val="8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A4D06EA8-ED41-4AB3-B9C6-54D6A1166AC4}"/>
              </a:ext>
            </a:extLst>
          </p:cNvPr>
          <p:cNvSpPr/>
          <p:nvPr userDrawn="1"/>
        </p:nvSpPr>
        <p:spPr>
          <a:xfrm>
            <a:off x="-9770" y="3219450"/>
            <a:ext cx="12201770" cy="3457574"/>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 name="矩形 4">
            <a:extLst>
              <a:ext uri="{FF2B5EF4-FFF2-40B4-BE49-F238E27FC236}">
                <a16:creationId xmlns:a16="http://schemas.microsoft.com/office/drawing/2014/main" id="{BA7AFCAE-929F-4D07-9854-7B33F09ED247}"/>
              </a:ext>
            </a:extLst>
          </p:cNvPr>
          <p:cNvSpPr/>
          <p:nvPr userDrawn="1"/>
        </p:nvSpPr>
        <p:spPr>
          <a:xfrm>
            <a:off x="0" y="6677024"/>
            <a:ext cx="12192000" cy="180975"/>
          </a:xfrm>
          <a:prstGeom prst="rect">
            <a:avLst/>
          </a:prstGeom>
          <a:gradFill>
            <a:gsLst>
              <a:gs pos="4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1629A42F-9B7D-4F2B-9B6C-D53C085C954F}"/>
              </a:ext>
            </a:extLst>
          </p:cNvPr>
          <p:cNvPicPr>
            <a:picLocks noChangeAspect="1"/>
          </p:cNvPicPr>
          <p:nvPr userDrawn="1"/>
        </p:nvPicPr>
        <p:blipFill rotWithShape="1">
          <a:blip r:embed="rId4" cstate="email">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a:ext>
            </a:extLst>
          </a:blip>
          <a:srcRect/>
          <a:stretch/>
        </p:blipFill>
        <p:spPr>
          <a:xfrm>
            <a:off x="4648202" y="1730574"/>
            <a:ext cx="2819398" cy="942342"/>
          </a:xfrm>
          <a:prstGeom prst="rect">
            <a:avLst/>
          </a:prstGeom>
        </p:spPr>
      </p:pic>
      <p:pic>
        <p:nvPicPr>
          <p:cNvPr id="7" name="图片 6">
            <a:extLst>
              <a:ext uri="{FF2B5EF4-FFF2-40B4-BE49-F238E27FC236}">
                <a16:creationId xmlns:a16="http://schemas.microsoft.com/office/drawing/2014/main" id="{CDE74093-457F-4C6C-9B22-8147064EC5EE}"/>
              </a:ext>
            </a:extLst>
          </p:cNvPr>
          <p:cNvPicPr>
            <a:picLocks noChangeAspect="1"/>
          </p:cNvPicPr>
          <p:nvPr userDrawn="1"/>
        </p:nvPicPr>
        <p:blipFill rotWithShape="1">
          <a:blip r:embed="rId6" cstate="email">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a:ext>
            </a:extLst>
          </a:blip>
          <a:srcRect/>
          <a:stretch/>
        </p:blipFill>
        <p:spPr>
          <a:xfrm>
            <a:off x="5182914" y="426303"/>
            <a:ext cx="1749972" cy="1290760"/>
          </a:xfrm>
          <a:prstGeom prst="rect">
            <a:avLst/>
          </a:prstGeom>
        </p:spPr>
      </p:pic>
      <p:sp>
        <p:nvSpPr>
          <p:cNvPr id="16" name="文本占位符 659">
            <a:extLst>
              <a:ext uri="{FF2B5EF4-FFF2-40B4-BE49-F238E27FC236}">
                <a16:creationId xmlns:a16="http://schemas.microsoft.com/office/drawing/2014/main" id="{2F85708F-AD2E-4ACD-92D6-F2FB135F99E9}"/>
              </a:ext>
            </a:extLst>
          </p:cNvPr>
          <p:cNvSpPr>
            <a:spLocks noGrp="1"/>
          </p:cNvSpPr>
          <p:nvPr>
            <p:ph type="body" sz="quarter" idx="16" hasCustomPrompt="1"/>
          </p:nvPr>
        </p:nvSpPr>
        <p:spPr>
          <a:xfrm>
            <a:off x="1843314" y="3751827"/>
            <a:ext cx="8505372" cy="753117"/>
          </a:xfrm>
        </p:spPr>
        <p:txBody>
          <a:bodyPr anchor="ctr">
            <a:noAutofit/>
          </a:bodyPr>
          <a:lstStyle>
            <a:lvl1pPr marL="0" indent="0" algn="dist">
              <a:buNone/>
              <a:defRPr sz="5400" b="1">
                <a:gradFill>
                  <a:gsLst>
                    <a:gs pos="100000">
                      <a:schemeClr val="accent2"/>
                    </a:gs>
                    <a:gs pos="40000">
                      <a:schemeClr val="accent1"/>
                    </a:gs>
                  </a:gsLst>
                  <a:lin ang="0" scaled="1"/>
                </a:gradFill>
                <a:latin typeface="+mj-ea"/>
                <a:ea typeface="+mj-ea"/>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标题样式</a:t>
            </a:r>
          </a:p>
        </p:txBody>
      </p:sp>
      <p:sp>
        <p:nvSpPr>
          <p:cNvPr id="17" name="文本占位符 663">
            <a:extLst>
              <a:ext uri="{FF2B5EF4-FFF2-40B4-BE49-F238E27FC236}">
                <a16:creationId xmlns:a16="http://schemas.microsoft.com/office/drawing/2014/main" id="{A9969B30-5B44-4CB3-8A21-44ED542E5570}"/>
              </a:ext>
            </a:extLst>
          </p:cNvPr>
          <p:cNvSpPr>
            <a:spLocks noGrp="1"/>
          </p:cNvSpPr>
          <p:nvPr>
            <p:ph type="body" sz="quarter" idx="17" hasCustomPrompt="1"/>
          </p:nvPr>
        </p:nvSpPr>
        <p:spPr>
          <a:xfrm>
            <a:off x="1843314" y="4500909"/>
            <a:ext cx="8505372" cy="421241"/>
          </a:xfrm>
        </p:spPr>
        <p:txBody>
          <a:bodyPr anchor="ctr">
            <a:normAutofit/>
          </a:bodyPr>
          <a:lstStyle>
            <a:lvl1pPr marL="0" indent="0" algn="dist">
              <a:buNone/>
              <a:defRPr sz="18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副标题样式</a:t>
            </a:r>
          </a:p>
        </p:txBody>
      </p:sp>
      <p:sp>
        <p:nvSpPr>
          <p:cNvPr id="19" name="文本占位符 56">
            <a:extLst>
              <a:ext uri="{FF2B5EF4-FFF2-40B4-BE49-F238E27FC236}">
                <a16:creationId xmlns:a16="http://schemas.microsoft.com/office/drawing/2014/main" id="{3753C701-CEC4-40FE-BAAA-A8803F2FA7CA}"/>
              </a:ext>
            </a:extLst>
          </p:cNvPr>
          <p:cNvSpPr>
            <a:spLocks noGrp="1"/>
          </p:cNvSpPr>
          <p:nvPr>
            <p:ph type="body" sz="quarter" idx="15" hasCustomPrompt="1"/>
          </p:nvPr>
        </p:nvSpPr>
        <p:spPr>
          <a:xfrm>
            <a:off x="6234320" y="5670705"/>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
        <p:nvSpPr>
          <p:cNvPr id="20" name="文本占位符 56">
            <a:extLst>
              <a:ext uri="{FF2B5EF4-FFF2-40B4-BE49-F238E27FC236}">
                <a16:creationId xmlns:a16="http://schemas.microsoft.com/office/drawing/2014/main" id="{3DFE249A-EEF5-47C4-87D6-9DB1C1F93DD4}"/>
              </a:ext>
            </a:extLst>
          </p:cNvPr>
          <p:cNvSpPr>
            <a:spLocks noGrp="1"/>
          </p:cNvSpPr>
          <p:nvPr>
            <p:ph type="body" sz="quarter" idx="18" hasCustomPrompt="1"/>
          </p:nvPr>
        </p:nvSpPr>
        <p:spPr>
          <a:xfrm>
            <a:off x="3986444" y="5670705"/>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Tree>
    <p:extLst>
      <p:ext uri="{BB962C8B-B14F-4D97-AF65-F5344CB8AC3E}">
        <p14:creationId xmlns:p14="http://schemas.microsoft.com/office/powerpoint/2010/main" val="1003104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目录页-02">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27A0AF0C-65F9-4000-95DA-02BAD8D2FAE5}"/>
              </a:ext>
            </a:extLst>
          </p:cNvPr>
          <p:cNvSpPr/>
          <p:nvPr userDrawn="1"/>
        </p:nvSpPr>
        <p:spPr>
          <a:xfrm>
            <a:off x="0" y="0"/>
            <a:ext cx="12192000" cy="3647127"/>
          </a:xfrm>
          <a:prstGeom prst="rect">
            <a:avLst/>
          </a:prstGeom>
          <a:gradFill>
            <a:gsLst>
              <a:gs pos="100000">
                <a:schemeClr val="accent2"/>
              </a:gs>
              <a:gs pos="40000">
                <a:schemeClr val="accent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a:extLst>
              <a:ext uri="{FF2B5EF4-FFF2-40B4-BE49-F238E27FC236}">
                <a16:creationId xmlns:a16="http://schemas.microsoft.com/office/drawing/2014/main" id="{52B6CF7E-22EB-427C-90F8-C66046B7F3FD}"/>
              </a:ext>
            </a:extLst>
          </p:cNvPr>
          <p:cNvSpPr/>
          <p:nvPr userDrawn="1"/>
        </p:nvSpPr>
        <p:spPr>
          <a:xfrm rot="2515051">
            <a:off x="-159909" y="622168"/>
            <a:ext cx="4508253" cy="1847316"/>
          </a:xfrm>
          <a:prstGeom prst="rect">
            <a:avLst/>
          </a:prstGeom>
          <a:gradFill>
            <a:gsLst>
              <a:gs pos="100000">
                <a:srgbClr val="BC1D2D">
                  <a:alpha val="0"/>
                </a:srgbClr>
              </a:gs>
              <a:gs pos="64000">
                <a:srgbClr val="CD362D"/>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grpSp>
        <p:nvGrpSpPr>
          <p:cNvPr id="135" name="组合 134">
            <a:extLst>
              <a:ext uri="{FF2B5EF4-FFF2-40B4-BE49-F238E27FC236}">
                <a16:creationId xmlns:a16="http://schemas.microsoft.com/office/drawing/2014/main" id="{3C8D88E3-2EDB-43F7-84A7-9E20721EA4B8}"/>
              </a:ext>
            </a:extLst>
          </p:cNvPr>
          <p:cNvGrpSpPr/>
          <p:nvPr userDrawn="1"/>
        </p:nvGrpSpPr>
        <p:grpSpPr>
          <a:xfrm>
            <a:off x="6760839" y="1733551"/>
            <a:ext cx="5431162" cy="1894978"/>
            <a:chOff x="7104341" y="1815301"/>
            <a:chExt cx="5087659" cy="1775127"/>
          </a:xfrm>
        </p:grpSpPr>
        <p:sp>
          <p:nvSpPr>
            <p:cNvPr id="8" name="任意多边形: 形状 7">
              <a:extLst>
                <a:ext uri="{FF2B5EF4-FFF2-40B4-BE49-F238E27FC236}">
                  <a16:creationId xmlns:a16="http://schemas.microsoft.com/office/drawing/2014/main" id="{F47D3FA3-6AA4-402D-9763-3DF44311E12D}"/>
                </a:ext>
              </a:extLst>
            </p:cNvPr>
            <p:cNvSpPr/>
            <p:nvPr userDrawn="1"/>
          </p:nvSpPr>
          <p:spPr>
            <a:xfrm>
              <a:off x="7104341" y="1815301"/>
              <a:ext cx="5087659" cy="1775127"/>
            </a:xfrm>
            <a:custGeom>
              <a:avLst/>
              <a:gdLst/>
              <a:ahLst/>
              <a:cxnLst/>
              <a:rect l="0" t="0" r="0" b="0"/>
              <a:pathLst>
                <a:path w="6184901" h="2157964">
                  <a:moveTo>
                    <a:pt x="4111467" y="6529"/>
                  </a:moveTo>
                  <a:cubicBezTo>
                    <a:pt x="4093240" y="24756"/>
                    <a:pt x="4102605" y="74307"/>
                    <a:pt x="4145537" y="186809"/>
                  </a:cubicBezTo>
                  <a:cubicBezTo>
                    <a:pt x="4169428" y="249413"/>
                    <a:pt x="4192855" y="326515"/>
                    <a:pt x="4197599" y="358147"/>
                  </a:cubicBezTo>
                  <a:lnTo>
                    <a:pt x="4206223" y="415659"/>
                  </a:lnTo>
                  <a:lnTo>
                    <a:pt x="4111671" y="424520"/>
                  </a:lnTo>
                  <a:cubicBezTo>
                    <a:pt x="4059667" y="429393"/>
                    <a:pt x="4003378" y="428445"/>
                    <a:pt x="3986584" y="422412"/>
                  </a:cubicBezTo>
                  <a:cubicBezTo>
                    <a:pt x="3958336" y="412266"/>
                    <a:pt x="3955443" y="402897"/>
                    <a:pt x="3947939" y="297279"/>
                  </a:cubicBezTo>
                  <a:cubicBezTo>
                    <a:pt x="3943479" y="234488"/>
                    <a:pt x="3933918" y="165968"/>
                    <a:pt x="3926694" y="145013"/>
                  </a:cubicBezTo>
                  <a:cubicBezTo>
                    <a:pt x="3919470" y="124058"/>
                    <a:pt x="3912803" y="88039"/>
                    <a:pt x="3911879" y="64971"/>
                  </a:cubicBezTo>
                  <a:cubicBezTo>
                    <a:pt x="3910083" y="20134"/>
                    <a:pt x="3883867" y="0"/>
                    <a:pt x="3852460" y="19337"/>
                  </a:cubicBezTo>
                  <a:cubicBezTo>
                    <a:pt x="3833395" y="31076"/>
                    <a:pt x="3833597" y="39506"/>
                    <a:pt x="3859816" y="326430"/>
                  </a:cubicBezTo>
                  <a:lnTo>
                    <a:pt x="3868270" y="418947"/>
                  </a:lnTo>
                  <a:lnTo>
                    <a:pt x="3625850" y="399013"/>
                  </a:lnTo>
                  <a:lnTo>
                    <a:pt x="3619500" y="214863"/>
                  </a:lnTo>
                  <a:cubicBezTo>
                    <a:pt x="3616008" y="113581"/>
                    <a:pt x="3611125" y="26007"/>
                    <a:pt x="3608649" y="20255"/>
                  </a:cubicBezTo>
                  <a:cubicBezTo>
                    <a:pt x="3606173" y="14504"/>
                    <a:pt x="3595984" y="21454"/>
                    <a:pt x="3586005" y="35700"/>
                  </a:cubicBezTo>
                  <a:cubicBezTo>
                    <a:pt x="3572957" y="54329"/>
                    <a:pt x="3566868" y="109793"/>
                    <a:pt x="3564322" y="233209"/>
                  </a:cubicBezTo>
                  <a:cubicBezTo>
                    <a:pt x="3562375" y="327591"/>
                    <a:pt x="3558249" y="407347"/>
                    <a:pt x="3555152" y="410444"/>
                  </a:cubicBezTo>
                  <a:cubicBezTo>
                    <a:pt x="3552056" y="413540"/>
                    <a:pt x="3494717" y="420097"/>
                    <a:pt x="3427732" y="425014"/>
                  </a:cubicBezTo>
                  <a:cubicBezTo>
                    <a:pt x="3269511" y="436628"/>
                    <a:pt x="3268463" y="435074"/>
                    <a:pt x="3311718" y="252963"/>
                  </a:cubicBezTo>
                  <a:cubicBezTo>
                    <a:pt x="3354425" y="73161"/>
                    <a:pt x="3355075" y="43413"/>
                    <a:pt x="3316300" y="43413"/>
                  </a:cubicBezTo>
                  <a:cubicBezTo>
                    <a:pt x="3289364" y="43413"/>
                    <a:pt x="3283670" y="53464"/>
                    <a:pt x="3262873" y="137732"/>
                  </a:cubicBezTo>
                  <a:cubicBezTo>
                    <a:pt x="3250071" y="189607"/>
                    <a:pt x="3235733" y="271251"/>
                    <a:pt x="3231012" y="319162"/>
                  </a:cubicBezTo>
                  <a:cubicBezTo>
                    <a:pt x="3223578" y="394608"/>
                    <a:pt x="3218828" y="406881"/>
                    <a:pt x="3195539" y="410809"/>
                  </a:cubicBezTo>
                  <a:cubicBezTo>
                    <a:pt x="3156710" y="417357"/>
                    <a:pt x="2993016" y="418511"/>
                    <a:pt x="2978808" y="412336"/>
                  </a:cubicBezTo>
                  <a:cubicBezTo>
                    <a:pt x="2962224" y="405129"/>
                    <a:pt x="3017433" y="258889"/>
                    <a:pt x="3062191" y="191466"/>
                  </a:cubicBezTo>
                  <a:cubicBezTo>
                    <a:pt x="3106123" y="125288"/>
                    <a:pt x="3112875" y="49763"/>
                    <a:pt x="3074861" y="49763"/>
                  </a:cubicBezTo>
                  <a:cubicBezTo>
                    <a:pt x="3049932" y="49763"/>
                    <a:pt x="3009900" y="99304"/>
                    <a:pt x="3009900" y="130153"/>
                  </a:cubicBezTo>
                  <a:cubicBezTo>
                    <a:pt x="3009900" y="139935"/>
                    <a:pt x="2997807" y="163311"/>
                    <a:pt x="2983028" y="182100"/>
                  </a:cubicBezTo>
                  <a:cubicBezTo>
                    <a:pt x="2968248" y="200890"/>
                    <a:pt x="2949674" y="243094"/>
                    <a:pt x="2941753" y="275888"/>
                  </a:cubicBezTo>
                  <a:cubicBezTo>
                    <a:pt x="2933192" y="311327"/>
                    <a:pt x="2917911" y="339791"/>
                    <a:pt x="2904080" y="346058"/>
                  </a:cubicBezTo>
                  <a:cubicBezTo>
                    <a:pt x="2882034" y="356049"/>
                    <a:pt x="2881959" y="357873"/>
                    <a:pt x="2902658" y="380745"/>
                  </a:cubicBezTo>
                  <a:cubicBezTo>
                    <a:pt x="2933087" y="414369"/>
                    <a:pt x="2910174" y="438394"/>
                    <a:pt x="2837248" y="449329"/>
                  </a:cubicBezTo>
                  <a:cubicBezTo>
                    <a:pt x="2765792" y="460045"/>
                    <a:pt x="2730997" y="439897"/>
                    <a:pt x="2761930" y="405717"/>
                  </a:cubicBezTo>
                  <a:cubicBezTo>
                    <a:pt x="2772583" y="393945"/>
                    <a:pt x="2781300" y="369248"/>
                    <a:pt x="2781300" y="350835"/>
                  </a:cubicBezTo>
                  <a:cubicBezTo>
                    <a:pt x="2781300" y="330008"/>
                    <a:pt x="2791206" y="312055"/>
                    <a:pt x="2807515" y="303327"/>
                  </a:cubicBezTo>
                  <a:cubicBezTo>
                    <a:pt x="2828505" y="292093"/>
                    <a:pt x="2832072" y="281749"/>
                    <a:pt x="2825413" y="251429"/>
                  </a:cubicBezTo>
                  <a:cubicBezTo>
                    <a:pt x="2815951" y="208348"/>
                    <a:pt x="2845534" y="151401"/>
                    <a:pt x="2892425" y="122435"/>
                  </a:cubicBezTo>
                  <a:cubicBezTo>
                    <a:pt x="2930510" y="98907"/>
                    <a:pt x="2930025" y="62463"/>
                    <a:pt x="2891626" y="62463"/>
                  </a:cubicBezTo>
                  <a:cubicBezTo>
                    <a:pt x="2827688" y="62463"/>
                    <a:pt x="2764279" y="139071"/>
                    <a:pt x="2700988" y="292783"/>
                  </a:cubicBezTo>
                  <a:cubicBezTo>
                    <a:pt x="2653055" y="409195"/>
                    <a:pt x="2634549" y="436358"/>
                    <a:pt x="2592058" y="452676"/>
                  </a:cubicBezTo>
                  <a:cubicBezTo>
                    <a:pt x="2522963" y="479210"/>
                    <a:pt x="2522044" y="465031"/>
                    <a:pt x="2586810" y="371717"/>
                  </a:cubicBezTo>
                  <a:cubicBezTo>
                    <a:pt x="2602186" y="349563"/>
                    <a:pt x="2615361" y="309906"/>
                    <a:pt x="2616345" y="282817"/>
                  </a:cubicBezTo>
                  <a:cubicBezTo>
                    <a:pt x="2617774" y="243450"/>
                    <a:pt x="2630311" y="220292"/>
                    <a:pt x="2680638" y="164063"/>
                  </a:cubicBezTo>
                  <a:cubicBezTo>
                    <a:pt x="2773867" y="59899"/>
                    <a:pt x="2773968" y="44700"/>
                    <a:pt x="2681199" y="79895"/>
                  </a:cubicBezTo>
                  <a:cubicBezTo>
                    <a:pt x="2588592" y="115029"/>
                    <a:pt x="2540000" y="126563"/>
                    <a:pt x="2540000" y="113413"/>
                  </a:cubicBezTo>
                  <a:cubicBezTo>
                    <a:pt x="2540000" y="106174"/>
                    <a:pt x="2506727" y="100563"/>
                    <a:pt x="2463800" y="100563"/>
                  </a:cubicBezTo>
                  <a:cubicBezTo>
                    <a:pt x="2421890" y="100563"/>
                    <a:pt x="2387600" y="105258"/>
                    <a:pt x="2387600" y="110997"/>
                  </a:cubicBezTo>
                  <a:cubicBezTo>
                    <a:pt x="2387600" y="116736"/>
                    <a:pt x="2352995" y="158169"/>
                    <a:pt x="2310699" y="203072"/>
                  </a:cubicBezTo>
                  <a:cubicBezTo>
                    <a:pt x="2253051" y="264274"/>
                    <a:pt x="2224436" y="308368"/>
                    <a:pt x="2196399" y="379201"/>
                  </a:cubicBezTo>
                  <a:cubicBezTo>
                    <a:pt x="2175830" y="431169"/>
                    <a:pt x="2159000" y="483696"/>
                    <a:pt x="2159000" y="495926"/>
                  </a:cubicBezTo>
                  <a:cubicBezTo>
                    <a:pt x="2159000" y="508157"/>
                    <a:pt x="2153177" y="521763"/>
                    <a:pt x="2146059" y="526162"/>
                  </a:cubicBezTo>
                  <a:cubicBezTo>
                    <a:pt x="2138942" y="530561"/>
                    <a:pt x="2130845" y="552329"/>
                    <a:pt x="2128066" y="574536"/>
                  </a:cubicBezTo>
                  <a:cubicBezTo>
                    <a:pt x="2117465" y="659260"/>
                    <a:pt x="2120675" y="1027938"/>
                    <a:pt x="2133306" y="1176387"/>
                  </a:cubicBezTo>
                  <a:cubicBezTo>
                    <a:pt x="2149222" y="1363434"/>
                    <a:pt x="2149137" y="1363547"/>
                    <a:pt x="2004158" y="1348053"/>
                  </a:cubicBezTo>
                  <a:cubicBezTo>
                    <a:pt x="1911965" y="1338200"/>
                    <a:pt x="1911315" y="1337867"/>
                    <a:pt x="1906070" y="1297750"/>
                  </a:cubicBezTo>
                  <a:cubicBezTo>
                    <a:pt x="1903166" y="1275538"/>
                    <a:pt x="1893164" y="1254438"/>
                    <a:pt x="1883843" y="1250862"/>
                  </a:cubicBezTo>
                  <a:cubicBezTo>
                    <a:pt x="1874523" y="1247285"/>
                    <a:pt x="1802604" y="1240721"/>
                    <a:pt x="1724023" y="1236275"/>
                  </a:cubicBezTo>
                  <a:cubicBezTo>
                    <a:pt x="1645443" y="1231829"/>
                    <a:pt x="1569720" y="1221986"/>
                    <a:pt x="1555750" y="1214402"/>
                  </a:cubicBezTo>
                  <a:cubicBezTo>
                    <a:pt x="1539537" y="1205599"/>
                    <a:pt x="1454767" y="1201973"/>
                    <a:pt x="1321374" y="1204375"/>
                  </a:cubicBezTo>
                  <a:lnTo>
                    <a:pt x="1112399" y="1208137"/>
                  </a:lnTo>
                  <a:lnTo>
                    <a:pt x="1061024" y="1149454"/>
                  </a:lnTo>
                  <a:cubicBezTo>
                    <a:pt x="1032768" y="1117177"/>
                    <a:pt x="1005409" y="1093716"/>
                    <a:pt x="1000225" y="1097316"/>
                  </a:cubicBezTo>
                  <a:cubicBezTo>
                    <a:pt x="995041" y="1100917"/>
                    <a:pt x="977874" y="1079574"/>
                    <a:pt x="962075" y="1049888"/>
                  </a:cubicBezTo>
                  <a:cubicBezTo>
                    <a:pt x="929439" y="988562"/>
                    <a:pt x="910647" y="985688"/>
                    <a:pt x="853993" y="1033359"/>
                  </a:cubicBezTo>
                  <a:cubicBezTo>
                    <a:pt x="832813" y="1051181"/>
                    <a:pt x="809396" y="1065763"/>
                    <a:pt x="801956" y="1065763"/>
                  </a:cubicBezTo>
                  <a:cubicBezTo>
                    <a:pt x="758908" y="1065763"/>
                    <a:pt x="580921" y="1226137"/>
                    <a:pt x="510343" y="1328519"/>
                  </a:cubicBezTo>
                  <a:cubicBezTo>
                    <a:pt x="444673" y="1423781"/>
                    <a:pt x="329768" y="1641978"/>
                    <a:pt x="294218" y="1738924"/>
                  </a:cubicBezTo>
                  <a:cubicBezTo>
                    <a:pt x="275713" y="1789388"/>
                    <a:pt x="267923" y="1845013"/>
                    <a:pt x="266084" y="1939803"/>
                  </a:cubicBezTo>
                  <a:cubicBezTo>
                    <a:pt x="263636" y="2066046"/>
                    <a:pt x="262396" y="2071328"/>
                    <a:pt x="232544" y="2082678"/>
                  </a:cubicBezTo>
                  <a:cubicBezTo>
                    <a:pt x="215496" y="2089160"/>
                    <a:pt x="156199" y="2094463"/>
                    <a:pt x="100773" y="2094463"/>
                  </a:cubicBezTo>
                  <a:cubicBezTo>
                    <a:pt x="1748" y="2094463"/>
                    <a:pt x="0" y="2095014"/>
                    <a:pt x="0" y="2126213"/>
                  </a:cubicBezTo>
                  <a:lnTo>
                    <a:pt x="0" y="2157963"/>
                  </a:lnTo>
                  <a:lnTo>
                    <a:pt x="6184900" y="2157963"/>
                  </a:lnTo>
                  <a:lnTo>
                    <a:pt x="6184900" y="2094463"/>
                  </a:lnTo>
                  <a:lnTo>
                    <a:pt x="5845175" y="2086138"/>
                  </a:lnTo>
                  <a:cubicBezTo>
                    <a:pt x="5658326" y="2081559"/>
                    <a:pt x="5495358" y="2081790"/>
                    <a:pt x="5483023" y="2086650"/>
                  </a:cubicBezTo>
                  <a:cubicBezTo>
                    <a:pt x="5468575" y="2092344"/>
                    <a:pt x="5458011" y="2088750"/>
                    <a:pt x="5453329" y="2076550"/>
                  </a:cubicBezTo>
                  <a:cubicBezTo>
                    <a:pt x="5441107" y="2044699"/>
                    <a:pt x="5460668" y="1724816"/>
                    <a:pt x="5480034" y="1639843"/>
                  </a:cubicBezTo>
                  <a:cubicBezTo>
                    <a:pt x="5493560" y="1580497"/>
                    <a:pt x="5498443" y="1462592"/>
                    <a:pt x="5498970" y="1182643"/>
                  </a:cubicBezTo>
                  <a:cubicBezTo>
                    <a:pt x="5499360" y="975167"/>
                    <a:pt x="5500728" y="796840"/>
                    <a:pt x="5502009" y="786363"/>
                  </a:cubicBezTo>
                  <a:cubicBezTo>
                    <a:pt x="5503290" y="775886"/>
                    <a:pt x="5500174" y="744453"/>
                    <a:pt x="5495083" y="716513"/>
                  </a:cubicBezTo>
                  <a:cubicBezTo>
                    <a:pt x="5489993" y="688573"/>
                    <a:pt x="5482020" y="629130"/>
                    <a:pt x="5477365" y="584417"/>
                  </a:cubicBezTo>
                  <a:cubicBezTo>
                    <a:pt x="5471110" y="524339"/>
                    <a:pt x="5461006" y="494507"/>
                    <a:pt x="5438652" y="470117"/>
                  </a:cubicBezTo>
                  <a:cubicBezTo>
                    <a:pt x="5422015" y="451965"/>
                    <a:pt x="5370974" y="388536"/>
                    <a:pt x="5325227" y="329163"/>
                  </a:cubicBezTo>
                  <a:cubicBezTo>
                    <a:pt x="5172320" y="130711"/>
                    <a:pt x="5147118" y="115496"/>
                    <a:pt x="4961633" y="109645"/>
                  </a:cubicBezTo>
                  <a:cubicBezTo>
                    <a:pt x="4906238" y="107898"/>
                    <a:pt x="4872822" y="101191"/>
                    <a:pt x="4868927" y="91038"/>
                  </a:cubicBezTo>
                  <a:cubicBezTo>
                    <a:pt x="4858456" y="63738"/>
                    <a:pt x="4826854" y="73690"/>
                    <a:pt x="4818515" y="106913"/>
                  </a:cubicBezTo>
                  <a:cubicBezTo>
                    <a:pt x="4807816" y="149543"/>
                    <a:pt x="4789474" y="146967"/>
                    <a:pt x="4773297" y="100563"/>
                  </a:cubicBezTo>
                  <a:cubicBezTo>
                    <a:pt x="4763881" y="73553"/>
                    <a:pt x="4751752" y="62463"/>
                    <a:pt x="4731624" y="62463"/>
                  </a:cubicBezTo>
                  <a:cubicBezTo>
                    <a:pt x="4716009" y="62463"/>
                    <a:pt x="4699806" y="65891"/>
                    <a:pt x="4695616" y="70080"/>
                  </a:cubicBezTo>
                  <a:cubicBezTo>
                    <a:pt x="4681529" y="84168"/>
                    <a:pt x="4703402" y="131981"/>
                    <a:pt x="4744423" y="176763"/>
                  </a:cubicBezTo>
                  <a:cubicBezTo>
                    <a:pt x="4766817" y="201211"/>
                    <a:pt x="4791697" y="236413"/>
                    <a:pt x="4799711" y="254991"/>
                  </a:cubicBezTo>
                  <a:cubicBezTo>
                    <a:pt x="4807726" y="273569"/>
                    <a:pt x="4822635" y="295700"/>
                    <a:pt x="4832842" y="304171"/>
                  </a:cubicBezTo>
                  <a:cubicBezTo>
                    <a:pt x="4843049" y="312642"/>
                    <a:pt x="4848578" y="328875"/>
                    <a:pt x="4845128" y="340243"/>
                  </a:cubicBezTo>
                  <a:cubicBezTo>
                    <a:pt x="4841679" y="351612"/>
                    <a:pt x="4850251" y="380140"/>
                    <a:pt x="4864178" y="403640"/>
                  </a:cubicBezTo>
                  <a:cubicBezTo>
                    <a:pt x="4895791" y="456982"/>
                    <a:pt x="4895935" y="468863"/>
                    <a:pt x="4864965" y="468863"/>
                  </a:cubicBezTo>
                  <a:cubicBezTo>
                    <a:pt x="4835231" y="468863"/>
                    <a:pt x="4792927" y="412312"/>
                    <a:pt x="4773136" y="346107"/>
                  </a:cubicBezTo>
                  <a:cubicBezTo>
                    <a:pt x="4765130" y="319325"/>
                    <a:pt x="4753747" y="295700"/>
                    <a:pt x="4747840" y="293607"/>
                  </a:cubicBezTo>
                  <a:cubicBezTo>
                    <a:pt x="4741933" y="291514"/>
                    <a:pt x="4737100" y="284247"/>
                    <a:pt x="4737100" y="277460"/>
                  </a:cubicBezTo>
                  <a:cubicBezTo>
                    <a:pt x="4737100" y="262592"/>
                    <a:pt x="4658822" y="146601"/>
                    <a:pt x="4645148" y="141207"/>
                  </a:cubicBezTo>
                  <a:cubicBezTo>
                    <a:pt x="4639842" y="139114"/>
                    <a:pt x="4635500" y="129998"/>
                    <a:pt x="4635500" y="120950"/>
                  </a:cubicBezTo>
                  <a:cubicBezTo>
                    <a:pt x="4635500" y="96247"/>
                    <a:pt x="4592741" y="62463"/>
                    <a:pt x="4561475" y="62463"/>
                  </a:cubicBezTo>
                  <a:cubicBezTo>
                    <a:pt x="4546309" y="62463"/>
                    <a:pt x="4533900" y="70157"/>
                    <a:pt x="4533900" y="79562"/>
                  </a:cubicBezTo>
                  <a:cubicBezTo>
                    <a:pt x="4533900" y="105881"/>
                    <a:pt x="4568917" y="170036"/>
                    <a:pt x="4597306" y="195728"/>
                  </a:cubicBezTo>
                  <a:cubicBezTo>
                    <a:pt x="4611327" y="208417"/>
                    <a:pt x="4622800" y="225875"/>
                    <a:pt x="4622800" y="234523"/>
                  </a:cubicBezTo>
                  <a:cubicBezTo>
                    <a:pt x="4622800" y="243170"/>
                    <a:pt x="4631372" y="253535"/>
                    <a:pt x="4641850" y="257556"/>
                  </a:cubicBezTo>
                  <a:cubicBezTo>
                    <a:pt x="4652328" y="261576"/>
                    <a:pt x="4660900" y="271821"/>
                    <a:pt x="4660900" y="280321"/>
                  </a:cubicBezTo>
                  <a:cubicBezTo>
                    <a:pt x="4660900" y="288821"/>
                    <a:pt x="4673040" y="308698"/>
                    <a:pt x="4687878" y="324493"/>
                  </a:cubicBezTo>
                  <a:cubicBezTo>
                    <a:pt x="4705571" y="343326"/>
                    <a:pt x="4716222" y="373638"/>
                    <a:pt x="4718824" y="412568"/>
                  </a:cubicBezTo>
                  <a:lnTo>
                    <a:pt x="4722792" y="471926"/>
                  </a:lnTo>
                  <a:lnTo>
                    <a:pt x="4678895" y="464802"/>
                  </a:lnTo>
                  <a:cubicBezTo>
                    <a:pt x="4605862" y="452950"/>
                    <a:pt x="4550812" y="397193"/>
                    <a:pt x="4532436" y="316463"/>
                  </a:cubicBezTo>
                  <a:cubicBezTo>
                    <a:pt x="4523691" y="278045"/>
                    <a:pt x="4509655" y="235183"/>
                    <a:pt x="4501244" y="221213"/>
                  </a:cubicBezTo>
                  <a:cubicBezTo>
                    <a:pt x="4492833" y="207243"/>
                    <a:pt x="4485307" y="178607"/>
                    <a:pt x="4484520" y="157578"/>
                  </a:cubicBezTo>
                  <a:cubicBezTo>
                    <a:pt x="4482627" y="106977"/>
                    <a:pt x="4427172" y="47306"/>
                    <a:pt x="4383156" y="48506"/>
                  </a:cubicBezTo>
                  <a:cubicBezTo>
                    <a:pt x="4345862" y="49522"/>
                    <a:pt x="4343400" y="51940"/>
                    <a:pt x="4343400" y="87537"/>
                  </a:cubicBezTo>
                  <a:cubicBezTo>
                    <a:pt x="4343400" y="102283"/>
                    <a:pt x="4358370" y="120352"/>
                    <a:pt x="4379744" y="131405"/>
                  </a:cubicBezTo>
                  <a:cubicBezTo>
                    <a:pt x="4406526" y="145255"/>
                    <a:pt x="4418078" y="162460"/>
                    <a:pt x="4423651" y="196806"/>
                  </a:cubicBezTo>
                  <a:cubicBezTo>
                    <a:pt x="4427811" y="222440"/>
                    <a:pt x="4436415" y="249848"/>
                    <a:pt x="4442771" y="257713"/>
                  </a:cubicBezTo>
                  <a:cubicBezTo>
                    <a:pt x="4449127" y="265578"/>
                    <a:pt x="4460881" y="307984"/>
                    <a:pt x="4468890" y="351948"/>
                  </a:cubicBezTo>
                  <a:lnTo>
                    <a:pt x="4483453" y="431883"/>
                  </a:lnTo>
                  <a:lnTo>
                    <a:pt x="4384852" y="421798"/>
                  </a:lnTo>
                  <a:cubicBezTo>
                    <a:pt x="4297600" y="412874"/>
                    <a:pt x="4286471" y="408830"/>
                    <a:pt x="4288173" y="386672"/>
                  </a:cubicBezTo>
                  <a:cubicBezTo>
                    <a:pt x="4289230" y="372899"/>
                    <a:pt x="4282086" y="350196"/>
                    <a:pt x="4272298" y="336221"/>
                  </a:cubicBezTo>
                  <a:cubicBezTo>
                    <a:pt x="4262509" y="322246"/>
                    <a:pt x="4254500" y="288676"/>
                    <a:pt x="4254500" y="261623"/>
                  </a:cubicBezTo>
                  <a:cubicBezTo>
                    <a:pt x="4254500" y="232534"/>
                    <a:pt x="4243956" y="197626"/>
                    <a:pt x="4228696" y="176195"/>
                  </a:cubicBezTo>
                  <a:cubicBezTo>
                    <a:pt x="4211012" y="151360"/>
                    <a:pt x="4205441" y="129799"/>
                    <a:pt x="4210993" y="107678"/>
                  </a:cubicBezTo>
                  <a:cubicBezTo>
                    <a:pt x="4217442" y="81981"/>
                    <a:pt x="4212993" y="72385"/>
                    <a:pt x="4189172" y="60614"/>
                  </a:cubicBezTo>
                  <a:cubicBezTo>
                    <a:pt x="4172715" y="52483"/>
                    <a:pt x="4150607" y="34879"/>
                    <a:pt x="4140042" y="21495"/>
                  </a:cubicBezTo>
                  <a:cubicBezTo>
                    <a:pt x="4129478" y="8112"/>
                    <a:pt x="4116619" y="1377"/>
                    <a:pt x="4111467" y="6529"/>
                  </a:cubicBezTo>
                  <a:close/>
                </a:path>
              </a:pathLst>
            </a:custGeom>
            <a:solidFill>
              <a:schemeClr val="accent1">
                <a:alpha val="60000"/>
              </a:schemeClr>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C2CB274A-9CCD-44D5-8204-A72A03A68FCA}"/>
                </a:ext>
              </a:extLst>
            </p:cNvPr>
            <p:cNvGrpSpPr/>
            <p:nvPr userDrawn="1"/>
          </p:nvGrpSpPr>
          <p:grpSpPr>
            <a:xfrm>
              <a:off x="7393665" y="2032424"/>
              <a:ext cx="4171520" cy="1525153"/>
              <a:chOff x="7393665" y="1925192"/>
              <a:chExt cx="4171520" cy="1525153"/>
            </a:xfrm>
            <a:gradFill>
              <a:gsLst>
                <a:gs pos="100000">
                  <a:srgbClr val="DD4D2E"/>
                </a:gs>
                <a:gs pos="0">
                  <a:srgbClr val="C9312D"/>
                </a:gs>
              </a:gsLst>
              <a:lin ang="0" scaled="1"/>
            </a:gradFill>
          </p:grpSpPr>
          <p:sp>
            <p:nvSpPr>
              <p:cNvPr id="10" name="任意多边形: 形状 9">
                <a:extLst>
                  <a:ext uri="{FF2B5EF4-FFF2-40B4-BE49-F238E27FC236}">
                    <a16:creationId xmlns:a16="http://schemas.microsoft.com/office/drawing/2014/main" id="{24C9841E-9504-458D-ABDB-ED06DF0C527B}"/>
                  </a:ext>
                </a:extLst>
              </p:cNvPr>
              <p:cNvSpPr/>
              <p:nvPr/>
            </p:nvSpPr>
            <p:spPr>
              <a:xfrm>
                <a:off x="11233097" y="1925192"/>
                <a:ext cx="18539" cy="22305"/>
              </a:xfrm>
              <a:custGeom>
                <a:avLst/>
                <a:gdLst/>
                <a:ahLst/>
                <a:cxnLst/>
                <a:rect l="0" t="0" r="0" b="0"/>
                <a:pathLst>
                  <a:path w="22537" h="27116">
                    <a:moveTo>
                      <a:pt x="5232" y="11866"/>
                    </a:moveTo>
                    <a:cubicBezTo>
                      <a:pt x="0" y="20332"/>
                      <a:pt x="2261" y="27115"/>
                      <a:pt x="10316" y="27115"/>
                    </a:cubicBezTo>
                    <a:cubicBezTo>
                      <a:pt x="18295" y="27115"/>
                      <a:pt x="22536" y="20253"/>
                      <a:pt x="19741" y="11866"/>
                    </a:cubicBezTo>
                    <a:cubicBezTo>
                      <a:pt x="15785" y="0"/>
                      <a:pt x="12566" y="0"/>
                      <a:pt x="5232" y="11866"/>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E7DE69C1-CD90-49B9-BDE4-378058B05AE9}"/>
                  </a:ext>
                </a:extLst>
              </p:cNvPr>
              <p:cNvSpPr/>
              <p:nvPr/>
            </p:nvSpPr>
            <p:spPr>
              <a:xfrm>
                <a:off x="11157752" y="1947495"/>
                <a:ext cx="74103" cy="158325"/>
              </a:xfrm>
              <a:custGeom>
                <a:avLst/>
                <a:gdLst/>
                <a:ahLst/>
                <a:cxnLst/>
                <a:rect l="0" t="0" r="0" b="0"/>
                <a:pathLst>
                  <a:path w="90085" h="192471">
                    <a:moveTo>
                      <a:pt x="0" y="50800"/>
                    </a:moveTo>
                    <a:cubicBezTo>
                      <a:pt x="0" y="78740"/>
                      <a:pt x="5552" y="101600"/>
                      <a:pt x="12337" y="101600"/>
                    </a:cubicBezTo>
                    <a:cubicBezTo>
                      <a:pt x="19122" y="101600"/>
                      <a:pt x="29485" y="120165"/>
                      <a:pt x="35364" y="142856"/>
                    </a:cubicBezTo>
                    <a:cubicBezTo>
                      <a:pt x="41578" y="166834"/>
                      <a:pt x="55557" y="185941"/>
                      <a:pt x="68745" y="188481"/>
                    </a:cubicBezTo>
                    <a:cubicBezTo>
                      <a:pt x="89459" y="192470"/>
                      <a:pt x="90084" y="188602"/>
                      <a:pt x="75928" y="144050"/>
                    </a:cubicBezTo>
                    <a:cubicBezTo>
                      <a:pt x="59711" y="93014"/>
                      <a:pt x="14005" y="0"/>
                      <a:pt x="5143" y="0"/>
                    </a:cubicBezTo>
                    <a:cubicBezTo>
                      <a:pt x="2315" y="0"/>
                      <a:pt x="0" y="22860"/>
                      <a:pt x="0" y="50800"/>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a:extLst>
                  <a:ext uri="{FF2B5EF4-FFF2-40B4-BE49-F238E27FC236}">
                    <a16:creationId xmlns:a16="http://schemas.microsoft.com/office/drawing/2014/main" id="{34F3E267-0164-4D48-B626-229414F62A24}"/>
                  </a:ext>
                </a:extLst>
              </p:cNvPr>
              <p:cNvSpPr/>
              <p:nvPr/>
            </p:nvSpPr>
            <p:spPr>
              <a:xfrm>
                <a:off x="9079624" y="1957878"/>
                <a:ext cx="101230" cy="147451"/>
              </a:xfrm>
              <a:custGeom>
                <a:avLst/>
                <a:gdLst/>
                <a:ahLst/>
                <a:cxnLst/>
                <a:rect l="0" t="0" r="0" b="0"/>
                <a:pathLst>
                  <a:path w="123062" h="179250">
                    <a:moveTo>
                      <a:pt x="85942" y="13829"/>
                    </a:moveTo>
                    <a:cubicBezTo>
                      <a:pt x="54339" y="50518"/>
                      <a:pt x="0" y="164289"/>
                      <a:pt x="10870" y="171007"/>
                    </a:cubicBezTo>
                    <a:cubicBezTo>
                      <a:pt x="24206" y="179249"/>
                      <a:pt x="30495" y="172137"/>
                      <a:pt x="85346" y="86787"/>
                    </a:cubicBezTo>
                    <a:cubicBezTo>
                      <a:pt x="113685" y="42691"/>
                      <a:pt x="123061" y="17446"/>
                      <a:pt x="114338" y="8723"/>
                    </a:cubicBezTo>
                    <a:cubicBezTo>
                      <a:pt x="105615" y="0"/>
                      <a:pt x="96432" y="1651"/>
                      <a:pt x="85942" y="1382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a:extLst>
                  <a:ext uri="{FF2B5EF4-FFF2-40B4-BE49-F238E27FC236}">
                    <a16:creationId xmlns:a16="http://schemas.microsoft.com/office/drawing/2014/main" id="{93DCD530-5CA6-4A3B-BE7E-36D481F270EA}"/>
                  </a:ext>
                </a:extLst>
              </p:cNvPr>
              <p:cNvSpPr/>
              <p:nvPr/>
            </p:nvSpPr>
            <p:spPr>
              <a:xfrm>
                <a:off x="11262221" y="1963052"/>
                <a:ext cx="45968" cy="68023"/>
              </a:xfrm>
              <a:custGeom>
                <a:avLst/>
                <a:gdLst/>
                <a:ahLst/>
                <a:cxnLst/>
                <a:rect l="0" t="0" r="0" b="0"/>
                <a:pathLst>
                  <a:path w="55882" h="82692">
                    <a:moveTo>
                      <a:pt x="0" y="24502"/>
                    </a:moveTo>
                    <a:cubicBezTo>
                      <a:pt x="0" y="56421"/>
                      <a:pt x="14948" y="82691"/>
                      <a:pt x="33109" y="82691"/>
                    </a:cubicBezTo>
                    <a:cubicBezTo>
                      <a:pt x="51829" y="82691"/>
                      <a:pt x="55881" y="59911"/>
                      <a:pt x="43091" y="26580"/>
                    </a:cubicBezTo>
                    <a:cubicBezTo>
                      <a:pt x="33512" y="1616"/>
                      <a:pt x="0" y="0"/>
                      <a:pt x="0" y="2450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形状 13">
                <a:extLst>
                  <a:ext uri="{FF2B5EF4-FFF2-40B4-BE49-F238E27FC236}">
                    <a16:creationId xmlns:a16="http://schemas.microsoft.com/office/drawing/2014/main" id="{D7BBEA00-63DB-4E6B-9A86-EFF4C876B188}"/>
                  </a:ext>
                </a:extLst>
              </p:cNvPr>
              <p:cNvSpPr/>
              <p:nvPr/>
            </p:nvSpPr>
            <p:spPr>
              <a:xfrm>
                <a:off x="11291632" y="2034897"/>
                <a:ext cx="83520" cy="103649"/>
              </a:xfrm>
              <a:custGeom>
                <a:avLst/>
                <a:gdLst/>
                <a:ahLst/>
                <a:cxnLst/>
                <a:rect l="0" t="0" r="0" b="0"/>
                <a:pathLst>
                  <a:path w="101532" h="126003">
                    <a:moveTo>
                      <a:pt x="20053" y="26027"/>
                    </a:moveTo>
                    <a:cubicBezTo>
                      <a:pt x="0" y="78284"/>
                      <a:pt x="8526" y="103257"/>
                      <a:pt x="49974" y="113669"/>
                    </a:cubicBezTo>
                    <a:cubicBezTo>
                      <a:pt x="99070" y="126002"/>
                      <a:pt x="101531" y="115828"/>
                      <a:pt x="64594" y="53226"/>
                    </a:cubicBezTo>
                    <a:cubicBezTo>
                      <a:pt x="34964" y="3006"/>
                      <a:pt x="30041" y="0"/>
                      <a:pt x="20053" y="26027"/>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形状 14">
                <a:extLst>
                  <a:ext uri="{FF2B5EF4-FFF2-40B4-BE49-F238E27FC236}">
                    <a16:creationId xmlns:a16="http://schemas.microsoft.com/office/drawing/2014/main" id="{C837866E-F054-44E0-8D28-04F0C0A9FEA4}"/>
                  </a:ext>
                </a:extLst>
              </p:cNvPr>
              <p:cNvSpPr/>
              <p:nvPr/>
            </p:nvSpPr>
            <p:spPr>
              <a:xfrm>
                <a:off x="9804875" y="2113062"/>
                <a:ext cx="225810" cy="90384"/>
              </a:xfrm>
              <a:custGeom>
                <a:avLst/>
                <a:gdLst/>
                <a:ahLst/>
                <a:cxnLst/>
                <a:rect l="0" t="0" r="0" b="0"/>
                <a:pathLst>
                  <a:path w="274511" h="109877">
                    <a:moveTo>
                      <a:pt x="19146" y="8255"/>
                    </a:moveTo>
                    <a:cubicBezTo>
                      <a:pt x="13533" y="8266"/>
                      <a:pt x="6929" y="31136"/>
                      <a:pt x="4470" y="59076"/>
                    </a:cubicBezTo>
                    <a:lnTo>
                      <a:pt x="0" y="109876"/>
                    </a:lnTo>
                    <a:lnTo>
                      <a:pt x="254000" y="109876"/>
                    </a:lnTo>
                    <a:lnTo>
                      <a:pt x="274510" y="14626"/>
                    </a:lnTo>
                    <a:lnTo>
                      <a:pt x="213455" y="6118"/>
                    </a:lnTo>
                    <a:cubicBezTo>
                      <a:pt x="179875" y="1439"/>
                      <a:pt x="124714" y="0"/>
                      <a:pt x="90875" y="2922"/>
                    </a:cubicBezTo>
                    <a:cubicBezTo>
                      <a:pt x="57037" y="5843"/>
                      <a:pt x="24759" y="8243"/>
                      <a:pt x="19146" y="825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形状 15">
                <a:extLst>
                  <a:ext uri="{FF2B5EF4-FFF2-40B4-BE49-F238E27FC236}">
                    <a16:creationId xmlns:a16="http://schemas.microsoft.com/office/drawing/2014/main" id="{B2FB9853-F9A7-41FD-A277-967035897E40}"/>
                  </a:ext>
                </a:extLst>
              </p:cNvPr>
              <p:cNvSpPr/>
              <p:nvPr/>
            </p:nvSpPr>
            <p:spPr>
              <a:xfrm>
                <a:off x="10358999" y="2108100"/>
                <a:ext cx="245669" cy="120395"/>
              </a:xfrm>
              <a:custGeom>
                <a:avLst/>
                <a:gdLst/>
                <a:ahLst/>
                <a:cxnLst/>
                <a:rect l="0" t="0" r="0" b="0"/>
                <a:pathLst>
                  <a:path w="298653" h="146360">
                    <a:moveTo>
                      <a:pt x="115909" y="7653"/>
                    </a:moveTo>
                    <a:cubicBezTo>
                      <a:pt x="38497" y="13592"/>
                      <a:pt x="27892" y="17650"/>
                      <a:pt x="17484" y="45311"/>
                    </a:cubicBezTo>
                    <a:cubicBezTo>
                      <a:pt x="7484" y="71889"/>
                      <a:pt x="0" y="145732"/>
                      <a:pt x="8994" y="129081"/>
                    </a:cubicBezTo>
                    <a:cubicBezTo>
                      <a:pt x="10740" y="125848"/>
                      <a:pt x="67164" y="128063"/>
                      <a:pt x="134382" y="134002"/>
                    </a:cubicBezTo>
                    <a:cubicBezTo>
                      <a:pt x="274222" y="146359"/>
                      <a:pt x="298652" y="139339"/>
                      <a:pt x="274284" y="93806"/>
                    </a:cubicBezTo>
                    <a:cubicBezTo>
                      <a:pt x="265422" y="77248"/>
                      <a:pt x="257114" y="53467"/>
                      <a:pt x="255820" y="40959"/>
                    </a:cubicBezTo>
                    <a:cubicBezTo>
                      <a:pt x="252492" y="8766"/>
                      <a:pt x="215669" y="0"/>
                      <a:pt x="115909" y="765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形状 16">
                <a:extLst>
                  <a:ext uri="{FF2B5EF4-FFF2-40B4-BE49-F238E27FC236}">
                    <a16:creationId xmlns:a16="http://schemas.microsoft.com/office/drawing/2014/main" id="{E25F9B49-677C-4ED8-A278-8AC436353E64}"/>
                  </a:ext>
                </a:extLst>
              </p:cNvPr>
              <p:cNvSpPr/>
              <p:nvPr/>
            </p:nvSpPr>
            <p:spPr>
              <a:xfrm>
                <a:off x="11429372" y="2114646"/>
                <a:ext cx="20894" cy="40115"/>
              </a:xfrm>
              <a:custGeom>
                <a:avLst/>
                <a:gdLst/>
                <a:ahLst/>
                <a:cxnLst/>
                <a:rect l="0" t="0" r="0" b="0"/>
                <a:pathLst>
                  <a:path w="25401" h="48768">
                    <a:moveTo>
                      <a:pt x="0" y="18301"/>
                    </a:moveTo>
                    <a:cubicBezTo>
                      <a:pt x="0" y="28366"/>
                      <a:pt x="5715" y="40133"/>
                      <a:pt x="12700" y="44450"/>
                    </a:cubicBezTo>
                    <a:cubicBezTo>
                      <a:pt x="19685" y="48767"/>
                      <a:pt x="25400" y="40532"/>
                      <a:pt x="25400" y="26149"/>
                    </a:cubicBezTo>
                    <a:cubicBezTo>
                      <a:pt x="25400" y="11767"/>
                      <a:pt x="19685" y="0"/>
                      <a:pt x="12700" y="0"/>
                    </a:cubicBezTo>
                    <a:cubicBezTo>
                      <a:pt x="5715" y="0"/>
                      <a:pt x="0" y="8235"/>
                      <a:pt x="0" y="1830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a:extLst>
                  <a:ext uri="{FF2B5EF4-FFF2-40B4-BE49-F238E27FC236}">
                    <a16:creationId xmlns:a16="http://schemas.microsoft.com/office/drawing/2014/main" id="{5C3BC2D7-AA0A-4E38-BF71-9F41EFE6A805}"/>
                  </a:ext>
                </a:extLst>
              </p:cNvPr>
              <p:cNvSpPr/>
              <p:nvPr/>
            </p:nvSpPr>
            <p:spPr>
              <a:xfrm>
                <a:off x="10086942" y="2125093"/>
                <a:ext cx="228247" cy="78353"/>
              </a:xfrm>
              <a:custGeom>
                <a:avLst/>
                <a:gdLst/>
                <a:ahLst/>
                <a:cxnLst/>
                <a:rect l="0" t="0" r="0" b="0"/>
                <a:pathLst>
                  <a:path w="277474" h="95251">
                    <a:moveTo>
                      <a:pt x="2445" y="47625"/>
                    </a:moveTo>
                    <a:lnTo>
                      <a:pt x="0" y="95250"/>
                    </a:lnTo>
                    <a:lnTo>
                      <a:pt x="133350" y="95250"/>
                    </a:lnTo>
                    <a:cubicBezTo>
                      <a:pt x="265152" y="95250"/>
                      <a:pt x="266742" y="94891"/>
                      <a:pt x="270340" y="64347"/>
                    </a:cubicBezTo>
                    <a:cubicBezTo>
                      <a:pt x="277473" y="3791"/>
                      <a:pt x="269383" y="0"/>
                      <a:pt x="133018" y="0"/>
                    </a:cubicBezTo>
                    <a:lnTo>
                      <a:pt x="4890" y="0"/>
                    </a:ln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任意多边形: 形状 18">
                <a:extLst>
                  <a:ext uri="{FF2B5EF4-FFF2-40B4-BE49-F238E27FC236}">
                    <a16:creationId xmlns:a16="http://schemas.microsoft.com/office/drawing/2014/main" id="{CCDDA182-A525-4B12-B288-38C36E4EE36E}"/>
                  </a:ext>
                </a:extLst>
              </p:cNvPr>
              <p:cNvSpPr/>
              <p:nvPr/>
            </p:nvSpPr>
            <p:spPr>
              <a:xfrm>
                <a:off x="10633433" y="2109718"/>
                <a:ext cx="191219" cy="139020"/>
              </a:xfrm>
              <a:custGeom>
                <a:avLst/>
                <a:gdLst/>
                <a:ahLst/>
                <a:cxnLst/>
                <a:rect l="0" t="0" r="0" b="0"/>
                <a:pathLst>
                  <a:path w="232459" h="169002">
                    <a:moveTo>
                      <a:pt x="10098" y="70262"/>
                    </a:moveTo>
                    <a:cubicBezTo>
                      <a:pt x="0" y="133411"/>
                      <a:pt x="6726" y="145692"/>
                      <a:pt x="51407" y="145692"/>
                    </a:cubicBezTo>
                    <a:cubicBezTo>
                      <a:pt x="70553" y="145692"/>
                      <a:pt x="92299" y="151774"/>
                      <a:pt x="99732" y="159206"/>
                    </a:cubicBezTo>
                    <a:cubicBezTo>
                      <a:pt x="108385" y="167859"/>
                      <a:pt x="131003" y="169001"/>
                      <a:pt x="162598" y="162381"/>
                    </a:cubicBezTo>
                    <a:cubicBezTo>
                      <a:pt x="206509" y="153181"/>
                      <a:pt x="213078" y="146793"/>
                      <a:pt x="222203" y="104417"/>
                    </a:cubicBezTo>
                    <a:lnTo>
                      <a:pt x="232458" y="56792"/>
                    </a:lnTo>
                    <a:lnTo>
                      <a:pt x="150537" y="56792"/>
                    </a:lnTo>
                    <a:cubicBezTo>
                      <a:pt x="89433" y="56792"/>
                      <a:pt x="66758" y="51951"/>
                      <a:pt x="61305" y="37742"/>
                    </a:cubicBezTo>
                    <a:cubicBezTo>
                      <a:pt x="46822" y="0"/>
                      <a:pt x="18452" y="18017"/>
                      <a:pt x="10098" y="7026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a:extLst>
                  <a:ext uri="{FF2B5EF4-FFF2-40B4-BE49-F238E27FC236}">
                    <a16:creationId xmlns:a16="http://schemas.microsoft.com/office/drawing/2014/main" id="{B182B46A-7448-4802-9B0B-3D6EA6071AEF}"/>
                  </a:ext>
                </a:extLst>
              </p:cNvPr>
              <p:cNvSpPr/>
              <p:nvPr/>
            </p:nvSpPr>
            <p:spPr>
              <a:xfrm>
                <a:off x="9535844" y="2131208"/>
                <a:ext cx="230137" cy="101746"/>
              </a:xfrm>
              <a:custGeom>
                <a:avLst/>
                <a:gdLst/>
                <a:ahLst/>
                <a:cxnLst/>
                <a:rect l="0" t="0" r="0" b="0"/>
                <a:pathLst>
                  <a:path w="279771" h="123690">
                    <a:moveTo>
                      <a:pt x="16138" y="36398"/>
                    </a:moveTo>
                    <a:cubicBezTo>
                      <a:pt x="0" y="78845"/>
                      <a:pt x="11533" y="105288"/>
                      <a:pt x="50442" y="115054"/>
                    </a:cubicBezTo>
                    <a:cubicBezTo>
                      <a:pt x="84846" y="123689"/>
                      <a:pt x="255709" y="112596"/>
                      <a:pt x="267332" y="100972"/>
                    </a:cubicBezTo>
                    <a:cubicBezTo>
                      <a:pt x="279770" y="88534"/>
                      <a:pt x="233012" y="5269"/>
                      <a:pt x="213588" y="5269"/>
                    </a:cubicBezTo>
                    <a:cubicBezTo>
                      <a:pt x="203345" y="5269"/>
                      <a:pt x="186108" y="12413"/>
                      <a:pt x="175283" y="21144"/>
                    </a:cubicBezTo>
                    <a:cubicBezTo>
                      <a:pt x="159538" y="33844"/>
                      <a:pt x="154206" y="33844"/>
                      <a:pt x="148621" y="21144"/>
                    </a:cubicBezTo>
                    <a:cubicBezTo>
                      <a:pt x="140276" y="2168"/>
                      <a:pt x="96857" y="0"/>
                      <a:pt x="85731" y="18003"/>
                    </a:cubicBezTo>
                    <a:cubicBezTo>
                      <a:pt x="80501" y="26466"/>
                      <a:pt x="69558" y="26294"/>
                      <a:pt x="53111" y="17492"/>
                    </a:cubicBezTo>
                    <a:cubicBezTo>
                      <a:pt x="32339" y="6376"/>
                      <a:pt x="26397" y="9414"/>
                      <a:pt x="16138" y="36398"/>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形状 20">
                <a:extLst>
                  <a:ext uri="{FF2B5EF4-FFF2-40B4-BE49-F238E27FC236}">
                    <a16:creationId xmlns:a16="http://schemas.microsoft.com/office/drawing/2014/main" id="{17465FC6-A018-4C43-AC4A-4710EEB26F86}"/>
                  </a:ext>
                </a:extLst>
              </p:cNvPr>
              <p:cNvSpPr/>
              <p:nvPr/>
            </p:nvSpPr>
            <p:spPr>
              <a:xfrm>
                <a:off x="9350433" y="2156436"/>
                <a:ext cx="135812" cy="94023"/>
              </a:xfrm>
              <a:custGeom>
                <a:avLst/>
                <a:gdLst/>
                <a:ahLst/>
                <a:cxnLst/>
                <a:rect l="0" t="0" r="0" b="0"/>
                <a:pathLst>
                  <a:path w="165101" h="114301">
                    <a:moveTo>
                      <a:pt x="8467" y="8467"/>
                    </a:moveTo>
                    <a:cubicBezTo>
                      <a:pt x="3810" y="13123"/>
                      <a:pt x="0" y="35372"/>
                      <a:pt x="0" y="57908"/>
                    </a:cubicBezTo>
                    <a:cubicBezTo>
                      <a:pt x="0" y="103351"/>
                      <a:pt x="16054" y="114300"/>
                      <a:pt x="82682" y="114300"/>
                    </a:cubicBezTo>
                    <a:cubicBezTo>
                      <a:pt x="135065" y="114300"/>
                      <a:pt x="165100" y="86200"/>
                      <a:pt x="165100" y="37193"/>
                    </a:cubicBezTo>
                    <a:cubicBezTo>
                      <a:pt x="165100" y="320"/>
                      <a:pt x="164463" y="0"/>
                      <a:pt x="91017" y="0"/>
                    </a:cubicBezTo>
                    <a:cubicBezTo>
                      <a:pt x="50271" y="0"/>
                      <a:pt x="13123" y="3810"/>
                      <a:pt x="8467" y="8467"/>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形状 21">
                <a:extLst>
                  <a:ext uri="{FF2B5EF4-FFF2-40B4-BE49-F238E27FC236}">
                    <a16:creationId xmlns:a16="http://schemas.microsoft.com/office/drawing/2014/main" id="{D7020576-C89F-4FEB-9C91-60E2248766CF}"/>
                  </a:ext>
                </a:extLst>
              </p:cNvPr>
              <p:cNvSpPr/>
              <p:nvPr/>
            </p:nvSpPr>
            <p:spPr>
              <a:xfrm>
                <a:off x="10870462" y="2153865"/>
                <a:ext cx="156126" cy="98437"/>
              </a:xfrm>
              <a:custGeom>
                <a:avLst/>
                <a:gdLst/>
                <a:ahLst/>
                <a:cxnLst/>
                <a:rect l="0" t="0" r="0" b="0"/>
                <a:pathLst>
                  <a:path w="189798" h="119668">
                    <a:moveTo>
                      <a:pt x="18839" y="12651"/>
                    </a:moveTo>
                    <a:cubicBezTo>
                      <a:pt x="12176" y="17890"/>
                      <a:pt x="5212" y="42178"/>
                      <a:pt x="3363" y="66626"/>
                    </a:cubicBezTo>
                    <a:lnTo>
                      <a:pt x="0" y="111076"/>
                    </a:lnTo>
                    <a:lnTo>
                      <a:pt x="69850" y="114369"/>
                    </a:lnTo>
                    <a:cubicBezTo>
                      <a:pt x="182228" y="119667"/>
                      <a:pt x="189797" y="115866"/>
                      <a:pt x="172319" y="62908"/>
                    </a:cubicBezTo>
                    <a:cubicBezTo>
                      <a:pt x="164180" y="38248"/>
                      <a:pt x="148758" y="14709"/>
                      <a:pt x="138047" y="10599"/>
                    </a:cubicBezTo>
                    <a:cubicBezTo>
                      <a:pt x="110426" y="0"/>
                      <a:pt x="33239" y="1329"/>
                      <a:pt x="18839" y="1265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A1124F97-CB36-48EB-8727-1CB9EFCB0927}"/>
                  </a:ext>
                </a:extLst>
              </p:cNvPr>
              <p:cNvSpPr/>
              <p:nvPr/>
            </p:nvSpPr>
            <p:spPr>
              <a:xfrm>
                <a:off x="9169942" y="2173143"/>
                <a:ext cx="107364" cy="87765"/>
              </a:xfrm>
              <a:custGeom>
                <a:avLst/>
                <a:gdLst/>
                <a:ahLst/>
                <a:cxnLst/>
                <a:rect l="0" t="0" r="0" b="0"/>
                <a:pathLst>
                  <a:path w="130518" h="106692">
                    <a:moveTo>
                      <a:pt x="9166" y="45398"/>
                    </a:moveTo>
                    <a:cubicBezTo>
                      <a:pt x="0" y="74278"/>
                      <a:pt x="28960" y="106691"/>
                      <a:pt x="63929" y="106691"/>
                    </a:cubicBezTo>
                    <a:cubicBezTo>
                      <a:pt x="95843" y="106691"/>
                      <a:pt x="130517" y="80713"/>
                      <a:pt x="130517" y="56803"/>
                    </a:cubicBezTo>
                    <a:cubicBezTo>
                      <a:pt x="130517" y="10050"/>
                      <a:pt x="23575" y="0"/>
                      <a:pt x="9166" y="45398"/>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形状 23">
                <a:extLst>
                  <a:ext uri="{FF2B5EF4-FFF2-40B4-BE49-F238E27FC236}">
                    <a16:creationId xmlns:a16="http://schemas.microsoft.com/office/drawing/2014/main" id="{CA70CD4F-D127-4A80-8E76-E34325C15806}"/>
                  </a:ext>
                </a:extLst>
              </p:cNvPr>
              <p:cNvSpPr/>
              <p:nvPr/>
            </p:nvSpPr>
            <p:spPr>
              <a:xfrm>
                <a:off x="11069398" y="2187779"/>
                <a:ext cx="84333" cy="83056"/>
              </a:xfrm>
              <a:custGeom>
                <a:avLst/>
                <a:gdLst/>
                <a:ahLst/>
                <a:cxnLst/>
                <a:rect l="0" t="0" r="0" b="0"/>
                <a:pathLst>
                  <a:path w="102520" h="100968">
                    <a:moveTo>
                      <a:pt x="1868" y="41169"/>
                    </a:moveTo>
                    <a:cubicBezTo>
                      <a:pt x="0" y="73109"/>
                      <a:pt x="5686" y="84672"/>
                      <a:pt x="27233" y="92746"/>
                    </a:cubicBezTo>
                    <a:cubicBezTo>
                      <a:pt x="49172" y="100967"/>
                      <a:pt x="59237" y="96697"/>
                      <a:pt x="75146" y="72416"/>
                    </a:cubicBezTo>
                    <a:cubicBezTo>
                      <a:pt x="102519" y="30641"/>
                      <a:pt x="88403" y="0"/>
                      <a:pt x="41785" y="0"/>
                    </a:cubicBezTo>
                    <a:cubicBezTo>
                      <a:pt x="8450" y="0"/>
                      <a:pt x="4009" y="4580"/>
                      <a:pt x="1868" y="4116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形状 24">
                <a:extLst>
                  <a:ext uri="{FF2B5EF4-FFF2-40B4-BE49-F238E27FC236}">
                    <a16:creationId xmlns:a16="http://schemas.microsoft.com/office/drawing/2014/main" id="{7002B346-D87B-4A8F-A8A1-DEAC2B7EDE94}"/>
                  </a:ext>
                </a:extLst>
              </p:cNvPr>
              <p:cNvSpPr/>
              <p:nvPr/>
            </p:nvSpPr>
            <p:spPr>
              <a:xfrm>
                <a:off x="9038072" y="2186042"/>
                <a:ext cx="61636" cy="92456"/>
              </a:xfrm>
              <a:custGeom>
                <a:avLst/>
                <a:gdLst/>
                <a:ahLst/>
                <a:cxnLst/>
                <a:rect l="0" t="0" r="0" b="0"/>
                <a:pathLst>
                  <a:path w="74928" h="112395">
                    <a:moveTo>
                      <a:pt x="19238" y="46112"/>
                    </a:moveTo>
                    <a:cubicBezTo>
                      <a:pt x="0" y="75472"/>
                      <a:pt x="252" y="78231"/>
                      <a:pt x="23292" y="90562"/>
                    </a:cubicBezTo>
                    <a:cubicBezTo>
                      <a:pt x="64085" y="112394"/>
                      <a:pt x="74927" y="105821"/>
                      <a:pt x="74927" y="59259"/>
                    </a:cubicBezTo>
                    <a:cubicBezTo>
                      <a:pt x="74927" y="6014"/>
                      <a:pt x="49451" y="0"/>
                      <a:pt x="19238" y="4611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任意多边形: 形状 25">
                <a:extLst>
                  <a:ext uri="{FF2B5EF4-FFF2-40B4-BE49-F238E27FC236}">
                    <a16:creationId xmlns:a16="http://schemas.microsoft.com/office/drawing/2014/main" id="{DDA8D79A-B4DA-4883-9171-C81AA45BFE00}"/>
                  </a:ext>
                </a:extLst>
              </p:cNvPr>
              <p:cNvSpPr/>
              <p:nvPr/>
            </p:nvSpPr>
            <p:spPr>
              <a:xfrm>
                <a:off x="11199090" y="2203730"/>
                <a:ext cx="63704" cy="88516"/>
              </a:xfrm>
              <a:custGeom>
                <a:avLst/>
                <a:gdLst/>
                <a:ahLst/>
                <a:cxnLst/>
                <a:rect l="0" t="0" r="0" b="0"/>
                <a:pathLst>
                  <a:path w="77443" h="107606">
                    <a:moveTo>
                      <a:pt x="1143" y="33692"/>
                    </a:moveTo>
                    <a:cubicBezTo>
                      <a:pt x="3520" y="79610"/>
                      <a:pt x="22675" y="107605"/>
                      <a:pt x="51715" y="107605"/>
                    </a:cubicBezTo>
                    <a:cubicBezTo>
                      <a:pt x="76116" y="107605"/>
                      <a:pt x="77442" y="103208"/>
                      <a:pt x="67989" y="53630"/>
                    </a:cubicBezTo>
                    <a:cubicBezTo>
                      <a:pt x="59252" y="7808"/>
                      <a:pt x="53310" y="0"/>
                      <a:pt x="28657" y="1942"/>
                    </a:cubicBezTo>
                    <a:cubicBezTo>
                      <a:pt x="6898" y="3655"/>
                      <a:pt x="0" y="11616"/>
                      <a:pt x="1143" y="3369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CDAAA8E4-8BB9-43DC-939B-D19F69FEFB27}"/>
                  </a:ext>
                </a:extLst>
              </p:cNvPr>
              <p:cNvSpPr/>
              <p:nvPr/>
            </p:nvSpPr>
            <p:spPr>
              <a:xfrm>
                <a:off x="11330114" y="2224413"/>
                <a:ext cx="63550" cy="79486"/>
              </a:xfrm>
              <a:custGeom>
                <a:avLst/>
                <a:gdLst/>
                <a:ahLst/>
                <a:cxnLst/>
                <a:rect l="0" t="0" r="0" b="0"/>
                <a:pathLst>
                  <a:path w="77256" h="96628">
                    <a:moveTo>
                      <a:pt x="11243" y="24569"/>
                    </a:moveTo>
                    <a:cubicBezTo>
                      <a:pt x="0" y="53867"/>
                      <a:pt x="11274" y="88185"/>
                      <a:pt x="33551" y="92476"/>
                    </a:cubicBezTo>
                    <a:cubicBezTo>
                      <a:pt x="55107" y="96627"/>
                      <a:pt x="77255" y="41191"/>
                      <a:pt x="63155" y="18377"/>
                    </a:cubicBezTo>
                    <a:cubicBezTo>
                      <a:pt x="51797" y="0"/>
                      <a:pt x="19178" y="3891"/>
                      <a:pt x="11243" y="2456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形状 27">
                <a:extLst>
                  <a:ext uri="{FF2B5EF4-FFF2-40B4-BE49-F238E27FC236}">
                    <a16:creationId xmlns:a16="http://schemas.microsoft.com/office/drawing/2014/main" id="{D42892DD-A2D9-4415-AD3E-63F139403225}"/>
                  </a:ext>
                </a:extLst>
              </p:cNvPr>
              <p:cNvSpPr/>
              <p:nvPr/>
            </p:nvSpPr>
            <p:spPr>
              <a:xfrm>
                <a:off x="11429372" y="2243830"/>
                <a:ext cx="53058" cy="79755"/>
              </a:xfrm>
              <a:custGeom>
                <a:avLst/>
                <a:gdLst/>
                <a:ahLst/>
                <a:cxnLst/>
                <a:rect l="0" t="0" r="0" b="0"/>
                <a:pathLst>
                  <a:path w="64501" h="96955">
                    <a:moveTo>
                      <a:pt x="0" y="57971"/>
                    </a:moveTo>
                    <a:cubicBezTo>
                      <a:pt x="0" y="91355"/>
                      <a:pt x="4681" y="96954"/>
                      <a:pt x="32594" y="96954"/>
                    </a:cubicBezTo>
                    <a:cubicBezTo>
                      <a:pt x="63026" y="96954"/>
                      <a:pt x="64500" y="94217"/>
                      <a:pt x="54819" y="55679"/>
                    </a:cubicBezTo>
                    <a:cubicBezTo>
                      <a:pt x="40832" y="0"/>
                      <a:pt x="0" y="1707"/>
                      <a:pt x="0" y="5797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形状 28">
                <a:extLst>
                  <a:ext uri="{FF2B5EF4-FFF2-40B4-BE49-F238E27FC236}">
                    <a16:creationId xmlns:a16="http://schemas.microsoft.com/office/drawing/2014/main" id="{E5784F60-DFB5-4382-B3F8-DFC2E3E31492}"/>
                  </a:ext>
                </a:extLst>
              </p:cNvPr>
              <p:cNvSpPr/>
              <p:nvPr/>
            </p:nvSpPr>
            <p:spPr>
              <a:xfrm>
                <a:off x="9533430" y="2305319"/>
                <a:ext cx="213986" cy="101840"/>
              </a:xfrm>
              <a:custGeom>
                <a:avLst/>
                <a:gdLst/>
                <a:ahLst/>
                <a:cxnLst/>
                <a:rect l="0" t="0" r="0" b="0"/>
                <a:pathLst>
                  <a:path w="260136" h="123804">
                    <a:moveTo>
                      <a:pt x="44235" y="8000"/>
                    </a:moveTo>
                    <a:cubicBezTo>
                      <a:pt x="4650" y="14993"/>
                      <a:pt x="0" y="19945"/>
                      <a:pt x="1754" y="53241"/>
                    </a:cubicBezTo>
                    <a:cubicBezTo>
                      <a:pt x="4380" y="103114"/>
                      <a:pt x="36285" y="123803"/>
                      <a:pt x="110570" y="123803"/>
                    </a:cubicBezTo>
                    <a:cubicBezTo>
                      <a:pt x="197361" y="123803"/>
                      <a:pt x="260135" y="95424"/>
                      <a:pt x="260135" y="56189"/>
                    </a:cubicBezTo>
                    <a:cubicBezTo>
                      <a:pt x="260135" y="31841"/>
                      <a:pt x="251810" y="23713"/>
                      <a:pt x="220448" y="17441"/>
                    </a:cubicBezTo>
                    <a:cubicBezTo>
                      <a:pt x="149246" y="3200"/>
                      <a:pt x="89515" y="0"/>
                      <a:pt x="44235" y="8000"/>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形状 29">
                <a:extLst>
                  <a:ext uri="{FF2B5EF4-FFF2-40B4-BE49-F238E27FC236}">
                    <a16:creationId xmlns:a16="http://schemas.microsoft.com/office/drawing/2014/main" id="{207F5F8A-9C41-49E8-BD63-D89A1D851074}"/>
                  </a:ext>
                </a:extLst>
              </p:cNvPr>
              <p:cNvSpPr/>
              <p:nvPr/>
            </p:nvSpPr>
            <p:spPr>
              <a:xfrm>
                <a:off x="9797573" y="2313136"/>
                <a:ext cx="251165" cy="83177"/>
              </a:xfrm>
              <a:custGeom>
                <a:avLst/>
                <a:gdLst/>
                <a:ahLst/>
                <a:cxnLst/>
                <a:rect l="0" t="0" r="0" b="0"/>
                <a:pathLst>
                  <a:path w="305332" h="101116">
                    <a:moveTo>
                      <a:pt x="18958" y="9525"/>
                    </a:moveTo>
                    <a:cubicBezTo>
                      <a:pt x="0" y="24976"/>
                      <a:pt x="20018" y="96234"/>
                      <a:pt x="41333" y="89172"/>
                    </a:cubicBezTo>
                    <a:cubicBezTo>
                      <a:pt x="51422" y="85829"/>
                      <a:pt x="109601" y="87153"/>
                      <a:pt x="170618" y="92115"/>
                    </a:cubicBezTo>
                    <a:cubicBezTo>
                      <a:pt x="281305" y="101115"/>
                      <a:pt x="281578" y="101063"/>
                      <a:pt x="289463" y="69646"/>
                    </a:cubicBezTo>
                    <a:cubicBezTo>
                      <a:pt x="305331" y="6422"/>
                      <a:pt x="293088" y="0"/>
                      <a:pt x="156684" y="0"/>
                    </a:cubicBezTo>
                    <a:cubicBezTo>
                      <a:pt x="87363" y="0"/>
                      <a:pt x="25386" y="4286"/>
                      <a:pt x="18958" y="952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任意多边形: 形状 30">
                <a:extLst>
                  <a:ext uri="{FF2B5EF4-FFF2-40B4-BE49-F238E27FC236}">
                    <a16:creationId xmlns:a16="http://schemas.microsoft.com/office/drawing/2014/main" id="{EB7547D9-1C94-4CCD-9E70-FDF0556CF058}"/>
                  </a:ext>
                </a:extLst>
              </p:cNvPr>
              <p:cNvSpPr/>
              <p:nvPr/>
            </p:nvSpPr>
            <p:spPr>
              <a:xfrm>
                <a:off x="10086942" y="2312195"/>
                <a:ext cx="224610" cy="71740"/>
              </a:xfrm>
              <a:custGeom>
                <a:avLst/>
                <a:gdLst/>
                <a:ahLst/>
                <a:cxnLst/>
                <a:rect l="0" t="0" r="0" b="0"/>
                <a:pathLst>
                  <a:path w="273051" h="87213">
                    <a:moveTo>
                      <a:pt x="2374" y="40575"/>
                    </a:moveTo>
                    <a:lnTo>
                      <a:pt x="0" y="81150"/>
                    </a:lnTo>
                    <a:lnTo>
                      <a:pt x="114300" y="83779"/>
                    </a:lnTo>
                    <a:cubicBezTo>
                      <a:pt x="177165" y="85225"/>
                      <a:pt x="238601" y="86614"/>
                      <a:pt x="250825" y="86867"/>
                    </a:cubicBezTo>
                    <a:cubicBezTo>
                      <a:pt x="267449" y="87212"/>
                      <a:pt x="273050" y="77104"/>
                      <a:pt x="273050" y="46760"/>
                    </a:cubicBezTo>
                    <a:lnTo>
                      <a:pt x="273050" y="6193"/>
                    </a:lnTo>
                    <a:lnTo>
                      <a:pt x="4749" y="0"/>
                    </a:ln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8FFE4C22-35F1-42B0-8003-228440849F9C}"/>
                  </a:ext>
                </a:extLst>
              </p:cNvPr>
              <p:cNvSpPr/>
              <p:nvPr/>
            </p:nvSpPr>
            <p:spPr>
              <a:xfrm>
                <a:off x="10360057" y="2303154"/>
                <a:ext cx="242923" cy="86949"/>
              </a:xfrm>
              <a:custGeom>
                <a:avLst/>
                <a:gdLst/>
                <a:ahLst/>
                <a:cxnLst/>
                <a:rect l="0" t="0" r="0" b="0"/>
                <a:pathLst>
                  <a:path w="295313" h="105701">
                    <a:moveTo>
                      <a:pt x="11243" y="24255"/>
                    </a:moveTo>
                    <a:cubicBezTo>
                      <a:pt x="0" y="42447"/>
                      <a:pt x="17627" y="100153"/>
                      <a:pt x="34370" y="99965"/>
                    </a:cubicBezTo>
                    <a:cubicBezTo>
                      <a:pt x="42406" y="99874"/>
                      <a:pt x="95972" y="101381"/>
                      <a:pt x="153405" y="103312"/>
                    </a:cubicBezTo>
                    <a:cubicBezTo>
                      <a:pt x="224403" y="105700"/>
                      <a:pt x="262930" y="101721"/>
                      <a:pt x="273769" y="90882"/>
                    </a:cubicBezTo>
                    <a:cubicBezTo>
                      <a:pt x="295312" y="69339"/>
                      <a:pt x="273834" y="36352"/>
                      <a:pt x="225580" y="16869"/>
                    </a:cubicBezTo>
                    <a:cubicBezTo>
                      <a:pt x="183802" y="0"/>
                      <a:pt x="22804" y="5549"/>
                      <a:pt x="11243" y="2425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a:extLst>
                  <a:ext uri="{FF2B5EF4-FFF2-40B4-BE49-F238E27FC236}">
                    <a16:creationId xmlns:a16="http://schemas.microsoft.com/office/drawing/2014/main" id="{A2537FB4-1CBF-4279-9C2A-7AD5B504B074}"/>
                  </a:ext>
                </a:extLst>
              </p:cNvPr>
              <p:cNvSpPr/>
              <p:nvPr/>
            </p:nvSpPr>
            <p:spPr>
              <a:xfrm>
                <a:off x="9335824" y="2309185"/>
                <a:ext cx="162480" cy="106053"/>
              </a:xfrm>
              <a:custGeom>
                <a:avLst/>
                <a:gdLst/>
                <a:ahLst/>
                <a:cxnLst/>
                <a:rect l="0" t="0" r="0" b="0"/>
                <a:pathLst>
                  <a:path w="197521" h="128926">
                    <a:moveTo>
                      <a:pt x="20933" y="24871"/>
                    </a:moveTo>
                    <a:cubicBezTo>
                      <a:pt x="0" y="50314"/>
                      <a:pt x="693" y="99671"/>
                      <a:pt x="22235" y="117550"/>
                    </a:cubicBezTo>
                    <a:cubicBezTo>
                      <a:pt x="33423" y="126834"/>
                      <a:pt x="66982" y="128925"/>
                      <a:pt x="118467" y="123543"/>
                    </a:cubicBezTo>
                    <a:lnTo>
                      <a:pt x="197520" y="115280"/>
                    </a:lnTo>
                    <a:lnTo>
                      <a:pt x="184013" y="82267"/>
                    </a:lnTo>
                    <a:cubicBezTo>
                      <a:pt x="176583" y="64110"/>
                      <a:pt x="173284" y="42110"/>
                      <a:pt x="176681" y="33379"/>
                    </a:cubicBezTo>
                    <a:cubicBezTo>
                      <a:pt x="186583" y="7931"/>
                      <a:pt x="41396" y="0"/>
                      <a:pt x="20933" y="2487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形状 33">
                <a:extLst>
                  <a:ext uri="{FF2B5EF4-FFF2-40B4-BE49-F238E27FC236}">
                    <a16:creationId xmlns:a16="http://schemas.microsoft.com/office/drawing/2014/main" id="{68CCC462-ECC2-4EFE-B4FC-EFDC8E58F1C6}"/>
                  </a:ext>
                </a:extLst>
              </p:cNvPr>
              <p:cNvSpPr/>
              <p:nvPr/>
            </p:nvSpPr>
            <p:spPr>
              <a:xfrm>
                <a:off x="10639810" y="2311434"/>
                <a:ext cx="183641" cy="96608"/>
              </a:xfrm>
              <a:custGeom>
                <a:avLst/>
                <a:gdLst/>
                <a:ahLst/>
                <a:cxnLst/>
                <a:rect l="0" t="0" r="0" b="0"/>
                <a:pathLst>
                  <a:path w="223247" h="117442">
                    <a:moveTo>
                      <a:pt x="3863" y="30931"/>
                    </a:moveTo>
                    <a:cubicBezTo>
                      <a:pt x="0" y="40998"/>
                      <a:pt x="781" y="60054"/>
                      <a:pt x="5599" y="73279"/>
                    </a:cubicBezTo>
                    <a:cubicBezTo>
                      <a:pt x="12770" y="92962"/>
                      <a:pt x="33301" y="99147"/>
                      <a:pt x="118802" y="107382"/>
                    </a:cubicBezTo>
                    <a:lnTo>
                      <a:pt x="223246" y="117441"/>
                    </a:lnTo>
                    <a:lnTo>
                      <a:pt x="223246" y="85907"/>
                    </a:lnTo>
                    <a:cubicBezTo>
                      <a:pt x="223246" y="68563"/>
                      <a:pt x="216203" y="50019"/>
                      <a:pt x="207594" y="44699"/>
                    </a:cubicBezTo>
                    <a:cubicBezTo>
                      <a:pt x="149945" y="9070"/>
                      <a:pt x="15732" y="0"/>
                      <a:pt x="3863" y="3093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形状 34">
                <a:extLst>
                  <a:ext uri="{FF2B5EF4-FFF2-40B4-BE49-F238E27FC236}">
                    <a16:creationId xmlns:a16="http://schemas.microsoft.com/office/drawing/2014/main" id="{1CFE29B9-58A5-4750-B7CF-BF38680CF2F7}"/>
                  </a:ext>
                </a:extLst>
              </p:cNvPr>
              <p:cNvSpPr/>
              <p:nvPr/>
            </p:nvSpPr>
            <p:spPr>
              <a:xfrm>
                <a:off x="9157966" y="2335852"/>
                <a:ext cx="123261" cy="92202"/>
              </a:xfrm>
              <a:custGeom>
                <a:avLst/>
                <a:gdLst/>
                <a:ahLst/>
                <a:cxnLst/>
                <a:rect l="0" t="0" r="0" b="0"/>
                <a:pathLst>
                  <a:path w="149844" h="112088">
                    <a:moveTo>
                      <a:pt x="27600" y="16934"/>
                    </a:moveTo>
                    <a:cubicBezTo>
                      <a:pt x="322" y="39192"/>
                      <a:pt x="0" y="47962"/>
                      <a:pt x="25145" y="83861"/>
                    </a:cubicBezTo>
                    <a:cubicBezTo>
                      <a:pt x="37630" y="101686"/>
                      <a:pt x="58117" y="112087"/>
                      <a:pt x="80740" y="112087"/>
                    </a:cubicBezTo>
                    <a:cubicBezTo>
                      <a:pt x="128910" y="112087"/>
                      <a:pt x="149843" y="84947"/>
                      <a:pt x="136525" y="39761"/>
                    </a:cubicBezTo>
                    <a:cubicBezTo>
                      <a:pt x="128336" y="11979"/>
                      <a:pt x="117638" y="3549"/>
                      <a:pt x="87925" y="1468"/>
                    </a:cubicBezTo>
                    <a:cubicBezTo>
                      <a:pt x="66970" y="0"/>
                      <a:pt x="39824" y="6960"/>
                      <a:pt x="27600" y="16934"/>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形状 35">
                <a:extLst>
                  <a:ext uri="{FF2B5EF4-FFF2-40B4-BE49-F238E27FC236}">
                    <a16:creationId xmlns:a16="http://schemas.microsoft.com/office/drawing/2014/main" id="{D3AF9C9E-FEFE-442A-85B9-EB84AAB0D3D9}"/>
                  </a:ext>
                </a:extLst>
              </p:cNvPr>
              <p:cNvSpPr/>
              <p:nvPr/>
            </p:nvSpPr>
            <p:spPr>
              <a:xfrm>
                <a:off x="10869981" y="2339808"/>
                <a:ext cx="155198" cy="80952"/>
              </a:xfrm>
              <a:custGeom>
                <a:avLst/>
                <a:gdLst/>
                <a:ahLst/>
                <a:cxnLst/>
                <a:rect l="0" t="0" r="0" b="0"/>
                <a:pathLst>
                  <a:path w="188669" h="98411">
                    <a:moveTo>
                      <a:pt x="19184" y="31922"/>
                    </a:moveTo>
                    <a:cubicBezTo>
                      <a:pt x="0" y="67768"/>
                      <a:pt x="10957" y="77455"/>
                      <a:pt x="81231" y="86778"/>
                    </a:cubicBezTo>
                    <a:cubicBezTo>
                      <a:pt x="168920" y="98410"/>
                      <a:pt x="188668" y="88500"/>
                      <a:pt x="175897" y="39272"/>
                    </a:cubicBezTo>
                    <a:cubicBezTo>
                      <a:pt x="165950" y="932"/>
                      <a:pt x="163957" y="0"/>
                      <a:pt x="99146" y="3375"/>
                    </a:cubicBezTo>
                    <a:cubicBezTo>
                      <a:pt x="48106" y="6032"/>
                      <a:pt x="29481" y="12681"/>
                      <a:pt x="19184" y="3192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形状 36">
                <a:extLst>
                  <a:ext uri="{FF2B5EF4-FFF2-40B4-BE49-F238E27FC236}">
                    <a16:creationId xmlns:a16="http://schemas.microsoft.com/office/drawing/2014/main" id="{67B5AB7F-0344-484A-904D-8D0DB580FA9D}"/>
                  </a:ext>
                </a:extLst>
              </p:cNvPr>
              <p:cNvSpPr/>
              <p:nvPr/>
            </p:nvSpPr>
            <p:spPr>
              <a:xfrm>
                <a:off x="11069256" y="2338067"/>
                <a:ext cx="79089" cy="90576"/>
              </a:xfrm>
              <a:custGeom>
                <a:avLst/>
                <a:gdLst/>
                <a:ahLst/>
                <a:cxnLst/>
                <a:rect l="0" t="0" r="0" b="0"/>
                <a:pathLst>
                  <a:path w="96145" h="110111">
                    <a:moveTo>
                      <a:pt x="2002" y="55421"/>
                    </a:moveTo>
                    <a:cubicBezTo>
                      <a:pt x="0" y="84922"/>
                      <a:pt x="5973" y="91950"/>
                      <a:pt x="40464" y="100672"/>
                    </a:cubicBezTo>
                    <a:cubicBezTo>
                      <a:pt x="77786" y="110110"/>
                      <a:pt x="82028" y="108082"/>
                      <a:pt x="89808" y="77084"/>
                    </a:cubicBezTo>
                    <a:cubicBezTo>
                      <a:pt x="96144" y="51837"/>
                      <a:pt x="92200" y="38699"/>
                      <a:pt x="74376" y="25677"/>
                    </a:cubicBezTo>
                    <a:cubicBezTo>
                      <a:pt x="39228" y="0"/>
                      <a:pt x="4803" y="14148"/>
                      <a:pt x="2002" y="5542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37">
                <a:extLst>
                  <a:ext uri="{FF2B5EF4-FFF2-40B4-BE49-F238E27FC236}">
                    <a16:creationId xmlns:a16="http://schemas.microsoft.com/office/drawing/2014/main" id="{FA5872E3-8A3D-467A-AEF0-318EA94D53F7}"/>
                  </a:ext>
                </a:extLst>
              </p:cNvPr>
              <p:cNvSpPr/>
              <p:nvPr/>
            </p:nvSpPr>
            <p:spPr>
              <a:xfrm>
                <a:off x="9068364" y="2357327"/>
                <a:ext cx="26118" cy="90842"/>
              </a:xfrm>
              <a:custGeom>
                <a:avLst/>
                <a:gdLst/>
                <a:ahLst/>
                <a:cxnLst/>
                <a:rect l="0" t="0" r="0" b="0"/>
                <a:pathLst>
                  <a:path w="31751" h="110433">
                    <a:moveTo>
                      <a:pt x="8731" y="17985"/>
                    </a:moveTo>
                    <a:cubicBezTo>
                      <a:pt x="3929" y="22787"/>
                      <a:pt x="0" y="46185"/>
                      <a:pt x="0" y="69981"/>
                    </a:cubicBezTo>
                    <a:cubicBezTo>
                      <a:pt x="0" y="101795"/>
                      <a:pt x="4201" y="110432"/>
                      <a:pt x="15875" y="102615"/>
                    </a:cubicBezTo>
                    <a:cubicBezTo>
                      <a:pt x="24606" y="96769"/>
                      <a:pt x="31750" y="72537"/>
                      <a:pt x="31750" y="48767"/>
                    </a:cubicBezTo>
                    <a:cubicBezTo>
                      <a:pt x="31750" y="6731"/>
                      <a:pt x="26716" y="0"/>
                      <a:pt x="8731" y="1798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形状 38">
                <a:extLst>
                  <a:ext uri="{FF2B5EF4-FFF2-40B4-BE49-F238E27FC236}">
                    <a16:creationId xmlns:a16="http://schemas.microsoft.com/office/drawing/2014/main" id="{90C76A5D-ECC1-467D-9181-DD1608D37A3C}"/>
                  </a:ext>
                </a:extLst>
              </p:cNvPr>
              <p:cNvSpPr/>
              <p:nvPr/>
            </p:nvSpPr>
            <p:spPr>
              <a:xfrm>
                <a:off x="11196616" y="2386267"/>
                <a:ext cx="65607" cy="67128"/>
              </a:xfrm>
              <a:custGeom>
                <a:avLst/>
                <a:gdLst/>
                <a:ahLst/>
                <a:cxnLst/>
                <a:rect l="0" t="0" r="0" b="0"/>
                <a:pathLst>
                  <a:path w="79756" h="81605">
                    <a:moveTo>
                      <a:pt x="10723" y="11377"/>
                    </a:moveTo>
                    <a:cubicBezTo>
                      <a:pt x="0" y="28727"/>
                      <a:pt x="48037" y="81604"/>
                      <a:pt x="64998" y="71121"/>
                    </a:cubicBezTo>
                    <a:cubicBezTo>
                      <a:pt x="73114" y="66105"/>
                      <a:pt x="79755" y="48051"/>
                      <a:pt x="79755" y="31000"/>
                    </a:cubicBezTo>
                    <a:cubicBezTo>
                      <a:pt x="79755" y="6600"/>
                      <a:pt x="73155" y="0"/>
                      <a:pt x="48755" y="0"/>
                    </a:cubicBezTo>
                    <a:cubicBezTo>
                      <a:pt x="31704" y="0"/>
                      <a:pt x="14590" y="5120"/>
                      <a:pt x="10723" y="11377"/>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任意多边形: 形状 39">
                <a:extLst>
                  <a:ext uri="{FF2B5EF4-FFF2-40B4-BE49-F238E27FC236}">
                    <a16:creationId xmlns:a16="http://schemas.microsoft.com/office/drawing/2014/main" id="{CA220831-1145-44C9-AB66-6933C111A7B5}"/>
                  </a:ext>
                </a:extLst>
              </p:cNvPr>
              <p:cNvSpPr/>
              <p:nvPr/>
            </p:nvSpPr>
            <p:spPr>
              <a:xfrm>
                <a:off x="11327503" y="2396715"/>
                <a:ext cx="95372" cy="42808"/>
              </a:xfrm>
              <a:custGeom>
                <a:avLst/>
                <a:gdLst/>
                <a:ahLst/>
                <a:cxnLst/>
                <a:rect l="0" t="0" r="0" b="0"/>
                <a:pathLst>
                  <a:path w="115941" h="52041">
                    <a:moveTo>
                      <a:pt x="3386" y="3175"/>
                    </a:moveTo>
                    <a:cubicBezTo>
                      <a:pt x="0" y="4921"/>
                      <a:pt x="5101" y="17125"/>
                      <a:pt x="14722" y="30294"/>
                    </a:cubicBezTo>
                    <a:cubicBezTo>
                      <a:pt x="27590" y="47907"/>
                      <a:pt x="40970" y="52040"/>
                      <a:pt x="65328" y="45927"/>
                    </a:cubicBezTo>
                    <a:cubicBezTo>
                      <a:pt x="115940" y="33224"/>
                      <a:pt x="107739" y="0"/>
                      <a:pt x="53991" y="0"/>
                    </a:cubicBezTo>
                    <a:cubicBezTo>
                      <a:pt x="29544" y="0"/>
                      <a:pt x="6771" y="1429"/>
                      <a:pt x="3386" y="317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FAF6D2A8-F2F0-48D3-AE16-0E9AD5AC566B}"/>
                  </a:ext>
                </a:extLst>
              </p:cNvPr>
              <p:cNvSpPr/>
              <p:nvPr/>
            </p:nvSpPr>
            <p:spPr>
              <a:xfrm>
                <a:off x="8961073" y="2393231"/>
                <a:ext cx="32705" cy="29600"/>
              </a:xfrm>
              <a:custGeom>
                <a:avLst/>
                <a:gdLst/>
                <a:ahLst/>
                <a:cxnLst/>
                <a:rect l="0" t="0" r="0" b="0"/>
                <a:pathLst>
                  <a:path w="39759" h="35984">
                    <a:moveTo>
                      <a:pt x="5599" y="16933"/>
                    </a:moveTo>
                    <a:cubicBezTo>
                      <a:pt x="9063" y="27410"/>
                      <a:pt x="19444" y="35983"/>
                      <a:pt x="28666" y="35983"/>
                    </a:cubicBezTo>
                    <a:cubicBezTo>
                      <a:pt x="39758" y="35983"/>
                      <a:pt x="37626" y="29534"/>
                      <a:pt x="22368" y="16933"/>
                    </a:cubicBezTo>
                    <a:cubicBezTo>
                      <a:pt x="1863" y="0"/>
                      <a:pt x="0" y="0"/>
                      <a:pt x="5599" y="1693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BE61FFA2-BE43-4F84-B540-CF9D9F235518}"/>
                  </a:ext>
                </a:extLst>
              </p:cNvPr>
              <p:cNvSpPr/>
              <p:nvPr/>
            </p:nvSpPr>
            <p:spPr>
              <a:xfrm>
                <a:off x="11445069" y="2417605"/>
                <a:ext cx="51300" cy="60402"/>
              </a:xfrm>
              <a:custGeom>
                <a:avLst/>
                <a:gdLst/>
                <a:ahLst/>
                <a:cxnLst/>
                <a:rect l="0" t="0" r="0" b="0"/>
                <a:pathLst>
                  <a:path w="62364" h="73429">
                    <a:moveTo>
                      <a:pt x="10585" y="19904"/>
                    </a:moveTo>
                    <a:cubicBezTo>
                      <a:pt x="0" y="47488"/>
                      <a:pt x="26872" y="73428"/>
                      <a:pt x="46106" y="54194"/>
                    </a:cubicBezTo>
                    <a:cubicBezTo>
                      <a:pt x="62363" y="37937"/>
                      <a:pt x="52292" y="0"/>
                      <a:pt x="31720" y="0"/>
                    </a:cubicBezTo>
                    <a:cubicBezTo>
                      <a:pt x="24296" y="0"/>
                      <a:pt x="14786" y="8957"/>
                      <a:pt x="10585" y="19904"/>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任意多边形: 形状 42">
                <a:extLst>
                  <a:ext uri="{FF2B5EF4-FFF2-40B4-BE49-F238E27FC236}">
                    <a16:creationId xmlns:a16="http://schemas.microsoft.com/office/drawing/2014/main" id="{1C6C93C0-CC15-46ED-9390-B72490197F68}"/>
                  </a:ext>
                </a:extLst>
              </p:cNvPr>
              <p:cNvSpPr/>
              <p:nvPr/>
            </p:nvSpPr>
            <p:spPr>
              <a:xfrm>
                <a:off x="9538476" y="2460657"/>
                <a:ext cx="212066" cy="118796"/>
              </a:xfrm>
              <a:custGeom>
                <a:avLst/>
                <a:gdLst/>
                <a:ahLst/>
                <a:cxnLst/>
                <a:rect l="0" t="0" r="0" b="0"/>
                <a:pathLst>
                  <a:path w="257801" h="144416">
                    <a:moveTo>
                      <a:pt x="57150" y="15855"/>
                    </a:moveTo>
                    <a:cubicBezTo>
                      <a:pt x="13436" y="32331"/>
                      <a:pt x="0" y="50755"/>
                      <a:pt x="0" y="94223"/>
                    </a:cubicBezTo>
                    <a:cubicBezTo>
                      <a:pt x="0" y="135980"/>
                      <a:pt x="40355" y="144415"/>
                      <a:pt x="138986" y="123272"/>
                    </a:cubicBezTo>
                    <a:cubicBezTo>
                      <a:pt x="202392" y="109679"/>
                      <a:pt x="221757" y="99489"/>
                      <a:pt x="238985" y="70653"/>
                    </a:cubicBezTo>
                    <a:cubicBezTo>
                      <a:pt x="257373" y="39873"/>
                      <a:pt x="257800" y="33238"/>
                      <a:pt x="242048" y="23028"/>
                    </a:cubicBezTo>
                    <a:cubicBezTo>
                      <a:pt x="213351" y="4427"/>
                      <a:pt x="99218" y="0"/>
                      <a:pt x="57150" y="1585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任意多边形: 形状 43">
                <a:extLst>
                  <a:ext uri="{FF2B5EF4-FFF2-40B4-BE49-F238E27FC236}">
                    <a16:creationId xmlns:a16="http://schemas.microsoft.com/office/drawing/2014/main" id="{6363FC5A-6BEA-4AF3-90E1-27691EB3E0F0}"/>
                  </a:ext>
                </a:extLst>
              </p:cNvPr>
              <p:cNvSpPr/>
              <p:nvPr/>
            </p:nvSpPr>
            <p:spPr>
              <a:xfrm>
                <a:off x="9812607" y="2464617"/>
                <a:ext cx="201207" cy="99476"/>
              </a:xfrm>
              <a:custGeom>
                <a:avLst/>
                <a:gdLst/>
                <a:ahLst/>
                <a:cxnLst/>
                <a:rect l="0" t="0" r="0" b="0"/>
                <a:pathLst>
                  <a:path w="244600" h="120929">
                    <a:moveTo>
                      <a:pt x="4479" y="37919"/>
                    </a:moveTo>
                    <a:cubicBezTo>
                      <a:pt x="0" y="55768"/>
                      <a:pt x="2501" y="81894"/>
                      <a:pt x="10039" y="95978"/>
                    </a:cubicBezTo>
                    <a:cubicBezTo>
                      <a:pt x="22842" y="119901"/>
                      <a:pt x="31005" y="120928"/>
                      <a:pt x="134171" y="111592"/>
                    </a:cubicBezTo>
                    <a:lnTo>
                      <a:pt x="244599" y="101600"/>
                    </a:lnTo>
                    <a:lnTo>
                      <a:pt x="244599" y="0"/>
                    </a:lnTo>
                    <a:lnTo>
                      <a:pt x="128612" y="2733"/>
                    </a:lnTo>
                    <a:cubicBezTo>
                      <a:pt x="15774" y="5392"/>
                      <a:pt x="12403" y="6347"/>
                      <a:pt x="4479" y="3791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任意多边形: 形状 44">
                <a:extLst>
                  <a:ext uri="{FF2B5EF4-FFF2-40B4-BE49-F238E27FC236}">
                    <a16:creationId xmlns:a16="http://schemas.microsoft.com/office/drawing/2014/main" id="{DCE06D87-9662-4ACC-AF31-41B8E7A6F7CF}"/>
                  </a:ext>
                </a:extLst>
              </p:cNvPr>
              <p:cNvSpPr/>
              <p:nvPr/>
            </p:nvSpPr>
            <p:spPr>
              <a:xfrm>
                <a:off x="10095252" y="2471244"/>
                <a:ext cx="225768" cy="92619"/>
              </a:xfrm>
              <a:custGeom>
                <a:avLst/>
                <a:gdLst/>
                <a:ahLst/>
                <a:cxnLst/>
                <a:rect l="0" t="0" r="0" b="0"/>
                <a:pathLst>
                  <a:path w="274460" h="112595">
                    <a:moveTo>
                      <a:pt x="3421" y="9662"/>
                    </a:moveTo>
                    <a:cubicBezTo>
                      <a:pt x="0" y="15198"/>
                      <a:pt x="592" y="40622"/>
                      <a:pt x="4736" y="66160"/>
                    </a:cubicBezTo>
                    <a:lnTo>
                      <a:pt x="12271" y="112594"/>
                    </a:lnTo>
                    <a:lnTo>
                      <a:pt x="137368" y="112594"/>
                    </a:lnTo>
                    <a:cubicBezTo>
                      <a:pt x="259220" y="112594"/>
                      <a:pt x="262665" y="111795"/>
                      <a:pt x="270203" y="81761"/>
                    </a:cubicBezTo>
                    <a:cubicBezTo>
                      <a:pt x="274459" y="64802"/>
                      <a:pt x="274404" y="39780"/>
                      <a:pt x="270079" y="26155"/>
                    </a:cubicBezTo>
                    <a:cubicBezTo>
                      <a:pt x="263004" y="3864"/>
                      <a:pt x="249568" y="1294"/>
                      <a:pt x="135929" y="491"/>
                    </a:cubicBezTo>
                    <a:cubicBezTo>
                      <a:pt x="66470" y="0"/>
                      <a:pt x="6842" y="4127"/>
                      <a:pt x="3421" y="966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45">
                <a:extLst>
                  <a:ext uri="{FF2B5EF4-FFF2-40B4-BE49-F238E27FC236}">
                    <a16:creationId xmlns:a16="http://schemas.microsoft.com/office/drawing/2014/main" id="{A7913831-985D-4D2B-A2C8-32E80DC7C9CB}"/>
                  </a:ext>
                </a:extLst>
              </p:cNvPr>
              <p:cNvSpPr/>
              <p:nvPr/>
            </p:nvSpPr>
            <p:spPr>
              <a:xfrm>
                <a:off x="10370319" y="2459245"/>
                <a:ext cx="211099" cy="102846"/>
              </a:xfrm>
              <a:custGeom>
                <a:avLst/>
                <a:gdLst/>
                <a:ahLst/>
                <a:cxnLst/>
                <a:rect l="0" t="0" r="0" b="0"/>
                <a:pathLst>
                  <a:path w="256626" h="125027">
                    <a:moveTo>
                      <a:pt x="7933" y="13584"/>
                    </a:moveTo>
                    <a:cubicBezTo>
                      <a:pt x="0" y="54139"/>
                      <a:pt x="6187" y="99857"/>
                      <a:pt x="21307" y="112405"/>
                    </a:cubicBezTo>
                    <a:cubicBezTo>
                      <a:pt x="30914" y="120379"/>
                      <a:pt x="82853" y="125026"/>
                      <a:pt x="145132" y="123485"/>
                    </a:cubicBezTo>
                    <a:lnTo>
                      <a:pt x="252408" y="120831"/>
                    </a:lnTo>
                    <a:lnTo>
                      <a:pt x="255128" y="82912"/>
                    </a:lnTo>
                    <a:cubicBezTo>
                      <a:pt x="256625" y="62056"/>
                      <a:pt x="252883" y="40026"/>
                      <a:pt x="246814" y="33957"/>
                    </a:cubicBezTo>
                    <a:cubicBezTo>
                      <a:pt x="240744" y="27887"/>
                      <a:pt x="185227" y="17169"/>
                      <a:pt x="123443" y="10137"/>
                    </a:cubicBezTo>
                    <a:cubicBezTo>
                      <a:pt x="34366" y="0"/>
                      <a:pt x="10451" y="714"/>
                      <a:pt x="7933" y="13584"/>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46">
                <a:extLst>
                  <a:ext uri="{FF2B5EF4-FFF2-40B4-BE49-F238E27FC236}">
                    <a16:creationId xmlns:a16="http://schemas.microsoft.com/office/drawing/2014/main" id="{EAD85F7A-B4F9-4F7E-81C1-46051F470D4D}"/>
                  </a:ext>
                </a:extLst>
              </p:cNvPr>
              <p:cNvSpPr/>
              <p:nvPr/>
            </p:nvSpPr>
            <p:spPr>
              <a:xfrm>
                <a:off x="10647775" y="2469695"/>
                <a:ext cx="179281" cy="102461"/>
              </a:xfrm>
              <a:custGeom>
                <a:avLst/>
                <a:gdLst/>
                <a:ahLst/>
                <a:cxnLst/>
                <a:rect l="0" t="0" r="0" b="0"/>
                <a:pathLst>
                  <a:path w="217946" h="124558">
                    <a:moveTo>
                      <a:pt x="826" y="57609"/>
                    </a:moveTo>
                    <a:cubicBezTo>
                      <a:pt x="1625" y="110449"/>
                      <a:pt x="3194" y="112525"/>
                      <a:pt x="47283" y="119101"/>
                    </a:cubicBezTo>
                    <a:cubicBezTo>
                      <a:pt x="72379" y="122844"/>
                      <a:pt x="115773" y="124557"/>
                      <a:pt x="143713" y="122907"/>
                    </a:cubicBezTo>
                    <a:cubicBezTo>
                      <a:pt x="191020" y="120115"/>
                      <a:pt x="195215" y="116722"/>
                      <a:pt x="204728" y="73560"/>
                    </a:cubicBezTo>
                    <a:cubicBezTo>
                      <a:pt x="217945" y="13596"/>
                      <a:pt x="194816" y="0"/>
                      <a:pt x="82468" y="1685"/>
                    </a:cubicBezTo>
                    <a:lnTo>
                      <a:pt x="0" y="2922"/>
                    </a:ln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47">
                <a:extLst>
                  <a:ext uri="{FF2B5EF4-FFF2-40B4-BE49-F238E27FC236}">
                    <a16:creationId xmlns:a16="http://schemas.microsoft.com/office/drawing/2014/main" id="{AF3CED3F-E863-47F2-B2F3-35FE878C8B28}"/>
                  </a:ext>
                </a:extLst>
              </p:cNvPr>
              <p:cNvSpPr/>
              <p:nvPr/>
            </p:nvSpPr>
            <p:spPr>
              <a:xfrm>
                <a:off x="9340861" y="2484518"/>
                <a:ext cx="169962" cy="109409"/>
              </a:xfrm>
              <a:custGeom>
                <a:avLst/>
                <a:gdLst/>
                <a:ahLst/>
                <a:cxnLst/>
                <a:rect l="0" t="0" r="0" b="0"/>
                <a:pathLst>
                  <a:path w="206618" h="133005">
                    <a:moveTo>
                      <a:pt x="28593" y="9755"/>
                    </a:moveTo>
                    <a:cubicBezTo>
                      <a:pt x="8054" y="26346"/>
                      <a:pt x="0" y="51034"/>
                      <a:pt x="3763" y="85859"/>
                    </a:cubicBezTo>
                    <a:cubicBezTo>
                      <a:pt x="6368" y="109963"/>
                      <a:pt x="17275" y="117456"/>
                      <a:pt x="62067" y="125918"/>
                    </a:cubicBezTo>
                    <a:cubicBezTo>
                      <a:pt x="92371" y="131643"/>
                      <a:pt x="130404" y="133004"/>
                      <a:pt x="146585" y="128943"/>
                    </a:cubicBezTo>
                    <a:cubicBezTo>
                      <a:pt x="183636" y="119643"/>
                      <a:pt x="206617" y="77937"/>
                      <a:pt x="196625" y="38126"/>
                    </a:cubicBezTo>
                    <a:cubicBezTo>
                      <a:pt x="189838" y="11083"/>
                      <a:pt x="180563" y="6997"/>
                      <a:pt x="116170" y="2682"/>
                    </a:cubicBezTo>
                    <a:cubicBezTo>
                      <a:pt x="76139" y="0"/>
                      <a:pt x="36730" y="3183"/>
                      <a:pt x="28593" y="975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任意多边形: 形状 48">
                <a:extLst>
                  <a:ext uri="{FF2B5EF4-FFF2-40B4-BE49-F238E27FC236}">
                    <a16:creationId xmlns:a16="http://schemas.microsoft.com/office/drawing/2014/main" id="{58AA28F5-FD90-4A70-A859-626943433E94}"/>
                  </a:ext>
                </a:extLst>
              </p:cNvPr>
              <p:cNvSpPr/>
              <p:nvPr/>
            </p:nvSpPr>
            <p:spPr>
              <a:xfrm>
                <a:off x="10866385" y="2499040"/>
                <a:ext cx="155557" cy="97678"/>
              </a:xfrm>
              <a:custGeom>
                <a:avLst/>
                <a:gdLst/>
                <a:ahLst/>
                <a:cxnLst/>
                <a:rect l="0" t="0" r="0" b="0"/>
                <a:pathLst>
                  <a:path w="189106" h="118744">
                    <a:moveTo>
                      <a:pt x="22792" y="31946"/>
                    </a:moveTo>
                    <a:cubicBezTo>
                      <a:pt x="0" y="81969"/>
                      <a:pt x="14856" y="99720"/>
                      <a:pt x="87584" y="109368"/>
                    </a:cubicBezTo>
                    <a:cubicBezTo>
                      <a:pt x="158256" y="118743"/>
                      <a:pt x="189105" y="105597"/>
                      <a:pt x="189105" y="66106"/>
                    </a:cubicBezTo>
                    <a:cubicBezTo>
                      <a:pt x="189105" y="32896"/>
                      <a:pt x="157747" y="12946"/>
                      <a:pt x="94305" y="5795"/>
                    </a:cubicBezTo>
                    <a:cubicBezTo>
                      <a:pt x="42893" y="0"/>
                      <a:pt x="36239" y="2433"/>
                      <a:pt x="22792" y="31946"/>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任意多边形: 形状 49">
                <a:extLst>
                  <a:ext uri="{FF2B5EF4-FFF2-40B4-BE49-F238E27FC236}">
                    <a16:creationId xmlns:a16="http://schemas.microsoft.com/office/drawing/2014/main" id="{1651F08C-5D2A-4D8F-A6F5-2254422F59D5}"/>
                  </a:ext>
                </a:extLst>
              </p:cNvPr>
              <p:cNvSpPr/>
              <p:nvPr/>
            </p:nvSpPr>
            <p:spPr>
              <a:xfrm>
                <a:off x="9167640" y="2506619"/>
                <a:ext cx="107985" cy="99035"/>
              </a:xfrm>
              <a:custGeom>
                <a:avLst/>
                <a:gdLst/>
                <a:ahLst/>
                <a:cxnLst/>
                <a:rect l="0" t="0" r="0" b="0"/>
                <a:pathLst>
                  <a:path w="131274" h="120393">
                    <a:moveTo>
                      <a:pt x="27892" y="28701"/>
                    </a:moveTo>
                    <a:cubicBezTo>
                      <a:pt x="778" y="58662"/>
                      <a:pt x="0" y="102551"/>
                      <a:pt x="26405" y="112683"/>
                    </a:cubicBezTo>
                    <a:cubicBezTo>
                      <a:pt x="37453" y="116923"/>
                      <a:pt x="62471" y="120392"/>
                      <a:pt x="82000" y="120392"/>
                    </a:cubicBezTo>
                    <a:cubicBezTo>
                      <a:pt x="120655" y="120392"/>
                      <a:pt x="131273" y="101573"/>
                      <a:pt x="128578" y="37842"/>
                    </a:cubicBezTo>
                    <a:cubicBezTo>
                      <a:pt x="127128" y="3580"/>
                      <a:pt x="123062" y="0"/>
                      <a:pt x="88217" y="2301"/>
                    </a:cubicBezTo>
                    <a:cubicBezTo>
                      <a:pt x="66905" y="3708"/>
                      <a:pt x="39759" y="15588"/>
                      <a:pt x="27892" y="2870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任意多边形: 形状 50">
                <a:extLst>
                  <a:ext uri="{FF2B5EF4-FFF2-40B4-BE49-F238E27FC236}">
                    <a16:creationId xmlns:a16="http://schemas.microsoft.com/office/drawing/2014/main" id="{3B3F9C29-6158-49D7-9293-CD5CB4AC6365}"/>
                  </a:ext>
                </a:extLst>
              </p:cNvPr>
              <p:cNvSpPr/>
              <p:nvPr/>
            </p:nvSpPr>
            <p:spPr>
              <a:xfrm>
                <a:off x="11064230" y="2506594"/>
                <a:ext cx="56960" cy="93835"/>
              </a:xfrm>
              <a:custGeom>
                <a:avLst/>
                <a:gdLst/>
                <a:ahLst/>
                <a:cxnLst/>
                <a:rect l="0" t="0" r="0" b="0"/>
                <a:pathLst>
                  <a:path w="69244" h="114072">
                    <a:moveTo>
                      <a:pt x="4906" y="22772"/>
                    </a:moveTo>
                    <a:cubicBezTo>
                      <a:pt x="1033" y="32865"/>
                      <a:pt x="0" y="57537"/>
                      <a:pt x="2611" y="77597"/>
                    </a:cubicBezTo>
                    <a:cubicBezTo>
                      <a:pt x="6370" y="106483"/>
                      <a:pt x="13795" y="114071"/>
                      <a:pt x="38300" y="114071"/>
                    </a:cubicBezTo>
                    <a:cubicBezTo>
                      <a:pt x="66506" y="114071"/>
                      <a:pt x="69243" y="109017"/>
                      <a:pt x="69243" y="56921"/>
                    </a:cubicBezTo>
                    <a:cubicBezTo>
                      <a:pt x="69243" y="5391"/>
                      <a:pt x="66426" y="0"/>
                      <a:pt x="40596" y="2095"/>
                    </a:cubicBezTo>
                    <a:cubicBezTo>
                      <a:pt x="24840" y="3374"/>
                      <a:pt x="8780" y="12678"/>
                      <a:pt x="4906" y="2277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1">
                <a:extLst>
                  <a:ext uri="{FF2B5EF4-FFF2-40B4-BE49-F238E27FC236}">
                    <a16:creationId xmlns:a16="http://schemas.microsoft.com/office/drawing/2014/main" id="{53009557-3F84-49C0-A0ED-E6D1E2E114B5}"/>
                  </a:ext>
                </a:extLst>
              </p:cNvPr>
              <p:cNvSpPr/>
              <p:nvPr/>
            </p:nvSpPr>
            <p:spPr>
              <a:xfrm>
                <a:off x="9058834" y="2528543"/>
                <a:ext cx="60851" cy="85858"/>
              </a:xfrm>
              <a:custGeom>
                <a:avLst/>
                <a:gdLst/>
                <a:ahLst/>
                <a:cxnLst/>
                <a:rect l="0" t="0" r="0" b="0"/>
                <a:pathLst>
                  <a:path w="73974" h="104375">
                    <a:moveTo>
                      <a:pt x="11941" y="23461"/>
                    </a:moveTo>
                    <a:cubicBezTo>
                      <a:pt x="394" y="37375"/>
                      <a:pt x="0" y="50220"/>
                      <a:pt x="10386" y="74261"/>
                    </a:cubicBezTo>
                    <a:cubicBezTo>
                      <a:pt x="18032" y="91958"/>
                      <a:pt x="25716" y="104374"/>
                      <a:pt x="27462" y="101852"/>
                    </a:cubicBezTo>
                    <a:cubicBezTo>
                      <a:pt x="29208" y="99330"/>
                      <a:pt x="41092" y="84746"/>
                      <a:pt x="53871" y="69443"/>
                    </a:cubicBezTo>
                    <a:cubicBezTo>
                      <a:pt x="72338" y="47328"/>
                      <a:pt x="73973" y="37848"/>
                      <a:pt x="61841" y="23230"/>
                    </a:cubicBezTo>
                    <a:cubicBezTo>
                      <a:pt x="42562" y="0"/>
                      <a:pt x="31369" y="52"/>
                      <a:pt x="11941" y="2346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00EB459A-378B-43E3-B3E3-50A1D618E0F6}"/>
                  </a:ext>
                </a:extLst>
              </p:cNvPr>
              <p:cNvSpPr/>
              <p:nvPr/>
            </p:nvSpPr>
            <p:spPr>
              <a:xfrm>
                <a:off x="11192103" y="2521440"/>
                <a:ext cx="110899" cy="101502"/>
              </a:xfrm>
              <a:custGeom>
                <a:avLst/>
                <a:gdLst/>
                <a:ahLst/>
                <a:cxnLst/>
                <a:rect l="0" t="0" r="0" b="0"/>
                <a:pathLst>
                  <a:path w="134816" h="123393">
                    <a:moveTo>
                      <a:pt x="24916" y="20837"/>
                    </a:moveTo>
                    <a:cubicBezTo>
                      <a:pt x="0" y="51121"/>
                      <a:pt x="5288" y="98426"/>
                      <a:pt x="34441" y="106050"/>
                    </a:cubicBezTo>
                    <a:cubicBezTo>
                      <a:pt x="100757" y="123392"/>
                      <a:pt x="134815" y="77384"/>
                      <a:pt x="87416" y="34488"/>
                    </a:cubicBezTo>
                    <a:cubicBezTo>
                      <a:pt x="51612" y="2087"/>
                      <a:pt x="42060" y="0"/>
                      <a:pt x="24916" y="20837"/>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9D9B07BE-D84C-46D7-BE3A-80B0817BDBCA}"/>
                  </a:ext>
                </a:extLst>
              </p:cNvPr>
              <p:cNvSpPr/>
              <p:nvPr/>
            </p:nvSpPr>
            <p:spPr>
              <a:xfrm>
                <a:off x="8985589" y="2548202"/>
                <a:ext cx="40989" cy="51823"/>
              </a:xfrm>
              <a:custGeom>
                <a:avLst/>
                <a:gdLst/>
                <a:ahLst/>
                <a:cxnLst/>
                <a:rect l="0" t="0" r="0" b="0"/>
                <a:pathLst>
                  <a:path w="49828" h="63000">
                    <a:moveTo>
                      <a:pt x="4693" y="20143"/>
                    </a:moveTo>
                    <a:cubicBezTo>
                      <a:pt x="0" y="27736"/>
                      <a:pt x="2022" y="39811"/>
                      <a:pt x="9187" y="46976"/>
                    </a:cubicBezTo>
                    <a:cubicBezTo>
                      <a:pt x="25210" y="62999"/>
                      <a:pt x="49827" y="49467"/>
                      <a:pt x="49827" y="24636"/>
                    </a:cubicBezTo>
                    <a:cubicBezTo>
                      <a:pt x="49827" y="3255"/>
                      <a:pt x="17142" y="0"/>
                      <a:pt x="4693" y="2014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形状 54">
                <a:extLst>
                  <a:ext uri="{FF2B5EF4-FFF2-40B4-BE49-F238E27FC236}">
                    <a16:creationId xmlns:a16="http://schemas.microsoft.com/office/drawing/2014/main" id="{BEEB99E4-BED4-47E3-9165-1ECC8709A4BC}"/>
                  </a:ext>
                </a:extLst>
              </p:cNvPr>
              <p:cNvSpPr/>
              <p:nvPr/>
            </p:nvSpPr>
            <p:spPr>
              <a:xfrm>
                <a:off x="11339305" y="2550908"/>
                <a:ext cx="46669" cy="65190"/>
              </a:xfrm>
              <a:custGeom>
                <a:avLst/>
                <a:gdLst/>
                <a:ahLst/>
                <a:cxnLst/>
                <a:rect l="0" t="0" r="0" b="0"/>
                <a:pathLst>
                  <a:path w="56734" h="79249">
                    <a:moveTo>
                      <a:pt x="16360" y="11515"/>
                    </a:moveTo>
                    <a:cubicBezTo>
                      <a:pt x="0" y="27874"/>
                      <a:pt x="7688" y="79248"/>
                      <a:pt x="26496" y="79248"/>
                    </a:cubicBezTo>
                    <a:cubicBezTo>
                      <a:pt x="42203" y="79248"/>
                      <a:pt x="53005" y="54769"/>
                      <a:pt x="55918" y="12573"/>
                    </a:cubicBezTo>
                    <a:cubicBezTo>
                      <a:pt x="56733" y="772"/>
                      <a:pt x="27874" y="0"/>
                      <a:pt x="16360" y="1151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任意多边形: 形状 55">
                <a:extLst>
                  <a:ext uri="{FF2B5EF4-FFF2-40B4-BE49-F238E27FC236}">
                    <a16:creationId xmlns:a16="http://schemas.microsoft.com/office/drawing/2014/main" id="{3C4EBFA0-FD05-413F-94B7-E7FD0169CE93}"/>
                  </a:ext>
                </a:extLst>
              </p:cNvPr>
              <p:cNvSpPr/>
              <p:nvPr/>
            </p:nvSpPr>
            <p:spPr>
              <a:xfrm>
                <a:off x="11421860" y="2545815"/>
                <a:ext cx="57948" cy="61210"/>
              </a:xfrm>
              <a:custGeom>
                <a:avLst/>
                <a:gdLst/>
                <a:ahLst/>
                <a:cxnLst/>
                <a:rect l="0" t="0" r="0" b="0"/>
                <a:pathLst>
                  <a:path w="70446" h="74411">
                    <a:moveTo>
                      <a:pt x="4092" y="19824"/>
                    </a:moveTo>
                    <a:cubicBezTo>
                      <a:pt x="0" y="26445"/>
                      <a:pt x="11609" y="41663"/>
                      <a:pt x="29890" y="53641"/>
                    </a:cubicBezTo>
                    <a:cubicBezTo>
                      <a:pt x="61587" y="74410"/>
                      <a:pt x="63340" y="74327"/>
                      <a:pt x="67675" y="51856"/>
                    </a:cubicBezTo>
                    <a:cubicBezTo>
                      <a:pt x="70175" y="38895"/>
                      <a:pt x="70445" y="22576"/>
                      <a:pt x="68273" y="15591"/>
                    </a:cubicBezTo>
                    <a:cubicBezTo>
                      <a:pt x="63426" y="0"/>
                      <a:pt x="14344" y="3237"/>
                      <a:pt x="4092" y="19824"/>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任意多边形: 形状 56">
                <a:extLst>
                  <a:ext uri="{FF2B5EF4-FFF2-40B4-BE49-F238E27FC236}">
                    <a16:creationId xmlns:a16="http://schemas.microsoft.com/office/drawing/2014/main" id="{6751CA01-F45F-4991-8C53-5768866959BF}"/>
                  </a:ext>
                </a:extLst>
              </p:cNvPr>
              <p:cNvSpPr/>
              <p:nvPr/>
            </p:nvSpPr>
            <p:spPr>
              <a:xfrm>
                <a:off x="11544291" y="2595202"/>
                <a:ext cx="20894" cy="3134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a:extLst>
                  <a:ext uri="{FF2B5EF4-FFF2-40B4-BE49-F238E27FC236}">
                    <a16:creationId xmlns:a16="http://schemas.microsoft.com/office/drawing/2014/main" id="{59AD2EA3-6B55-48EC-9B6E-1F0B08E150F7}"/>
                  </a:ext>
                </a:extLst>
              </p:cNvPr>
              <p:cNvSpPr/>
              <p:nvPr/>
            </p:nvSpPr>
            <p:spPr>
              <a:xfrm>
                <a:off x="9815667" y="2640955"/>
                <a:ext cx="232546" cy="93863"/>
              </a:xfrm>
              <a:custGeom>
                <a:avLst/>
                <a:gdLst/>
                <a:ahLst/>
                <a:cxnLst/>
                <a:rect l="0" t="0" r="0" b="0"/>
                <a:pathLst>
                  <a:path w="282699" h="114106">
                    <a:moveTo>
                      <a:pt x="31329" y="6473"/>
                    </a:moveTo>
                    <a:cubicBezTo>
                      <a:pt x="5205" y="13682"/>
                      <a:pt x="0" y="22381"/>
                      <a:pt x="1953" y="55564"/>
                    </a:cubicBezTo>
                    <a:cubicBezTo>
                      <a:pt x="4963" y="106688"/>
                      <a:pt x="30755" y="114105"/>
                      <a:pt x="158372" y="100546"/>
                    </a:cubicBezTo>
                    <a:cubicBezTo>
                      <a:pt x="231449" y="92781"/>
                      <a:pt x="256020" y="85102"/>
                      <a:pt x="264079" y="67506"/>
                    </a:cubicBezTo>
                    <a:cubicBezTo>
                      <a:pt x="282698" y="26855"/>
                      <a:pt x="250957" y="8264"/>
                      <a:pt x="153599" y="2796"/>
                    </a:cubicBezTo>
                    <a:cubicBezTo>
                      <a:pt x="103813" y="0"/>
                      <a:pt x="48792" y="1654"/>
                      <a:pt x="31329" y="647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任意多边形: 形状 58">
                <a:extLst>
                  <a:ext uri="{FF2B5EF4-FFF2-40B4-BE49-F238E27FC236}">
                    <a16:creationId xmlns:a16="http://schemas.microsoft.com/office/drawing/2014/main" id="{A1718BE8-110A-4866-87D2-2C4B469021C5}"/>
                  </a:ext>
                </a:extLst>
              </p:cNvPr>
              <p:cNvSpPr/>
              <p:nvPr/>
            </p:nvSpPr>
            <p:spPr>
              <a:xfrm>
                <a:off x="10088604" y="2647437"/>
                <a:ext cx="242751" cy="85790"/>
              </a:xfrm>
              <a:custGeom>
                <a:avLst/>
                <a:gdLst/>
                <a:ahLst/>
                <a:cxnLst/>
                <a:rect l="0" t="0" r="0" b="0"/>
                <a:pathLst>
                  <a:path w="295105" h="104293">
                    <a:moveTo>
                      <a:pt x="12795" y="8467"/>
                    </a:moveTo>
                    <a:cubicBezTo>
                      <a:pt x="0" y="21262"/>
                      <a:pt x="2652" y="73665"/>
                      <a:pt x="16528" y="82241"/>
                    </a:cubicBezTo>
                    <a:cubicBezTo>
                      <a:pt x="23238" y="86388"/>
                      <a:pt x="83249" y="92901"/>
                      <a:pt x="149885" y="96713"/>
                    </a:cubicBezTo>
                    <a:cubicBezTo>
                      <a:pt x="282366" y="104292"/>
                      <a:pt x="295104" y="97855"/>
                      <a:pt x="278506" y="31722"/>
                    </a:cubicBezTo>
                    <a:cubicBezTo>
                      <a:pt x="270692" y="588"/>
                      <a:pt x="268232" y="0"/>
                      <a:pt x="145903" y="0"/>
                    </a:cubicBezTo>
                    <a:cubicBezTo>
                      <a:pt x="77350" y="0"/>
                      <a:pt x="17451" y="3810"/>
                      <a:pt x="12795" y="8467"/>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任意多边形: 形状 59">
                <a:extLst>
                  <a:ext uri="{FF2B5EF4-FFF2-40B4-BE49-F238E27FC236}">
                    <a16:creationId xmlns:a16="http://schemas.microsoft.com/office/drawing/2014/main" id="{EE352D1A-6712-44D2-9126-D594207610AC}"/>
                  </a:ext>
                </a:extLst>
              </p:cNvPr>
              <p:cNvSpPr/>
              <p:nvPr/>
            </p:nvSpPr>
            <p:spPr>
              <a:xfrm>
                <a:off x="10357174" y="2639048"/>
                <a:ext cx="226381" cy="85234"/>
              </a:xfrm>
              <a:custGeom>
                <a:avLst/>
                <a:gdLst/>
                <a:ahLst/>
                <a:cxnLst/>
                <a:rect l="0" t="0" r="0" b="0"/>
                <a:pathLst>
                  <a:path w="275204" h="103617">
                    <a:moveTo>
                      <a:pt x="16311" y="14729"/>
                    </a:moveTo>
                    <a:cubicBezTo>
                      <a:pt x="0" y="41315"/>
                      <a:pt x="11544" y="78131"/>
                      <a:pt x="39898" y="89948"/>
                    </a:cubicBezTo>
                    <a:cubicBezTo>
                      <a:pt x="65869" y="100772"/>
                      <a:pt x="261750" y="103616"/>
                      <a:pt x="272046" y="93320"/>
                    </a:cubicBezTo>
                    <a:cubicBezTo>
                      <a:pt x="275203" y="90163"/>
                      <a:pt x="274134" y="73026"/>
                      <a:pt x="269669" y="55238"/>
                    </a:cubicBezTo>
                    <a:cubicBezTo>
                      <a:pt x="262117" y="25147"/>
                      <a:pt x="255163" y="22443"/>
                      <a:pt x="169719" y="16374"/>
                    </a:cubicBezTo>
                    <a:cubicBezTo>
                      <a:pt x="119211" y="12786"/>
                      <a:pt x="66456" y="6996"/>
                      <a:pt x="52486" y="3508"/>
                    </a:cubicBezTo>
                    <a:cubicBezTo>
                      <a:pt x="38433" y="0"/>
                      <a:pt x="22272" y="5012"/>
                      <a:pt x="16311" y="1472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任意多边形: 形状 60">
                <a:extLst>
                  <a:ext uri="{FF2B5EF4-FFF2-40B4-BE49-F238E27FC236}">
                    <a16:creationId xmlns:a16="http://schemas.microsoft.com/office/drawing/2014/main" id="{5E14B28A-9C26-4316-A2E7-0A3847962C57}"/>
                  </a:ext>
                </a:extLst>
              </p:cNvPr>
              <p:cNvSpPr/>
              <p:nvPr/>
            </p:nvSpPr>
            <p:spPr>
              <a:xfrm>
                <a:off x="9350433" y="2649392"/>
                <a:ext cx="412845" cy="116403"/>
              </a:xfrm>
              <a:custGeom>
                <a:avLst/>
                <a:gdLst/>
                <a:ahLst/>
                <a:cxnLst/>
                <a:rect l="0" t="0" r="0" b="0"/>
                <a:pathLst>
                  <a:path w="501883" h="141507">
                    <a:moveTo>
                      <a:pt x="311637" y="13447"/>
                    </a:moveTo>
                    <a:cubicBezTo>
                      <a:pt x="269995" y="19458"/>
                      <a:pt x="229798" y="29459"/>
                      <a:pt x="222311" y="35673"/>
                    </a:cubicBezTo>
                    <a:cubicBezTo>
                      <a:pt x="214057" y="42523"/>
                      <a:pt x="198867" y="39834"/>
                      <a:pt x="183724" y="28842"/>
                    </a:cubicBezTo>
                    <a:cubicBezTo>
                      <a:pt x="154134" y="7362"/>
                      <a:pt x="53803" y="4776"/>
                      <a:pt x="22225" y="24679"/>
                    </a:cubicBezTo>
                    <a:cubicBezTo>
                      <a:pt x="9831" y="32490"/>
                      <a:pt x="0" y="54155"/>
                      <a:pt x="0" y="73655"/>
                    </a:cubicBezTo>
                    <a:cubicBezTo>
                      <a:pt x="0" y="103977"/>
                      <a:pt x="7198" y="110638"/>
                      <a:pt x="54174" y="123791"/>
                    </a:cubicBezTo>
                    <a:cubicBezTo>
                      <a:pt x="117446" y="141506"/>
                      <a:pt x="164650" y="128642"/>
                      <a:pt x="194913" y="85436"/>
                    </a:cubicBezTo>
                    <a:cubicBezTo>
                      <a:pt x="213671" y="58655"/>
                      <a:pt x="216081" y="58321"/>
                      <a:pt x="246548" y="78284"/>
                    </a:cubicBezTo>
                    <a:cubicBezTo>
                      <a:pt x="278791" y="99411"/>
                      <a:pt x="431595" y="108253"/>
                      <a:pt x="475211" y="91515"/>
                    </a:cubicBezTo>
                    <a:cubicBezTo>
                      <a:pt x="501882" y="81281"/>
                      <a:pt x="500626" y="57181"/>
                      <a:pt x="472075" y="31342"/>
                    </a:cubicBezTo>
                    <a:cubicBezTo>
                      <a:pt x="442033" y="4154"/>
                      <a:pt x="404792" y="0"/>
                      <a:pt x="311637" y="13447"/>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61">
                <a:extLst>
                  <a:ext uri="{FF2B5EF4-FFF2-40B4-BE49-F238E27FC236}">
                    <a16:creationId xmlns:a16="http://schemas.microsoft.com/office/drawing/2014/main" id="{502D7A68-57C0-43F6-8440-46DAE5E9240D}"/>
                  </a:ext>
                </a:extLst>
              </p:cNvPr>
              <p:cNvSpPr/>
              <p:nvPr/>
            </p:nvSpPr>
            <p:spPr>
              <a:xfrm>
                <a:off x="10640628" y="2648410"/>
                <a:ext cx="171877" cy="66934"/>
              </a:xfrm>
              <a:custGeom>
                <a:avLst/>
                <a:gdLst/>
                <a:ahLst/>
                <a:cxnLst/>
                <a:rect l="0" t="0" r="0" b="0"/>
                <a:pathLst>
                  <a:path w="208945" h="81369">
                    <a:moveTo>
                      <a:pt x="31750" y="10181"/>
                    </a:moveTo>
                    <a:cubicBezTo>
                      <a:pt x="8904" y="16536"/>
                      <a:pt x="0" y="27756"/>
                      <a:pt x="0" y="50191"/>
                    </a:cubicBezTo>
                    <a:cubicBezTo>
                      <a:pt x="0" y="80523"/>
                      <a:pt x="2583" y="81368"/>
                      <a:pt x="95250" y="81368"/>
                    </a:cubicBezTo>
                    <a:cubicBezTo>
                      <a:pt x="173496" y="81368"/>
                      <a:pt x="192358" y="77404"/>
                      <a:pt x="200906" y="59164"/>
                    </a:cubicBezTo>
                    <a:cubicBezTo>
                      <a:pt x="208944" y="42010"/>
                      <a:pt x="203700" y="34065"/>
                      <a:pt x="177854" y="24239"/>
                    </a:cubicBezTo>
                    <a:cubicBezTo>
                      <a:pt x="129599" y="5892"/>
                      <a:pt x="68354" y="0"/>
                      <a:pt x="31750" y="1018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E128E4A5-2127-497E-8C54-CCB49E55D35E}"/>
                  </a:ext>
                </a:extLst>
              </p:cNvPr>
              <p:cNvSpPr/>
              <p:nvPr/>
            </p:nvSpPr>
            <p:spPr>
              <a:xfrm>
                <a:off x="10865599" y="2659156"/>
                <a:ext cx="132453" cy="81997"/>
              </a:xfrm>
              <a:custGeom>
                <a:avLst/>
                <a:gdLst/>
                <a:ahLst/>
                <a:cxnLst/>
                <a:rect l="0" t="0" r="0" b="0"/>
                <a:pathLst>
                  <a:path w="161018" h="99682">
                    <a:moveTo>
                      <a:pt x="17139" y="29465"/>
                    </a:moveTo>
                    <a:cubicBezTo>
                      <a:pt x="0" y="74129"/>
                      <a:pt x="6822" y="81103"/>
                      <a:pt x="77464" y="91140"/>
                    </a:cubicBezTo>
                    <a:cubicBezTo>
                      <a:pt x="137569" y="99681"/>
                      <a:pt x="150019" y="98039"/>
                      <a:pt x="156674" y="80695"/>
                    </a:cubicBezTo>
                    <a:cubicBezTo>
                      <a:pt x="161017" y="69377"/>
                      <a:pt x="158675" y="49101"/>
                      <a:pt x="151470" y="35637"/>
                    </a:cubicBezTo>
                    <a:cubicBezTo>
                      <a:pt x="135018" y="4896"/>
                      <a:pt x="28446" y="0"/>
                      <a:pt x="17139" y="2946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任意多边形: 形状 63">
                <a:extLst>
                  <a:ext uri="{FF2B5EF4-FFF2-40B4-BE49-F238E27FC236}">
                    <a16:creationId xmlns:a16="http://schemas.microsoft.com/office/drawing/2014/main" id="{810C83BB-E957-4B45-BC25-82761AE14D66}"/>
                  </a:ext>
                </a:extLst>
              </p:cNvPr>
              <p:cNvSpPr/>
              <p:nvPr/>
            </p:nvSpPr>
            <p:spPr>
              <a:xfrm>
                <a:off x="9162892" y="2684289"/>
                <a:ext cx="125880" cy="93701"/>
              </a:xfrm>
              <a:custGeom>
                <a:avLst/>
                <a:gdLst/>
                <a:ahLst/>
                <a:cxnLst/>
                <a:rect l="0" t="0" r="0" b="0"/>
                <a:pathLst>
                  <a:path w="153029" h="113910">
                    <a:moveTo>
                      <a:pt x="45429" y="25275"/>
                    </a:moveTo>
                    <a:cubicBezTo>
                      <a:pt x="0" y="70705"/>
                      <a:pt x="35414" y="113909"/>
                      <a:pt x="107063" y="100467"/>
                    </a:cubicBezTo>
                    <a:cubicBezTo>
                      <a:pt x="152548" y="91934"/>
                      <a:pt x="153028" y="91202"/>
                      <a:pt x="142950" y="45736"/>
                    </a:cubicBezTo>
                    <a:cubicBezTo>
                      <a:pt x="134158" y="6067"/>
                      <a:pt x="128097" y="0"/>
                      <a:pt x="99404" y="2143"/>
                    </a:cubicBezTo>
                    <a:cubicBezTo>
                      <a:pt x="81071" y="3512"/>
                      <a:pt x="56783" y="13922"/>
                      <a:pt x="45429" y="2527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任意多边形: 形状 64">
                <a:extLst>
                  <a:ext uri="{FF2B5EF4-FFF2-40B4-BE49-F238E27FC236}">
                    <a16:creationId xmlns:a16="http://schemas.microsoft.com/office/drawing/2014/main" id="{F908D2E4-3B82-41AF-B4EE-A19FD524588A}"/>
                  </a:ext>
                </a:extLst>
              </p:cNvPr>
              <p:cNvSpPr/>
              <p:nvPr/>
            </p:nvSpPr>
            <p:spPr>
              <a:xfrm>
                <a:off x="11070445" y="2683336"/>
                <a:ext cx="72981" cy="82570"/>
              </a:xfrm>
              <a:custGeom>
                <a:avLst/>
                <a:gdLst/>
                <a:ahLst/>
                <a:cxnLst/>
                <a:rect l="0" t="0" r="0" b="0"/>
                <a:pathLst>
                  <a:path w="88721" h="100378">
                    <a:moveTo>
                      <a:pt x="9520" y="39841"/>
                    </a:moveTo>
                    <a:cubicBezTo>
                      <a:pt x="0" y="77772"/>
                      <a:pt x="17197" y="100377"/>
                      <a:pt x="50668" y="93931"/>
                    </a:cubicBezTo>
                    <a:cubicBezTo>
                      <a:pt x="82543" y="87793"/>
                      <a:pt x="88720" y="44407"/>
                      <a:pt x="60642" y="23875"/>
                    </a:cubicBezTo>
                    <a:cubicBezTo>
                      <a:pt x="27990" y="0"/>
                      <a:pt x="18799" y="2871"/>
                      <a:pt x="9520" y="3984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任意多边形: 形状 65">
                <a:extLst>
                  <a:ext uri="{FF2B5EF4-FFF2-40B4-BE49-F238E27FC236}">
                    <a16:creationId xmlns:a16="http://schemas.microsoft.com/office/drawing/2014/main" id="{64749CCC-5B60-42F2-9A38-5A46D5E48967}"/>
                  </a:ext>
                </a:extLst>
              </p:cNvPr>
              <p:cNvSpPr/>
              <p:nvPr/>
            </p:nvSpPr>
            <p:spPr>
              <a:xfrm>
                <a:off x="9061992" y="2688195"/>
                <a:ext cx="73034" cy="76734"/>
              </a:xfrm>
              <a:custGeom>
                <a:avLst/>
                <a:gdLst/>
                <a:ahLst/>
                <a:cxnLst/>
                <a:rect l="0" t="0" r="0" b="0"/>
                <a:pathLst>
                  <a:path w="88786" h="93282">
                    <a:moveTo>
                      <a:pt x="12341" y="33004"/>
                    </a:moveTo>
                    <a:cubicBezTo>
                      <a:pt x="0" y="65162"/>
                      <a:pt x="17472" y="93281"/>
                      <a:pt x="42487" y="81520"/>
                    </a:cubicBezTo>
                    <a:cubicBezTo>
                      <a:pt x="80293" y="63744"/>
                      <a:pt x="88785" y="37761"/>
                      <a:pt x="62973" y="18845"/>
                    </a:cubicBezTo>
                    <a:cubicBezTo>
                      <a:pt x="37257" y="0"/>
                      <a:pt x="23533" y="3838"/>
                      <a:pt x="12341" y="33004"/>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形状 66">
                <a:extLst>
                  <a:ext uri="{FF2B5EF4-FFF2-40B4-BE49-F238E27FC236}">
                    <a16:creationId xmlns:a16="http://schemas.microsoft.com/office/drawing/2014/main" id="{B2AF43F3-9297-4B94-8EEF-CA35C369D545}"/>
                  </a:ext>
                </a:extLst>
              </p:cNvPr>
              <p:cNvSpPr/>
              <p:nvPr/>
            </p:nvSpPr>
            <p:spPr>
              <a:xfrm>
                <a:off x="11184473" y="2694839"/>
                <a:ext cx="83082" cy="57070"/>
              </a:xfrm>
              <a:custGeom>
                <a:avLst/>
                <a:gdLst/>
                <a:ahLst/>
                <a:cxnLst/>
                <a:rect l="0" t="0" r="0" b="0"/>
                <a:pathLst>
                  <a:path w="101000" h="69378">
                    <a:moveTo>
                      <a:pt x="10776" y="20504"/>
                    </a:moveTo>
                    <a:cubicBezTo>
                      <a:pt x="0" y="37940"/>
                      <a:pt x="39088" y="69377"/>
                      <a:pt x="71544" y="69377"/>
                    </a:cubicBezTo>
                    <a:cubicBezTo>
                      <a:pt x="99814" y="69377"/>
                      <a:pt x="100999" y="52273"/>
                      <a:pt x="74560" y="25834"/>
                    </a:cubicBezTo>
                    <a:cubicBezTo>
                      <a:pt x="51031" y="2305"/>
                      <a:pt x="23448" y="0"/>
                      <a:pt x="10776" y="20504"/>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67">
                <a:extLst>
                  <a:ext uri="{FF2B5EF4-FFF2-40B4-BE49-F238E27FC236}">
                    <a16:creationId xmlns:a16="http://schemas.microsoft.com/office/drawing/2014/main" id="{38044733-77B3-4320-A63D-B89A01DDDE62}"/>
                  </a:ext>
                </a:extLst>
              </p:cNvPr>
              <p:cNvSpPr/>
              <p:nvPr/>
            </p:nvSpPr>
            <p:spPr>
              <a:xfrm>
                <a:off x="8981055" y="2710121"/>
                <a:ext cx="33415" cy="67440"/>
              </a:xfrm>
              <a:custGeom>
                <a:avLst/>
                <a:gdLst/>
                <a:ahLst/>
                <a:cxnLst/>
                <a:rect l="0" t="0" r="0" b="0"/>
                <a:pathLst>
                  <a:path w="40620" h="81985">
                    <a:moveTo>
                      <a:pt x="7313" y="9525"/>
                    </a:moveTo>
                    <a:cubicBezTo>
                      <a:pt x="0" y="15310"/>
                      <a:pt x="2861" y="31405"/>
                      <a:pt x="14600" y="50517"/>
                    </a:cubicBezTo>
                    <a:lnTo>
                      <a:pt x="33928" y="81984"/>
                    </a:lnTo>
                    <a:lnTo>
                      <a:pt x="36526" y="50517"/>
                    </a:lnTo>
                    <a:cubicBezTo>
                      <a:pt x="40619" y="949"/>
                      <a:pt x="40489" y="0"/>
                      <a:pt x="29639" y="0"/>
                    </a:cubicBezTo>
                    <a:cubicBezTo>
                      <a:pt x="23983" y="0"/>
                      <a:pt x="13937" y="4286"/>
                      <a:pt x="7313" y="952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任意多边形: 形状 68">
                <a:extLst>
                  <a:ext uri="{FF2B5EF4-FFF2-40B4-BE49-F238E27FC236}">
                    <a16:creationId xmlns:a16="http://schemas.microsoft.com/office/drawing/2014/main" id="{7F5768E0-6211-46D5-9021-D6DF2D898FE5}"/>
                  </a:ext>
                </a:extLst>
              </p:cNvPr>
              <p:cNvSpPr/>
              <p:nvPr/>
            </p:nvSpPr>
            <p:spPr>
              <a:xfrm>
                <a:off x="11309233" y="2708847"/>
                <a:ext cx="67906" cy="68554"/>
              </a:xfrm>
              <a:custGeom>
                <a:avLst/>
                <a:gdLst/>
                <a:ahLst/>
                <a:cxnLst/>
                <a:rect l="0" t="0" r="0" b="0"/>
                <a:pathLst>
                  <a:path w="82551" h="83338">
                    <a:moveTo>
                      <a:pt x="30446" y="13874"/>
                    </a:moveTo>
                    <a:lnTo>
                      <a:pt x="0" y="25391"/>
                    </a:lnTo>
                    <a:lnTo>
                      <a:pt x="27356" y="53070"/>
                    </a:lnTo>
                    <a:cubicBezTo>
                      <a:pt x="57271" y="83337"/>
                      <a:pt x="82550" y="77188"/>
                      <a:pt x="82550" y="39643"/>
                    </a:cubicBezTo>
                    <a:cubicBezTo>
                      <a:pt x="82550" y="7631"/>
                      <a:pt x="67121" y="0"/>
                      <a:pt x="30446" y="13874"/>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任意多边形: 形状 69">
                <a:extLst>
                  <a:ext uri="{FF2B5EF4-FFF2-40B4-BE49-F238E27FC236}">
                    <a16:creationId xmlns:a16="http://schemas.microsoft.com/office/drawing/2014/main" id="{1273F59B-16CD-4370-B906-FBCC6E8C25DB}"/>
                  </a:ext>
                </a:extLst>
              </p:cNvPr>
              <p:cNvSpPr/>
              <p:nvPr/>
            </p:nvSpPr>
            <p:spPr>
              <a:xfrm>
                <a:off x="11425129" y="2722099"/>
                <a:ext cx="40810" cy="35034"/>
              </a:xfrm>
              <a:custGeom>
                <a:avLst/>
                <a:gdLst/>
                <a:ahLst/>
                <a:cxnLst/>
                <a:rect l="0" t="0" r="0" b="0"/>
                <a:pathLst>
                  <a:path w="49611" h="42589">
                    <a:moveTo>
                      <a:pt x="1029" y="25682"/>
                    </a:moveTo>
                    <a:cubicBezTo>
                      <a:pt x="0" y="34980"/>
                      <a:pt x="10510" y="42588"/>
                      <a:pt x="24384" y="42588"/>
                    </a:cubicBezTo>
                    <a:cubicBezTo>
                      <a:pt x="38341" y="42588"/>
                      <a:pt x="49610" y="34077"/>
                      <a:pt x="49610" y="23538"/>
                    </a:cubicBezTo>
                    <a:cubicBezTo>
                      <a:pt x="49610" y="0"/>
                      <a:pt x="3647" y="2027"/>
                      <a:pt x="1029" y="2568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形状 70">
                <a:extLst>
                  <a:ext uri="{FF2B5EF4-FFF2-40B4-BE49-F238E27FC236}">
                    <a16:creationId xmlns:a16="http://schemas.microsoft.com/office/drawing/2014/main" id="{F1037FDD-2D0A-4298-AD53-D2313C6FD895}"/>
                  </a:ext>
                </a:extLst>
              </p:cNvPr>
              <p:cNvSpPr/>
              <p:nvPr/>
            </p:nvSpPr>
            <p:spPr>
              <a:xfrm>
                <a:off x="7732673" y="2766947"/>
                <a:ext cx="569671" cy="89543"/>
              </a:xfrm>
              <a:custGeom>
                <a:avLst/>
                <a:gdLst/>
                <a:ahLst/>
                <a:cxnLst/>
                <a:rect l="0" t="0" r="0" b="0"/>
                <a:pathLst>
                  <a:path w="692530" h="108855">
                    <a:moveTo>
                      <a:pt x="160307" y="10623"/>
                    </a:moveTo>
                    <a:cubicBezTo>
                      <a:pt x="42093" y="19315"/>
                      <a:pt x="22176" y="24068"/>
                      <a:pt x="10201" y="46443"/>
                    </a:cubicBezTo>
                    <a:cubicBezTo>
                      <a:pt x="0" y="65504"/>
                      <a:pt x="438" y="77112"/>
                      <a:pt x="11878" y="90897"/>
                    </a:cubicBezTo>
                    <a:cubicBezTo>
                      <a:pt x="24898" y="106585"/>
                      <a:pt x="75537" y="108854"/>
                      <a:pt x="330091" y="105157"/>
                    </a:cubicBezTo>
                    <a:cubicBezTo>
                      <a:pt x="628358" y="100825"/>
                      <a:pt x="633294" y="100316"/>
                      <a:pt x="664907" y="70617"/>
                    </a:cubicBezTo>
                    <a:cubicBezTo>
                      <a:pt x="682554" y="54038"/>
                      <a:pt x="692529" y="36009"/>
                      <a:pt x="687073" y="30553"/>
                    </a:cubicBezTo>
                    <a:cubicBezTo>
                      <a:pt x="670351" y="13831"/>
                      <a:pt x="304790" y="0"/>
                      <a:pt x="160307" y="1062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任意多边形: 形状 71">
                <a:extLst>
                  <a:ext uri="{FF2B5EF4-FFF2-40B4-BE49-F238E27FC236}">
                    <a16:creationId xmlns:a16="http://schemas.microsoft.com/office/drawing/2014/main" id="{110C99EA-74B5-44F0-BB50-9FAE33CCF459}"/>
                  </a:ext>
                </a:extLst>
              </p:cNvPr>
              <p:cNvSpPr/>
              <p:nvPr/>
            </p:nvSpPr>
            <p:spPr>
              <a:xfrm>
                <a:off x="8270833" y="2782788"/>
                <a:ext cx="952988" cy="193187"/>
              </a:xfrm>
              <a:custGeom>
                <a:avLst/>
                <a:gdLst/>
                <a:ahLst/>
                <a:cxnLst/>
                <a:rect l="0" t="0" r="0" b="0"/>
                <a:pathLst>
                  <a:path w="1158518" h="234851">
                    <a:moveTo>
                      <a:pt x="100669" y="58750"/>
                    </a:moveTo>
                    <a:cubicBezTo>
                      <a:pt x="82609" y="91062"/>
                      <a:pt x="67833" y="130367"/>
                      <a:pt x="67833" y="146095"/>
                    </a:cubicBezTo>
                    <a:cubicBezTo>
                      <a:pt x="67833" y="161822"/>
                      <a:pt x="59018" y="182006"/>
                      <a:pt x="48245" y="190947"/>
                    </a:cubicBezTo>
                    <a:cubicBezTo>
                      <a:pt x="0" y="230986"/>
                      <a:pt x="50766" y="234850"/>
                      <a:pt x="595265" y="232582"/>
                    </a:cubicBezTo>
                    <a:cubicBezTo>
                      <a:pt x="891706" y="231347"/>
                      <a:pt x="1140050" y="226751"/>
                      <a:pt x="1147141" y="222369"/>
                    </a:cubicBezTo>
                    <a:cubicBezTo>
                      <a:pt x="1158517" y="215338"/>
                      <a:pt x="1155386" y="153085"/>
                      <a:pt x="1142094" y="122013"/>
                    </a:cubicBezTo>
                    <a:cubicBezTo>
                      <a:pt x="1139427" y="115778"/>
                      <a:pt x="971401" y="107206"/>
                      <a:pt x="768704" y="102963"/>
                    </a:cubicBezTo>
                    <a:cubicBezTo>
                      <a:pt x="566006" y="98721"/>
                      <a:pt x="399377" y="94467"/>
                      <a:pt x="398417" y="93511"/>
                    </a:cubicBezTo>
                    <a:cubicBezTo>
                      <a:pt x="397456" y="92554"/>
                      <a:pt x="393109" y="75409"/>
                      <a:pt x="388755" y="55411"/>
                    </a:cubicBezTo>
                    <a:cubicBezTo>
                      <a:pt x="384401" y="35412"/>
                      <a:pt x="378293" y="14764"/>
                      <a:pt x="375181" y="9525"/>
                    </a:cubicBezTo>
                    <a:cubicBezTo>
                      <a:pt x="372069" y="4286"/>
                      <a:pt x="316419" y="0"/>
                      <a:pt x="251514" y="0"/>
                    </a:cubicBezTo>
                    <a:lnTo>
                      <a:pt x="133505" y="0"/>
                    </a:ln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任意多边形: 形状 72">
                <a:extLst>
                  <a:ext uri="{FF2B5EF4-FFF2-40B4-BE49-F238E27FC236}">
                    <a16:creationId xmlns:a16="http://schemas.microsoft.com/office/drawing/2014/main" id="{BBAAC778-35AF-4061-9115-A79BD20F0807}"/>
                  </a:ext>
                </a:extLst>
              </p:cNvPr>
              <p:cNvSpPr/>
              <p:nvPr/>
            </p:nvSpPr>
            <p:spPr>
              <a:xfrm>
                <a:off x="9333661" y="2803574"/>
                <a:ext cx="194371" cy="115654"/>
              </a:xfrm>
              <a:custGeom>
                <a:avLst/>
                <a:gdLst/>
                <a:ahLst/>
                <a:cxnLst/>
                <a:rect l="0" t="0" r="0" b="0"/>
                <a:pathLst>
                  <a:path w="236289" h="140596">
                    <a:moveTo>
                      <a:pt x="77538" y="10069"/>
                    </a:moveTo>
                    <a:cubicBezTo>
                      <a:pt x="20801" y="18365"/>
                      <a:pt x="0" y="80090"/>
                      <a:pt x="40345" y="120435"/>
                    </a:cubicBezTo>
                    <a:cubicBezTo>
                      <a:pt x="60506" y="140595"/>
                      <a:pt x="150183" y="139007"/>
                      <a:pt x="179397" y="117972"/>
                    </a:cubicBezTo>
                    <a:cubicBezTo>
                      <a:pt x="193805" y="107598"/>
                      <a:pt x="236288" y="53212"/>
                      <a:pt x="236288" y="45141"/>
                    </a:cubicBezTo>
                    <a:cubicBezTo>
                      <a:pt x="236288" y="39042"/>
                      <a:pt x="131227" y="0"/>
                      <a:pt x="121988" y="2666"/>
                    </a:cubicBezTo>
                    <a:cubicBezTo>
                      <a:pt x="118496" y="3673"/>
                      <a:pt x="98493" y="7005"/>
                      <a:pt x="77538" y="1006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任意多边形: 形状 73">
                <a:extLst>
                  <a:ext uri="{FF2B5EF4-FFF2-40B4-BE49-F238E27FC236}">
                    <a16:creationId xmlns:a16="http://schemas.microsoft.com/office/drawing/2014/main" id="{CEEC6B98-3E2F-4162-8BB6-55EF0343C04E}"/>
                  </a:ext>
                </a:extLst>
              </p:cNvPr>
              <p:cNvSpPr/>
              <p:nvPr/>
            </p:nvSpPr>
            <p:spPr>
              <a:xfrm>
                <a:off x="9554147" y="2806906"/>
                <a:ext cx="213889" cy="97326"/>
              </a:xfrm>
              <a:custGeom>
                <a:avLst/>
                <a:gdLst/>
                <a:ahLst/>
                <a:cxnLst/>
                <a:rect l="0" t="0" r="0" b="0"/>
                <a:pathLst>
                  <a:path w="260018" h="118315">
                    <a:moveTo>
                      <a:pt x="88900" y="8409"/>
                    </a:moveTo>
                    <a:lnTo>
                      <a:pt x="0" y="15691"/>
                    </a:lnTo>
                    <a:lnTo>
                      <a:pt x="9890" y="53521"/>
                    </a:lnTo>
                    <a:cubicBezTo>
                      <a:pt x="15329" y="74328"/>
                      <a:pt x="22755" y="94330"/>
                      <a:pt x="26392" y="97971"/>
                    </a:cubicBezTo>
                    <a:cubicBezTo>
                      <a:pt x="40309" y="111905"/>
                      <a:pt x="228692" y="118314"/>
                      <a:pt x="237930" y="105168"/>
                    </a:cubicBezTo>
                    <a:cubicBezTo>
                      <a:pt x="256522" y="78712"/>
                      <a:pt x="260017" y="39488"/>
                      <a:pt x="245110" y="24581"/>
                    </a:cubicBezTo>
                    <a:cubicBezTo>
                      <a:pt x="223877" y="3348"/>
                      <a:pt x="191545" y="0"/>
                      <a:pt x="88900" y="840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任意多边形: 形状 74">
                <a:extLst>
                  <a:ext uri="{FF2B5EF4-FFF2-40B4-BE49-F238E27FC236}">
                    <a16:creationId xmlns:a16="http://schemas.microsoft.com/office/drawing/2014/main" id="{3C02964D-2E9B-4647-8C42-4AEA6CA9FB88}"/>
                  </a:ext>
                </a:extLst>
              </p:cNvPr>
              <p:cNvSpPr/>
              <p:nvPr/>
            </p:nvSpPr>
            <p:spPr>
              <a:xfrm>
                <a:off x="9820545" y="2807558"/>
                <a:ext cx="235640" cy="98172"/>
              </a:xfrm>
              <a:custGeom>
                <a:avLst/>
                <a:gdLst/>
                <a:ahLst/>
                <a:cxnLst/>
                <a:rect l="0" t="0" r="0" b="0"/>
                <a:pathLst>
                  <a:path w="286459" h="119344">
                    <a:moveTo>
                      <a:pt x="9525" y="10609"/>
                    </a:moveTo>
                    <a:cubicBezTo>
                      <a:pt x="4286" y="17625"/>
                      <a:pt x="0" y="44960"/>
                      <a:pt x="0" y="71354"/>
                    </a:cubicBezTo>
                    <a:lnTo>
                      <a:pt x="0" y="119343"/>
                    </a:lnTo>
                    <a:lnTo>
                      <a:pt x="92075" y="109796"/>
                    </a:lnTo>
                    <a:cubicBezTo>
                      <a:pt x="142716" y="104545"/>
                      <a:pt x="202057" y="102476"/>
                      <a:pt x="223944" y="105198"/>
                    </a:cubicBezTo>
                    <a:cubicBezTo>
                      <a:pt x="256251" y="109217"/>
                      <a:pt x="265088" y="104983"/>
                      <a:pt x="270917" y="82695"/>
                    </a:cubicBezTo>
                    <a:cubicBezTo>
                      <a:pt x="286458" y="23264"/>
                      <a:pt x="262201" y="8963"/>
                      <a:pt x="136078" y="3201"/>
                    </a:cubicBezTo>
                    <a:cubicBezTo>
                      <a:pt x="66025" y="0"/>
                      <a:pt x="15227" y="2973"/>
                      <a:pt x="9525" y="1060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任意多边形: 形状 75">
                <a:extLst>
                  <a:ext uri="{FF2B5EF4-FFF2-40B4-BE49-F238E27FC236}">
                    <a16:creationId xmlns:a16="http://schemas.microsoft.com/office/drawing/2014/main" id="{5E48B51E-5276-45FF-BA51-6B5E766DACE7}"/>
                  </a:ext>
                </a:extLst>
              </p:cNvPr>
              <p:cNvSpPr/>
              <p:nvPr/>
            </p:nvSpPr>
            <p:spPr>
              <a:xfrm>
                <a:off x="10083377" y="2813410"/>
                <a:ext cx="238235" cy="87186"/>
              </a:xfrm>
              <a:custGeom>
                <a:avLst/>
                <a:gdLst/>
                <a:ahLst/>
                <a:cxnLst/>
                <a:rect l="0" t="0" r="0" b="0"/>
                <a:pathLst>
                  <a:path w="289615" h="105988">
                    <a:moveTo>
                      <a:pt x="16175" y="18146"/>
                    </a:moveTo>
                    <a:cubicBezTo>
                      <a:pt x="0" y="60296"/>
                      <a:pt x="4525" y="96727"/>
                      <a:pt x="26560" y="101764"/>
                    </a:cubicBezTo>
                    <a:cubicBezTo>
                      <a:pt x="38784" y="104558"/>
                      <a:pt x="100111" y="105987"/>
                      <a:pt x="162843" y="104939"/>
                    </a:cubicBezTo>
                    <a:cubicBezTo>
                      <a:pt x="274114" y="103081"/>
                      <a:pt x="277102" y="102235"/>
                      <a:pt x="285103" y="70354"/>
                    </a:cubicBezTo>
                    <a:cubicBezTo>
                      <a:pt x="289614" y="52380"/>
                      <a:pt x="287500" y="31869"/>
                      <a:pt x="280404" y="24773"/>
                    </a:cubicBezTo>
                    <a:cubicBezTo>
                      <a:pt x="273309" y="17678"/>
                      <a:pt x="212616" y="8954"/>
                      <a:pt x="145531" y="5388"/>
                    </a:cubicBezTo>
                    <a:cubicBezTo>
                      <a:pt x="44182" y="0"/>
                      <a:pt x="22310" y="2157"/>
                      <a:pt x="16175" y="18146"/>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形状 76">
                <a:extLst>
                  <a:ext uri="{FF2B5EF4-FFF2-40B4-BE49-F238E27FC236}">
                    <a16:creationId xmlns:a16="http://schemas.microsoft.com/office/drawing/2014/main" id="{1E32AC0D-9499-41A1-86F9-7B3E3CFA43C2}"/>
                  </a:ext>
                </a:extLst>
              </p:cNvPr>
              <p:cNvSpPr/>
              <p:nvPr/>
            </p:nvSpPr>
            <p:spPr>
              <a:xfrm>
                <a:off x="10368706" y="2792360"/>
                <a:ext cx="230977" cy="128356"/>
              </a:xfrm>
              <a:custGeom>
                <a:avLst/>
                <a:gdLst/>
                <a:ahLst/>
                <a:cxnLst/>
                <a:rect l="0" t="0" r="0" b="0"/>
                <a:pathLst>
                  <a:path w="280792" h="156039">
                    <a:moveTo>
                      <a:pt x="47274" y="29966"/>
                    </a:moveTo>
                    <a:cubicBezTo>
                      <a:pt x="11920" y="39543"/>
                      <a:pt x="4893" y="47660"/>
                      <a:pt x="2824" y="81305"/>
                    </a:cubicBezTo>
                    <a:cubicBezTo>
                      <a:pt x="0" y="127251"/>
                      <a:pt x="13877" y="133816"/>
                      <a:pt x="140417" y="146406"/>
                    </a:cubicBezTo>
                    <a:cubicBezTo>
                      <a:pt x="237233" y="156038"/>
                      <a:pt x="280791" y="132780"/>
                      <a:pt x="264615" y="80089"/>
                    </a:cubicBezTo>
                    <a:cubicBezTo>
                      <a:pt x="246286" y="20381"/>
                      <a:pt x="157908" y="0"/>
                      <a:pt x="47274" y="29966"/>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77">
                <a:extLst>
                  <a:ext uri="{FF2B5EF4-FFF2-40B4-BE49-F238E27FC236}">
                    <a16:creationId xmlns:a16="http://schemas.microsoft.com/office/drawing/2014/main" id="{A5841379-C8FE-4B3C-BE70-56ABBE22F281}"/>
                  </a:ext>
                </a:extLst>
              </p:cNvPr>
              <p:cNvSpPr/>
              <p:nvPr/>
            </p:nvSpPr>
            <p:spPr>
              <a:xfrm>
                <a:off x="10640628" y="2805966"/>
                <a:ext cx="182822" cy="100267"/>
              </a:xfrm>
              <a:custGeom>
                <a:avLst/>
                <a:gdLst/>
                <a:ahLst/>
                <a:cxnLst/>
                <a:rect l="0" t="0" r="0" b="0"/>
                <a:pathLst>
                  <a:path w="222251" h="121892">
                    <a:moveTo>
                      <a:pt x="16278" y="14196"/>
                    </a:moveTo>
                    <a:cubicBezTo>
                      <a:pt x="11261" y="23180"/>
                      <a:pt x="5547" y="50309"/>
                      <a:pt x="3578" y="74481"/>
                    </a:cubicBezTo>
                    <a:lnTo>
                      <a:pt x="0" y="118431"/>
                    </a:lnTo>
                    <a:lnTo>
                      <a:pt x="82550" y="119841"/>
                    </a:lnTo>
                    <a:cubicBezTo>
                      <a:pt x="202522" y="121891"/>
                      <a:pt x="222250" y="116468"/>
                      <a:pt x="222250" y="81439"/>
                    </a:cubicBezTo>
                    <a:cubicBezTo>
                      <a:pt x="222250" y="37073"/>
                      <a:pt x="186562" y="14707"/>
                      <a:pt x="101600" y="5825"/>
                    </a:cubicBezTo>
                    <a:cubicBezTo>
                      <a:pt x="45881" y="0"/>
                      <a:pt x="22948" y="2250"/>
                      <a:pt x="16278" y="14196"/>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任意多边形: 形状 78">
                <a:extLst>
                  <a:ext uri="{FF2B5EF4-FFF2-40B4-BE49-F238E27FC236}">
                    <a16:creationId xmlns:a16="http://schemas.microsoft.com/office/drawing/2014/main" id="{610ADCCA-C3C0-432F-9347-76019B9FBFD2}"/>
                  </a:ext>
                </a:extLst>
              </p:cNvPr>
              <p:cNvSpPr/>
              <p:nvPr/>
            </p:nvSpPr>
            <p:spPr>
              <a:xfrm>
                <a:off x="10875685" y="2821456"/>
                <a:ext cx="127760" cy="96523"/>
              </a:xfrm>
              <a:custGeom>
                <a:avLst/>
                <a:gdLst/>
                <a:ahLst/>
                <a:cxnLst/>
                <a:rect l="0" t="0" r="0" b="0"/>
                <a:pathLst>
                  <a:path w="155314" h="117339">
                    <a:moveTo>
                      <a:pt x="9309" y="11973"/>
                    </a:moveTo>
                    <a:cubicBezTo>
                      <a:pt x="4189" y="17093"/>
                      <a:pt x="0" y="42728"/>
                      <a:pt x="0" y="68939"/>
                    </a:cubicBezTo>
                    <a:lnTo>
                      <a:pt x="0" y="116595"/>
                    </a:lnTo>
                    <a:lnTo>
                      <a:pt x="155313" y="117338"/>
                    </a:lnTo>
                    <a:lnTo>
                      <a:pt x="147268" y="77115"/>
                    </a:lnTo>
                    <a:cubicBezTo>
                      <a:pt x="142844" y="54993"/>
                      <a:pt x="134060" y="31729"/>
                      <a:pt x="127750" y="25419"/>
                    </a:cubicBezTo>
                    <a:cubicBezTo>
                      <a:pt x="112710" y="10379"/>
                      <a:pt x="21282" y="0"/>
                      <a:pt x="9309" y="1197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任意多边形: 形状 79">
                <a:extLst>
                  <a:ext uri="{FF2B5EF4-FFF2-40B4-BE49-F238E27FC236}">
                    <a16:creationId xmlns:a16="http://schemas.microsoft.com/office/drawing/2014/main" id="{07EC7DCF-01C8-4FC6-B03A-85F8C6F268E7}"/>
                  </a:ext>
                </a:extLst>
              </p:cNvPr>
              <p:cNvSpPr/>
              <p:nvPr/>
            </p:nvSpPr>
            <p:spPr>
              <a:xfrm>
                <a:off x="11057679" y="2827007"/>
                <a:ext cx="80064" cy="102494"/>
              </a:xfrm>
              <a:custGeom>
                <a:avLst/>
                <a:gdLst/>
                <a:ahLst/>
                <a:cxnLst/>
                <a:rect l="0" t="0" r="0" b="0"/>
                <a:pathLst>
                  <a:path w="97331" h="124599">
                    <a:moveTo>
                      <a:pt x="18314" y="53505"/>
                    </a:moveTo>
                    <a:cubicBezTo>
                      <a:pt x="0" y="93700"/>
                      <a:pt x="21085" y="124598"/>
                      <a:pt x="66830" y="124598"/>
                    </a:cubicBezTo>
                    <a:cubicBezTo>
                      <a:pt x="96403" y="124598"/>
                      <a:pt x="97330" y="122177"/>
                      <a:pt x="87500" y="70623"/>
                    </a:cubicBezTo>
                    <a:cubicBezTo>
                      <a:pt x="75585" y="8138"/>
                      <a:pt x="42692" y="0"/>
                      <a:pt x="18314" y="5350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任意多边形: 形状 80">
                <a:extLst>
                  <a:ext uri="{FF2B5EF4-FFF2-40B4-BE49-F238E27FC236}">
                    <a16:creationId xmlns:a16="http://schemas.microsoft.com/office/drawing/2014/main" id="{F8B023F6-4071-4C1C-87FB-FA0CE70BC3BC}"/>
                  </a:ext>
                </a:extLst>
              </p:cNvPr>
              <p:cNvSpPr/>
              <p:nvPr/>
            </p:nvSpPr>
            <p:spPr>
              <a:xfrm>
                <a:off x="11187058" y="2837379"/>
                <a:ext cx="79967" cy="92125"/>
              </a:xfrm>
              <a:custGeom>
                <a:avLst/>
                <a:gdLst/>
                <a:ahLst/>
                <a:cxnLst/>
                <a:rect l="0" t="0" r="0" b="0"/>
                <a:pathLst>
                  <a:path w="97214" h="111993">
                    <a:moveTo>
                      <a:pt x="9893" y="31231"/>
                    </a:moveTo>
                    <a:cubicBezTo>
                      <a:pt x="0" y="57014"/>
                      <a:pt x="34324" y="111992"/>
                      <a:pt x="60314" y="111992"/>
                    </a:cubicBezTo>
                    <a:cubicBezTo>
                      <a:pt x="87378" y="111992"/>
                      <a:pt x="97213" y="77761"/>
                      <a:pt x="80615" y="41332"/>
                    </a:cubicBezTo>
                    <a:cubicBezTo>
                      <a:pt x="64560" y="6096"/>
                      <a:pt x="21878" y="0"/>
                      <a:pt x="9893" y="3123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任意多边形: 形状 81">
                <a:extLst>
                  <a:ext uri="{FF2B5EF4-FFF2-40B4-BE49-F238E27FC236}">
                    <a16:creationId xmlns:a16="http://schemas.microsoft.com/office/drawing/2014/main" id="{6C5486D3-4A28-4D50-BB9C-E69A9DF0C991}"/>
                  </a:ext>
                </a:extLst>
              </p:cNvPr>
              <p:cNvSpPr/>
              <p:nvPr/>
            </p:nvSpPr>
            <p:spPr>
              <a:xfrm>
                <a:off x="11308578" y="2852762"/>
                <a:ext cx="68562" cy="105450"/>
              </a:xfrm>
              <a:custGeom>
                <a:avLst/>
                <a:gdLst/>
                <a:ahLst/>
                <a:cxnLst/>
                <a:rect l="0" t="0" r="0" b="0"/>
                <a:pathLst>
                  <a:path w="83348" h="128192">
                    <a:moveTo>
                      <a:pt x="28605" y="19042"/>
                    </a:moveTo>
                    <a:cubicBezTo>
                      <a:pt x="0" y="35050"/>
                      <a:pt x="1433" y="71480"/>
                      <a:pt x="31747" y="98914"/>
                    </a:cubicBezTo>
                    <a:cubicBezTo>
                      <a:pt x="64098" y="128191"/>
                      <a:pt x="83347" y="114476"/>
                      <a:pt x="83347" y="62147"/>
                    </a:cubicBezTo>
                    <a:cubicBezTo>
                      <a:pt x="83347" y="16313"/>
                      <a:pt x="62630" y="0"/>
                      <a:pt x="28605" y="1904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任意多边形: 形状 82">
                <a:extLst>
                  <a:ext uri="{FF2B5EF4-FFF2-40B4-BE49-F238E27FC236}">
                    <a16:creationId xmlns:a16="http://schemas.microsoft.com/office/drawing/2014/main" id="{4B794963-F75D-4F32-818E-EE639E2BAF36}"/>
                  </a:ext>
                </a:extLst>
              </p:cNvPr>
              <p:cNvSpPr/>
              <p:nvPr/>
            </p:nvSpPr>
            <p:spPr>
              <a:xfrm>
                <a:off x="11429372" y="2877267"/>
                <a:ext cx="41733" cy="68570"/>
              </a:xfrm>
              <a:custGeom>
                <a:avLst/>
                <a:gdLst/>
                <a:ahLst/>
                <a:cxnLst/>
                <a:rect l="0" t="0" r="0" b="0"/>
                <a:pathLst>
                  <a:path w="50734" h="83359">
                    <a:moveTo>
                      <a:pt x="0" y="39031"/>
                    </a:moveTo>
                    <a:cubicBezTo>
                      <a:pt x="0" y="83358"/>
                      <a:pt x="24350" y="77250"/>
                      <a:pt x="42119" y="28466"/>
                    </a:cubicBezTo>
                    <a:cubicBezTo>
                      <a:pt x="50733" y="4817"/>
                      <a:pt x="48047" y="0"/>
                      <a:pt x="26244" y="0"/>
                    </a:cubicBezTo>
                    <a:cubicBezTo>
                      <a:pt x="5412" y="0"/>
                      <a:pt x="0" y="8049"/>
                      <a:pt x="0" y="3903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任意多边形: 形状 83">
                <a:extLst>
                  <a:ext uri="{FF2B5EF4-FFF2-40B4-BE49-F238E27FC236}">
                    <a16:creationId xmlns:a16="http://schemas.microsoft.com/office/drawing/2014/main" id="{FEC2AA03-E058-46C6-8852-2AB526C31B66}"/>
                  </a:ext>
                </a:extLst>
              </p:cNvPr>
              <p:cNvSpPr/>
              <p:nvPr/>
            </p:nvSpPr>
            <p:spPr>
              <a:xfrm>
                <a:off x="7393665" y="2904236"/>
                <a:ext cx="3591780" cy="532618"/>
              </a:xfrm>
              <a:custGeom>
                <a:avLst/>
                <a:gdLst/>
                <a:ahLst/>
                <a:cxnLst/>
                <a:rect l="0" t="0" r="0" b="0"/>
                <a:pathLst>
                  <a:path w="4366410" h="647485">
                    <a:moveTo>
                      <a:pt x="161768" y="75273"/>
                    </a:moveTo>
                    <a:cubicBezTo>
                      <a:pt x="151529" y="99776"/>
                      <a:pt x="119890" y="158355"/>
                      <a:pt x="91458" y="205448"/>
                    </a:cubicBezTo>
                    <a:cubicBezTo>
                      <a:pt x="45887" y="280927"/>
                      <a:pt x="39146" y="302275"/>
                      <a:pt x="34555" y="385651"/>
                    </a:cubicBezTo>
                    <a:cubicBezTo>
                      <a:pt x="31690" y="437671"/>
                      <a:pt x="23616" y="485963"/>
                      <a:pt x="16613" y="492967"/>
                    </a:cubicBezTo>
                    <a:cubicBezTo>
                      <a:pt x="0" y="509579"/>
                      <a:pt x="252" y="584413"/>
                      <a:pt x="17026" y="615755"/>
                    </a:cubicBezTo>
                    <a:cubicBezTo>
                      <a:pt x="34007" y="647484"/>
                      <a:pt x="80088" y="647172"/>
                      <a:pt x="140262" y="614920"/>
                    </a:cubicBezTo>
                    <a:cubicBezTo>
                      <a:pt x="187010" y="589865"/>
                      <a:pt x="211916" y="589520"/>
                      <a:pt x="1975872" y="589520"/>
                    </a:cubicBezTo>
                    <a:cubicBezTo>
                      <a:pt x="3745392" y="589520"/>
                      <a:pt x="3764617" y="589788"/>
                      <a:pt x="3814416" y="615194"/>
                    </a:cubicBezTo>
                    <a:cubicBezTo>
                      <a:pt x="3861888" y="639412"/>
                      <a:pt x="3878234" y="640313"/>
                      <a:pt x="4102688" y="631069"/>
                    </a:cubicBezTo>
                    <a:lnTo>
                      <a:pt x="4340634" y="621270"/>
                    </a:lnTo>
                    <a:lnTo>
                      <a:pt x="4349923" y="557770"/>
                    </a:lnTo>
                    <a:cubicBezTo>
                      <a:pt x="4364349" y="459147"/>
                      <a:pt x="4366409" y="461916"/>
                      <a:pt x="4273196" y="454615"/>
                    </a:cubicBezTo>
                    <a:cubicBezTo>
                      <a:pt x="4135168" y="443804"/>
                      <a:pt x="2960171" y="450429"/>
                      <a:pt x="2938285" y="462142"/>
                    </a:cubicBezTo>
                    <a:cubicBezTo>
                      <a:pt x="2925663" y="468897"/>
                      <a:pt x="2909301" y="466425"/>
                      <a:pt x="2894369" y="455506"/>
                    </a:cubicBezTo>
                    <a:cubicBezTo>
                      <a:pt x="2881280" y="445935"/>
                      <a:pt x="2858501" y="439759"/>
                      <a:pt x="2843749" y="441782"/>
                    </a:cubicBezTo>
                    <a:cubicBezTo>
                      <a:pt x="2819085" y="445163"/>
                      <a:pt x="2378476" y="441032"/>
                      <a:pt x="2345139" y="437106"/>
                    </a:cubicBezTo>
                    <a:cubicBezTo>
                      <a:pt x="2337114" y="436162"/>
                      <a:pt x="2326775" y="441493"/>
                      <a:pt x="2322164" y="448954"/>
                    </a:cubicBezTo>
                    <a:cubicBezTo>
                      <a:pt x="2308382" y="471253"/>
                      <a:pt x="2269200" y="464372"/>
                      <a:pt x="2243809" y="435192"/>
                    </a:cubicBezTo>
                    <a:cubicBezTo>
                      <a:pt x="2224792" y="413339"/>
                      <a:pt x="2219916" y="386726"/>
                      <a:pt x="2219466" y="302338"/>
                    </a:cubicBezTo>
                    <a:cubicBezTo>
                      <a:pt x="2219156" y="244298"/>
                      <a:pt x="2214781" y="192689"/>
                      <a:pt x="2209743" y="187651"/>
                    </a:cubicBezTo>
                    <a:cubicBezTo>
                      <a:pt x="2193324" y="171231"/>
                      <a:pt x="1292552" y="160539"/>
                      <a:pt x="772229" y="170587"/>
                    </a:cubicBezTo>
                    <a:cubicBezTo>
                      <a:pt x="308967" y="179533"/>
                      <a:pt x="262772" y="178560"/>
                      <a:pt x="247689" y="159534"/>
                    </a:cubicBezTo>
                    <a:cubicBezTo>
                      <a:pt x="236772" y="145762"/>
                      <a:pt x="234382" y="125598"/>
                      <a:pt x="240657" y="100216"/>
                    </a:cubicBezTo>
                    <a:cubicBezTo>
                      <a:pt x="260199" y="21178"/>
                      <a:pt x="193219" y="0"/>
                      <a:pt x="161768" y="7527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任意多边形: 形状 84">
                <a:extLst>
                  <a:ext uri="{FF2B5EF4-FFF2-40B4-BE49-F238E27FC236}">
                    <a16:creationId xmlns:a16="http://schemas.microsoft.com/office/drawing/2014/main" id="{7E07C2DB-7858-4FCE-B20A-12C20F3E9600}"/>
                  </a:ext>
                </a:extLst>
              </p:cNvPr>
              <p:cNvSpPr/>
              <p:nvPr/>
            </p:nvSpPr>
            <p:spPr>
              <a:xfrm>
                <a:off x="7696065" y="2929502"/>
                <a:ext cx="537934" cy="58165"/>
              </a:xfrm>
              <a:custGeom>
                <a:avLst/>
                <a:gdLst/>
                <a:ahLst/>
                <a:cxnLst/>
                <a:rect l="0" t="0" r="0" b="0"/>
                <a:pathLst>
                  <a:path w="653949" h="70709">
                    <a:moveTo>
                      <a:pt x="19801" y="15240"/>
                    </a:moveTo>
                    <a:cubicBezTo>
                      <a:pt x="0" y="35041"/>
                      <a:pt x="316" y="61209"/>
                      <a:pt x="20436" y="67833"/>
                    </a:cubicBezTo>
                    <a:cubicBezTo>
                      <a:pt x="29167" y="70708"/>
                      <a:pt x="170613" y="69480"/>
                      <a:pt x="334761" y="65105"/>
                    </a:cubicBezTo>
                    <a:cubicBezTo>
                      <a:pt x="629370" y="57252"/>
                      <a:pt x="633344" y="56782"/>
                      <a:pt x="643580" y="28575"/>
                    </a:cubicBezTo>
                    <a:lnTo>
                      <a:pt x="653948" y="0"/>
                    </a:lnTo>
                    <a:lnTo>
                      <a:pt x="344495" y="0"/>
                    </a:lnTo>
                    <a:cubicBezTo>
                      <a:pt x="120742" y="0"/>
                      <a:pt x="30820" y="4221"/>
                      <a:pt x="19801" y="15240"/>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任意多边形: 形状 85">
                <a:extLst>
                  <a:ext uri="{FF2B5EF4-FFF2-40B4-BE49-F238E27FC236}">
                    <a16:creationId xmlns:a16="http://schemas.microsoft.com/office/drawing/2014/main" id="{E91C4B98-F4FD-45C2-9D9F-94D1D3E41375}"/>
                  </a:ext>
                </a:extLst>
              </p:cNvPr>
              <p:cNvSpPr/>
              <p:nvPr/>
            </p:nvSpPr>
            <p:spPr>
              <a:xfrm>
                <a:off x="9831778" y="2975100"/>
                <a:ext cx="197155" cy="218861"/>
              </a:xfrm>
              <a:custGeom>
                <a:avLst/>
                <a:gdLst/>
                <a:ahLst/>
                <a:cxnLst/>
                <a:rect l="0" t="0" r="0" b="0"/>
                <a:pathLst>
                  <a:path w="239675" h="266062">
                    <a:moveTo>
                      <a:pt x="59847" y="10781"/>
                    </a:moveTo>
                    <a:lnTo>
                      <a:pt x="0" y="22060"/>
                    </a:lnTo>
                    <a:lnTo>
                      <a:pt x="5076" y="129287"/>
                    </a:lnTo>
                    <a:cubicBezTo>
                      <a:pt x="7867" y="188262"/>
                      <a:pt x="13704" y="242264"/>
                      <a:pt x="18047" y="249290"/>
                    </a:cubicBezTo>
                    <a:cubicBezTo>
                      <a:pt x="28209" y="265732"/>
                      <a:pt x="223676" y="266061"/>
                      <a:pt x="233817" y="249653"/>
                    </a:cubicBezTo>
                    <a:cubicBezTo>
                      <a:pt x="238036" y="242826"/>
                      <a:pt x="239674" y="184247"/>
                      <a:pt x="237457" y="119478"/>
                    </a:cubicBezTo>
                    <a:lnTo>
                      <a:pt x="233425" y="1716"/>
                    </a:lnTo>
                    <a:lnTo>
                      <a:pt x="176560" y="609"/>
                    </a:lnTo>
                    <a:cubicBezTo>
                      <a:pt x="145284" y="0"/>
                      <a:pt x="92763" y="4578"/>
                      <a:pt x="59847" y="1078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任意多边形: 形状 86">
                <a:extLst>
                  <a:ext uri="{FF2B5EF4-FFF2-40B4-BE49-F238E27FC236}">
                    <a16:creationId xmlns:a16="http://schemas.microsoft.com/office/drawing/2014/main" id="{8DBB1F85-BC4B-4205-865F-464D2F7F072C}"/>
                  </a:ext>
                </a:extLst>
              </p:cNvPr>
              <p:cNvSpPr/>
              <p:nvPr/>
            </p:nvSpPr>
            <p:spPr>
              <a:xfrm>
                <a:off x="10082314" y="2976511"/>
                <a:ext cx="241199" cy="214886"/>
              </a:xfrm>
              <a:custGeom>
                <a:avLst/>
                <a:gdLst/>
                <a:ahLst/>
                <a:cxnLst/>
                <a:rect l="0" t="0" r="0" b="0"/>
                <a:pathLst>
                  <a:path w="293218" h="261229">
                    <a:moveTo>
                      <a:pt x="25540" y="15396"/>
                    </a:moveTo>
                    <a:cubicBezTo>
                      <a:pt x="6247" y="32318"/>
                      <a:pt x="0" y="136434"/>
                      <a:pt x="14437" y="200464"/>
                    </a:cubicBezTo>
                    <a:lnTo>
                      <a:pt x="28138" y="261228"/>
                    </a:lnTo>
                    <a:lnTo>
                      <a:pt x="259626" y="241300"/>
                    </a:lnTo>
                    <a:lnTo>
                      <a:pt x="277622" y="160985"/>
                    </a:lnTo>
                    <a:cubicBezTo>
                      <a:pt x="293217" y="91390"/>
                      <a:pt x="293180" y="75287"/>
                      <a:pt x="277347" y="40335"/>
                    </a:cubicBezTo>
                    <a:lnTo>
                      <a:pt x="259077" y="0"/>
                    </a:lnTo>
                    <a:lnTo>
                      <a:pt x="148012" y="2696"/>
                    </a:lnTo>
                    <a:cubicBezTo>
                      <a:pt x="86926" y="4178"/>
                      <a:pt x="31814" y="9893"/>
                      <a:pt x="25540" y="15396"/>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任意多边形: 形状 87">
                <a:extLst>
                  <a:ext uri="{FF2B5EF4-FFF2-40B4-BE49-F238E27FC236}">
                    <a16:creationId xmlns:a16="http://schemas.microsoft.com/office/drawing/2014/main" id="{19492058-3406-4365-B779-B88A2440A67E}"/>
                  </a:ext>
                </a:extLst>
              </p:cNvPr>
              <p:cNvSpPr/>
              <p:nvPr/>
            </p:nvSpPr>
            <p:spPr>
              <a:xfrm>
                <a:off x="9575041" y="2977923"/>
                <a:ext cx="197562" cy="209186"/>
              </a:xfrm>
              <a:custGeom>
                <a:avLst/>
                <a:gdLst/>
                <a:ahLst/>
                <a:cxnLst/>
                <a:rect l="0" t="0" r="0" b="0"/>
                <a:pathLst>
                  <a:path w="240171" h="254302">
                    <a:moveTo>
                      <a:pt x="69850" y="16233"/>
                    </a:moveTo>
                    <a:lnTo>
                      <a:pt x="0" y="23688"/>
                    </a:lnTo>
                    <a:lnTo>
                      <a:pt x="2595" y="123288"/>
                    </a:lnTo>
                    <a:cubicBezTo>
                      <a:pt x="4022" y="178068"/>
                      <a:pt x="11458" y="230440"/>
                      <a:pt x="19119" y="239671"/>
                    </a:cubicBezTo>
                    <a:cubicBezTo>
                      <a:pt x="29618" y="252322"/>
                      <a:pt x="55565" y="254301"/>
                      <a:pt x="124474" y="247707"/>
                    </a:cubicBezTo>
                    <a:lnTo>
                      <a:pt x="215900" y="238959"/>
                    </a:lnTo>
                    <a:lnTo>
                      <a:pt x="225981" y="145994"/>
                    </a:lnTo>
                    <a:cubicBezTo>
                      <a:pt x="240170" y="15145"/>
                      <a:pt x="221947" y="0"/>
                      <a:pt x="69850" y="1623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形状 88">
                <a:extLst>
                  <a:ext uri="{FF2B5EF4-FFF2-40B4-BE49-F238E27FC236}">
                    <a16:creationId xmlns:a16="http://schemas.microsoft.com/office/drawing/2014/main" id="{1E41EA1B-7E4F-43DB-BC32-6A46DB14BEFB}"/>
                  </a:ext>
                </a:extLst>
              </p:cNvPr>
              <p:cNvSpPr/>
              <p:nvPr/>
            </p:nvSpPr>
            <p:spPr>
              <a:xfrm>
                <a:off x="10367471" y="2986490"/>
                <a:ext cx="225698" cy="202517"/>
              </a:xfrm>
              <a:custGeom>
                <a:avLst/>
                <a:gdLst/>
                <a:ahLst/>
                <a:cxnLst/>
                <a:rect l="0" t="0" r="0" b="0"/>
                <a:pathLst>
                  <a:path w="274374" h="246194">
                    <a:moveTo>
                      <a:pt x="17085" y="22799"/>
                    </a:moveTo>
                    <a:cubicBezTo>
                      <a:pt x="5058" y="33754"/>
                      <a:pt x="0" y="68192"/>
                      <a:pt x="763" y="133924"/>
                    </a:cubicBezTo>
                    <a:lnTo>
                      <a:pt x="1869" y="229174"/>
                    </a:lnTo>
                    <a:lnTo>
                      <a:pt x="109776" y="239290"/>
                    </a:lnTo>
                    <a:cubicBezTo>
                      <a:pt x="169125" y="244853"/>
                      <a:pt x="230481" y="246193"/>
                      <a:pt x="246123" y="242267"/>
                    </a:cubicBezTo>
                    <a:cubicBezTo>
                      <a:pt x="274186" y="235224"/>
                      <a:pt x="274373" y="233749"/>
                      <a:pt x="260301" y="130552"/>
                    </a:cubicBezTo>
                    <a:cubicBezTo>
                      <a:pt x="252458" y="73034"/>
                      <a:pt x="243266" y="21688"/>
                      <a:pt x="239875" y="16449"/>
                    </a:cubicBezTo>
                    <a:cubicBezTo>
                      <a:pt x="229226" y="0"/>
                      <a:pt x="36070" y="5505"/>
                      <a:pt x="17085" y="22799"/>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任意多边形: 形状 89">
                <a:extLst>
                  <a:ext uri="{FF2B5EF4-FFF2-40B4-BE49-F238E27FC236}">
                    <a16:creationId xmlns:a16="http://schemas.microsoft.com/office/drawing/2014/main" id="{46394CE1-CD84-4AD0-B50C-807244094C37}"/>
                  </a:ext>
                </a:extLst>
              </p:cNvPr>
              <p:cNvSpPr/>
              <p:nvPr/>
            </p:nvSpPr>
            <p:spPr>
              <a:xfrm>
                <a:off x="10638709" y="2981921"/>
                <a:ext cx="162934" cy="208759"/>
              </a:xfrm>
              <a:custGeom>
                <a:avLst/>
                <a:gdLst/>
                <a:ahLst/>
                <a:cxnLst/>
                <a:rect l="0" t="0" r="0" b="0"/>
                <a:pathLst>
                  <a:path w="198073" h="253782">
                    <a:moveTo>
                      <a:pt x="24619" y="27635"/>
                    </a:moveTo>
                    <a:cubicBezTo>
                      <a:pt x="8679" y="46841"/>
                      <a:pt x="0" y="216754"/>
                      <a:pt x="13817" y="239111"/>
                    </a:cubicBezTo>
                    <a:cubicBezTo>
                      <a:pt x="19036" y="247555"/>
                      <a:pt x="55075" y="253781"/>
                      <a:pt x="98733" y="253781"/>
                    </a:cubicBezTo>
                    <a:cubicBezTo>
                      <a:pt x="163035" y="253781"/>
                      <a:pt x="174370" y="250397"/>
                      <a:pt x="173187" y="231556"/>
                    </a:cubicBezTo>
                    <a:cubicBezTo>
                      <a:pt x="172420" y="219332"/>
                      <a:pt x="178094" y="177752"/>
                      <a:pt x="185797" y="139155"/>
                    </a:cubicBezTo>
                    <a:cubicBezTo>
                      <a:pt x="198072" y="77648"/>
                      <a:pt x="197018" y="65630"/>
                      <a:pt x="177268" y="41871"/>
                    </a:cubicBezTo>
                    <a:cubicBezTo>
                      <a:pt x="150440" y="9595"/>
                      <a:pt x="47554" y="0"/>
                      <a:pt x="24619" y="27635"/>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任意多边形: 形状 90">
                <a:extLst>
                  <a:ext uri="{FF2B5EF4-FFF2-40B4-BE49-F238E27FC236}">
                    <a16:creationId xmlns:a16="http://schemas.microsoft.com/office/drawing/2014/main" id="{7879ED1F-D7BA-42EF-9D07-196E2C326030}"/>
                  </a:ext>
                </a:extLst>
              </p:cNvPr>
              <p:cNvSpPr/>
              <p:nvPr/>
            </p:nvSpPr>
            <p:spPr>
              <a:xfrm>
                <a:off x="10854905" y="2991176"/>
                <a:ext cx="125251" cy="199502"/>
              </a:xfrm>
              <a:custGeom>
                <a:avLst/>
                <a:gdLst/>
                <a:ahLst/>
                <a:cxnLst/>
                <a:rect l="0" t="0" r="0" b="0"/>
                <a:pathLst>
                  <a:path w="152263" h="242529">
                    <a:moveTo>
                      <a:pt x="18155" y="28512"/>
                    </a:moveTo>
                    <a:cubicBezTo>
                      <a:pt x="705" y="54363"/>
                      <a:pt x="0" y="70756"/>
                      <a:pt x="12917" y="150453"/>
                    </a:cubicBezTo>
                    <a:lnTo>
                      <a:pt x="27840" y="242528"/>
                    </a:lnTo>
                    <a:lnTo>
                      <a:pt x="152262" y="242528"/>
                    </a:lnTo>
                    <a:lnTo>
                      <a:pt x="148294" y="194903"/>
                    </a:lnTo>
                    <a:cubicBezTo>
                      <a:pt x="146112" y="168709"/>
                      <a:pt x="145157" y="124418"/>
                      <a:pt x="146171" y="96478"/>
                    </a:cubicBezTo>
                    <a:cubicBezTo>
                      <a:pt x="148745" y="25532"/>
                      <a:pt x="143644" y="14937"/>
                      <a:pt x="104282" y="9468"/>
                    </a:cubicBezTo>
                    <a:cubicBezTo>
                      <a:pt x="85268" y="6826"/>
                      <a:pt x="62648" y="3311"/>
                      <a:pt x="54013" y="1655"/>
                    </a:cubicBezTo>
                    <a:cubicBezTo>
                      <a:pt x="45379" y="0"/>
                      <a:pt x="29243" y="12086"/>
                      <a:pt x="18155" y="2851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任意多边形: 形状 91">
                <a:extLst>
                  <a:ext uri="{FF2B5EF4-FFF2-40B4-BE49-F238E27FC236}">
                    <a16:creationId xmlns:a16="http://schemas.microsoft.com/office/drawing/2014/main" id="{AF4AED18-98F9-41C9-B6D0-7ECD6C503639}"/>
                  </a:ext>
                </a:extLst>
              </p:cNvPr>
              <p:cNvSpPr/>
              <p:nvPr/>
            </p:nvSpPr>
            <p:spPr>
              <a:xfrm>
                <a:off x="9369618" y="2997407"/>
                <a:ext cx="142745" cy="181797"/>
              </a:xfrm>
              <a:custGeom>
                <a:avLst/>
                <a:gdLst/>
                <a:ahLst/>
                <a:cxnLst/>
                <a:rect l="0" t="0" r="0" b="0"/>
                <a:pathLst>
                  <a:path w="173530" h="221005">
                    <a:moveTo>
                      <a:pt x="15489" y="18611"/>
                    </a:moveTo>
                    <a:cubicBezTo>
                      <a:pt x="2242" y="26798"/>
                      <a:pt x="0" y="50899"/>
                      <a:pt x="5920" y="121503"/>
                    </a:cubicBezTo>
                    <a:cubicBezTo>
                      <a:pt x="10171" y="172213"/>
                      <a:pt x="18190" y="215679"/>
                      <a:pt x="23739" y="218094"/>
                    </a:cubicBezTo>
                    <a:cubicBezTo>
                      <a:pt x="29289" y="220510"/>
                      <a:pt x="65262" y="221004"/>
                      <a:pt x="103679" y="219193"/>
                    </a:cubicBezTo>
                    <a:lnTo>
                      <a:pt x="173529" y="215900"/>
                    </a:lnTo>
                    <a:lnTo>
                      <a:pt x="173529" y="0"/>
                    </a:lnTo>
                    <a:lnTo>
                      <a:pt x="103159" y="3960"/>
                    </a:lnTo>
                    <a:cubicBezTo>
                      <a:pt x="64455" y="6138"/>
                      <a:pt x="25004" y="12731"/>
                      <a:pt x="15489" y="18611"/>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任意多边形: 形状 92">
                <a:extLst>
                  <a:ext uri="{FF2B5EF4-FFF2-40B4-BE49-F238E27FC236}">
                    <a16:creationId xmlns:a16="http://schemas.microsoft.com/office/drawing/2014/main" id="{E84815CD-41FE-47F5-8C68-2877A307A694}"/>
                  </a:ext>
                </a:extLst>
              </p:cNvPr>
              <p:cNvSpPr/>
              <p:nvPr/>
            </p:nvSpPr>
            <p:spPr>
              <a:xfrm>
                <a:off x="11034423" y="3007882"/>
                <a:ext cx="107519" cy="407405"/>
              </a:xfrm>
              <a:custGeom>
                <a:avLst/>
                <a:gdLst/>
                <a:ahLst/>
                <a:cxnLst/>
                <a:rect l="0" t="0" r="0" b="0"/>
                <a:pathLst>
                  <a:path w="130707" h="495269">
                    <a:moveTo>
                      <a:pt x="36904" y="14992"/>
                    </a:moveTo>
                    <a:cubicBezTo>
                      <a:pt x="25716" y="25278"/>
                      <a:pt x="0" y="346813"/>
                      <a:pt x="2556" y="444468"/>
                    </a:cubicBezTo>
                    <a:cubicBezTo>
                      <a:pt x="3804" y="492150"/>
                      <a:pt x="6223" y="495268"/>
                      <a:pt x="41985" y="495268"/>
                    </a:cubicBezTo>
                    <a:cubicBezTo>
                      <a:pt x="67037" y="495268"/>
                      <a:pt x="82385" y="487748"/>
                      <a:pt x="86802" y="473312"/>
                    </a:cubicBezTo>
                    <a:cubicBezTo>
                      <a:pt x="90496" y="461235"/>
                      <a:pt x="100497" y="444376"/>
                      <a:pt x="109027" y="435847"/>
                    </a:cubicBezTo>
                    <a:cubicBezTo>
                      <a:pt x="130706" y="414167"/>
                      <a:pt x="128343" y="386553"/>
                      <a:pt x="103239" y="368196"/>
                    </a:cubicBezTo>
                    <a:cubicBezTo>
                      <a:pt x="87189" y="356460"/>
                      <a:pt x="83991" y="342036"/>
                      <a:pt x="90258" y="309646"/>
                    </a:cubicBezTo>
                    <a:cubicBezTo>
                      <a:pt x="94831" y="286008"/>
                      <a:pt x="100128" y="206660"/>
                      <a:pt x="102029" y="133318"/>
                    </a:cubicBezTo>
                    <a:cubicBezTo>
                      <a:pt x="105438" y="1785"/>
                      <a:pt x="105095" y="0"/>
                      <a:pt x="76838" y="2292"/>
                    </a:cubicBezTo>
                    <a:cubicBezTo>
                      <a:pt x="61082" y="3571"/>
                      <a:pt x="43112" y="9286"/>
                      <a:pt x="36904" y="14992"/>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任意多边形: 形状 93">
                <a:extLst>
                  <a:ext uri="{FF2B5EF4-FFF2-40B4-BE49-F238E27FC236}">
                    <a16:creationId xmlns:a16="http://schemas.microsoft.com/office/drawing/2014/main" id="{754E3F40-008B-4FC1-898B-BFC9A51F0451}"/>
                  </a:ext>
                </a:extLst>
              </p:cNvPr>
              <p:cNvSpPr/>
              <p:nvPr/>
            </p:nvSpPr>
            <p:spPr>
              <a:xfrm>
                <a:off x="11189110" y="3023526"/>
                <a:ext cx="64574" cy="407432"/>
              </a:xfrm>
              <a:custGeom>
                <a:avLst/>
                <a:gdLst/>
                <a:ahLst/>
                <a:cxnLst/>
                <a:rect l="0" t="0" r="0" b="0"/>
                <a:pathLst>
                  <a:path w="78501" h="495301">
                    <a:moveTo>
                      <a:pt x="8213" y="97166"/>
                    </a:moveTo>
                    <a:cubicBezTo>
                      <a:pt x="3696" y="150607"/>
                      <a:pt x="0" y="262050"/>
                      <a:pt x="0" y="344816"/>
                    </a:cubicBezTo>
                    <a:cubicBezTo>
                      <a:pt x="0" y="485308"/>
                      <a:pt x="1637" y="495300"/>
                      <a:pt x="24650" y="495300"/>
                    </a:cubicBezTo>
                    <a:cubicBezTo>
                      <a:pt x="38208" y="495300"/>
                      <a:pt x="53261" y="488891"/>
                      <a:pt x="58102" y="481059"/>
                    </a:cubicBezTo>
                    <a:cubicBezTo>
                      <a:pt x="62943" y="473227"/>
                      <a:pt x="69513" y="361784"/>
                      <a:pt x="72702" y="233409"/>
                    </a:cubicBezTo>
                    <a:lnTo>
                      <a:pt x="78500" y="0"/>
                    </a:lnTo>
                    <a:lnTo>
                      <a:pt x="47464" y="0"/>
                    </a:lnTo>
                    <a:cubicBezTo>
                      <a:pt x="17968" y="0"/>
                      <a:pt x="16019" y="4825"/>
                      <a:pt x="8213" y="97166"/>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任意多边形: 形状 94">
                <a:extLst>
                  <a:ext uri="{FF2B5EF4-FFF2-40B4-BE49-F238E27FC236}">
                    <a16:creationId xmlns:a16="http://schemas.microsoft.com/office/drawing/2014/main" id="{E7CE54C5-7D8D-4524-8BEA-391FB29A39C1}"/>
                  </a:ext>
                </a:extLst>
              </p:cNvPr>
              <p:cNvSpPr/>
              <p:nvPr/>
            </p:nvSpPr>
            <p:spPr>
              <a:xfrm>
                <a:off x="11302577" y="3018908"/>
                <a:ext cx="70488" cy="431437"/>
              </a:xfrm>
              <a:custGeom>
                <a:avLst/>
                <a:gdLst/>
                <a:ahLst/>
                <a:cxnLst/>
                <a:rect l="0" t="0" r="0" b="0"/>
                <a:pathLst>
                  <a:path w="85690" h="524484">
                    <a:moveTo>
                      <a:pt x="6954" y="21493"/>
                    </a:moveTo>
                    <a:cubicBezTo>
                      <a:pt x="2834" y="30224"/>
                      <a:pt x="0" y="138486"/>
                      <a:pt x="656" y="262076"/>
                    </a:cubicBezTo>
                    <a:cubicBezTo>
                      <a:pt x="1874" y="491710"/>
                      <a:pt x="9020" y="524483"/>
                      <a:pt x="49130" y="484373"/>
                    </a:cubicBezTo>
                    <a:cubicBezTo>
                      <a:pt x="64252" y="469252"/>
                      <a:pt x="70952" y="416791"/>
                      <a:pt x="78703" y="252812"/>
                    </a:cubicBezTo>
                    <a:cubicBezTo>
                      <a:pt x="84216" y="136206"/>
                      <a:pt x="85689" y="32884"/>
                      <a:pt x="81976" y="23209"/>
                    </a:cubicBezTo>
                    <a:cubicBezTo>
                      <a:pt x="73565" y="1291"/>
                      <a:pt x="17094" y="0"/>
                      <a:pt x="6954" y="2149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任意多边形: 形状 95">
                <a:extLst>
                  <a:ext uri="{FF2B5EF4-FFF2-40B4-BE49-F238E27FC236}">
                    <a16:creationId xmlns:a16="http://schemas.microsoft.com/office/drawing/2014/main" id="{13CC8D73-C73C-4EC6-90F3-048FB162592F}"/>
                  </a:ext>
                </a:extLst>
              </p:cNvPr>
              <p:cNvSpPr/>
              <p:nvPr/>
            </p:nvSpPr>
            <p:spPr>
              <a:xfrm>
                <a:off x="11428421" y="3037822"/>
                <a:ext cx="9589" cy="87478"/>
              </a:xfrm>
              <a:custGeom>
                <a:avLst/>
                <a:gdLst/>
                <a:ahLst/>
                <a:cxnLst/>
                <a:rect l="0" t="0" r="0" b="0"/>
                <a:pathLst>
                  <a:path w="11656" h="106343">
                    <a:moveTo>
                      <a:pt x="2443" y="31063"/>
                    </a:moveTo>
                    <a:cubicBezTo>
                      <a:pt x="0" y="54209"/>
                      <a:pt x="1384" y="82784"/>
                      <a:pt x="5520" y="94563"/>
                    </a:cubicBezTo>
                    <a:cubicBezTo>
                      <a:pt x="9655" y="106342"/>
                      <a:pt x="11655" y="87404"/>
                      <a:pt x="9963" y="52479"/>
                    </a:cubicBezTo>
                    <a:cubicBezTo>
                      <a:pt x="7692" y="5609"/>
                      <a:pt x="5723" y="0"/>
                      <a:pt x="2443" y="31063"/>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任意多边形: 形状 96">
                <a:extLst>
                  <a:ext uri="{FF2B5EF4-FFF2-40B4-BE49-F238E27FC236}">
                    <a16:creationId xmlns:a16="http://schemas.microsoft.com/office/drawing/2014/main" id="{800EE338-1DDD-4DAE-9ACC-471B73C1EE38}"/>
                  </a:ext>
                </a:extLst>
              </p:cNvPr>
              <p:cNvSpPr/>
              <p:nvPr/>
            </p:nvSpPr>
            <p:spPr>
              <a:xfrm>
                <a:off x="11424240" y="3152945"/>
                <a:ext cx="24098" cy="173548"/>
              </a:xfrm>
              <a:custGeom>
                <a:avLst/>
                <a:gdLst/>
                <a:ahLst/>
                <a:cxnLst/>
                <a:rect l="0" t="0" r="0" b="0"/>
                <a:pathLst>
                  <a:path w="29294" h="210976">
                    <a:moveTo>
                      <a:pt x="9314" y="8768"/>
                    </a:moveTo>
                    <a:cubicBezTo>
                      <a:pt x="0" y="55531"/>
                      <a:pt x="7717" y="210975"/>
                      <a:pt x="19353" y="210975"/>
                    </a:cubicBezTo>
                    <a:cubicBezTo>
                      <a:pt x="28258" y="210975"/>
                      <a:pt x="29293" y="175409"/>
                      <a:pt x="22528" y="101901"/>
                    </a:cubicBezTo>
                    <a:cubicBezTo>
                      <a:pt x="17007" y="41911"/>
                      <a:pt x="11060" y="0"/>
                      <a:pt x="9314" y="8768"/>
                    </a:cubicBezTo>
                    <a:close/>
                  </a:path>
                </a:pathLst>
              </a:custGeom>
              <a:grp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34" name="矩形 133">
            <a:extLst>
              <a:ext uri="{FF2B5EF4-FFF2-40B4-BE49-F238E27FC236}">
                <a16:creationId xmlns:a16="http://schemas.microsoft.com/office/drawing/2014/main" id="{D15FA2B5-B062-4B6A-937F-D8FC3615202C}"/>
              </a:ext>
            </a:extLst>
          </p:cNvPr>
          <p:cNvSpPr/>
          <p:nvPr userDrawn="1"/>
        </p:nvSpPr>
        <p:spPr>
          <a:xfrm>
            <a:off x="0" y="6677024"/>
            <a:ext cx="12192000" cy="180975"/>
          </a:xfrm>
          <a:prstGeom prst="rect">
            <a:avLst/>
          </a:prstGeom>
          <a:gradFill>
            <a:gsLst>
              <a:gs pos="4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2" name="组合 101">
            <a:extLst>
              <a:ext uri="{FF2B5EF4-FFF2-40B4-BE49-F238E27FC236}">
                <a16:creationId xmlns:a16="http://schemas.microsoft.com/office/drawing/2014/main" id="{E4F6FE1C-17C1-482B-A5ED-DAD16FFBC53D}"/>
              </a:ext>
            </a:extLst>
          </p:cNvPr>
          <p:cNvGrpSpPr/>
          <p:nvPr/>
        </p:nvGrpSpPr>
        <p:grpSpPr>
          <a:xfrm>
            <a:off x="2424841" y="4576280"/>
            <a:ext cx="3028103" cy="45719"/>
            <a:chOff x="5344358" y="2718558"/>
            <a:chExt cx="3028103" cy="45719"/>
          </a:xfrm>
        </p:grpSpPr>
        <p:cxnSp>
          <p:nvCxnSpPr>
            <p:cNvPr id="107" name="直接连接符 106">
              <a:extLst>
                <a:ext uri="{FF2B5EF4-FFF2-40B4-BE49-F238E27FC236}">
                  <a16:creationId xmlns:a16="http://schemas.microsoft.com/office/drawing/2014/main" id="{E7FB6617-7738-411A-A1E8-4B7D70126608}"/>
                </a:ext>
              </a:extLst>
            </p:cNvPr>
            <p:cNvCxnSpPr>
              <a:cxnSpLocks/>
            </p:cNvCxnSpPr>
            <p:nvPr/>
          </p:nvCxnSpPr>
          <p:spPr>
            <a:xfrm flipV="1">
              <a:off x="5344358" y="2741418"/>
              <a:ext cx="3005244" cy="15869"/>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08" name="椭圆 107">
              <a:extLst>
                <a:ext uri="{FF2B5EF4-FFF2-40B4-BE49-F238E27FC236}">
                  <a16:creationId xmlns:a16="http://schemas.microsoft.com/office/drawing/2014/main" id="{4AD335EF-71ED-40AE-A5D6-95B5FFDC5646}"/>
                </a:ext>
              </a:extLst>
            </p:cNvPr>
            <p:cNvSpPr/>
            <p:nvPr/>
          </p:nvSpPr>
          <p:spPr>
            <a:xfrm>
              <a:off x="8326742" y="2718558"/>
              <a:ext cx="45719" cy="4571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sz="2000">
                <a:solidFill>
                  <a:prstClr val="white"/>
                </a:solidFill>
                <a:latin typeface="等线" panose="020F0502020204030204"/>
                <a:ea typeface="等线" panose="02010600030101010101" pitchFamily="2" charset="-122"/>
              </a:endParaRPr>
            </a:p>
          </p:txBody>
        </p:sp>
      </p:grpSp>
      <p:sp>
        <p:nvSpPr>
          <p:cNvPr id="137" name="矩形 136">
            <a:extLst>
              <a:ext uri="{FF2B5EF4-FFF2-40B4-BE49-F238E27FC236}">
                <a16:creationId xmlns:a16="http://schemas.microsoft.com/office/drawing/2014/main" id="{DE8F992A-2D86-4701-AF0E-C20506BB9654}"/>
              </a:ext>
            </a:extLst>
          </p:cNvPr>
          <p:cNvSpPr/>
          <p:nvPr userDrawn="1"/>
        </p:nvSpPr>
        <p:spPr>
          <a:xfrm rot="2515051">
            <a:off x="204691" y="2670079"/>
            <a:ext cx="2616698" cy="154632"/>
          </a:xfrm>
          <a:prstGeom prst="rect">
            <a:avLst/>
          </a:prstGeom>
          <a:gradFill>
            <a:gsLst>
              <a:gs pos="100000">
                <a:srgbClr val="BC1D2D">
                  <a:alpha val="0"/>
                </a:srgbClr>
              </a:gs>
              <a:gs pos="52700">
                <a:srgbClr val="CD362D"/>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138" name="矩形 137">
            <a:extLst>
              <a:ext uri="{FF2B5EF4-FFF2-40B4-BE49-F238E27FC236}">
                <a16:creationId xmlns:a16="http://schemas.microsoft.com/office/drawing/2014/main" id="{BBA93F1E-ACBF-4BBC-887E-53B4D7968E51}"/>
              </a:ext>
            </a:extLst>
          </p:cNvPr>
          <p:cNvSpPr/>
          <p:nvPr userDrawn="1"/>
        </p:nvSpPr>
        <p:spPr>
          <a:xfrm rot="2515051">
            <a:off x="2460794" y="2058787"/>
            <a:ext cx="4318380" cy="247858"/>
          </a:xfrm>
          <a:prstGeom prst="rect">
            <a:avLst/>
          </a:prstGeom>
          <a:gradFill>
            <a:gsLst>
              <a:gs pos="100000">
                <a:srgbClr val="BC1D2D">
                  <a:alpha val="0"/>
                </a:srgbClr>
              </a:gs>
              <a:gs pos="52700">
                <a:srgbClr val="CD362D"/>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143" name="文本占位符 659">
            <a:extLst>
              <a:ext uri="{FF2B5EF4-FFF2-40B4-BE49-F238E27FC236}">
                <a16:creationId xmlns:a16="http://schemas.microsoft.com/office/drawing/2014/main" id="{EF032A04-A354-4FCE-8588-D80BB9FEF8F6}"/>
              </a:ext>
            </a:extLst>
          </p:cNvPr>
          <p:cNvSpPr>
            <a:spLocks noGrp="1"/>
          </p:cNvSpPr>
          <p:nvPr userDrawn="1">
            <p:ph type="body" sz="quarter" idx="16" hasCustomPrompt="1"/>
          </p:nvPr>
        </p:nvSpPr>
        <p:spPr>
          <a:xfrm>
            <a:off x="2321793" y="4189053"/>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146" name="文本占位符 663">
            <a:extLst>
              <a:ext uri="{FF2B5EF4-FFF2-40B4-BE49-F238E27FC236}">
                <a16:creationId xmlns:a16="http://schemas.microsoft.com/office/drawing/2014/main" id="{0F6F1218-D5DD-4FD4-A66D-2576F63E81D9}"/>
              </a:ext>
            </a:extLst>
          </p:cNvPr>
          <p:cNvSpPr>
            <a:spLocks noGrp="1"/>
          </p:cNvSpPr>
          <p:nvPr userDrawn="1">
            <p:ph type="body" sz="quarter" idx="17" hasCustomPrompt="1"/>
          </p:nvPr>
        </p:nvSpPr>
        <p:spPr>
          <a:xfrm>
            <a:off x="2321793" y="4654169"/>
            <a:ext cx="2985531" cy="263816"/>
          </a:xfrm>
        </p:spPr>
        <p:txBody>
          <a:bodyPr anchor="ctr">
            <a:normAutofit/>
          </a:bodyPr>
          <a:lstStyle>
            <a:lvl1pPr marL="0" indent="0" algn="l">
              <a:buNone/>
              <a:defRPr sz="16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algn="just"/>
            <a:r>
              <a:rPr lang="en-US" altLang="zh-CN" sz="1600" dirty="0">
                <a:solidFill>
                  <a:schemeClr val="tx1">
                    <a:lumMod val="65000"/>
                    <a:lumOff val="35000"/>
                  </a:schemeClr>
                </a:solidFill>
                <a:latin typeface="微软雅黑 Light" panose="020B0502040204020203" pitchFamily="34" charset="-122"/>
                <a:ea typeface="微软雅黑 Light" panose="020B0502040204020203" pitchFamily="34" charset="-122"/>
              </a:rPr>
              <a:t>Please Enter Your Title Here</a:t>
            </a:r>
            <a:endParaRPr lang="zh-CN" altLang="en-US" sz="1600" dirty="0">
              <a:solidFill>
                <a:schemeClr val="tx1">
                  <a:lumMod val="65000"/>
                  <a:lumOff val="35000"/>
                </a:schemeClr>
              </a:solidFill>
              <a:latin typeface="微软雅黑 Light" panose="020B0502040204020203" pitchFamily="34" charset="-122"/>
              <a:ea typeface="微软雅黑 Light" panose="020B0502040204020203" pitchFamily="34" charset="-122"/>
            </a:endParaRPr>
          </a:p>
        </p:txBody>
      </p:sp>
      <p:grpSp>
        <p:nvGrpSpPr>
          <p:cNvPr id="149" name="组合 148">
            <a:extLst>
              <a:ext uri="{FF2B5EF4-FFF2-40B4-BE49-F238E27FC236}">
                <a16:creationId xmlns:a16="http://schemas.microsoft.com/office/drawing/2014/main" id="{A61BA82C-BF99-4918-80FF-015C906460B8}"/>
              </a:ext>
            </a:extLst>
          </p:cNvPr>
          <p:cNvGrpSpPr/>
          <p:nvPr userDrawn="1"/>
        </p:nvGrpSpPr>
        <p:grpSpPr>
          <a:xfrm>
            <a:off x="7767825" y="4576280"/>
            <a:ext cx="3028103" cy="45719"/>
            <a:chOff x="5344358" y="2718558"/>
            <a:chExt cx="3028103" cy="45719"/>
          </a:xfrm>
        </p:grpSpPr>
        <p:cxnSp>
          <p:nvCxnSpPr>
            <p:cNvPr id="150" name="直接连接符 149">
              <a:extLst>
                <a:ext uri="{FF2B5EF4-FFF2-40B4-BE49-F238E27FC236}">
                  <a16:creationId xmlns:a16="http://schemas.microsoft.com/office/drawing/2014/main" id="{AA980F40-899D-444A-949C-D3BF88316091}"/>
                </a:ext>
              </a:extLst>
            </p:cNvPr>
            <p:cNvCxnSpPr>
              <a:cxnSpLocks/>
            </p:cNvCxnSpPr>
            <p:nvPr/>
          </p:nvCxnSpPr>
          <p:spPr>
            <a:xfrm flipV="1">
              <a:off x="5344358" y="2741418"/>
              <a:ext cx="3005244" cy="15869"/>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51" name="椭圆 150">
              <a:extLst>
                <a:ext uri="{FF2B5EF4-FFF2-40B4-BE49-F238E27FC236}">
                  <a16:creationId xmlns:a16="http://schemas.microsoft.com/office/drawing/2014/main" id="{7D0AD78C-7AEC-4CE4-A096-11A1204D0464}"/>
                </a:ext>
              </a:extLst>
            </p:cNvPr>
            <p:cNvSpPr/>
            <p:nvPr/>
          </p:nvSpPr>
          <p:spPr>
            <a:xfrm>
              <a:off x="8326742" y="2718558"/>
              <a:ext cx="45719" cy="4571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sz="2000">
                <a:solidFill>
                  <a:prstClr val="white"/>
                </a:solidFill>
                <a:latin typeface="等线" panose="020F0502020204030204"/>
                <a:ea typeface="等线" panose="02010600030101010101" pitchFamily="2" charset="-122"/>
              </a:endParaRPr>
            </a:p>
          </p:txBody>
        </p:sp>
      </p:grpSp>
      <p:sp>
        <p:nvSpPr>
          <p:cNvPr id="152" name="文本占位符 659">
            <a:extLst>
              <a:ext uri="{FF2B5EF4-FFF2-40B4-BE49-F238E27FC236}">
                <a16:creationId xmlns:a16="http://schemas.microsoft.com/office/drawing/2014/main" id="{D0017911-E6E4-4241-8951-9AB912944712}"/>
              </a:ext>
            </a:extLst>
          </p:cNvPr>
          <p:cNvSpPr>
            <a:spLocks noGrp="1"/>
          </p:cNvSpPr>
          <p:nvPr>
            <p:ph type="body" sz="quarter" idx="19" hasCustomPrompt="1"/>
          </p:nvPr>
        </p:nvSpPr>
        <p:spPr>
          <a:xfrm>
            <a:off x="7664777" y="4189053"/>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153" name="文本占位符 663">
            <a:extLst>
              <a:ext uri="{FF2B5EF4-FFF2-40B4-BE49-F238E27FC236}">
                <a16:creationId xmlns:a16="http://schemas.microsoft.com/office/drawing/2014/main" id="{D83690ED-EEEF-4131-B475-5232FFC131C3}"/>
              </a:ext>
            </a:extLst>
          </p:cNvPr>
          <p:cNvSpPr>
            <a:spLocks noGrp="1"/>
          </p:cNvSpPr>
          <p:nvPr>
            <p:ph type="body" sz="quarter" idx="20" hasCustomPrompt="1"/>
          </p:nvPr>
        </p:nvSpPr>
        <p:spPr>
          <a:xfrm>
            <a:off x="7664777" y="4654169"/>
            <a:ext cx="2985531" cy="263816"/>
          </a:xfrm>
        </p:spPr>
        <p:txBody>
          <a:bodyPr anchor="ctr">
            <a:normAutofit/>
          </a:bodyPr>
          <a:lstStyle>
            <a:lvl1pPr marL="0" indent="0" algn="l">
              <a:buNone/>
              <a:defRPr sz="16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algn="just"/>
            <a:r>
              <a:rPr lang="en-US" altLang="zh-CN" sz="1600" dirty="0">
                <a:solidFill>
                  <a:schemeClr val="tx1">
                    <a:lumMod val="65000"/>
                    <a:lumOff val="35000"/>
                  </a:schemeClr>
                </a:solidFill>
                <a:latin typeface="微软雅黑 Light" panose="020B0502040204020203" pitchFamily="34" charset="-122"/>
                <a:ea typeface="微软雅黑 Light" panose="020B0502040204020203" pitchFamily="34" charset="-122"/>
              </a:rPr>
              <a:t>Please Enter Your Title Here</a:t>
            </a:r>
            <a:endParaRPr lang="zh-CN" altLang="en-US" sz="1600" dirty="0">
              <a:solidFill>
                <a:schemeClr val="tx1">
                  <a:lumMod val="65000"/>
                  <a:lumOff val="35000"/>
                </a:schemeClr>
              </a:solidFill>
              <a:latin typeface="微软雅黑 Light" panose="020B0502040204020203" pitchFamily="34" charset="-122"/>
              <a:ea typeface="微软雅黑 Light" panose="020B0502040204020203" pitchFamily="34" charset="-122"/>
            </a:endParaRPr>
          </a:p>
        </p:txBody>
      </p:sp>
      <p:grpSp>
        <p:nvGrpSpPr>
          <p:cNvPr id="172" name="组合 171">
            <a:extLst>
              <a:ext uri="{FF2B5EF4-FFF2-40B4-BE49-F238E27FC236}">
                <a16:creationId xmlns:a16="http://schemas.microsoft.com/office/drawing/2014/main" id="{1EABBD36-7061-4645-9F1A-21EA7FA24478}"/>
              </a:ext>
            </a:extLst>
          </p:cNvPr>
          <p:cNvGrpSpPr/>
          <p:nvPr userDrawn="1"/>
        </p:nvGrpSpPr>
        <p:grpSpPr>
          <a:xfrm>
            <a:off x="2424841" y="5755808"/>
            <a:ext cx="3028103" cy="45719"/>
            <a:chOff x="5344358" y="2718558"/>
            <a:chExt cx="3028103" cy="45719"/>
          </a:xfrm>
        </p:grpSpPr>
        <p:cxnSp>
          <p:nvCxnSpPr>
            <p:cNvPr id="173" name="直接连接符 172">
              <a:extLst>
                <a:ext uri="{FF2B5EF4-FFF2-40B4-BE49-F238E27FC236}">
                  <a16:creationId xmlns:a16="http://schemas.microsoft.com/office/drawing/2014/main" id="{A95D19A1-DF52-41D0-942B-7FD6B708E480}"/>
                </a:ext>
              </a:extLst>
            </p:cNvPr>
            <p:cNvCxnSpPr>
              <a:cxnSpLocks/>
            </p:cNvCxnSpPr>
            <p:nvPr/>
          </p:nvCxnSpPr>
          <p:spPr>
            <a:xfrm flipV="1">
              <a:off x="5344358" y="2741418"/>
              <a:ext cx="3005244" cy="15869"/>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74" name="椭圆 173">
              <a:extLst>
                <a:ext uri="{FF2B5EF4-FFF2-40B4-BE49-F238E27FC236}">
                  <a16:creationId xmlns:a16="http://schemas.microsoft.com/office/drawing/2014/main" id="{47084530-7D52-4517-820C-9EC11E81D5F4}"/>
                </a:ext>
              </a:extLst>
            </p:cNvPr>
            <p:cNvSpPr/>
            <p:nvPr/>
          </p:nvSpPr>
          <p:spPr>
            <a:xfrm>
              <a:off x="8326742" y="2718558"/>
              <a:ext cx="45719" cy="4571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sz="2000">
                <a:solidFill>
                  <a:prstClr val="white"/>
                </a:solidFill>
                <a:latin typeface="等线" panose="020F0502020204030204"/>
                <a:ea typeface="等线" panose="02010600030101010101" pitchFamily="2" charset="-122"/>
              </a:endParaRPr>
            </a:p>
          </p:txBody>
        </p:sp>
      </p:grpSp>
      <p:sp>
        <p:nvSpPr>
          <p:cNvPr id="175" name="文本占位符 659">
            <a:extLst>
              <a:ext uri="{FF2B5EF4-FFF2-40B4-BE49-F238E27FC236}">
                <a16:creationId xmlns:a16="http://schemas.microsoft.com/office/drawing/2014/main" id="{93181B24-D43C-4BF7-96EC-EBB255A6D269}"/>
              </a:ext>
            </a:extLst>
          </p:cNvPr>
          <p:cNvSpPr>
            <a:spLocks noGrp="1"/>
          </p:cNvSpPr>
          <p:nvPr>
            <p:ph type="body" sz="quarter" idx="28" hasCustomPrompt="1"/>
          </p:nvPr>
        </p:nvSpPr>
        <p:spPr>
          <a:xfrm>
            <a:off x="2321793" y="5368581"/>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176" name="文本占位符 663">
            <a:extLst>
              <a:ext uri="{FF2B5EF4-FFF2-40B4-BE49-F238E27FC236}">
                <a16:creationId xmlns:a16="http://schemas.microsoft.com/office/drawing/2014/main" id="{CD3D855E-41A7-433B-A1E8-0C98F135EFF1}"/>
              </a:ext>
            </a:extLst>
          </p:cNvPr>
          <p:cNvSpPr>
            <a:spLocks noGrp="1"/>
          </p:cNvSpPr>
          <p:nvPr>
            <p:ph type="body" sz="quarter" idx="29" hasCustomPrompt="1"/>
          </p:nvPr>
        </p:nvSpPr>
        <p:spPr>
          <a:xfrm>
            <a:off x="2321793" y="5833697"/>
            <a:ext cx="2985531" cy="263816"/>
          </a:xfrm>
        </p:spPr>
        <p:txBody>
          <a:bodyPr anchor="ctr">
            <a:normAutofit/>
          </a:bodyPr>
          <a:lstStyle>
            <a:lvl1pPr marL="0" indent="0" algn="l">
              <a:buNone/>
              <a:defRPr sz="16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algn="just"/>
            <a:r>
              <a:rPr lang="en-US" altLang="zh-CN" sz="1600" dirty="0">
                <a:solidFill>
                  <a:schemeClr val="tx1">
                    <a:lumMod val="65000"/>
                    <a:lumOff val="35000"/>
                  </a:schemeClr>
                </a:solidFill>
                <a:latin typeface="微软雅黑 Light" panose="020B0502040204020203" pitchFamily="34" charset="-122"/>
                <a:ea typeface="微软雅黑 Light" panose="020B0502040204020203" pitchFamily="34" charset="-122"/>
              </a:rPr>
              <a:t>Please Enter Your Title Here</a:t>
            </a:r>
            <a:endParaRPr lang="zh-CN" altLang="en-US" sz="1600" dirty="0">
              <a:solidFill>
                <a:schemeClr val="tx1">
                  <a:lumMod val="65000"/>
                  <a:lumOff val="35000"/>
                </a:schemeClr>
              </a:solidFill>
              <a:latin typeface="微软雅黑 Light" panose="020B0502040204020203" pitchFamily="34" charset="-122"/>
              <a:ea typeface="微软雅黑 Light" panose="020B0502040204020203" pitchFamily="34" charset="-122"/>
            </a:endParaRPr>
          </a:p>
        </p:txBody>
      </p:sp>
      <p:grpSp>
        <p:nvGrpSpPr>
          <p:cNvPr id="177" name="组合 176">
            <a:extLst>
              <a:ext uri="{FF2B5EF4-FFF2-40B4-BE49-F238E27FC236}">
                <a16:creationId xmlns:a16="http://schemas.microsoft.com/office/drawing/2014/main" id="{EECE8840-5262-41DF-B4EF-B267BFB9B474}"/>
              </a:ext>
            </a:extLst>
          </p:cNvPr>
          <p:cNvGrpSpPr/>
          <p:nvPr userDrawn="1"/>
        </p:nvGrpSpPr>
        <p:grpSpPr>
          <a:xfrm>
            <a:off x="7767825" y="5755808"/>
            <a:ext cx="3028103" cy="45719"/>
            <a:chOff x="5344358" y="2718558"/>
            <a:chExt cx="3028103" cy="45719"/>
          </a:xfrm>
        </p:grpSpPr>
        <p:cxnSp>
          <p:nvCxnSpPr>
            <p:cNvPr id="178" name="直接连接符 177">
              <a:extLst>
                <a:ext uri="{FF2B5EF4-FFF2-40B4-BE49-F238E27FC236}">
                  <a16:creationId xmlns:a16="http://schemas.microsoft.com/office/drawing/2014/main" id="{4C0E956E-C230-483C-A0A2-C2DFFF099C1F}"/>
                </a:ext>
              </a:extLst>
            </p:cNvPr>
            <p:cNvCxnSpPr>
              <a:cxnSpLocks/>
            </p:cNvCxnSpPr>
            <p:nvPr/>
          </p:nvCxnSpPr>
          <p:spPr>
            <a:xfrm flipV="1">
              <a:off x="5344358" y="2741418"/>
              <a:ext cx="3005244" cy="15869"/>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79" name="椭圆 178">
              <a:extLst>
                <a:ext uri="{FF2B5EF4-FFF2-40B4-BE49-F238E27FC236}">
                  <a16:creationId xmlns:a16="http://schemas.microsoft.com/office/drawing/2014/main" id="{ADE8D5D6-FCB0-4C82-BAFC-C11BD619F14F}"/>
                </a:ext>
              </a:extLst>
            </p:cNvPr>
            <p:cNvSpPr/>
            <p:nvPr/>
          </p:nvSpPr>
          <p:spPr>
            <a:xfrm>
              <a:off x="8326742" y="2718558"/>
              <a:ext cx="45719" cy="4571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zh-CN" altLang="en-US" sz="2000">
                <a:solidFill>
                  <a:prstClr val="white"/>
                </a:solidFill>
                <a:latin typeface="等线" panose="020F0502020204030204"/>
                <a:ea typeface="等线" panose="02010600030101010101" pitchFamily="2" charset="-122"/>
              </a:endParaRPr>
            </a:p>
          </p:txBody>
        </p:sp>
      </p:grpSp>
      <p:sp>
        <p:nvSpPr>
          <p:cNvPr id="180" name="文本占位符 659">
            <a:extLst>
              <a:ext uri="{FF2B5EF4-FFF2-40B4-BE49-F238E27FC236}">
                <a16:creationId xmlns:a16="http://schemas.microsoft.com/office/drawing/2014/main" id="{2F54FAA8-CDDE-471A-ACB6-391D25DC4650}"/>
              </a:ext>
            </a:extLst>
          </p:cNvPr>
          <p:cNvSpPr>
            <a:spLocks noGrp="1"/>
          </p:cNvSpPr>
          <p:nvPr>
            <p:ph type="body" sz="quarter" idx="30" hasCustomPrompt="1"/>
          </p:nvPr>
        </p:nvSpPr>
        <p:spPr>
          <a:xfrm>
            <a:off x="7664777" y="5368581"/>
            <a:ext cx="2985531" cy="424732"/>
          </a:xfrm>
          <a:noFill/>
        </p:spPr>
        <p:txBody>
          <a:bodyPr wrap="square" rtlCol="0">
            <a:spAutoFit/>
          </a:bodyPr>
          <a:lstStyle>
            <a:lvl1pPr marL="0" indent="0">
              <a:buNone/>
              <a:def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defRPr>
            </a:lvl1pPr>
          </a:lstStyle>
          <a:p>
            <a:pPr defTabSz="914377">
              <a:defRPr/>
            </a:pP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请输入您的标题</a:t>
            </a:r>
          </a:p>
        </p:txBody>
      </p:sp>
      <p:sp>
        <p:nvSpPr>
          <p:cNvPr id="181" name="文本占位符 663">
            <a:extLst>
              <a:ext uri="{FF2B5EF4-FFF2-40B4-BE49-F238E27FC236}">
                <a16:creationId xmlns:a16="http://schemas.microsoft.com/office/drawing/2014/main" id="{09206648-552E-410B-AB95-9C9EEE622130}"/>
              </a:ext>
            </a:extLst>
          </p:cNvPr>
          <p:cNvSpPr>
            <a:spLocks noGrp="1"/>
          </p:cNvSpPr>
          <p:nvPr>
            <p:ph type="body" sz="quarter" idx="31" hasCustomPrompt="1"/>
          </p:nvPr>
        </p:nvSpPr>
        <p:spPr>
          <a:xfrm>
            <a:off x="7664777" y="5833697"/>
            <a:ext cx="2985531" cy="263816"/>
          </a:xfrm>
        </p:spPr>
        <p:txBody>
          <a:bodyPr anchor="ctr">
            <a:normAutofit/>
          </a:bodyPr>
          <a:lstStyle>
            <a:lvl1pPr marL="0" indent="0" algn="l">
              <a:buNone/>
              <a:defRPr sz="16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algn="just"/>
            <a:r>
              <a:rPr lang="en-US" altLang="zh-CN" sz="1600" dirty="0">
                <a:solidFill>
                  <a:schemeClr val="tx1">
                    <a:lumMod val="65000"/>
                    <a:lumOff val="35000"/>
                  </a:schemeClr>
                </a:solidFill>
                <a:latin typeface="微软雅黑 Light" panose="020B0502040204020203" pitchFamily="34" charset="-122"/>
                <a:ea typeface="微软雅黑 Light" panose="020B0502040204020203" pitchFamily="34" charset="-122"/>
              </a:rPr>
              <a:t>Please Enter Your Title Here</a:t>
            </a:r>
            <a:endParaRPr lang="zh-CN" altLang="en-US" sz="1600" dirty="0">
              <a:solidFill>
                <a:schemeClr val="tx1">
                  <a:lumMod val="65000"/>
                  <a:lumOff val="35000"/>
                </a:schemeClr>
              </a:solidFill>
              <a:latin typeface="微软雅黑 Light" panose="020B0502040204020203" pitchFamily="34" charset="-122"/>
              <a:ea typeface="微软雅黑 Light" panose="020B0502040204020203" pitchFamily="34" charset="-122"/>
            </a:endParaRPr>
          </a:p>
        </p:txBody>
      </p:sp>
      <p:grpSp>
        <p:nvGrpSpPr>
          <p:cNvPr id="187" name="组合 186">
            <a:extLst>
              <a:ext uri="{FF2B5EF4-FFF2-40B4-BE49-F238E27FC236}">
                <a16:creationId xmlns:a16="http://schemas.microsoft.com/office/drawing/2014/main" id="{62DCF955-4E8D-4FFB-9E77-77E15BC3E401}"/>
              </a:ext>
            </a:extLst>
          </p:cNvPr>
          <p:cNvGrpSpPr/>
          <p:nvPr userDrawn="1"/>
        </p:nvGrpSpPr>
        <p:grpSpPr>
          <a:xfrm>
            <a:off x="9660493" y="394007"/>
            <a:ext cx="2083334" cy="583526"/>
            <a:chOff x="2626564" y="552104"/>
            <a:chExt cx="3414360" cy="956337"/>
          </a:xfrm>
        </p:grpSpPr>
        <p:pic>
          <p:nvPicPr>
            <p:cNvPr id="188" name="图片 187">
              <a:extLst>
                <a:ext uri="{FF2B5EF4-FFF2-40B4-BE49-F238E27FC236}">
                  <a16:creationId xmlns:a16="http://schemas.microsoft.com/office/drawing/2014/main" id="{A98740AB-5B1E-4991-A6CC-04A40449EAC3}"/>
                </a:ext>
              </a:extLst>
            </p:cNvPr>
            <p:cNvPicPr>
              <a:picLocks noChangeAspect="1"/>
            </p:cNvPicPr>
            <p:nvPr/>
          </p:nvPicPr>
          <p:blipFill rotWithShape="1">
            <a:blip r:embed="rId2" cstate="email">
              <a:extLst>
                <a:ext uri="{BEBA8EAE-BF5A-486C-A8C5-ECC9F3942E4B}">
                  <a14:imgProps xmlns:a14="http://schemas.microsoft.com/office/drawing/2010/main">
                    <a14:imgLayer r:embed="rId3">
                      <a14:imgEffect>
                        <a14:brightnessContrast bright="85000"/>
                      </a14:imgEffect>
                    </a14:imgLayer>
                  </a14:imgProps>
                </a:ex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89" name="图片 188">
              <a:extLst>
                <a:ext uri="{FF2B5EF4-FFF2-40B4-BE49-F238E27FC236}">
                  <a16:creationId xmlns:a16="http://schemas.microsoft.com/office/drawing/2014/main" id="{849193FE-4FCB-46F8-A52F-42BA7025CDE7}"/>
                </a:ext>
              </a:extLst>
            </p:cNvPr>
            <p:cNvPicPr>
              <a:picLocks noChangeAspect="1"/>
            </p:cNvPicPr>
            <p:nvPr/>
          </p:nvPicPr>
          <p:blipFill rotWithShape="1">
            <a:blip r:embed="rId4" cstate="email">
              <a:extLst>
                <a:ext uri="{BEBA8EAE-BF5A-486C-A8C5-ECC9F3942E4B}">
                  <a14:imgProps xmlns:a14="http://schemas.microsoft.com/office/drawing/2010/main">
                    <a14:imgLayer r:embed="rId3">
                      <a14:imgEffect>
                        <a14:brightnessContrast bright="85000"/>
                      </a14:imgEffect>
                    </a14:imgLayer>
                  </a14:imgProps>
                </a:ext>
                <a:ext uri="{28A0092B-C50C-407E-A947-70E740481C1C}">
                  <a14:useLocalDpi xmlns:a14="http://schemas.microsoft.com/office/drawing/2010/main"/>
                </a:ext>
              </a:extLst>
            </a:blip>
            <a:srcRect/>
            <a:stretch/>
          </p:blipFill>
          <p:spPr>
            <a:xfrm>
              <a:off x="2626564" y="552104"/>
              <a:ext cx="1286570" cy="956337"/>
            </a:xfrm>
            <a:prstGeom prst="rect">
              <a:avLst/>
            </a:prstGeom>
          </p:spPr>
        </p:pic>
      </p:grpSp>
      <p:sp>
        <p:nvSpPr>
          <p:cNvPr id="99" name="文本框 98">
            <a:extLst>
              <a:ext uri="{FF2B5EF4-FFF2-40B4-BE49-F238E27FC236}">
                <a16:creationId xmlns:a16="http://schemas.microsoft.com/office/drawing/2014/main" id="{BFA93CFE-30F6-4544-A368-6736CD0B3B22}"/>
              </a:ext>
            </a:extLst>
          </p:cNvPr>
          <p:cNvSpPr txBox="1"/>
          <p:nvPr userDrawn="1"/>
        </p:nvSpPr>
        <p:spPr>
          <a:xfrm>
            <a:off x="1039313" y="958874"/>
            <a:ext cx="2717508"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8800" b="1" i="0" u="none" strike="noStrike" kern="1200" cap="none" spc="600" normalizeH="0" baseline="0" noProof="0" dirty="0">
                <a:ln>
                  <a:noFill/>
                </a:ln>
                <a:gradFill>
                  <a:gsLst>
                    <a:gs pos="31000">
                      <a:srgbClr val="EEEAE6"/>
                    </a:gs>
                    <a:gs pos="100000">
                      <a:srgbClr val="EEEAE6">
                        <a:alpha val="10000"/>
                      </a:srgbClr>
                    </a:gs>
                  </a:gsLst>
                  <a:lin ang="5400000" scaled="0"/>
                </a:gradFill>
                <a:effectLst/>
                <a:uLnTx/>
                <a:uFillTx/>
                <a:latin typeface="微软雅黑" panose="020B0503020204020204" pitchFamily="34" charset="-122"/>
                <a:ea typeface="微软雅黑" panose="020B0503020204020204" pitchFamily="34" charset="-122"/>
              </a:rPr>
              <a:t>目录</a:t>
            </a:r>
          </a:p>
        </p:txBody>
      </p:sp>
      <p:sp>
        <p:nvSpPr>
          <p:cNvPr id="100" name="文本框 99">
            <a:extLst>
              <a:ext uri="{FF2B5EF4-FFF2-40B4-BE49-F238E27FC236}">
                <a16:creationId xmlns:a16="http://schemas.microsoft.com/office/drawing/2014/main" id="{7570C5A1-8E9B-4D9C-AE68-2958B556128B}"/>
              </a:ext>
            </a:extLst>
          </p:cNvPr>
          <p:cNvSpPr txBox="1"/>
          <p:nvPr userDrawn="1"/>
        </p:nvSpPr>
        <p:spPr>
          <a:xfrm>
            <a:off x="1198949" y="2344196"/>
            <a:ext cx="2398236" cy="4001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lang="en-US" altLang="zh-CN" sz="2000" spc="300" dirty="0">
                <a:solidFill>
                  <a:srgbClr val="EEEAE6"/>
                </a:solidFill>
                <a:latin typeface="微软雅黑 Light" panose="020B0502040204020203" pitchFamily="34" charset="-122"/>
                <a:ea typeface="微软雅黑 Light" panose="020B0502040204020203" pitchFamily="34" charset="-122"/>
              </a:rPr>
              <a:t>CONTENTS</a:t>
            </a:r>
            <a:endParaRPr lang="zh-CN" altLang="en-US" sz="2000" spc="300" dirty="0">
              <a:solidFill>
                <a:srgbClr val="EEEAE6"/>
              </a:solidFill>
              <a:latin typeface="微软雅黑 Light" panose="020B0502040204020203" pitchFamily="34" charset="-122"/>
              <a:ea typeface="微软雅黑 Light" panose="020B0502040204020203" pitchFamily="34" charset="-122"/>
            </a:endParaRPr>
          </a:p>
        </p:txBody>
      </p:sp>
      <p:sp>
        <p:nvSpPr>
          <p:cNvPr id="127" name="文本占位符 2">
            <a:extLst>
              <a:ext uri="{FF2B5EF4-FFF2-40B4-BE49-F238E27FC236}">
                <a16:creationId xmlns:a16="http://schemas.microsoft.com/office/drawing/2014/main" id="{18A4040F-4539-428E-A7A4-3375710DC4A5}"/>
              </a:ext>
            </a:extLst>
          </p:cNvPr>
          <p:cNvSpPr>
            <a:spLocks noGrp="1"/>
          </p:cNvSpPr>
          <p:nvPr>
            <p:ph type="body" sz="quarter" idx="26" hasCustomPrompt="1"/>
          </p:nvPr>
        </p:nvSpPr>
        <p:spPr>
          <a:xfrm>
            <a:off x="1370965" y="4179631"/>
            <a:ext cx="926032" cy="840230"/>
          </a:xfrm>
          <a:noFill/>
        </p:spPr>
        <p:txBody>
          <a:bodyPr wrap="square" rtlCol="0">
            <a:spAutoFit/>
          </a:bodyPr>
          <a:lstStyle>
            <a:lvl1pPr marL="0" indent="0" algn="ctr">
              <a:buNone/>
              <a:defRPr lang="zh-CN" altLang="en-US" sz="5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1</a:t>
            </a:r>
            <a:endParaRPr lang="zh-CN" altLang="en-US" dirty="0"/>
          </a:p>
        </p:txBody>
      </p:sp>
      <p:sp>
        <p:nvSpPr>
          <p:cNvPr id="128" name="文本占位符 2">
            <a:extLst>
              <a:ext uri="{FF2B5EF4-FFF2-40B4-BE49-F238E27FC236}">
                <a16:creationId xmlns:a16="http://schemas.microsoft.com/office/drawing/2014/main" id="{17686B63-78F3-459B-A8E1-4C0B29CBCF25}"/>
              </a:ext>
            </a:extLst>
          </p:cNvPr>
          <p:cNvSpPr>
            <a:spLocks noGrp="1"/>
          </p:cNvSpPr>
          <p:nvPr>
            <p:ph type="body" sz="quarter" idx="32" hasCustomPrompt="1"/>
          </p:nvPr>
        </p:nvSpPr>
        <p:spPr>
          <a:xfrm>
            <a:off x="1370965" y="5357435"/>
            <a:ext cx="926032" cy="840230"/>
          </a:xfrm>
          <a:noFill/>
        </p:spPr>
        <p:txBody>
          <a:bodyPr wrap="square" rtlCol="0">
            <a:spAutoFit/>
          </a:bodyPr>
          <a:lstStyle>
            <a:lvl1pPr marL="0" indent="0" algn="ctr">
              <a:buNone/>
              <a:defRPr lang="zh-CN" altLang="en-US" sz="5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3</a:t>
            </a:r>
            <a:endParaRPr lang="zh-CN" altLang="en-US" dirty="0"/>
          </a:p>
        </p:txBody>
      </p:sp>
      <p:sp>
        <p:nvSpPr>
          <p:cNvPr id="130" name="文本占位符 2">
            <a:extLst>
              <a:ext uri="{FF2B5EF4-FFF2-40B4-BE49-F238E27FC236}">
                <a16:creationId xmlns:a16="http://schemas.microsoft.com/office/drawing/2014/main" id="{FC22DC77-B888-4600-8D95-339BC204392D}"/>
              </a:ext>
            </a:extLst>
          </p:cNvPr>
          <p:cNvSpPr>
            <a:spLocks noGrp="1"/>
          </p:cNvSpPr>
          <p:nvPr>
            <p:ph type="body" sz="quarter" idx="33" hasCustomPrompt="1"/>
          </p:nvPr>
        </p:nvSpPr>
        <p:spPr>
          <a:xfrm>
            <a:off x="6707114" y="5357435"/>
            <a:ext cx="926032" cy="840230"/>
          </a:xfrm>
          <a:noFill/>
        </p:spPr>
        <p:txBody>
          <a:bodyPr wrap="square" rtlCol="0">
            <a:spAutoFit/>
          </a:bodyPr>
          <a:lstStyle>
            <a:lvl1pPr marL="0" indent="0" algn="ctr">
              <a:buNone/>
              <a:defRPr lang="zh-CN" altLang="en-US" sz="5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4</a:t>
            </a:r>
            <a:endParaRPr lang="zh-CN" altLang="en-US" dirty="0"/>
          </a:p>
        </p:txBody>
      </p:sp>
      <p:sp>
        <p:nvSpPr>
          <p:cNvPr id="131" name="文本占位符 2">
            <a:extLst>
              <a:ext uri="{FF2B5EF4-FFF2-40B4-BE49-F238E27FC236}">
                <a16:creationId xmlns:a16="http://schemas.microsoft.com/office/drawing/2014/main" id="{81A5183C-FB4F-4C40-B68E-B5122EB4E52E}"/>
              </a:ext>
            </a:extLst>
          </p:cNvPr>
          <p:cNvSpPr>
            <a:spLocks noGrp="1"/>
          </p:cNvSpPr>
          <p:nvPr>
            <p:ph type="body" sz="quarter" idx="34" hasCustomPrompt="1"/>
          </p:nvPr>
        </p:nvSpPr>
        <p:spPr>
          <a:xfrm>
            <a:off x="6707114" y="4174305"/>
            <a:ext cx="926032" cy="840230"/>
          </a:xfrm>
          <a:noFill/>
        </p:spPr>
        <p:txBody>
          <a:bodyPr wrap="square" rtlCol="0">
            <a:spAutoFit/>
          </a:bodyPr>
          <a:lstStyle>
            <a:lvl1pPr marL="0" indent="0" algn="ctr">
              <a:buNone/>
              <a:defRPr lang="zh-CN" altLang="en-US" sz="5400" dirty="0">
                <a:solidFill>
                  <a:schemeClr val="accent1"/>
                </a:solidFill>
                <a:latin typeface="Impact" panose="020B0806030902050204" pitchFamily="34" charset="0"/>
                <a:ea typeface="造字工房俊雅（非商用）常规体" pitchFamily="50" charset="-122"/>
              </a:defRPr>
            </a:lvl1pPr>
          </a:lstStyle>
          <a:p>
            <a:pPr marL="0" lvl="0" algn="ctr" defTabSz="914377"/>
            <a:r>
              <a:rPr lang="en-US" altLang="zh-CN" dirty="0"/>
              <a:t>02</a:t>
            </a:r>
            <a:endParaRPr lang="zh-CN" altLang="en-US" dirty="0"/>
          </a:p>
        </p:txBody>
      </p:sp>
    </p:spTree>
    <p:extLst>
      <p:ext uri="{BB962C8B-B14F-4D97-AF65-F5344CB8AC3E}">
        <p14:creationId xmlns:p14="http://schemas.microsoft.com/office/powerpoint/2010/main" val="2224529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过渡页-02">
    <p:bg>
      <p:bgPr>
        <a:gradFill>
          <a:gsLst>
            <a:gs pos="100000">
              <a:schemeClr val="accent2"/>
            </a:gs>
            <a:gs pos="20000">
              <a:schemeClr val="accent1"/>
            </a:gs>
          </a:gsLst>
          <a:lin ang="5400000" scaled="0"/>
        </a:gradFill>
        <a:effectLst/>
      </p:bgPr>
    </p:bg>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7355FEE6-6BBD-4B2C-9433-93BA7F4CD42B}"/>
              </a:ext>
            </a:extLst>
          </p:cNvPr>
          <p:cNvGrpSpPr/>
          <p:nvPr userDrawn="1"/>
        </p:nvGrpSpPr>
        <p:grpSpPr>
          <a:xfrm>
            <a:off x="-801229" y="6152729"/>
            <a:ext cx="5506085" cy="114300"/>
            <a:chOff x="-844771" y="6196546"/>
            <a:chExt cx="5506085" cy="114300"/>
          </a:xfrm>
        </p:grpSpPr>
        <p:cxnSp>
          <p:nvCxnSpPr>
            <p:cNvPr id="13" name="直接连接符 12">
              <a:extLst>
                <a:ext uri="{FF2B5EF4-FFF2-40B4-BE49-F238E27FC236}">
                  <a16:creationId xmlns:a16="http://schemas.microsoft.com/office/drawing/2014/main" id="{6D4FD9C3-A73B-4ED3-9497-CADA7D951FB3}"/>
                </a:ext>
              </a:extLst>
            </p:cNvPr>
            <p:cNvCxnSpPr/>
            <p:nvPr/>
          </p:nvCxnSpPr>
          <p:spPr>
            <a:xfrm flipH="1">
              <a:off x="-84477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1E04F6C0-5C82-44CC-AF4E-CD7DCE9B1C0A}"/>
                </a:ext>
              </a:extLst>
            </p:cNvPr>
            <p:cNvCxnSpPr/>
            <p:nvPr/>
          </p:nvCxnSpPr>
          <p:spPr>
            <a:xfrm flipH="1">
              <a:off x="-76006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F648863F-8413-4198-8DFD-B29714E4DFBD}"/>
                </a:ext>
              </a:extLst>
            </p:cNvPr>
            <p:cNvCxnSpPr/>
            <p:nvPr/>
          </p:nvCxnSpPr>
          <p:spPr>
            <a:xfrm flipH="1">
              <a:off x="-67535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5A2E1E8B-E66B-4DE0-BC36-DDF10E45DA12}"/>
                </a:ext>
              </a:extLst>
            </p:cNvPr>
            <p:cNvCxnSpPr/>
            <p:nvPr/>
          </p:nvCxnSpPr>
          <p:spPr>
            <a:xfrm flipH="1">
              <a:off x="-59064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BA8C3A0E-6595-4AB5-9C1F-31BEA09E91B9}"/>
                </a:ext>
              </a:extLst>
            </p:cNvPr>
            <p:cNvCxnSpPr/>
            <p:nvPr/>
          </p:nvCxnSpPr>
          <p:spPr>
            <a:xfrm flipH="1">
              <a:off x="-50593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5C48E755-2F57-4E82-A1FC-F11FA732BF51}"/>
                </a:ext>
              </a:extLst>
            </p:cNvPr>
            <p:cNvCxnSpPr/>
            <p:nvPr/>
          </p:nvCxnSpPr>
          <p:spPr>
            <a:xfrm flipH="1">
              <a:off x="-42122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CD7D7A2C-3D2D-4DC1-B367-2C20BA4EC8B2}"/>
                </a:ext>
              </a:extLst>
            </p:cNvPr>
            <p:cNvCxnSpPr/>
            <p:nvPr/>
          </p:nvCxnSpPr>
          <p:spPr>
            <a:xfrm flipH="1">
              <a:off x="-33651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3CC044E1-0406-4658-B189-888AA7CBA1EC}"/>
                </a:ext>
              </a:extLst>
            </p:cNvPr>
            <p:cNvCxnSpPr/>
            <p:nvPr/>
          </p:nvCxnSpPr>
          <p:spPr>
            <a:xfrm flipH="1">
              <a:off x="-25180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D13993D4-4972-4A3E-8D83-8AF56050707A}"/>
                </a:ext>
              </a:extLst>
            </p:cNvPr>
            <p:cNvCxnSpPr/>
            <p:nvPr/>
          </p:nvCxnSpPr>
          <p:spPr>
            <a:xfrm flipH="1">
              <a:off x="-167095"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F5D6A79D-697C-4E67-A236-E9507A4CC644}"/>
                </a:ext>
              </a:extLst>
            </p:cNvPr>
            <p:cNvCxnSpPr/>
            <p:nvPr/>
          </p:nvCxnSpPr>
          <p:spPr>
            <a:xfrm flipH="1">
              <a:off x="-82385"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E2936DEB-C870-4CCA-85B5-E901EE3A1E0E}"/>
                </a:ext>
              </a:extLst>
            </p:cNvPr>
            <p:cNvCxnSpPr/>
            <p:nvPr/>
          </p:nvCxnSpPr>
          <p:spPr>
            <a:xfrm flipH="1">
              <a:off x="232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0869311F-FFBA-401B-92AF-2D902A9CDA57}"/>
                </a:ext>
              </a:extLst>
            </p:cNvPr>
            <p:cNvCxnSpPr/>
            <p:nvPr/>
          </p:nvCxnSpPr>
          <p:spPr>
            <a:xfrm flipH="1">
              <a:off x="8703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2314B50F-5B7E-4597-A79F-749201D49DB4}"/>
                </a:ext>
              </a:extLst>
            </p:cNvPr>
            <p:cNvCxnSpPr/>
            <p:nvPr/>
          </p:nvCxnSpPr>
          <p:spPr>
            <a:xfrm flipH="1">
              <a:off x="17174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3C15050C-EB21-4857-98AF-993340385E9F}"/>
                </a:ext>
              </a:extLst>
            </p:cNvPr>
            <p:cNvCxnSpPr/>
            <p:nvPr/>
          </p:nvCxnSpPr>
          <p:spPr>
            <a:xfrm flipH="1">
              <a:off x="25645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A78462D5-BEF2-477A-99CE-0292AB9E67E0}"/>
                </a:ext>
              </a:extLst>
            </p:cNvPr>
            <p:cNvCxnSpPr/>
            <p:nvPr/>
          </p:nvCxnSpPr>
          <p:spPr>
            <a:xfrm flipH="1">
              <a:off x="34116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A5E819ED-C831-485E-A312-06F310777332}"/>
                </a:ext>
              </a:extLst>
            </p:cNvPr>
            <p:cNvCxnSpPr/>
            <p:nvPr/>
          </p:nvCxnSpPr>
          <p:spPr>
            <a:xfrm flipH="1">
              <a:off x="42587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121AFC48-CCBB-44E8-A131-EBB0BA929D4C}"/>
                </a:ext>
              </a:extLst>
            </p:cNvPr>
            <p:cNvCxnSpPr/>
            <p:nvPr/>
          </p:nvCxnSpPr>
          <p:spPr>
            <a:xfrm flipH="1">
              <a:off x="51058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D53121BF-6950-408B-B922-649171F22F0B}"/>
                </a:ext>
              </a:extLst>
            </p:cNvPr>
            <p:cNvCxnSpPr/>
            <p:nvPr/>
          </p:nvCxnSpPr>
          <p:spPr>
            <a:xfrm flipH="1">
              <a:off x="59529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22AA800C-4B9C-4E5C-AB23-FE9D912C3614}"/>
                </a:ext>
              </a:extLst>
            </p:cNvPr>
            <p:cNvCxnSpPr/>
            <p:nvPr/>
          </p:nvCxnSpPr>
          <p:spPr>
            <a:xfrm flipH="1">
              <a:off x="68000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5857202B-64C1-4086-9EDF-8295E0858091}"/>
                </a:ext>
              </a:extLst>
            </p:cNvPr>
            <p:cNvCxnSpPr/>
            <p:nvPr/>
          </p:nvCxnSpPr>
          <p:spPr>
            <a:xfrm flipH="1">
              <a:off x="764710"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1DA5C3BF-E428-4EE6-8162-EC5F7EF956D3}"/>
                </a:ext>
              </a:extLst>
            </p:cNvPr>
            <p:cNvCxnSpPr/>
            <p:nvPr/>
          </p:nvCxnSpPr>
          <p:spPr>
            <a:xfrm flipH="1">
              <a:off x="849420"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B562C8CB-AF1C-4EAA-9DBB-0F1CE32ECFB6}"/>
                </a:ext>
              </a:extLst>
            </p:cNvPr>
            <p:cNvCxnSpPr/>
            <p:nvPr/>
          </p:nvCxnSpPr>
          <p:spPr>
            <a:xfrm flipH="1">
              <a:off x="934129"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2C35D426-B85B-495A-99CE-0BCD5C57E013}"/>
                </a:ext>
              </a:extLst>
            </p:cNvPr>
            <p:cNvCxnSpPr/>
            <p:nvPr/>
          </p:nvCxnSpPr>
          <p:spPr>
            <a:xfrm flipH="1">
              <a:off x="1018839"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04504B5-ADD1-4AA2-87D7-CE7D1AA83559}"/>
                </a:ext>
              </a:extLst>
            </p:cNvPr>
            <p:cNvCxnSpPr/>
            <p:nvPr/>
          </p:nvCxnSpPr>
          <p:spPr>
            <a:xfrm flipH="1">
              <a:off x="1103548"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AE77857D-1E29-4D18-9103-A39C24215FD9}"/>
                </a:ext>
              </a:extLst>
            </p:cNvPr>
            <p:cNvCxnSpPr/>
            <p:nvPr/>
          </p:nvCxnSpPr>
          <p:spPr>
            <a:xfrm flipH="1">
              <a:off x="1188258"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A5534129-1506-4200-8BB6-5CAA7AF95953}"/>
                </a:ext>
              </a:extLst>
            </p:cNvPr>
            <p:cNvCxnSpPr/>
            <p:nvPr/>
          </p:nvCxnSpPr>
          <p:spPr>
            <a:xfrm flipH="1">
              <a:off x="1272967"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ED5CCD78-DF1A-474A-9E49-857255B68B6F}"/>
                </a:ext>
              </a:extLst>
            </p:cNvPr>
            <p:cNvCxnSpPr/>
            <p:nvPr/>
          </p:nvCxnSpPr>
          <p:spPr>
            <a:xfrm flipH="1">
              <a:off x="1357677"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8C94F7D6-5E09-464F-8A2A-338E431F1D7E}"/>
                </a:ext>
              </a:extLst>
            </p:cNvPr>
            <p:cNvCxnSpPr/>
            <p:nvPr/>
          </p:nvCxnSpPr>
          <p:spPr>
            <a:xfrm flipH="1">
              <a:off x="1442386"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010834EF-FEEA-4E9C-8F79-E21F7CEEFC77}"/>
                </a:ext>
              </a:extLst>
            </p:cNvPr>
            <p:cNvCxnSpPr/>
            <p:nvPr/>
          </p:nvCxnSpPr>
          <p:spPr>
            <a:xfrm flipH="1">
              <a:off x="1527096"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697B1BCB-B8D1-4802-904D-2EA903214125}"/>
                </a:ext>
              </a:extLst>
            </p:cNvPr>
            <p:cNvCxnSpPr/>
            <p:nvPr/>
          </p:nvCxnSpPr>
          <p:spPr>
            <a:xfrm flipH="1">
              <a:off x="1611806"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49ED1009-838E-4409-BE49-1F7A7CEE3932}"/>
                </a:ext>
              </a:extLst>
            </p:cNvPr>
            <p:cNvCxnSpPr/>
            <p:nvPr/>
          </p:nvCxnSpPr>
          <p:spPr>
            <a:xfrm flipH="1">
              <a:off x="1696515"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07237679-BED8-440A-B9A3-F97D17797577}"/>
                </a:ext>
              </a:extLst>
            </p:cNvPr>
            <p:cNvCxnSpPr/>
            <p:nvPr/>
          </p:nvCxnSpPr>
          <p:spPr>
            <a:xfrm flipH="1">
              <a:off x="1781225"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C7637498-A65B-431F-9865-BFE24AFF2D03}"/>
                </a:ext>
              </a:extLst>
            </p:cNvPr>
            <p:cNvCxnSpPr/>
            <p:nvPr/>
          </p:nvCxnSpPr>
          <p:spPr>
            <a:xfrm flipH="1">
              <a:off x="186593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D32271CB-B622-4904-B511-B175F01ABA4F}"/>
                </a:ext>
              </a:extLst>
            </p:cNvPr>
            <p:cNvCxnSpPr/>
            <p:nvPr/>
          </p:nvCxnSpPr>
          <p:spPr>
            <a:xfrm flipH="1">
              <a:off x="195064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57C605EF-2925-49B8-8CDB-65ACD333F70F}"/>
                </a:ext>
              </a:extLst>
            </p:cNvPr>
            <p:cNvCxnSpPr/>
            <p:nvPr/>
          </p:nvCxnSpPr>
          <p:spPr>
            <a:xfrm flipH="1">
              <a:off x="203535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07103FD8-9DC7-487A-AE6B-C937EC77235A}"/>
                </a:ext>
              </a:extLst>
            </p:cNvPr>
            <p:cNvCxnSpPr/>
            <p:nvPr/>
          </p:nvCxnSpPr>
          <p:spPr>
            <a:xfrm flipH="1">
              <a:off x="212006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8EFF4BE0-AAAD-407F-8C67-742FC676EA14}"/>
                </a:ext>
              </a:extLst>
            </p:cNvPr>
            <p:cNvCxnSpPr/>
            <p:nvPr/>
          </p:nvCxnSpPr>
          <p:spPr>
            <a:xfrm flipH="1">
              <a:off x="220477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CCF91C1-2ADB-4B32-A6D9-4CB849E61A80}"/>
                </a:ext>
              </a:extLst>
            </p:cNvPr>
            <p:cNvCxnSpPr/>
            <p:nvPr/>
          </p:nvCxnSpPr>
          <p:spPr>
            <a:xfrm flipH="1">
              <a:off x="228948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2A8D96B2-7007-4041-BEAB-2BBDBDD522D1}"/>
                </a:ext>
              </a:extLst>
            </p:cNvPr>
            <p:cNvCxnSpPr/>
            <p:nvPr/>
          </p:nvCxnSpPr>
          <p:spPr>
            <a:xfrm flipH="1">
              <a:off x="237419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7D9A5B96-058D-4F2C-BF59-F98778D5DD6C}"/>
                </a:ext>
              </a:extLst>
            </p:cNvPr>
            <p:cNvCxnSpPr/>
            <p:nvPr/>
          </p:nvCxnSpPr>
          <p:spPr>
            <a:xfrm flipH="1">
              <a:off x="245890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18C9DD91-D834-4430-938F-44527944CB9C}"/>
                </a:ext>
              </a:extLst>
            </p:cNvPr>
            <p:cNvCxnSpPr/>
            <p:nvPr/>
          </p:nvCxnSpPr>
          <p:spPr>
            <a:xfrm flipH="1">
              <a:off x="2543610"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9024CD1B-F410-44D4-8913-EC64921FC2D9}"/>
                </a:ext>
              </a:extLst>
            </p:cNvPr>
            <p:cNvCxnSpPr/>
            <p:nvPr/>
          </p:nvCxnSpPr>
          <p:spPr>
            <a:xfrm flipH="1">
              <a:off x="2628320"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7D85508A-2755-4836-AF52-B761DCBAD721}"/>
                </a:ext>
              </a:extLst>
            </p:cNvPr>
            <p:cNvCxnSpPr/>
            <p:nvPr/>
          </p:nvCxnSpPr>
          <p:spPr>
            <a:xfrm flipH="1">
              <a:off x="2713029"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5F1D94B6-9E71-4B74-969D-41BCE8C1D5A6}"/>
                </a:ext>
              </a:extLst>
            </p:cNvPr>
            <p:cNvCxnSpPr/>
            <p:nvPr/>
          </p:nvCxnSpPr>
          <p:spPr>
            <a:xfrm flipH="1">
              <a:off x="2797739"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E9F4FA87-BF9B-4EB8-9556-7FE483EB1372}"/>
                </a:ext>
              </a:extLst>
            </p:cNvPr>
            <p:cNvCxnSpPr/>
            <p:nvPr/>
          </p:nvCxnSpPr>
          <p:spPr>
            <a:xfrm flipH="1">
              <a:off x="2882448"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9D74916F-B5D0-4027-A76C-947C6F81D7E1}"/>
                </a:ext>
              </a:extLst>
            </p:cNvPr>
            <p:cNvCxnSpPr/>
            <p:nvPr/>
          </p:nvCxnSpPr>
          <p:spPr>
            <a:xfrm flipH="1">
              <a:off x="2967158"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416AEB4-D6B5-4672-A6EF-2F861D94A578}"/>
                </a:ext>
              </a:extLst>
            </p:cNvPr>
            <p:cNvCxnSpPr/>
            <p:nvPr/>
          </p:nvCxnSpPr>
          <p:spPr>
            <a:xfrm flipH="1">
              <a:off x="3051868"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5729A2F1-B055-4AA1-BD13-8E6CD34F0CAB}"/>
                </a:ext>
              </a:extLst>
            </p:cNvPr>
            <p:cNvCxnSpPr/>
            <p:nvPr/>
          </p:nvCxnSpPr>
          <p:spPr>
            <a:xfrm flipH="1">
              <a:off x="3136577"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FA7352D1-B40B-4044-9C0A-1121D8B7C713}"/>
                </a:ext>
              </a:extLst>
            </p:cNvPr>
            <p:cNvCxnSpPr/>
            <p:nvPr/>
          </p:nvCxnSpPr>
          <p:spPr>
            <a:xfrm flipH="1">
              <a:off x="3221287"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A42FA822-06D5-4D10-932E-18DD65603F66}"/>
                </a:ext>
              </a:extLst>
            </p:cNvPr>
            <p:cNvCxnSpPr/>
            <p:nvPr/>
          </p:nvCxnSpPr>
          <p:spPr>
            <a:xfrm flipH="1">
              <a:off x="3305996"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10050D19-707E-49B3-8229-BB886A059C7F}"/>
                </a:ext>
              </a:extLst>
            </p:cNvPr>
            <p:cNvCxnSpPr/>
            <p:nvPr/>
          </p:nvCxnSpPr>
          <p:spPr>
            <a:xfrm flipH="1">
              <a:off x="3390706"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6DCE6E19-A539-4AAB-8A41-F6FCB0D3F12D}"/>
                </a:ext>
              </a:extLst>
            </p:cNvPr>
            <p:cNvCxnSpPr/>
            <p:nvPr/>
          </p:nvCxnSpPr>
          <p:spPr>
            <a:xfrm flipH="1">
              <a:off x="3475415"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2B7F8F6F-4FAE-4183-AF88-452AF48B85A3}"/>
                </a:ext>
              </a:extLst>
            </p:cNvPr>
            <p:cNvCxnSpPr/>
            <p:nvPr/>
          </p:nvCxnSpPr>
          <p:spPr>
            <a:xfrm flipH="1">
              <a:off x="3560125"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FE7DEC8F-6F19-450A-B038-19C284731B66}"/>
                </a:ext>
              </a:extLst>
            </p:cNvPr>
            <p:cNvCxnSpPr/>
            <p:nvPr/>
          </p:nvCxnSpPr>
          <p:spPr>
            <a:xfrm flipH="1">
              <a:off x="372954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A81E4FFF-5DC8-41C4-93A0-E9EB00C24685}"/>
                </a:ext>
              </a:extLst>
            </p:cNvPr>
            <p:cNvCxnSpPr/>
            <p:nvPr/>
          </p:nvCxnSpPr>
          <p:spPr>
            <a:xfrm flipH="1">
              <a:off x="3644834"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4C192B04-1DE0-41CB-9CE9-C24F4E5E4DEB}"/>
                </a:ext>
              </a:extLst>
            </p:cNvPr>
            <p:cNvCxnSpPr/>
            <p:nvPr/>
          </p:nvCxnSpPr>
          <p:spPr>
            <a:xfrm flipH="1">
              <a:off x="381425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0FB297D-D2CD-4F4A-B73E-D11B864C7AC4}"/>
                </a:ext>
              </a:extLst>
            </p:cNvPr>
            <p:cNvCxnSpPr/>
            <p:nvPr/>
          </p:nvCxnSpPr>
          <p:spPr>
            <a:xfrm flipH="1">
              <a:off x="3898963"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FB79D4EE-BE71-423D-867E-291171AA2E17}"/>
                </a:ext>
              </a:extLst>
            </p:cNvPr>
            <p:cNvCxnSpPr/>
            <p:nvPr/>
          </p:nvCxnSpPr>
          <p:spPr>
            <a:xfrm flipH="1">
              <a:off x="398367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0E12E8A3-2D54-42CA-82E2-630101E12ECE}"/>
                </a:ext>
              </a:extLst>
            </p:cNvPr>
            <p:cNvCxnSpPr/>
            <p:nvPr/>
          </p:nvCxnSpPr>
          <p:spPr>
            <a:xfrm flipH="1">
              <a:off x="4068382"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A1B53AB-A121-4406-9E08-F122345EE8B1}"/>
                </a:ext>
              </a:extLst>
            </p:cNvPr>
            <p:cNvCxnSpPr/>
            <p:nvPr/>
          </p:nvCxnSpPr>
          <p:spPr>
            <a:xfrm flipH="1">
              <a:off x="415309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C3DA1F63-F62A-405F-880B-75A93A725693}"/>
                </a:ext>
              </a:extLst>
            </p:cNvPr>
            <p:cNvCxnSpPr/>
            <p:nvPr/>
          </p:nvCxnSpPr>
          <p:spPr>
            <a:xfrm flipH="1">
              <a:off x="4237801"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E058FF96-DB51-43C6-95A9-77DDB9FD06C4}"/>
                </a:ext>
              </a:extLst>
            </p:cNvPr>
            <p:cNvCxnSpPr/>
            <p:nvPr/>
          </p:nvCxnSpPr>
          <p:spPr>
            <a:xfrm flipH="1">
              <a:off x="4322510"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A1B7759C-E5E3-4684-917B-6F9B172BB895}"/>
                </a:ext>
              </a:extLst>
            </p:cNvPr>
            <p:cNvCxnSpPr/>
            <p:nvPr/>
          </p:nvCxnSpPr>
          <p:spPr>
            <a:xfrm flipH="1">
              <a:off x="4407220"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296CE7D2-36AE-4183-960D-82B6DD45D567}"/>
                </a:ext>
              </a:extLst>
            </p:cNvPr>
            <p:cNvCxnSpPr/>
            <p:nvPr/>
          </p:nvCxnSpPr>
          <p:spPr>
            <a:xfrm flipH="1">
              <a:off x="4491930"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3027EE37-DA1E-45FC-966D-E8ECE7A94720}"/>
                </a:ext>
              </a:extLst>
            </p:cNvPr>
            <p:cNvCxnSpPr/>
            <p:nvPr/>
          </p:nvCxnSpPr>
          <p:spPr>
            <a:xfrm flipH="1">
              <a:off x="4576639" y="6196546"/>
              <a:ext cx="84675" cy="114300"/>
            </a:xfrm>
            <a:prstGeom prst="line">
              <a:avLst/>
            </a:prstGeom>
            <a:ln w="9525">
              <a:solidFill>
                <a:srgbClr val="EEEAE6">
                  <a:alpha val="40000"/>
                </a:srgbClr>
              </a:solidFill>
            </a:ln>
          </p:spPr>
          <p:style>
            <a:lnRef idx="1">
              <a:schemeClr val="accent1"/>
            </a:lnRef>
            <a:fillRef idx="0">
              <a:schemeClr val="accent1"/>
            </a:fillRef>
            <a:effectRef idx="0">
              <a:schemeClr val="accent1"/>
            </a:effectRef>
            <a:fontRef idx="minor">
              <a:schemeClr val="tx1"/>
            </a:fontRef>
          </p:style>
        </p:cxnSp>
      </p:grpSp>
      <p:grpSp>
        <p:nvGrpSpPr>
          <p:cNvPr id="78" name="组合 77">
            <a:extLst>
              <a:ext uri="{FF2B5EF4-FFF2-40B4-BE49-F238E27FC236}">
                <a16:creationId xmlns:a16="http://schemas.microsoft.com/office/drawing/2014/main" id="{25D02D87-293D-4546-965C-39FE907E479C}"/>
              </a:ext>
            </a:extLst>
          </p:cNvPr>
          <p:cNvGrpSpPr/>
          <p:nvPr userDrawn="1"/>
        </p:nvGrpSpPr>
        <p:grpSpPr>
          <a:xfrm>
            <a:off x="7494245" y="6152729"/>
            <a:ext cx="5506085" cy="114300"/>
            <a:chOff x="-844771" y="6196546"/>
            <a:chExt cx="5506085" cy="114300"/>
          </a:xfrm>
        </p:grpSpPr>
        <p:cxnSp>
          <p:nvCxnSpPr>
            <p:cNvPr id="79" name="直接连接符 78">
              <a:extLst>
                <a:ext uri="{FF2B5EF4-FFF2-40B4-BE49-F238E27FC236}">
                  <a16:creationId xmlns:a16="http://schemas.microsoft.com/office/drawing/2014/main" id="{EA92BC47-B929-41BE-A243-A4614C349FD6}"/>
                </a:ext>
              </a:extLst>
            </p:cNvPr>
            <p:cNvCxnSpPr/>
            <p:nvPr/>
          </p:nvCxnSpPr>
          <p:spPr>
            <a:xfrm flipH="1">
              <a:off x="-844771" y="6196546"/>
              <a:ext cx="84675" cy="114300"/>
            </a:xfrm>
            <a:prstGeom prst="line">
              <a:avLst/>
            </a:prstGeom>
            <a:ln>
              <a:solidFill>
                <a:srgbClr val="EEEAE6">
                  <a:alpha val="40000"/>
                </a:srgbClr>
              </a:solidFill>
            </a:ln>
          </p:spPr>
        </p:cxnSp>
        <p:cxnSp>
          <p:nvCxnSpPr>
            <p:cNvPr id="80" name="直接连接符 79">
              <a:extLst>
                <a:ext uri="{FF2B5EF4-FFF2-40B4-BE49-F238E27FC236}">
                  <a16:creationId xmlns:a16="http://schemas.microsoft.com/office/drawing/2014/main" id="{5656DD34-4107-484D-AFF6-72D841831761}"/>
                </a:ext>
              </a:extLst>
            </p:cNvPr>
            <p:cNvCxnSpPr/>
            <p:nvPr/>
          </p:nvCxnSpPr>
          <p:spPr>
            <a:xfrm flipH="1">
              <a:off x="-760061" y="6196546"/>
              <a:ext cx="84675" cy="114300"/>
            </a:xfrm>
            <a:prstGeom prst="line">
              <a:avLst/>
            </a:prstGeom>
            <a:ln>
              <a:solidFill>
                <a:srgbClr val="EEEAE6">
                  <a:alpha val="40000"/>
                </a:srgbClr>
              </a:solidFill>
            </a:ln>
          </p:spPr>
        </p:cxnSp>
        <p:cxnSp>
          <p:nvCxnSpPr>
            <p:cNvPr id="81" name="直接连接符 80">
              <a:extLst>
                <a:ext uri="{FF2B5EF4-FFF2-40B4-BE49-F238E27FC236}">
                  <a16:creationId xmlns:a16="http://schemas.microsoft.com/office/drawing/2014/main" id="{55FE057F-6F89-4EFB-BAF0-CF4B78ABB8EF}"/>
                </a:ext>
              </a:extLst>
            </p:cNvPr>
            <p:cNvCxnSpPr/>
            <p:nvPr/>
          </p:nvCxnSpPr>
          <p:spPr>
            <a:xfrm flipH="1">
              <a:off x="-675352" y="6196546"/>
              <a:ext cx="84675" cy="114300"/>
            </a:xfrm>
            <a:prstGeom prst="line">
              <a:avLst/>
            </a:prstGeom>
            <a:ln>
              <a:solidFill>
                <a:srgbClr val="EEEAE6">
                  <a:alpha val="40000"/>
                </a:srgbClr>
              </a:solidFill>
            </a:ln>
          </p:spPr>
        </p:cxnSp>
        <p:cxnSp>
          <p:nvCxnSpPr>
            <p:cNvPr id="82" name="直接连接符 81">
              <a:extLst>
                <a:ext uri="{FF2B5EF4-FFF2-40B4-BE49-F238E27FC236}">
                  <a16:creationId xmlns:a16="http://schemas.microsoft.com/office/drawing/2014/main" id="{060252BF-DBD2-4D96-9B7A-BDA347B02500}"/>
                </a:ext>
              </a:extLst>
            </p:cNvPr>
            <p:cNvCxnSpPr/>
            <p:nvPr/>
          </p:nvCxnSpPr>
          <p:spPr>
            <a:xfrm flipH="1">
              <a:off x="-590642" y="6196546"/>
              <a:ext cx="84675" cy="114300"/>
            </a:xfrm>
            <a:prstGeom prst="line">
              <a:avLst/>
            </a:prstGeom>
            <a:ln>
              <a:solidFill>
                <a:srgbClr val="EEEAE6">
                  <a:alpha val="40000"/>
                </a:srgbClr>
              </a:solidFill>
            </a:ln>
          </p:spPr>
        </p:cxnSp>
        <p:cxnSp>
          <p:nvCxnSpPr>
            <p:cNvPr id="83" name="直接连接符 82">
              <a:extLst>
                <a:ext uri="{FF2B5EF4-FFF2-40B4-BE49-F238E27FC236}">
                  <a16:creationId xmlns:a16="http://schemas.microsoft.com/office/drawing/2014/main" id="{20D0460A-38C8-4138-B0A5-0B913BB8A521}"/>
                </a:ext>
              </a:extLst>
            </p:cNvPr>
            <p:cNvCxnSpPr/>
            <p:nvPr/>
          </p:nvCxnSpPr>
          <p:spPr>
            <a:xfrm flipH="1">
              <a:off x="-505933" y="6196546"/>
              <a:ext cx="84675" cy="114300"/>
            </a:xfrm>
            <a:prstGeom prst="line">
              <a:avLst/>
            </a:prstGeom>
            <a:ln>
              <a:solidFill>
                <a:srgbClr val="EEEAE6">
                  <a:alpha val="40000"/>
                </a:srgbClr>
              </a:solidFill>
            </a:ln>
          </p:spPr>
        </p:cxnSp>
        <p:cxnSp>
          <p:nvCxnSpPr>
            <p:cNvPr id="84" name="直接连接符 83">
              <a:extLst>
                <a:ext uri="{FF2B5EF4-FFF2-40B4-BE49-F238E27FC236}">
                  <a16:creationId xmlns:a16="http://schemas.microsoft.com/office/drawing/2014/main" id="{00E3AC0E-8D45-4C54-B22B-C9DDEA031778}"/>
                </a:ext>
              </a:extLst>
            </p:cNvPr>
            <p:cNvCxnSpPr/>
            <p:nvPr/>
          </p:nvCxnSpPr>
          <p:spPr>
            <a:xfrm flipH="1">
              <a:off x="-421223" y="6196546"/>
              <a:ext cx="84675" cy="114300"/>
            </a:xfrm>
            <a:prstGeom prst="line">
              <a:avLst/>
            </a:prstGeom>
            <a:ln>
              <a:solidFill>
                <a:srgbClr val="EEEAE6">
                  <a:alpha val="40000"/>
                </a:srgbClr>
              </a:solidFill>
            </a:ln>
          </p:spPr>
        </p:cxnSp>
        <p:cxnSp>
          <p:nvCxnSpPr>
            <p:cNvPr id="85" name="直接连接符 84">
              <a:extLst>
                <a:ext uri="{FF2B5EF4-FFF2-40B4-BE49-F238E27FC236}">
                  <a16:creationId xmlns:a16="http://schemas.microsoft.com/office/drawing/2014/main" id="{69B186D6-130B-45D0-85EF-12ECB71B7719}"/>
                </a:ext>
              </a:extLst>
            </p:cNvPr>
            <p:cNvCxnSpPr/>
            <p:nvPr/>
          </p:nvCxnSpPr>
          <p:spPr>
            <a:xfrm flipH="1">
              <a:off x="-336514" y="6196546"/>
              <a:ext cx="84675" cy="114300"/>
            </a:xfrm>
            <a:prstGeom prst="line">
              <a:avLst/>
            </a:prstGeom>
            <a:ln>
              <a:solidFill>
                <a:srgbClr val="EEEAE6">
                  <a:alpha val="40000"/>
                </a:srgbClr>
              </a:solidFill>
            </a:ln>
          </p:spPr>
        </p:cxnSp>
        <p:cxnSp>
          <p:nvCxnSpPr>
            <p:cNvPr id="86" name="直接连接符 85">
              <a:extLst>
                <a:ext uri="{FF2B5EF4-FFF2-40B4-BE49-F238E27FC236}">
                  <a16:creationId xmlns:a16="http://schemas.microsoft.com/office/drawing/2014/main" id="{826340A7-C33D-4B34-AAA2-B9B1DBEC987A}"/>
                </a:ext>
              </a:extLst>
            </p:cNvPr>
            <p:cNvCxnSpPr/>
            <p:nvPr/>
          </p:nvCxnSpPr>
          <p:spPr>
            <a:xfrm flipH="1">
              <a:off x="-251804" y="6196546"/>
              <a:ext cx="84675" cy="114300"/>
            </a:xfrm>
            <a:prstGeom prst="line">
              <a:avLst/>
            </a:prstGeom>
            <a:ln>
              <a:solidFill>
                <a:srgbClr val="EEEAE6">
                  <a:alpha val="40000"/>
                </a:srgbClr>
              </a:solidFill>
            </a:ln>
          </p:spPr>
        </p:cxnSp>
        <p:cxnSp>
          <p:nvCxnSpPr>
            <p:cNvPr id="87" name="直接连接符 86">
              <a:extLst>
                <a:ext uri="{FF2B5EF4-FFF2-40B4-BE49-F238E27FC236}">
                  <a16:creationId xmlns:a16="http://schemas.microsoft.com/office/drawing/2014/main" id="{1634F42C-3CEF-4927-94DD-27FFF3E3262F}"/>
                </a:ext>
              </a:extLst>
            </p:cNvPr>
            <p:cNvCxnSpPr/>
            <p:nvPr/>
          </p:nvCxnSpPr>
          <p:spPr>
            <a:xfrm flipH="1">
              <a:off x="-167095" y="6196546"/>
              <a:ext cx="84675" cy="114300"/>
            </a:xfrm>
            <a:prstGeom prst="line">
              <a:avLst/>
            </a:prstGeom>
            <a:ln>
              <a:solidFill>
                <a:srgbClr val="EEEAE6">
                  <a:alpha val="40000"/>
                </a:srgbClr>
              </a:solidFill>
            </a:ln>
          </p:spPr>
        </p:cxnSp>
        <p:cxnSp>
          <p:nvCxnSpPr>
            <p:cNvPr id="88" name="直接连接符 87">
              <a:extLst>
                <a:ext uri="{FF2B5EF4-FFF2-40B4-BE49-F238E27FC236}">
                  <a16:creationId xmlns:a16="http://schemas.microsoft.com/office/drawing/2014/main" id="{31C3D2C3-62E2-4FEA-BB4B-D7650BB59C6E}"/>
                </a:ext>
              </a:extLst>
            </p:cNvPr>
            <p:cNvCxnSpPr/>
            <p:nvPr/>
          </p:nvCxnSpPr>
          <p:spPr>
            <a:xfrm flipH="1">
              <a:off x="-82385" y="6196546"/>
              <a:ext cx="84675" cy="114300"/>
            </a:xfrm>
            <a:prstGeom prst="line">
              <a:avLst/>
            </a:prstGeom>
            <a:ln>
              <a:solidFill>
                <a:srgbClr val="EEEAE6">
                  <a:alpha val="40000"/>
                </a:srgbClr>
              </a:solidFill>
            </a:ln>
          </p:spPr>
        </p:cxnSp>
        <p:cxnSp>
          <p:nvCxnSpPr>
            <p:cNvPr id="89" name="直接连接符 88">
              <a:extLst>
                <a:ext uri="{FF2B5EF4-FFF2-40B4-BE49-F238E27FC236}">
                  <a16:creationId xmlns:a16="http://schemas.microsoft.com/office/drawing/2014/main" id="{6ECE78DB-C397-4CB4-89A9-6A94EAEDE393}"/>
                </a:ext>
              </a:extLst>
            </p:cNvPr>
            <p:cNvCxnSpPr/>
            <p:nvPr/>
          </p:nvCxnSpPr>
          <p:spPr>
            <a:xfrm flipH="1">
              <a:off x="2324" y="6196546"/>
              <a:ext cx="84675" cy="114300"/>
            </a:xfrm>
            <a:prstGeom prst="line">
              <a:avLst/>
            </a:prstGeom>
            <a:ln>
              <a:solidFill>
                <a:srgbClr val="EEEAE6">
                  <a:alpha val="40000"/>
                </a:srgbClr>
              </a:solidFill>
            </a:ln>
          </p:spPr>
        </p:cxnSp>
        <p:cxnSp>
          <p:nvCxnSpPr>
            <p:cNvPr id="90" name="直接连接符 89">
              <a:extLst>
                <a:ext uri="{FF2B5EF4-FFF2-40B4-BE49-F238E27FC236}">
                  <a16:creationId xmlns:a16="http://schemas.microsoft.com/office/drawing/2014/main" id="{F71ACFC8-9961-4C03-A1CE-DB22168E661E}"/>
                </a:ext>
              </a:extLst>
            </p:cNvPr>
            <p:cNvCxnSpPr/>
            <p:nvPr/>
          </p:nvCxnSpPr>
          <p:spPr>
            <a:xfrm flipH="1">
              <a:off x="87034" y="6196546"/>
              <a:ext cx="84675" cy="114300"/>
            </a:xfrm>
            <a:prstGeom prst="line">
              <a:avLst/>
            </a:prstGeom>
            <a:ln>
              <a:solidFill>
                <a:srgbClr val="EEEAE6">
                  <a:alpha val="40000"/>
                </a:srgbClr>
              </a:solidFill>
            </a:ln>
          </p:spPr>
        </p:cxnSp>
        <p:cxnSp>
          <p:nvCxnSpPr>
            <p:cNvPr id="91" name="直接连接符 90">
              <a:extLst>
                <a:ext uri="{FF2B5EF4-FFF2-40B4-BE49-F238E27FC236}">
                  <a16:creationId xmlns:a16="http://schemas.microsoft.com/office/drawing/2014/main" id="{4FB75783-6B7B-4F76-8BD7-C98623F1C228}"/>
                </a:ext>
              </a:extLst>
            </p:cNvPr>
            <p:cNvCxnSpPr/>
            <p:nvPr/>
          </p:nvCxnSpPr>
          <p:spPr>
            <a:xfrm flipH="1">
              <a:off x="171744" y="6196546"/>
              <a:ext cx="84675" cy="114300"/>
            </a:xfrm>
            <a:prstGeom prst="line">
              <a:avLst/>
            </a:prstGeom>
            <a:ln>
              <a:solidFill>
                <a:srgbClr val="EEEAE6">
                  <a:alpha val="40000"/>
                </a:srgbClr>
              </a:solidFill>
            </a:ln>
          </p:spPr>
        </p:cxnSp>
        <p:cxnSp>
          <p:nvCxnSpPr>
            <p:cNvPr id="92" name="直接连接符 91">
              <a:extLst>
                <a:ext uri="{FF2B5EF4-FFF2-40B4-BE49-F238E27FC236}">
                  <a16:creationId xmlns:a16="http://schemas.microsoft.com/office/drawing/2014/main" id="{65DF763B-314B-4F31-AF79-7420A2A012AA}"/>
                </a:ext>
              </a:extLst>
            </p:cNvPr>
            <p:cNvCxnSpPr/>
            <p:nvPr/>
          </p:nvCxnSpPr>
          <p:spPr>
            <a:xfrm flipH="1">
              <a:off x="256453" y="6196546"/>
              <a:ext cx="84675" cy="114300"/>
            </a:xfrm>
            <a:prstGeom prst="line">
              <a:avLst/>
            </a:prstGeom>
            <a:ln>
              <a:solidFill>
                <a:srgbClr val="EEEAE6">
                  <a:alpha val="40000"/>
                </a:srgbClr>
              </a:solidFill>
            </a:ln>
          </p:spPr>
        </p:cxnSp>
        <p:cxnSp>
          <p:nvCxnSpPr>
            <p:cNvPr id="93" name="直接连接符 92">
              <a:extLst>
                <a:ext uri="{FF2B5EF4-FFF2-40B4-BE49-F238E27FC236}">
                  <a16:creationId xmlns:a16="http://schemas.microsoft.com/office/drawing/2014/main" id="{89B425B1-CC75-4FD3-83F9-F27CA1DC939C}"/>
                </a:ext>
              </a:extLst>
            </p:cNvPr>
            <p:cNvCxnSpPr/>
            <p:nvPr/>
          </p:nvCxnSpPr>
          <p:spPr>
            <a:xfrm flipH="1">
              <a:off x="341163" y="6196546"/>
              <a:ext cx="84675" cy="114300"/>
            </a:xfrm>
            <a:prstGeom prst="line">
              <a:avLst/>
            </a:prstGeom>
            <a:ln>
              <a:solidFill>
                <a:srgbClr val="EEEAE6">
                  <a:alpha val="40000"/>
                </a:srgbClr>
              </a:solidFill>
            </a:ln>
          </p:spPr>
        </p:cxnSp>
        <p:cxnSp>
          <p:nvCxnSpPr>
            <p:cNvPr id="94" name="直接连接符 93">
              <a:extLst>
                <a:ext uri="{FF2B5EF4-FFF2-40B4-BE49-F238E27FC236}">
                  <a16:creationId xmlns:a16="http://schemas.microsoft.com/office/drawing/2014/main" id="{5D7B8A66-F5ED-4A84-ABD3-41F98615BA86}"/>
                </a:ext>
              </a:extLst>
            </p:cNvPr>
            <p:cNvCxnSpPr/>
            <p:nvPr/>
          </p:nvCxnSpPr>
          <p:spPr>
            <a:xfrm flipH="1">
              <a:off x="425872" y="6196546"/>
              <a:ext cx="84675" cy="114300"/>
            </a:xfrm>
            <a:prstGeom prst="line">
              <a:avLst/>
            </a:prstGeom>
            <a:ln>
              <a:solidFill>
                <a:srgbClr val="EEEAE6">
                  <a:alpha val="40000"/>
                </a:srgbClr>
              </a:solidFill>
            </a:ln>
          </p:spPr>
        </p:cxnSp>
        <p:cxnSp>
          <p:nvCxnSpPr>
            <p:cNvPr id="95" name="直接连接符 94">
              <a:extLst>
                <a:ext uri="{FF2B5EF4-FFF2-40B4-BE49-F238E27FC236}">
                  <a16:creationId xmlns:a16="http://schemas.microsoft.com/office/drawing/2014/main" id="{98AF0947-0737-40C2-8382-D6AFEDB4A489}"/>
                </a:ext>
              </a:extLst>
            </p:cNvPr>
            <p:cNvCxnSpPr/>
            <p:nvPr/>
          </p:nvCxnSpPr>
          <p:spPr>
            <a:xfrm flipH="1">
              <a:off x="510582" y="6196546"/>
              <a:ext cx="84675" cy="114300"/>
            </a:xfrm>
            <a:prstGeom prst="line">
              <a:avLst/>
            </a:prstGeom>
            <a:ln>
              <a:solidFill>
                <a:srgbClr val="EEEAE6">
                  <a:alpha val="40000"/>
                </a:srgbClr>
              </a:solidFill>
            </a:ln>
          </p:spPr>
        </p:cxnSp>
        <p:cxnSp>
          <p:nvCxnSpPr>
            <p:cNvPr id="96" name="直接连接符 95">
              <a:extLst>
                <a:ext uri="{FF2B5EF4-FFF2-40B4-BE49-F238E27FC236}">
                  <a16:creationId xmlns:a16="http://schemas.microsoft.com/office/drawing/2014/main" id="{393B1E0D-06DB-456A-B021-178D3E34CBB2}"/>
                </a:ext>
              </a:extLst>
            </p:cNvPr>
            <p:cNvCxnSpPr/>
            <p:nvPr/>
          </p:nvCxnSpPr>
          <p:spPr>
            <a:xfrm flipH="1">
              <a:off x="595291" y="6196546"/>
              <a:ext cx="84675" cy="114300"/>
            </a:xfrm>
            <a:prstGeom prst="line">
              <a:avLst/>
            </a:prstGeom>
            <a:ln>
              <a:solidFill>
                <a:srgbClr val="EEEAE6">
                  <a:alpha val="40000"/>
                </a:srgbClr>
              </a:solidFill>
            </a:ln>
          </p:spPr>
        </p:cxnSp>
        <p:cxnSp>
          <p:nvCxnSpPr>
            <p:cNvPr id="97" name="直接连接符 96">
              <a:extLst>
                <a:ext uri="{FF2B5EF4-FFF2-40B4-BE49-F238E27FC236}">
                  <a16:creationId xmlns:a16="http://schemas.microsoft.com/office/drawing/2014/main" id="{A47F727C-D176-492F-B2B4-5F1353844F60}"/>
                </a:ext>
              </a:extLst>
            </p:cNvPr>
            <p:cNvCxnSpPr/>
            <p:nvPr/>
          </p:nvCxnSpPr>
          <p:spPr>
            <a:xfrm flipH="1">
              <a:off x="680001" y="6196546"/>
              <a:ext cx="84675" cy="114300"/>
            </a:xfrm>
            <a:prstGeom prst="line">
              <a:avLst/>
            </a:prstGeom>
            <a:ln>
              <a:solidFill>
                <a:srgbClr val="EEEAE6">
                  <a:alpha val="40000"/>
                </a:srgbClr>
              </a:solidFill>
            </a:ln>
          </p:spPr>
        </p:cxnSp>
        <p:cxnSp>
          <p:nvCxnSpPr>
            <p:cNvPr id="98" name="直接连接符 97">
              <a:extLst>
                <a:ext uri="{FF2B5EF4-FFF2-40B4-BE49-F238E27FC236}">
                  <a16:creationId xmlns:a16="http://schemas.microsoft.com/office/drawing/2014/main" id="{337F66C9-E93E-420D-AB7F-15EC5CCA8AD7}"/>
                </a:ext>
              </a:extLst>
            </p:cNvPr>
            <p:cNvCxnSpPr/>
            <p:nvPr/>
          </p:nvCxnSpPr>
          <p:spPr>
            <a:xfrm flipH="1">
              <a:off x="764710" y="6196546"/>
              <a:ext cx="84675" cy="114300"/>
            </a:xfrm>
            <a:prstGeom prst="line">
              <a:avLst/>
            </a:prstGeom>
            <a:ln>
              <a:solidFill>
                <a:srgbClr val="EEEAE6">
                  <a:alpha val="40000"/>
                </a:srgbClr>
              </a:solidFill>
            </a:ln>
          </p:spPr>
        </p:cxnSp>
        <p:cxnSp>
          <p:nvCxnSpPr>
            <p:cNvPr id="99" name="直接连接符 98">
              <a:extLst>
                <a:ext uri="{FF2B5EF4-FFF2-40B4-BE49-F238E27FC236}">
                  <a16:creationId xmlns:a16="http://schemas.microsoft.com/office/drawing/2014/main" id="{56B04897-356D-4EF8-AD76-AEFEA1E8A50E}"/>
                </a:ext>
              </a:extLst>
            </p:cNvPr>
            <p:cNvCxnSpPr/>
            <p:nvPr/>
          </p:nvCxnSpPr>
          <p:spPr>
            <a:xfrm flipH="1">
              <a:off x="849420" y="6196546"/>
              <a:ext cx="84675" cy="114300"/>
            </a:xfrm>
            <a:prstGeom prst="line">
              <a:avLst/>
            </a:prstGeom>
            <a:ln>
              <a:solidFill>
                <a:srgbClr val="EEEAE6">
                  <a:alpha val="40000"/>
                </a:srgbClr>
              </a:solidFill>
            </a:ln>
          </p:spPr>
        </p:cxnSp>
        <p:cxnSp>
          <p:nvCxnSpPr>
            <p:cNvPr id="100" name="直接连接符 99">
              <a:extLst>
                <a:ext uri="{FF2B5EF4-FFF2-40B4-BE49-F238E27FC236}">
                  <a16:creationId xmlns:a16="http://schemas.microsoft.com/office/drawing/2014/main" id="{5F15F3C0-22F5-4D6A-9730-D27F1E8DCCFD}"/>
                </a:ext>
              </a:extLst>
            </p:cNvPr>
            <p:cNvCxnSpPr/>
            <p:nvPr/>
          </p:nvCxnSpPr>
          <p:spPr>
            <a:xfrm flipH="1">
              <a:off x="934129" y="6196546"/>
              <a:ext cx="84675" cy="114300"/>
            </a:xfrm>
            <a:prstGeom prst="line">
              <a:avLst/>
            </a:prstGeom>
            <a:ln>
              <a:solidFill>
                <a:srgbClr val="EEEAE6">
                  <a:alpha val="40000"/>
                </a:srgbClr>
              </a:solidFill>
            </a:ln>
          </p:spPr>
        </p:cxnSp>
        <p:cxnSp>
          <p:nvCxnSpPr>
            <p:cNvPr id="101" name="直接连接符 100">
              <a:extLst>
                <a:ext uri="{FF2B5EF4-FFF2-40B4-BE49-F238E27FC236}">
                  <a16:creationId xmlns:a16="http://schemas.microsoft.com/office/drawing/2014/main" id="{93D5E4BC-0717-405A-8F39-C0F0B5F878F1}"/>
                </a:ext>
              </a:extLst>
            </p:cNvPr>
            <p:cNvCxnSpPr/>
            <p:nvPr/>
          </p:nvCxnSpPr>
          <p:spPr>
            <a:xfrm flipH="1">
              <a:off x="1018839" y="6196546"/>
              <a:ext cx="84675" cy="114300"/>
            </a:xfrm>
            <a:prstGeom prst="line">
              <a:avLst/>
            </a:prstGeom>
            <a:ln>
              <a:solidFill>
                <a:srgbClr val="EEEAE6">
                  <a:alpha val="40000"/>
                </a:srgbClr>
              </a:solidFill>
            </a:ln>
          </p:spPr>
        </p:cxnSp>
        <p:cxnSp>
          <p:nvCxnSpPr>
            <p:cNvPr id="102" name="直接连接符 101">
              <a:extLst>
                <a:ext uri="{FF2B5EF4-FFF2-40B4-BE49-F238E27FC236}">
                  <a16:creationId xmlns:a16="http://schemas.microsoft.com/office/drawing/2014/main" id="{5BFCF421-D4C9-4D5A-A828-AE9349C1709D}"/>
                </a:ext>
              </a:extLst>
            </p:cNvPr>
            <p:cNvCxnSpPr/>
            <p:nvPr/>
          </p:nvCxnSpPr>
          <p:spPr>
            <a:xfrm flipH="1">
              <a:off x="1103548" y="6196546"/>
              <a:ext cx="84675" cy="114300"/>
            </a:xfrm>
            <a:prstGeom prst="line">
              <a:avLst/>
            </a:prstGeom>
            <a:ln>
              <a:solidFill>
                <a:srgbClr val="EEEAE6">
                  <a:alpha val="40000"/>
                </a:srgbClr>
              </a:solidFill>
            </a:ln>
          </p:spPr>
        </p:cxnSp>
        <p:cxnSp>
          <p:nvCxnSpPr>
            <p:cNvPr id="103" name="直接连接符 102">
              <a:extLst>
                <a:ext uri="{FF2B5EF4-FFF2-40B4-BE49-F238E27FC236}">
                  <a16:creationId xmlns:a16="http://schemas.microsoft.com/office/drawing/2014/main" id="{D2E4D519-F389-4AA9-83F3-72F0DB4A9C58}"/>
                </a:ext>
              </a:extLst>
            </p:cNvPr>
            <p:cNvCxnSpPr/>
            <p:nvPr/>
          </p:nvCxnSpPr>
          <p:spPr>
            <a:xfrm flipH="1">
              <a:off x="1188258" y="6196546"/>
              <a:ext cx="84675" cy="114300"/>
            </a:xfrm>
            <a:prstGeom prst="line">
              <a:avLst/>
            </a:prstGeom>
            <a:ln>
              <a:solidFill>
                <a:srgbClr val="EEEAE6">
                  <a:alpha val="40000"/>
                </a:srgbClr>
              </a:solidFill>
            </a:ln>
          </p:spPr>
        </p:cxnSp>
        <p:cxnSp>
          <p:nvCxnSpPr>
            <p:cNvPr id="104" name="直接连接符 103">
              <a:extLst>
                <a:ext uri="{FF2B5EF4-FFF2-40B4-BE49-F238E27FC236}">
                  <a16:creationId xmlns:a16="http://schemas.microsoft.com/office/drawing/2014/main" id="{C0A9C22F-F898-4E28-B3DB-2FF1AC18F102}"/>
                </a:ext>
              </a:extLst>
            </p:cNvPr>
            <p:cNvCxnSpPr/>
            <p:nvPr/>
          </p:nvCxnSpPr>
          <p:spPr>
            <a:xfrm flipH="1">
              <a:off x="1272967" y="6196546"/>
              <a:ext cx="84675" cy="114300"/>
            </a:xfrm>
            <a:prstGeom prst="line">
              <a:avLst/>
            </a:prstGeom>
            <a:ln>
              <a:solidFill>
                <a:srgbClr val="EEEAE6">
                  <a:alpha val="40000"/>
                </a:srgbClr>
              </a:solidFill>
            </a:ln>
          </p:spPr>
        </p:cxnSp>
        <p:cxnSp>
          <p:nvCxnSpPr>
            <p:cNvPr id="105" name="直接连接符 104">
              <a:extLst>
                <a:ext uri="{FF2B5EF4-FFF2-40B4-BE49-F238E27FC236}">
                  <a16:creationId xmlns:a16="http://schemas.microsoft.com/office/drawing/2014/main" id="{7962A3BB-BDBB-44FB-9D0C-4200845E9C0D}"/>
                </a:ext>
              </a:extLst>
            </p:cNvPr>
            <p:cNvCxnSpPr/>
            <p:nvPr/>
          </p:nvCxnSpPr>
          <p:spPr>
            <a:xfrm flipH="1">
              <a:off x="1357677" y="6196546"/>
              <a:ext cx="84675" cy="114300"/>
            </a:xfrm>
            <a:prstGeom prst="line">
              <a:avLst/>
            </a:prstGeom>
            <a:ln>
              <a:solidFill>
                <a:srgbClr val="EEEAE6">
                  <a:alpha val="40000"/>
                </a:srgbClr>
              </a:solidFill>
            </a:ln>
          </p:spPr>
        </p:cxnSp>
        <p:cxnSp>
          <p:nvCxnSpPr>
            <p:cNvPr id="106" name="直接连接符 105">
              <a:extLst>
                <a:ext uri="{FF2B5EF4-FFF2-40B4-BE49-F238E27FC236}">
                  <a16:creationId xmlns:a16="http://schemas.microsoft.com/office/drawing/2014/main" id="{F89EC5FA-8CAC-4B65-BD6F-36AD2C2EAE6F}"/>
                </a:ext>
              </a:extLst>
            </p:cNvPr>
            <p:cNvCxnSpPr/>
            <p:nvPr/>
          </p:nvCxnSpPr>
          <p:spPr>
            <a:xfrm flipH="1">
              <a:off x="1442386" y="6196546"/>
              <a:ext cx="84675" cy="114300"/>
            </a:xfrm>
            <a:prstGeom prst="line">
              <a:avLst/>
            </a:prstGeom>
            <a:ln>
              <a:solidFill>
                <a:srgbClr val="EEEAE6">
                  <a:alpha val="40000"/>
                </a:srgbClr>
              </a:solidFill>
            </a:ln>
          </p:spPr>
        </p:cxnSp>
        <p:cxnSp>
          <p:nvCxnSpPr>
            <p:cNvPr id="107" name="直接连接符 106">
              <a:extLst>
                <a:ext uri="{FF2B5EF4-FFF2-40B4-BE49-F238E27FC236}">
                  <a16:creationId xmlns:a16="http://schemas.microsoft.com/office/drawing/2014/main" id="{CF0F39E0-0CA5-4E02-83E8-805BE39F2C0F}"/>
                </a:ext>
              </a:extLst>
            </p:cNvPr>
            <p:cNvCxnSpPr/>
            <p:nvPr/>
          </p:nvCxnSpPr>
          <p:spPr>
            <a:xfrm flipH="1">
              <a:off x="1527096" y="6196546"/>
              <a:ext cx="84675" cy="114300"/>
            </a:xfrm>
            <a:prstGeom prst="line">
              <a:avLst/>
            </a:prstGeom>
            <a:ln>
              <a:solidFill>
                <a:srgbClr val="EEEAE6">
                  <a:alpha val="40000"/>
                </a:srgbClr>
              </a:solidFill>
            </a:ln>
          </p:spPr>
        </p:cxnSp>
        <p:cxnSp>
          <p:nvCxnSpPr>
            <p:cNvPr id="108" name="直接连接符 107">
              <a:extLst>
                <a:ext uri="{FF2B5EF4-FFF2-40B4-BE49-F238E27FC236}">
                  <a16:creationId xmlns:a16="http://schemas.microsoft.com/office/drawing/2014/main" id="{D4A60F52-2895-4652-B9FD-898AEF41BC01}"/>
                </a:ext>
              </a:extLst>
            </p:cNvPr>
            <p:cNvCxnSpPr/>
            <p:nvPr/>
          </p:nvCxnSpPr>
          <p:spPr>
            <a:xfrm flipH="1">
              <a:off x="1611806" y="6196546"/>
              <a:ext cx="84675" cy="114300"/>
            </a:xfrm>
            <a:prstGeom prst="line">
              <a:avLst/>
            </a:prstGeom>
            <a:ln>
              <a:solidFill>
                <a:srgbClr val="EEEAE6">
                  <a:alpha val="40000"/>
                </a:srgbClr>
              </a:solidFill>
            </a:ln>
          </p:spPr>
        </p:cxnSp>
        <p:cxnSp>
          <p:nvCxnSpPr>
            <p:cNvPr id="109" name="直接连接符 108">
              <a:extLst>
                <a:ext uri="{FF2B5EF4-FFF2-40B4-BE49-F238E27FC236}">
                  <a16:creationId xmlns:a16="http://schemas.microsoft.com/office/drawing/2014/main" id="{0CE3FA7B-5311-48B5-AA7E-1EACBE41F82B}"/>
                </a:ext>
              </a:extLst>
            </p:cNvPr>
            <p:cNvCxnSpPr/>
            <p:nvPr/>
          </p:nvCxnSpPr>
          <p:spPr>
            <a:xfrm flipH="1">
              <a:off x="1696515" y="6196546"/>
              <a:ext cx="84675" cy="114300"/>
            </a:xfrm>
            <a:prstGeom prst="line">
              <a:avLst/>
            </a:prstGeom>
            <a:ln>
              <a:solidFill>
                <a:srgbClr val="EEEAE6">
                  <a:alpha val="40000"/>
                </a:srgbClr>
              </a:solidFill>
            </a:ln>
          </p:spPr>
        </p:cxnSp>
        <p:cxnSp>
          <p:nvCxnSpPr>
            <p:cNvPr id="110" name="直接连接符 109">
              <a:extLst>
                <a:ext uri="{FF2B5EF4-FFF2-40B4-BE49-F238E27FC236}">
                  <a16:creationId xmlns:a16="http://schemas.microsoft.com/office/drawing/2014/main" id="{415B829A-9881-4015-87C3-7FE4138EBB31}"/>
                </a:ext>
              </a:extLst>
            </p:cNvPr>
            <p:cNvCxnSpPr/>
            <p:nvPr/>
          </p:nvCxnSpPr>
          <p:spPr>
            <a:xfrm flipH="1">
              <a:off x="1781225" y="6196546"/>
              <a:ext cx="84675" cy="114300"/>
            </a:xfrm>
            <a:prstGeom prst="line">
              <a:avLst/>
            </a:prstGeom>
            <a:ln>
              <a:solidFill>
                <a:srgbClr val="EEEAE6">
                  <a:alpha val="40000"/>
                </a:srgbClr>
              </a:solidFill>
            </a:ln>
          </p:spPr>
        </p:cxnSp>
        <p:cxnSp>
          <p:nvCxnSpPr>
            <p:cNvPr id="111" name="直接连接符 110">
              <a:extLst>
                <a:ext uri="{FF2B5EF4-FFF2-40B4-BE49-F238E27FC236}">
                  <a16:creationId xmlns:a16="http://schemas.microsoft.com/office/drawing/2014/main" id="{ED3F39A7-4111-424A-9CF4-2D521BA1E446}"/>
                </a:ext>
              </a:extLst>
            </p:cNvPr>
            <p:cNvCxnSpPr/>
            <p:nvPr/>
          </p:nvCxnSpPr>
          <p:spPr>
            <a:xfrm flipH="1">
              <a:off x="1865934" y="6196546"/>
              <a:ext cx="84675" cy="114300"/>
            </a:xfrm>
            <a:prstGeom prst="line">
              <a:avLst/>
            </a:prstGeom>
            <a:ln>
              <a:solidFill>
                <a:srgbClr val="EEEAE6">
                  <a:alpha val="40000"/>
                </a:srgbClr>
              </a:solidFill>
            </a:ln>
          </p:spPr>
        </p:cxnSp>
        <p:cxnSp>
          <p:nvCxnSpPr>
            <p:cNvPr id="112" name="直接连接符 111">
              <a:extLst>
                <a:ext uri="{FF2B5EF4-FFF2-40B4-BE49-F238E27FC236}">
                  <a16:creationId xmlns:a16="http://schemas.microsoft.com/office/drawing/2014/main" id="{A9961718-CA17-4344-92A6-38FA9BAED5C5}"/>
                </a:ext>
              </a:extLst>
            </p:cNvPr>
            <p:cNvCxnSpPr/>
            <p:nvPr/>
          </p:nvCxnSpPr>
          <p:spPr>
            <a:xfrm flipH="1">
              <a:off x="1950644" y="6196546"/>
              <a:ext cx="84675" cy="114300"/>
            </a:xfrm>
            <a:prstGeom prst="line">
              <a:avLst/>
            </a:prstGeom>
            <a:ln>
              <a:solidFill>
                <a:srgbClr val="EEEAE6">
                  <a:alpha val="40000"/>
                </a:srgbClr>
              </a:solidFill>
            </a:ln>
          </p:spPr>
        </p:cxnSp>
        <p:cxnSp>
          <p:nvCxnSpPr>
            <p:cNvPr id="113" name="直接连接符 112">
              <a:extLst>
                <a:ext uri="{FF2B5EF4-FFF2-40B4-BE49-F238E27FC236}">
                  <a16:creationId xmlns:a16="http://schemas.microsoft.com/office/drawing/2014/main" id="{F378B267-4D9B-472A-B571-65EBBD8E5FA2}"/>
                </a:ext>
              </a:extLst>
            </p:cNvPr>
            <p:cNvCxnSpPr/>
            <p:nvPr/>
          </p:nvCxnSpPr>
          <p:spPr>
            <a:xfrm flipH="1">
              <a:off x="2035353" y="6196546"/>
              <a:ext cx="84675" cy="114300"/>
            </a:xfrm>
            <a:prstGeom prst="line">
              <a:avLst/>
            </a:prstGeom>
            <a:ln>
              <a:solidFill>
                <a:srgbClr val="EEEAE6">
                  <a:alpha val="40000"/>
                </a:srgbClr>
              </a:solidFill>
            </a:ln>
          </p:spPr>
        </p:cxnSp>
        <p:cxnSp>
          <p:nvCxnSpPr>
            <p:cNvPr id="114" name="直接连接符 113">
              <a:extLst>
                <a:ext uri="{FF2B5EF4-FFF2-40B4-BE49-F238E27FC236}">
                  <a16:creationId xmlns:a16="http://schemas.microsoft.com/office/drawing/2014/main" id="{18B48AC4-C79C-4BCF-AA44-9F64A00A53B3}"/>
                </a:ext>
              </a:extLst>
            </p:cNvPr>
            <p:cNvCxnSpPr/>
            <p:nvPr/>
          </p:nvCxnSpPr>
          <p:spPr>
            <a:xfrm flipH="1">
              <a:off x="2120063" y="6196546"/>
              <a:ext cx="84675" cy="114300"/>
            </a:xfrm>
            <a:prstGeom prst="line">
              <a:avLst/>
            </a:prstGeom>
            <a:ln>
              <a:solidFill>
                <a:srgbClr val="EEEAE6">
                  <a:alpha val="40000"/>
                </a:srgbClr>
              </a:solidFill>
            </a:ln>
          </p:spPr>
        </p:cxnSp>
        <p:cxnSp>
          <p:nvCxnSpPr>
            <p:cNvPr id="115" name="直接连接符 114">
              <a:extLst>
                <a:ext uri="{FF2B5EF4-FFF2-40B4-BE49-F238E27FC236}">
                  <a16:creationId xmlns:a16="http://schemas.microsoft.com/office/drawing/2014/main" id="{CF863B78-A29C-4C91-9032-A8A6536F9258}"/>
                </a:ext>
              </a:extLst>
            </p:cNvPr>
            <p:cNvCxnSpPr/>
            <p:nvPr/>
          </p:nvCxnSpPr>
          <p:spPr>
            <a:xfrm flipH="1">
              <a:off x="2204772" y="6196546"/>
              <a:ext cx="84675" cy="114300"/>
            </a:xfrm>
            <a:prstGeom prst="line">
              <a:avLst/>
            </a:prstGeom>
            <a:ln>
              <a:solidFill>
                <a:srgbClr val="EEEAE6">
                  <a:alpha val="40000"/>
                </a:srgbClr>
              </a:solidFill>
            </a:ln>
          </p:spPr>
        </p:cxnSp>
        <p:cxnSp>
          <p:nvCxnSpPr>
            <p:cNvPr id="116" name="直接连接符 115">
              <a:extLst>
                <a:ext uri="{FF2B5EF4-FFF2-40B4-BE49-F238E27FC236}">
                  <a16:creationId xmlns:a16="http://schemas.microsoft.com/office/drawing/2014/main" id="{D8B8A391-5203-48B0-B026-C8683550FEC2}"/>
                </a:ext>
              </a:extLst>
            </p:cNvPr>
            <p:cNvCxnSpPr/>
            <p:nvPr/>
          </p:nvCxnSpPr>
          <p:spPr>
            <a:xfrm flipH="1">
              <a:off x="2289482" y="6196546"/>
              <a:ext cx="84675" cy="114300"/>
            </a:xfrm>
            <a:prstGeom prst="line">
              <a:avLst/>
            </a:prstGeom>
            <a:ln>
              <a:solidFill>
                <a:srgbClr val="EEEAE6">
                  <a:alpha val="40000"/>
                </a:srgbClr>
              </a:solidFill>
            </a:ln>
          </p:spPr>
        </p:cxnSp>
        <p:cxnSp>
          <p:nvCxnSpPr>
            <p:cNvPr id="117" name="直接连接符 116">
              <a:extLst>
                <a:ext uri="{FF2B5EF4-FFF2-40B4-BE49-F238E27FC236}">
                  <a16:creationId xmlns:a16="http://schemas.microsoft.com/office/drawing/2014/main" id="{4AFA5F9B-91F4-445A-BA3D-AC3C4E9CD32F}"/>
                </a:ext>
              </a:extLst>
            </p:cNvPr>
            <p:cNvCxnSpPr/>
            <p:nvPr/>
          </p:nvCxnSpPr>
          <p:spPr>
            <a:xfrm flipH="1">
              <a:off x="2374191" y="6196546"/>
              <a:ext cx="84675" cy="114300"/>
            </a:xfrm>
            <a:prstGeom prst="line">
              <a:avLst/>
            </a:prstGeom>
            <a:ln>
              <a:solidFill>
                <a:srgbClr val="EEEAE6">
                  <a:alpha val="40000"/>
                </a:srgbClr>
              </a:solidFill>
            </a:ln>
          </p:spPr>
        </p:cxnSp>
        <p:cxnSp>
          <p:nvCxnSpPr>
            <p:cNvPr id="118" name="直接连接符 117">
              <a:extLst>
                <a:ext uri="{FF2B5EF4-FFF2-40B4-BE49-F238E27FC236}">
                  <a16:creationId xmlns:a16="http://schemas.microsoft.com/office/drawing/2014/main" id="{608A5336-0382-4470-B5B6-12ED94BF8076}"/>
                </a:ext>
              </a:extLst>
            </p:cNvPr>
            <p:cNvCxnSpPr/>
            <p:nvPr/>
          </p:nvCxnSpPr>
          <p:spPr>
            <a:xfrm flipH="1">
              <a:off x="2458901" y="6196546"/>
              <a:ext cx="84675" cy="114300"/>
            </a:xfrm>
            <a:prstGeom prst="line">
              <a:avLst/>
            </a:prstGeom>
            <a:ln>
              <a:solidFill>
                <a:srgbClr val="EEEAE6">
                  <a:alpha val="40000"/>
                </a:srgbClr>
              </a:solidFill>
            </a:ln>
          </p:spPr>
        </p:cxnSp>
        <p:cxnSp>
          <p:nvCxnSpPr>
            <p:cNvPr id="119" name="直接连接符 118">
              <a:extLst>
                <a:ext uri="{FF2B5EF4-FFF2-40B4-BE49-F238E27FC236}">
                  <a16:creationId xmlns:a16="http://schemas.microsoft.com/office/drawing/2014/main" id="{12F67CA2-F767-41E3-A12F-A7E96C2B7E16}"/>
                </a:ext>
              </a:extLst>
            </p:cNvPr>
            <p:cNvCxnSpPr/>
            <p:nvPr/>
          </p:nvCxnSpPr>
          <p:spPr>
            <a:xfrm flipH="1">
              <a:off x="2543610" y="6196546"/>
              <a:ext cx="84675" cy="114300"/>
            </a:xfrm>
            <a:prstGeom prst="line">
              <a:avLst/>
            </a:prstGeom>
            <a:ln>
              <a:solidFill>
                <a:srgbClr val="EEEAE6">
                  <a:alpha val="40000"/>
                </a:srgbClr>
              </a:solidFill>
            </a:ln>
          </p:spPr>
        </p:cxnSp>
        <p:cxnSp>
          <p:nvCxnSpPr>
            <p:cNvPr id="120" name="直接连接符 119">
              <a:extLst>
                <a:ext uri="{FF2B5EF4-FFF2-40B4-BE49-F238E27FC236}">
                  <a16:creationId xmlns:a16="http://schemas.microsoft.com/office/drawing/2014/main" id="{D35EDF5F-7896-4ECC-ACBE-F3852D04A65E}"/>
                </a:ext>
              </a:extLst>
            </p:cNvPr>
            <p:cNvCxnSpPr/>
            <p:nvPr/>
          </p:nvCxnSpPr>
          <p:spPr>
            <a:xfrm flipH="1">
              <a:off x="2628320" y="6196546"/>
              <a:ext cx="84675" cy="114300"/>
            </a:xfrm>
            <a:prstGeom prst="line">
              <a:avLst/>
            </a:prstGeom>
            <a:ln>
              <a:solidFill>
                <a:srgbClr val="EEEAE6">
                  <a:alpha val="40000"/>
                </a:srgbClr>
              </a:solidFill>
            </a:ln>
          </p:spPr>
        </p:cxnSp>
        <p:cxnSp>
          <p:nvCxnSpPr>
            <p:cNvPr id="121" name="直接连接符 120">
              <a:extLst>
                <a:ext uri="{FF2B5EF4-FFF2-40B4-BE49-F238E27FC236}">
                  <a16:creationId xmlns:a16="http://schemas.microsoft.com/office/drawing/2014/main" id="{E771C428-49D0-48F4-A51C-3CE626F883E7}"/>
                </a:ext>
              </a:extLst>
            </p:cNvPr>
            <p:cNvCxnSpPr/>
            <p:nvPr/>
          </p:nvCxnSpPr>
          <p:spPr>
            <a:xfrm flipH="1">
              <a:off x="2713029" y="6196546"/>
              <a:ext cx="84675" cy="114300"/>
            </a:xfrm>
            <a:prstGeom prst="line">
              <a:avLst/>
            </a:prstGeom>
            <a:ln>
              <a:solidFill>
                <a:srgbClr val="EEEAE6">
                  <a:alpha val="40000"/>
                </a:srgbClr>
              </a:solidFill>
            </a:ln>
          </p:spPr>
        </p:cxnSp>
        <p:cxnSp>
          <p:nvCxnSpPr>
            <p:cNvPr id="122" name="直接连接符 121">
              <a:extLst>
                <a:ext uri="{FF2B5EF4-FFF2-40B4-BE49-F238E27FC236}">
                  <a16:creationId xmlns:a16="http://schemas.microsoft.com/office/drawing/2014/main" id="{EF1C916E-F149-4327-9C13-59E04C02CD9E}"/>
                </a:ext>
              </a:extLst>
            </p:cNvPr>
            <p:cNvCxnSpPr/>
            <p:nvPr/>
          </p:nvCxnSpPr>
          <p:spPr>
            <a:xfrm flipH="1">
              <a:off x="2797739" y="6196546"/>
              <a:ext cx="84675" cy="114300"/>
            </a:xfrm>
            <a:prstGeom prst="line">
              <a:avLst/>
            </a:prstGeom>
            <a:ln>
              <a:solidFill>
                <a:srgbClr val="EEEAE6">
                  <a:alpha val="40000"/>
                </a:srgbClr>
              </a:solidFill>
            </a:ln>
          </p:spPr>
        </p:cxnSp>
        <p:cxnSp>
          <p:nvCxnSpPr>
            <p:cNvPr id="123" name="直接连接符 122">
              <a:extLst>
                <a:ext uri="{FF2B5EF4-FFF2-40B4-BE49-F238E27FC236}">
                  <a16:creationId xmlns:a16="http://schemas.microsoft.com/office/drawing/2014/main" id="{BA8C6DFD-7E76-4B6B-A548-9D96997B9613}"/>
                </a:ext>
              </a:extLst>
            </p:cNvPr>
            <p:cNvCxnSpPr/>
            <p:nvPr/>
          </p:nvCxnSpPr>
          <p:spPr>
            <a:xfrm flipH="1">
              <a:off x="2882448" y="6196546"/>
              <a:ext cx="84675" cy="114300"/>
            </a:xfrm>
            <a:prstGeom prst="line">
              <a:avLst/>
            </a:prstGeom>
            <a:ln>
              <a:solidFill>
                <a:srgbClr val="EEEAE6">
                  <a:alpha val="40000"/>
                </a:srgbClr>
              </a:solidFill>
            </a:ln>
          </p:spPr>
        </p:cxnSp>
        <p:cxnSp>
          <p:nvCxnSpPr>
            <p:cNvPr id="124" name="直接连接符 123">
              <a:extLst>
                <a:ext uri="{FF2B5EF4-FFF2-40B4-BE49-F238E27FC236}">
                  <a16:creationId xmlns:a16="http://schemas.microsoft.com/office/drawing/2014/main" id="{9676B32B-041C-46D0-853D-02584CDEB264}"/>
                </a:ext>
              </a:extLst>
            </p:cNvPr>
            <p:cNvCxnSpPr/>
            <p:nvPr/>
          </p:nvCxnSpPr>
          <p:spPr>
            <a:xfrm flipH="1">
              <a:off x="2967158" y="6196546"/>
              <a:ext cx="84675" cy="114300"/>
            </a:xfrm>
            <a:prstGeom prst="line">
              <a:avLst/>
            </a:prstGeom>
            <a:ln>
              <a:solidFill>
                <a:srgbClr val="EEEAE6">
                  <a:alpha val="40000"/>
                </a:srgbClr>
              </a:solidFill>
            </a:ln>
          </p:spPr>
        </p:cxnSp>
        <p:cxnSp>
          <p:nvCxnSpPr>
            <p:cNvPr id="125" name="直接连接符 124">
              <a:extLst>
                <a:ext uri="{FF2B5EF4-FFF2-40B4-BE49-F238E27FC236}">
                  <a16:creationId xmlns:a16="http://schemas.microsoft.com/office/drawing/2014/main" id="{57FC143D-F19F-4FC8-A10A-27AEDABC20FA}"/>
                </a:ext>
              </a:extLst>
            </p:cNvPr>
            <p:cNvCxnSpPr/>
            <p:nvPr/>
          </p:nvCxnSpPr>
          <p:spPr>
            <a:xfrm flipH="1">
              <a:off x="3051868" y="6196546"/>
              <a:ext cx="84675" cy="114300"/>
            </a:xfrm>
            <a:prstGeom prst="line">
              <a:avLst/>
            </a:prstGeom>
            <a:ln>
              <a:solidFill>
                <a:srgbClr val="EEEAE6">
                  <a:alpha val="40000"/>
                </a:srgbClr>
              </a:solidFill>
            </a:ln>
          </p:spPr>
        </p:cxnSp>
        <p:cxnSp>
          <p:nvCxnSpPr>
            <p:cNvPr id="126" name="直接连接符 125">
              <a:extLst>
                <a:ext uri="{FF2B5EF4-FFF2-40B4-BE49-F238E27FC236}">
                  <a16:creationId xmlns:a16="http://schemas.microsoft.com/office/drawing/2014/main" id="{56B98A48-663C-4E10-8844-4AED71B36C1A}"/>
                </a:ext>
              </a:extLst>
            </p:cNvPr>
            <p:cNvCxnSpPr/>
            <p:nvPr/>
          </p:nvCxnSpPr>
          <p:spPr>
            <a:xfrm flipH="1">
              <a:off x="3136577" y="6196546"/>
              <a:ext cx="84675" cy="114300"/>
            </a:xfrm>
            <a:prstGeom prst="line">
              <a:avLst/>
            </a:prstGeom>
            <a:ln>
              <a:solidFill>
                <a:srgbClr val="EEEAE6">
                  <a:alpha val="40000"/>
                </a:srgbClr>
              </a:solidFill>
            </a:ln>
          </p:spPr>
        </p:cxnSp>
        <p:cxnSp>
          <p:nvCxnSpPr>
            <p:cNvPr id="127" name="直接连接符 126">
              <a:extLst>
                <a:ext uri="{FF2B5EF4-FFF2-40B4-BE49-F238E27FC236}">
                  <a16:creationId xmlns:a16="http://schemas.microsoft.com/office/drawing/2014/main" id="{232B386C-28F4-4702-892A-3AB03EB11DDA}"/>
                </a:ext>
              </a:extLst>
            </p:cNvPr>
            <p:cNvCxnSpPr/>
            <p:nvPr/>
          </p:nvCxnSpPr>
          <p:spPr>
            <a:xfrm flipH="1">
              <a:off x="3221287" y="6196546"/>
              <a:ext cx="84675" cy="114300"/>
            </a:xfrm>
            <a:prstGeom prst="line">
              <a:avLst/>
            </a:prstGeom>
            <a:ln>
              <a:solidFill>
                <a:srgbClr val="EEEAE6">
                  <a:alpha val="40000"/>
                </a:srgbClr>
              </a:solidFill>
            </a:ln>
          </p:spPr>
        </p:cxnSp>
        <p:cxnSp>
          <p:nvCxnSpPr>
            <p:cNvPr id="128" name="直接连接符 127">
              <a:extLst>
                <a:ext uri="{FF2B5EF4-FFF2-40B4-BE49-F238E27FC236}">
                  <a16:creationId xmlns:a16="http://schemas.microsoft.com/office/drawing/2014/main" id="{9D4492E0-5858-4DC7-A713-1C4786248282}"/>
                </a:ext>
              </a:extLst>
            </p:cNvPr>
            <p:cNvCxnSpPr/>
            <p:nvPr/>
          </p:nvCxnSpPr>
          <p:spPr>
            <a:xfrm flipH="1">
              <a:off x="3305996" y="6196546"/>
              <a:ext cx="84675" cy="114300"/>
            </a:xfrm>
            <a:prstGeom prst="line">
              <a:avLst/>
            </a:prstGeom>
            <a:ln>
              <a:solidFill>
                <a:srgbClr val="EEEAE6">
                  <a:alpha val="40000"/>
                </a:srgbClr>
              </a:solidFill>
            </a:ln>
          </p:spPr>
        </p:cxnSp>
        <p:cxnSp>
          <p:nvCxnSpPr>
            <p:cNvPr id="129" name="直接连接符 128">
              <a:extLst>
                <a:ext uri="{FF2B5EF4-FFF2-40B4-BE49-F238E27FC236}">
                  <a16:creationId xmlns:a16="http://schemas.microsoft.com/office/drawing/2014/main" id="{ACD4E564-3C79-4A06-B9BF-19D6F8CD6634}"/>
                </a:ext>
              </a:extLst>
            </p:cNvPr>
            <p:cNvCxnSpPr/>
            <p:nvPr/>
          </p:nvCxnSpPr>
          <p:spPr>
            <a:xfrm flipH="1">
              <a:off x="3390706" y="6196546"/>
              <a:ext cx="84675" cy="114300"/>
            </a:xfrm>
            <a:prstGeom prst="line">
              <a:avLst/>
            </a:prstGeom>
            <a:ln>
              <a:solidFill>
                <a:srgbClr val="EEEAE6">
                  <a:alpha val="40000"/>
                </a:srgbClr>
              </a:solidFill>
            </a:ln>
          </p:spPr>
        </p:cxnSp>
        <p:cxnSp>
          <p:nvCxnSpPr>
            <p:cNvPr id="130" name="直接连接符 129">
              <a:extLst>
                <a:ext uri="{FF2B5EF4-FFF2-40B4-BE49-F238E27FC236}">
                  <a16:creationId xmlns:a16="http://schemas.microsoft.com/office/drawing/2014/main" id="{D0C7ECBF-EC3C-4AB8-8A7B-2E5E2E745FDD}"/>
                </a:ext>
              </a:extLst>
            </p:cNvPr>
            <p:cNvCxnSpPr/>
            <p:nvPr/>
          </p:nvCxnSpPr>
          <p:spPr>
            <a:xfrm flipH="1">
              <a:off x="3475415" y="6196546"/>
              <a:ext cx="84675" cy="114300"/>
            </a:xfrm>
            <a:prstGeom prst="line">
              <a:avLst/>
            </a:prstGeom>
            <a:ln>
              <a:solidFill>
                <a:srgbClr val="EEEAE6">
                  <a:alpha val="40000"/>
                </a:srgbClr>
              </a:solidFill>
            </a:ln>
          </p:spPr>
        </p:cxnSp>
        <p:cxnSp>
          <p:nvCxnSpPr>
            <p:cNvPr id="131" name="直接连接符 130">
              <a:extLst>
                <a:ext uri="{FF2B5EF4-FFF2-40B4-BE49-F238E27FC236}">
                  <a16:creationId xmlns:a16="http://schemas.microsoft.com/office/drawing/2014/main" id="{7283F48A-2477-4EF9-B65D-320A0FC4D68B}"/>
                </a:ext>
              </a:extLst>
            </p:cNvPr>
            <p:cNvCxnSpPr/>
            <p:nvPr/>
          </p:nvCxnSpPr>
          <p:spPr>
            <a:xfrm flipH="1">
              <a:off x="3560125" y="6196546"/>
              <a:ext cx="84675" cy="114300"/>
            </a:xfrm>
            <a:prstGeom prst="line">
              <a:avLst/>
            </a:prstGeom>
            <a:ln>
              <a:solidFill>
                <a:srgbClr val="EEEAE6">
                  <a:alpha val="40000"/>
                </a:srgbClr>
              </a:solidFill>
            </a:ln>
          </p:spPr>
        </p:cxnSp>
        <p:cxnSp>
          <p:nvCxnSpPr>
            <p:cNvPr id="132" name="直接连接符 131">
              <a:extLst>
                <a:ext uri="{FF2B5EF4-FFF2-40B4-BE49-F238E27FC236}">
                  <a16:creationId xmlns:a16="http://schemas.microsoft.com/office/drawing/2014/main" id="{11CA4EB9-3D05-4970-8F52-1D2E4C31792D}"/>
                </a:ext>
              </a:extLst>
            </p:cNvPr>
            <p:cNvCxnSpPr/>
            <p:nvPr/>
          </p:nvCxnSpPr>
          <p:spPr>
            <a:xfrm flipH="1">
              <a:off x="3729544" y="6196546"/>
              <a:ext cx="84675" cy="114300"/>
            </a:xfrm>
            <a:prstGeom prst="line">
              <a:avLst/>
            </a:prstGeom>
            <a:ln>
              <a:solidFill>
                <a:srgbClr val="EEEAE6">
                  <a:alpha val="40000"/>
                </a:srgbClr>
              </a:solidFill>
            </a:ln>
          </p:spPr>
        </p:cxnSp>
        <p:cxnSp>
          <p:nvCxnSpPr>
            <p:cNvPr id="133" name="直接连接符 132">
              <a:extLst>
                <a:ext uri="{FF2B5EF4-FFF2-40B4-BE49-F238E27FC236}">
                  <a16:creationId xmlns:a16="http://schemas.microsoft.com/office/drawing/2014/main" id="{3AF377FB-FD87-478D-816B-21FC78AA97C6}"/>
                </a:ext>
              </a:extLst>
            </p:cNvPr>
            <p:cNvCxnSpPr/>
            <p:nvPr/>
          </p:nvCxnSpPr>
          <p:spPr>
            <a:xfrm flipH="1">
              <a:off x="3644834" y="6196546"/>
              <a:ext cx="84675" cy="114300"/>
            </a:xfrm>
            <a:prstGeom prst="line">
              <a:avLst/>
            </a:prstGeom>
            <a:ln>
              <a:solidFill>
                <a:srgbClr val="EEEAE6">
                  <a:alpha val="40000"/>
                </a:srgbClr>
              </a:solidFill>
            </a:ln>
          </p:spPr>
        </p:cxnSp>
        <p:cxnSp>
          <p:nvCxnSpPr>
            <p:cNvPr id="134" name="直接连接符 133">
              <a:extLst>
                <a:ext uri="{FF2B5EF4-FFF2-40B4-BE49-F238E27FC236}">
                  <a16:creationId xmlns:a16="http://schemas.microsoft.com/office/drawing/2014/main" id="{062D0BBA-8FF9-4289-8BCD-3C0F9A72EBB2}"/>
                </a:ext>
              </a:extLst>
            </p:cNvPr>
            <p:cNvCxnSpPr/>
            <p:nvPr/>
          </p:nvCxnSpPr>
          <p:spPr>
            <a:xfrm flipH="1">
              <a:off x="3814253" y="6196546"/>
              <a:ext cx="84675" cy="114300"/>
            </a:xfrm>
            <a:prstGeom prst="line">
              <a:avLst/>
            </a:prstGeom>
            <a:ln>
              <a:solidFill>
                <a:srgbClr val="EEEAE6">
                  <a:alpha val="40000"/>
                </a:srgbClr>
              </a:solidFill>
            </a:ln>
          </p:spPr>
        </p:cxnSp>
        <p:cxnSp>
          <p:nvCxnSpPr>
            <p:cNvPr id="135" name="直接连接符 134">
              <a:extLst>
                <a:ext uri="{FF2B5EF4-FFF2-40B4-BE49-F238E27FC236}">
                  <a16:creationId xmlns:a16="http://schemas.microsoft.com/office/drawing/2014/main" id="{08EE2095-E542-457E-9B73-4D3CD0A4F0E6}"/>
                </a:ext>
              </a:extLst>
            </p:cNvPr>
            <p:cNvCxnSpPr/>
            <p:nvPr/>
          </p:nvCxnSpPr>
          <p:spPr>
            <a:xfrm flipH="1">
              <a:off x="3898963" y="6196546"/>
              <a:ext cx="84675" cy="114300"/>
            </a:xfrm>
            <a:prstGeom prst="line">
              <a:avLst/>
            </a:prstGeom>
            <a:ln>
              <a:solidFill>
                <a:srgbClr val="EEEAE6">
                  <a:alpha val="40000"/>
                </a:srgbClr>
              </a:solidFill>
            </a:ln>
          </p:spPr>
        </p:cxnSp>
        <p:cxnSp>
          <p:nvCxnSpPr>
            <p:cNvPr id="136" name="直接连接符 135">
              <a:extLst>
                <a:ext uri="{FF2B5EF4-FFF2-40B4-BE49-F238E27FC236}">
                  <a16:creationId xmlns:a16="http://schemas.microsoft.com/office/drawing/2014/main" id="{29DDC6F9-14F4-497D-9D06-B33103E270B6}"/>
                </a:ext>
              </a:extLst>
            </p:cNvPr>
            <p:cNvCxnSpPr/>
            <p:nvPr/>
          </p:nvCxnSpPr>
          <p:spPr>
            <a:xfrm flipH="1">
              <a:off x="3983672" y="6196546"/>
              <a:ext cx="84675" cy="114300"/>
            </a:xfrm>
            <a:prstGeom prst="line">
              <a:avLst/>
            </a:prstGeom>
            <a:ln>
              <a:solidFill>
                <a:srgbClr val="EEEAE6">
                  <a:alpha val="40000"/>
                </a:srgbClr>
              </a:solidFill>
            </a:ln>
          </p:spPr>
        </p:cxnSp>
        <p:cxnSp>
          <p:nvCxnSpPr>
            <p:cNvPr id="137" name="直接连接符 136">
              <a:extLst>
                <a:ext uri="{FF2B5EF4-FFF2-40B4-BE49-F238E27FC236}">
                  <a16:creationId xmlns:a16="http://schemas.microsoft.com/office/drawing/2014/main" id="{32E65607-AA9E-41F3-A741-181870FF7591}"/>
                </a:ext>
              </a:extLst>
            </p:cNvPr>
            <p:cNvCxnSpPr/>
            <p:nvPr/>
          </p:nvCxnSpPr>
          <p:spPr>
            <a:xfrm flipH="1">
              <a:off x="4068382" y="6196546"/>
              <a:ext cx="84675" cy="114300"/>
            </a:xfrm>
            <a:prstGeom prst="line">
              <a:avLst/>
            </a:prstGeom>
            <a:ln>
              <a:solidFill>
                <a:srgbClr val="EEEAE6">
                  <a:alpha val="40000"/>
                </a:srgbClr>
              </a:solidFill>
            </a:ln>
          </p:spPr>
        </p:cxnSp>
        <p:cxnSp>
          <p:nvCxnSpPr>
            <p:cNvPr id="138" name="直接连接符 137">
              <a:extLst>
                <a:ext uri="{FF2B5EF4-FFF2-40B4-BE49-F238E27FC236}">
                  <a16:creationId xmlns:a16="http://schemas.microsoft.com/office/drawing/2014/main" id="{9851F743-15CD-4196-952E-EC2A25A60C39}"/>
                </a:ext>
              </a:extLst>
            </p:cNvPr>
            <p:cNvCxnSpPr/>
            <p:nvPr/>
          </p:nvCxnSpPr>
          <p:spPr>
            <a:xfrm flipH="1">
              <a:off x="4153091" y="6196546"/>
              <a:ext cx="84675" cy="114300"/>
            </a:xfrm>
            <a:prstGeom prst="line">
              <a:avLst/>
            </a:prstGeom>
            <a:ln>
              <a:solidFill>
                <a:srgbClr val="EEEAE6">
                  <a:alpha val="40000"/>
                </a:srgbClr>
              </a:solidFill>
            </a:ln>
          </p:spPr>
        </p:cxnSp>
        <p:cxnSp>
          <p:nvCxnSpPr>
            <p:cNvPr id="139" name="直接连接符 138">
              <a:extLst>
                <a:ext uri="{FF2B5EF4-FFF2-40B4-BE49-F238E27FC236}">
                  <a16:creationId xmlns:a16="http://schemas.microsoft.com/office/drawing/2014/main" id="{19AD41AB-E5E3-4EB6-9AB1-114DE5C3941D}"/>
                </a:ext>
              </a:extLst>
            </p:cNvPr>
            <p:cNvCxnSpPr/>
            <p:nvPr/>
          </p:nvCxnSpPr>
          <p:spPr>
            <a:xfrm flipH="1">
              <a:off x="4237801" y="6196546"/>
              <a:ext cx="84675" cy="114300"/>
            </a:xfrm>
            <a:prstGeom prst="line">
              <a:avLst/>
            </a:prstGeom>
            <a:ln>
              <a:solidFill>
                <a:srgbClr val="EEEAE6">
                  <a:alpha val="40000"/>
                </a:srgbClr>
              </a:solidFill>
            </a:ln>
          </p:spPr>
        </p:cxnSp>
        <p:cxnSp>
          <p:nvCxnSpPr>
            <p:cNvPr id="140" name="直接连接符 139">
              <a:extLst>
                <a:ext uri="{FF2B5EF4-FFF2-40B4-BE49-F238E27FC236}">
                  <a16:creationId xmlns:a16="http://schemas.microsoft.com/office/drawing/2014/main" id="{68694CAF-9EA9-40C6-AEE1-AB336D8CD45B}"/>
                </a:ext>
              </a:extLst>
            </p:cNvPr>
            <p:cNvCxnSpPr/>
            <p:nvPr/>
          </p:nvCxnSpPr>
          <p:spPr>
            <a:xfrm flipH="1">
              <a:off x="4322510" y="6196546"/>
              <a:ext cx="84675" cy="114300"/>
            </a:xfrm>
            <a:prstGeom prst="line">
              <a:avLst/>
            </a:prstGeom>
            <a:ln>
              <a:solidFill>
                <a:srgbClr val="EEEAE6">
                  <a:alpha val="40000"/>
                </a:srgbClr>
              </a:solidFill>
            </a:ln>
          </p:spPr>
        </p:cxnSp>
        <p:cxnSp>
          <p:nvCxnSpPr>
            <p:cNvPr id="141" name="直接连接符 140">
              <a:extLst>
                <a:ext uri="{FF2B5EF4-FFF2-40B4-BE49-F238E27FC236}">
                  <a16:creationId xmlns:a16="http://schemas.microsoft.com/office/drawing/2014/main" id="{5672FEC0-27A7-4A43-873D-1170E8B82577}"/>
                </a:ext>
              </a:extLst>
            </p:cNvPr>
            <p:cNvCxnSpPr/>
            <p:nvPr/>
          </p:nvCxnSpPr>
          <p:spPr>
            <a:xfrm flipH="1">
              <a:off x="4407220" y="6196546"/>
              <a:ext cx="84675" cy="114300"/>
            </a:xfrm>
            <a:prstGeom prst="line">
              <a:avLst/>
            </a:prstGeom>
            <a:ln>
              <a:solidFill>
                <a:srgbClr val="EEEAE6">
                  <a:alpha val="40000"/>
                </a:srgbClr>
              </a:solidFill>
            </a:ln>
          </p:spPr>
        </p:cxnSp>
        <p:cxnSp>
          <p:nvCxnSpPr>
            <p:cNvPr id="142" name="直接连接符 141">
              <a:extLst>
                <a:ext uri="{FF2B5EF4-FFF2-40B4-BE49-F238E27FC236}">
                  <a16:creationId xmlns:a16="http://schemas.microsoft.com/office/drawing/2014/main" id="{E0D591DE-B148-47E3-9EA4-94EC26C5CAEF}"/>
                </a:ext>
              </a:extLst>
            </p:cNvPr>
            <p:cNvCxnSpPr/>
            <p:nvPr/>
          </p:nvCxnSpPr>
          <p:spPr>
            <a:xfrm flipH="1">
              <a:off x="4491930" y="6196546"/>
              <a:ext cx="84675" cy="114300"/>
            </a:xfrm>
            <a:prstGeom prst="line">
              <a:avLst/>
            </a:prstGeom>
            <a:ln>
              <a:solidFill>
                <a:srgbClr val="EEEAE6">
                  <a:alpha val="40000"/>
                </a:srgbClr>
              </a:solidFill>
            </a:ln>
          </p:spPr>
        </p:cxnSp>
        <p:cxnSp>
          <p:nvCxnSpPr>
            <p:cNvPr id="143" name="直接连接符 142">
              <a:extLst>
                <a:ext uri="{FF2B5EF4-FFF2-40B4-BE49-F238E27FC236}">
                  <a16:creationId xmlns:a16="http://schemas.microsoft.com/office/drawing/2014/main" id="{07B75650-5727-459D-821A-7E38FDF1C7D1}"/>
                </a:ext>
              </a:extLst>
            </p:cNvPr>
            <p:cNvCxnSpPr/>
            <p:nvPr/>
          </p:nvCxnSpPr>
          <p:spPr>
            <a:xfrm flipH="1">
              <a:off x="4576639" y="6196546"/>
              <a:ext cx="84675" cy="114300"/>
            </a:xfrm>
            <a:prstGeom prst="line">
              <a:avLst/>
            </a:prstGeom>
            <a:ln>
              <a:solidFill>
                <a:srgbClr val="EEEAE6">
                  <a:alpha val="40000"/>
                </a:srgbClr>
              </a:solidFill>
            </a:ln>
          </p:spPr>
        </p:cxnSp>
      </p:grpSp>
      <p:sp>
        <p:nvSpPr>
          <p:cNvPr id="416" name="文本占位符 24">
            <a:extLst>
              <a:ext uri="{FF2B5EF4-FFF2-40B4-BE49-F238E27FC236}">
                <a16:creationId xmlns:a16="http://schemas.microsoft.com/office/drawing/2014/main" id="{CD455566-3954-4AC5-9889-41073E773D9D}"/>
              </a:ext>
            </a:extLst>
          </p:cNvPr>
          <p:cNvSpPr>
            <a:spLocks noGrp="1"/>
          </p:cNvSpPr>
          <p:nvPr userDrawn="1">
            <p:ph type="body" sz="quarter" idx="11" hasCustomPrompt="1"/>
          </p:nvPr>
        </p:nvSpPr>
        <p:spPr>
          <a:xfrm>
            <a:off x="3487987" y="2856485"/>
            <a:ext cx="5216027" cy="757130"/>
          </a:xfrm>
          <a:noFill/>
        </p:spPr>
        <p:txBody>
          <a:bodyPr wrap="square" rtlCol="0">
            <a:spAutoFit/>
          </a:bodyPr>
          <a:lstStyle>
            <a:lvl1pPr marL="0" indent="0" algn="ctr">
              <a:buNone/>
              <a:defRPr lang="zh-CN" altLang="en-US" sz="4800" b="1" dirty="0">
                <a:solidFill>
                  <a:schemeClr val="bg1"/>
                </a:solidFill>
                <a:latin typeface="微软雅黑" panose="020B0503020204020204" pitchFamily="34" charset="-122"/>
                <a:ea typeface="微软雅黑" panose="020B0503020204020204" pitchFamily="34" charset="-122"/>
              </a:defRPr>
            </a:lvl1pPr>
          </a:lstStyle>
          <a:p>
            <a:pPr marL="0" lvl="0" defTabSz="914377"/>
            <a:r>
              <a:rPr lang="zh-CN" altLang="en-US" dirty="0"/>
              <a:t>请输入您的标题</a:t>
            </a:r>
          </a:p>
        </p:txBody>
      </p:sp>
      <p:sp>
        <p:nvSpPr>
          <p:cNvPr id="418" name="文本占位符 24">
            <a:extLst>
              <a:ext uri="{FF2B5EF4-FFF2-40B4-BE49-F238E27FC236}">
                <a16:creationId xmlns:a16="http://schemas.microsoft.com/office/drawing/2014/main" id="{D5839709-725E-4F4C-B3F0-3C57F2F6566D}"/>
              </a:ext>
            </a:extLst>
          </p:cNvPr>
          <p:cNvSpPr>
            <a:spLocks noGrp="1"/>
          </p:cNvSpPr>
          <p:nvPr userDrawn="1">
            <p:ph type="body" sz="quarter" idx="12" hasCustomPrompt="1"/>
          </p:nvPr>
        </p:nvSpPr>
        <p:spPr>
          <a:xfrm>
            <a:off x="3487987" y="3551941"/>
            <a:ext cx="5216027" cy="369332"/>
          </a:xfrm>
          <a:noFill/>
        </p:spPr>
        <p:txBody>
          <a:bodyPr wrap="square" rtlCol="0">
            <a:spAutoFit/>
          </a:bodyPr>
          <a:lstStyle>
            <a:lvl1pPr marL="0" indent="0" algn="ctr" defTabSz="914377">
              <a:buNone/>
              <a:defRPr lang="zh-CN" altLang="en-US" sz="2000" b="0" dirty="0">
                <a:solidFill>
                  <a:schemeClr val="bg1"/>
                </a:solidFill>
                <a:latin typeface="微软雅黑 Light" panose="020B0502040204020203" pitchFamily="34" charset="-122"/>
                <a:ea typeface="微软雅黑 Light" panose="020B0502040204020203" pitchFamily="34" charset="-122"/>
              </a:defRPr>
            </a:lvl1pPr>
          </a:lstStyle>
          <a:p>
            <a:pPr marL="0" lvl="0" defTabSz="914377"/>
            <a:r>
              <a:rPr lang="en-US" altLang="zh-CN" dirty="0"/>
              <a:t>Please Enter Your Title Here</a:t>
            </a:r>
          </a:p>
        </p:txBody>
      </p:sp>
      <p:sp>
        <p:nvSpPr>
          <p:cNvPr id="419" name="文本占位符 24">
            <a:extLst>
              <a:ext uri="{FF2B5EF4-FFF2-40B4-BE49-F238E27FC236}">
                <a16:creationId xmlns:a16="http://schemas.microsoft.com/office/drawing/2014/main" id="{55699180-5320-4DDD-BFBA-658D9CAA906A}"/>
              </a:ext>
            </a:extLst>
          </p:cNvPr>
          <p:cNvSpPr>
            <a:spLocks noGrp="1"/>
          </p:cNvSpPr>
          <p:nvPr userDrawn="1">
            <p:ph type="body" sz="quarter" idx="13" hasCustomPrompt="1"/>
          </p:nvPr>
        </p:nvSpPr>
        <p:spPr>
          <a:xfrm>
            <a:off x="4787229" y="1479379"/>
            <a:ext cx="2617542" cy="2003625"/>
          </a:xfrm>
          <a:noFill/>
          <a:effectLst/>
        </p:spPr>
        <p:txBody>
          <a:bodyPr wrap="square" rtlCol="0">
            <a:spAutoFit/>
          </a:bodyPr>
          <a:lstStyle>
            <a:lvl1pPr marL="0" indent="0" algn="ctr">
              <a:buNone/>
              <a:defRPr lang="zh-CN" altLang="en-US" sz="13800" dirty="0">
                <a:gradFill>
                  <a:gsLst>
                    <a:gs pos="75000">
                      <a:schemeClr val="bg1">
                        <a:alpha val="0"/>
                      </a:schemeClr>
                    </a:gs>
                    <a:gs pos="0">
                      <a:schemeClr val="bg1"/>
                    </a:gs>
                  </a:gsLst>
                  <a:lin ang="5400000" scaled="0"/>
                </a:gradFill>
                <a:latin typeface="Impact" panose="020B0806030902050204" pitchFamily="34" charset="0"/>
                <a:cs typeface="Arial" panose="020B0604020202020204" pitchFamily="34" charset="0"/>
              </a:defRPr>
            </a:lvl1pPr>
          </a:lstStyle>
          <a:p>
            <a:pPr marL="0" lvl="0" algn="ctr"/>
            <a:r>
              <a:rPr lang="en-US" altLang="zh-CN" dirty="0"/>
              <a:t>01</a:t>
            </a:r>
            <a:endParaRPr lang="zh-CN" altLang="en-US" dirty="0"/>
          </a:p>
        </p:txBody>
      </p:sp>
      <p:sp>
        <p:nvSpPr>
          <p:cNvPr id="421" name="矩形 420">
            <a:extLst>
              <a:ext uri="{FF2B5EF4-FFF2-40B4-BE49-F238E27FC236}">
                <a16:creationId xmlns:a16="http://schemas.microsoft.com/office/drawing/2014/main" id="{1D706C8E-7A34-452C-BAAD-00E5E0303B26}"/>
              </a:ext>
            </a:extLst>
          </p:cNvPr>
          <p:cNvSpPr/>
          <p:nvPr userDrawn="1"/>
        </p:nvSpPr>
        <p:spPr>
          <a:xfrm rot="2132395">
            <a:off x="-302124" y="955882"/>
            <a:ext cx="5269752" cy="1545145"/>
          </a:xfrm>
          <a:prstGeom prst="rect">
            <a:avLst/>
          </a:prstGeom>
          <a:gradFill>
            <a:gsLst>
              <a:gs pos="100000">
                <a:srgbClr val="BC1D2D">
                  <a:alpha val="0"/>
                </a:srgbClr>
              </a:gs>
              <a:gs pos="52700">
                <a:srgbClr val="CD362D"/>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422" name="矩形 421">
            <a:extLst>
              <a:ext uri="{FF2B5EF4-FFF2-40B4-BE49-F238E27FC236}">
                <a16:creationId xmlns:a16="http://schemas.microsoft.com/office/drawing/2014/main" id="{A2FD9D0B-CD02-43B7-AE4D-598BFD4274FA}"/>
              </a:ext>
            </a:extLst>
          </p:cNvPr>
          <p:cNvSpPr/>
          <p:nvPr userDrawn="1"/>
        </p:nvSpPr>
        <p:spPr>
          <a:xfrm rot="19467605" flipH="1">
            <a:off x="7224373" y="955882"/>
            <a:ext cx="5269752" cy="1545145"/>
          </a:xfrm>
          <a:prstGeom prst="rect">
            <a:avLst/>
          </a:prstGeom>
          <a:gradFill>
            <a:gsLst>
              <a:gs pos="100000">
                <a:srgbClr val="BC1D2D">
                  <a:alpha val="0"/>
                </a:srgbClr>
              </a:gs>
              <a:gs pos="52700">
                <a:srgbClr val="CD362D"/>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grpSp>
        <p:nvGrpSpPr>
          <p:cNvPr id="414" name="组合 413">
            <a:extLst>
              <a:ext uri="{FF2B5EF4-FFF2-40B4-BE49-F238E27FC236}">
                <a16:creationId xmlns:a16="http://schemas.microsoft.com/office/drawing/2014/main" id="{22A5FEB6-8D5A-4A5E-81D9-C63508B580CB}"/>
              </a:ext>
            </a:extLst>
          </p:cNvPr>
          <p:cNvGrpSpPr/>
          <p:nvPr userDrawn="1"/>
        </p:nvGrpSpPr>
        <p:grpSpPr>
          <a:xfrm>
            <a:off x="4778123" y="4450785"/>
            <a:ext cx="2635754" cy="1843964"/>
            <a:chOff x="323270" y="5182561"/>
            <a:chExt cx="2073692" cy="1258766"/>
          </a:xfrm>
        </p:grpSpPr>
        <p:sp>
          <p:nvSpPr>
            <p:cNvPr id="415" name="任意多边形: 形状 414">
              <a:extLst>
                <a:ext uri="{FF2B5EF4-FFF2-40B4-BE49-F238E27FC236}">
                  <a16:creationId xmlns:a16="http://schemas.microsoft.com/office/drawing/2014/main" id="{BE39DF31-9C04-4074-B919-B704631CDDD7}"/>
                </a:ext>
              </a:extLst>
            </p:cNvPr>
            <p:cNvSpPr/>
            <p:nvPr/>
          </p:nvSpPr>
          <p:spPr>
            <a:xfrm>
              <a:off x="323270" y="5182561"/>
              <a:ext cx="2073692" cy="1258766"/>
            </a:xfrm>
            <a:custGeom>
              <a:avLst/>
              <a:gdLst>
                <a:gd name="connsiteX0" fmla="*/ 3468186 w 7041658"/>
                <a:gd name="connsiteY0" fmla="*/ 361088 h 4274405"/>
                <a:gd name="connsiteX1" fmla="*/ 3211583 w 7041658"/>
                <a:gd name="connsiteY1" fmla="*/ 497439 h 4274405"/>
                <a:gd name="connsiteX2" fmla="*/ 3183827 w 7041658"/>
                <a:gd name="connsiteY2" fmla="*/ 520718 h 4274405"/>
                <a:gd name="connsiteX3" fmla="*/ 3166205 w 7041658"/>
                <a:gd name="connsiteY3" fmla="*/ 532469 h 4274405"/>
                <a:gd name="connsiteX4" fmla="*/ 3138449 w 7041658"/>
                <a:gd name="connsiteY4" fmla="*/ 545385 h 4274405"/>
                <a:gd name="connsiteX5" fmla="*/ 3092190 w 7041658"/>
                <a:gd name="connsiteY5" fmla="*/ 559132 h 4274405"/>
                <a:gd name="connsiteX6" fmla="*/ 2993504 w 7041658"/>
                <a:gd name="connsiteY6" fmla="*/ 641065 h 4274405"/>
                <a:gd name="connsiteX7" fmla="*/ 2956497 w 7041658"/>
                <a:gd name="connsiteY7" fmla="*/ 653743 h 4274405"/>
                <a:gd name="connsiteX8" fmla="*/ 2919489 w 7041658"/>
                <a:gd name="connsiteY8" fmla="*/ 673697 h 4274405"/>
                <a:gd name="connsiteX9" fmla="*/ 2855027 w 7041658"/>
                <a:gd name="connsiteY9" fmla="*/ 677992 h 4274405"/>
                <a:gd name="connsiteX10" fmla="*/ 2834896 w 7041658"/>
                <a:gd name="connsiteY10" fmla="*/ 672526 h 4274405"/>
                <a:gd name="connsiteX11" fmla="*/ 2833336 w 7041658"/>
                <a:gd name="connsiteY11" fmla="*/ 700558 h 4274405"/>
                <a:gd name="connsiteX12" fmla="*/ 2821600 w 7041658"/>
                <a:gd name="connsiteY12" fmla="*/ 733098 h 4274405"/>
                <a:gd name="connsiteX13" fmla="*/ 2826971 w 7041658"/>
                <a:gd name="connsiteY13" fmla="*/ 786768 h 4274405"/>
                <a:gd name="connsiteX14" fmla="*/ 2857811 w 7041658"/>
                <a:gd name="connsiteY14" fmla="*/ 800071 h 4274405"/>
                <a:gd name="connsiteX15" fmla="*/ 2839307 w 7041658"/>
                <a:gd name="connsiteY15" fmla="*/ 813373 h 4274405"/>
                <a:gd name="connsiteX16" fmla="*/ 2820803 w 7041658"/>
                <a:gd name="connsiteY16" fmla="*/ 833327 h 4274405"/>
                <a:gd name="connsiteX17" fmla="*/ 2851643 w 7041658"/>
                <a:gd name="connsiteY17" fmla="*/ 853280 h 4274405"/>
                <a:gd name="connsiteX18" fmla="*/ 2882482 w 7041658"/>
                <a:gd name="connsiteY18" fmla="*/ 866583 h 4274405"/>
                <a:gd name="connsiteX19" fmla="*/ 2865866 w 7041658"/>
                <a:gd name="connsiteY19" fmla="*/ 879885 h 4274405"/>
                <a:gd name="connsiteX20" fmla="*/ 2820803 w 7041658"/>
                <a:gd name="connsiteY20" fmla="*/ 906490 h 4274405"/>
                <a:gd name="connsiteX21" fmla="*/ 2800746 w 7041658"/>
                <a:gd name="connsiteY21" fmla="*/ 924098 h 4274405"/>
                <a:gd name="connsiteX22" fmla="*/ 2797664 w 7041658"/>
                <a:gd name="connsiteY22" fmla="*/ 926047 h 4274405"/>
                <a:gd name="connsiteX23" fmla="*/ 2792495 w 7041658"/>
                <a:gd name="connsiteY23" fmla="*/ 958557 h 4274405"/>
                <a:gd name="connsiteX24" fmla="*/ 2810320 w 7041658"/>
                <a:gd name="connsiteY24" fmla="*/ 955793 h 4274405"/>
                <a:gd name="connsiteX25" fmla="*/ 2820803 w 7041658"/>
                <a:gd name="connsiteY25" fmla="*/ 946398 h 4274405"/>
                <a:gd name="connsiteX26" fmla="*/ 2845475 w 7041658"/>
                <a:gd name="connsiteY26" fmla="*/ 933095 h 4274405"/>
                <a:gd name="connsiteX27" fmla="*/ 2870146 w 7041658"/>
                <a:gd name="connsiteY27" fmla="*/ 946398 h 4274405"/>
                <a:gd name="connsiteX28" fmla="*/ 2845475 w 7041658"/>
                <a:gd name="connsiteY28" fmla="*/ 959700 h 4274405"/>
                <a:gd name="connsiteX29" fmla="*/ 2820803 w 7041658"/>
                <a:gd name="connsiteY29" fmla="*/ 979654 h 4274405"/>
                <a:gd name="connsiteX30" fmla="*/ 2859148 w 7041658"/>
                <a:gd name="connsiteY30" fmla="*/ 999608 h 4274405"/>
                <a:gd name="connsiteX31" fmla="*/ 2889456 w 7041658"/>
                <a:gd name="connsiteY31" fmla="*/ 965079 h 4274405"/>
                <a:gd name="connsiteX32" fmla="*/ 2933723 w 7041658"/>
                <a:gd name="connsiteY32" fmla="*/ 893188 h 4274405"/>
                <a:gd name="connsiteX33" fmla="*/ 2964371 w 7041658"/>
                <a:gd name="connsiteY33" fmla="*/ 873234 h 4274405"/>
                <a:gd name="connsiteX34" fmla="*/ 2993314 w 7041658"/>
                <a:gd name="connsiteY34" fmla="*/ 853280 h 4274405"/>
                <a:gd name="connsiteX35" fmla="*/ 3030511 w 7041658"/>
                <a:gd name="connsiteY35" fmla="*/ 833327 h 4274405"/>
                <a:gd name="connsiteX36" fmla="*/ 3069029 w 7041658"/>
                <a:gd name="connsiteY36" fmla="*/ 813373 h 4274405"/>
                <a:gd name="connsiteX37" fmla="*/ 3092190 w 7041658"/>
                <a:gd name="connsiteY37" fmla="*/ 801127 h 4274405"/>
                <a:gd name="connsiteX38" fmla="*/ 3129197 w 7041658"/>
                <a:gd name="connsiteY38" fmla="*/ 780117 h 4274405"/>
                <a:gd name="connsiteX39" fmla="*/ 3166205 w 7041658"/>
                <a:gd name="connsiteY39" fmla="*/ 759106 h 4274405"/>
                <a:gd name="connsiteX40" fmla="*/ 3197773 w 7041658"/>
                <a:gd name="connsiteY40" fmla="*/ 746861 h 4274405"/>
                <a:gd name="connsiteX41" fmla="*/ 3160938 w 7041658"/>
                <a:gd name="connsiteY41" fmla="*/ 798160 h 4274405"/>
                <a:gd name="connsiteX42" fmla="*/ 3104526 w 7041658"/>
                <a:gd name="connsiteY42" fmla="*/ 840911 h 4274405"/>
                <a:gd name="connsiteX43" fmla="*/ 3186470 w 7041658"/>
                <a:gd name="connsiteY43" fmla="*/ 833327 h 4274405"/>
                <a:gd name="connsiteX44" fmla="*/ 3228764 w 7041658"/>
                <a:gd name="connsiteY44" fmla="*/ 813373 h 4274405"/>
                <a:gd name="connsiteX45" fmla="*/ 3246262 w 7041658"/>
                <a:gd name="connsiteY45" fmla="*/ 816699 h 4274405"/>
                <a:gd name="connsiteX46" fmla="*/ 3116862 w 7041658"/>
                <a:gd name="connsiteY46" fmla="*/ 909032 h 4274405"/>
                <a:gd name="connsiteX47" fmla="*/ 3093071 w 7041658"/>
                <a:gd name="connsiteY47" fmla="*/ 919793 h 4274405"/>
                <a:gd name="connsiteX48" fmla="*/ 3050777 w 7041658"/>
                <a:gd name="connsiteY48" fmla="*/ 939747 h 4274405"/>
                <a:gd name="connsiteX49" fmla="*/ 3014112 w 7041658"/>
                <a:gd name="connsiteY49" fmla="*/ 959700 h 4274405"/>
                <a:gd name="connsiteX50" fmla="*/ 2900777 w 7041658"/>
                <a:gd name="connsiteY50" fmla="*/ 1012188 h 4274405"/>
                <a:gd name="connsiteX51" fmla="*/ 2773111 w 7041658"/>
                <a:gd name="connsiteY51" fmla="*/ 1062072 h 4274405"/>
                <a:gd name="connsiteX52" fmla="*/ 2783796 w 7041658"/>
                <a:gd name="connsiteY52" fmla="*/ 1107727 h 4274405"/>
                <a:gd name="connsiteX53" fmla="*/ 2805384 w 7041658"/>
                <a:gd name="connsiteY53" fmla="*/ 1132558 h 4274405"/>
                <a:gd name="connsiteX54" fmla="*/ 2814635 w 7041658"/>
                <a:gd name="connsiteY54" fmla="*/ 1185843 h 4274405"/>
                <a:gd name="connsiteX55" fmla="*/ 2845475 w 7041658"/>
                <a:gd name="connsiteY55" fmla="*/ 1173437 h 4274405"/>
                <a:gd name="connsiteX56" fmla="*/ 2870146 w 7041658"/>
                <a:gd name="connsiteY56" fmla="*/ 1152586 h 4274405"/>
                <a:gd name="connsiteX57" fmla="*/ 2860895 w 7041658"/>
                <a:gd name="connsiteY57" fmla="*/ 1098477 h 4274405"/>
                <a:gd name="connsiteX58" fmla="*/ 2826971 w 7041658"/>
                <a:gd name="connsiteY58" fmla="*/ 1090925 h 4274405"/>
                <a:gd name="connsiteX59" fmla="*/ 2857811 w 7041658"/>
                <a:gd name="connsiteY59" fmla="*/ 1075433 h 4274405"/>
                <a:gd name="connsiteX60" fmla="*/ 2957378 w 7041658"/>
                <a:gd name="connsiteY60" fmla="*/ 1039515 h 4274405"/>
                <a:gd name="connsiteX61" fmla="*/ 2981168 w 7041658"/>
                <a:gd name="connsiteY61" fmla="*/ 1026213 h 4274405"/>
                <a:gd name="connsiteX62" fmla="*/ 3004329 w 7041658"/>
                <a:gd name="connsiteY62" fmla="*/ 1012910 h 4274405"/>
                <a:gd name="connsiteX63" fmla="*/ 3042847 w 7041658"/>
                <a:gd name="connsiteY63" fmla="*/ 992957 h 4274405"/>
                <a:gd name="connsiteX64" fmla="*/ 3079007 w 7041658"/>
                <a:gd name="connsiteY64" fmla="*/ 973003 h 4274405"/>
                <a:gd name="connsiteX65" fmla="*/ 3117588 w 7041658"/>
                <a:gd name="connsiteY65" fmla="*/ 946821 h 4274405"/>
                <a:gd name="connsiteX66" fmla="*/ 3167969 w 7041658"/>
                <a:gd name="connsiteY66" fmla="*/ 926867 h 4274405"/>
                <a:gd name="connsiteX67" fmla="*/ 3207673 w 7041658"/>
                <a:gd name="connsiteY67" fmla="*/ 913142 h 4274405"/>
                <a:gd name="connsiteX68" fmla="*/ 3238321 w 7041658"/>
                <a:gd name="connsiteY68" fmla="*/ 893188 h 4274405"/>
                <a:gd name="connsiteX69" fmla="*/ 3277226 w 7041658"/>
                <a:gd name="connsiteY69" fmla="*/ 873234 h 4274405"/>
                <a:gd name="connsiteX70" fmla="*/ 3314234 w 7041658"/>
                <a:gd name="connsiteY70" fmla="*/ 853280 h 4274405"/>
                <a:gd name="connsiteX71" fmla="*/ 3351241 w 7041658"/>
                <a:gd name="connsiteY71" fmla="*/ 833327 h 4274405"/>
                <a:gd name="connsiteX72" fmla="*/ 3387864 w 7041658"/>
                <a:gd name="connsiteY72" fmla="*/ 813373 h 4274405"/>
                <a:gd name="connsiteX73" fmla="*/ 3486934 w 7041658"/>
                <a:gd name="connsiteY73" fmla="*/ 752538 h 4274405"/>
                <a:gd name="connsiteX74" fmla="*/ 3461083 w 7041658"/>
                <a:gd name="connsiteY74" fmla="*/ 733558 h 4274405"/>
                <a:gd name="connsiteX75" fmla="*/ 3278938 w 7041658"/>
                <a:gd name="connsiteY75" fmla="*/ 799015 h 4274405"/>
                <a:gd name="connsiteX76" fmla="*/ 3269989 w 7041658"/>
                <a:gd name="connsiteY76" fmla="*/ 779975 h 4274405"/>
                <a:gd name="connsiteX77" fmla="*/ 3259097 w 7041658"/>
                <a:gd name="connsiteY77" fmla="*/ 738523 h 4274405"/>
                <a:gd name="connsiteX78" fmla="*/ 3284123 w 7041658"/>
                <a:gd name="connsiteY78" fmla="*/ 706953 h 4274405"/>
                <a:gd name="connsiteX79" fmla="*/ 3308069 w 7041658"/>
                <a:gd name="connsiteY79" fmla="*/ 690325 h 4274405"/>
                <a:gd name="connsiteX80" fmla="*/ 3394419 w 7041658"/>
                <a:gd name="connsiteY80" fmla="*/ 635655 h 4274405"/>
                <a:gd name="connsiteX81" fmla="*/ 3486934 w 7041658"/>
                <a:gd name="connsiteY81" fmla="*/ 572468 h 4274405"/>
                <a:gd name="connsiteX82" fmla="*/ 3437591 w 7041658"/>
                <a:gd name="connsiteY82" fmla="*/ 567277 h 4274405"/>
                <a:gd name="connsiteX83" fmla="*/ 3406241 w 7041658"/>
                <a:gd name="connsiteY83" fmla="*/ 587231 h 4274405"/>
                <a:gd name="connsiteX84" fmla="*/ 3295616 w 7041658"/>
                <a:gd name="connsiteY84" fmla="*/ 636060 h 4274405"/>
                <a:gd name="connsiteX85" fmla="*/ 3261683 w 7041658"/>
                <a:gd name="connsiteY85" fmla="*/ 660782 h 4274405"/>
                <a:gd name="connsiteX86" fmla="*/ 3227883 w 7041658"/>
                <a:gd name="connsiteY86" fmla="*/ 681790 h 4274405"/>
                <a:gd name="connsiteX87" fmla="*/ 3197657 w 7041658"/>
                <a:gd name="connsiteY87" fmla="*/ 693651 h 4274405"/>
                <a:gd name="connsiteX88" fmla="*/ 3156451 w 7041658"/>
                <a:gd name="connsiteY88" fmla="*/ 714808 h 4274405"/>
                <a:gd name="connsiteX89" fmla="*/ 3109579 w 7041658"/>
                <a:gd name="connsiteY89" fmla="*/ 723799 h 4274405"/>
                <a:gd name="connsiteX90" fmla="*/ 3098358 w 7041658"/>
                <a:gd name="connsiteY90" fmla="*/ 700061 h 4274405"/>
                <a:gd name="connsiteX91" fmla="*/ 3145498 w 7041658"/>
                <a:gd name="connsiteY91" fmla="*/ 677767 h 4274405"/>
                <a:gd name="connsiteX92" fmla="*/ 3183694 w 7041658"/>
                <a:gd name="connsiteY92" fmla="*/ 667046 h 4274405"/>
                <a:gd name="connsiteX93" fmla="*/ 3238324 w 7041658"/>
                <a:gd name="connsiteY93" fmla="*/ 646118 h 4274405"/>
                <a:gd name="connsiteX94" fmla="*/ 3240219 w 7041658"/>
                <a:gd name="connsiteY94" fmla="*/ 587231 h 4274405"/>
                <a:gd name="connsiteX95" fmla="*/ 3203212 w 7041658"/>
                <a:gd name="connsiteY95" fmla="*/ 597992 h 4274405"/>
                <a:gd name="connsiteX96" fmla="*/ 3129323 w 7041658"/>
                <a:gd name="connsiteY96" fmla="*/ 634574 h 4274405"/>
                <a:gd name="connsiteX97" fmla="*/ 3061476 w 7041658"/>
                <a:gd name="connsiteY97" fmla="*/ 677022 h 4274405"/>
                <a:gd name="connsiteX98" fmla="*/ 3050679 w 7041658"/>
                <a:gd name="connsiteY98" fmla="*/ 693651 h 4274405"/>
                <a:gd name="connsiteX99" fmla="*/ 2968832 w 7041658"/>
                <a:gd name="connsiteY99" fmla="*/ 761129 h 4274405"/>
                <a:gd name="connsiteX100" fmla="*/ 2993504 w 7041658"/>
                <a:gd name="connsiteY100" fmla="*/ 773466 h 4274405"/>
                <a:gd name="connsiteX101" fmla="*/ 3018175 w 7041658"/>
                <a:gd name="connsiteY101" fmla="*/ 760163 h 4274405"/>
                <a:gd name="connsiteX102" fmla="*/ 3055183 w 7041658"/>
                <a:gd name="connsiteY102" fmla="*/ 746861 h 4274405"/>
                <a:gd name="connsiteX103" fmla="*/ 3092190 w 7041658"/>
                <a:gd name="connsiteY103" fmla="*/ 760163 h 4274405"/>
                <a:gd name="connsiteX104" fmla="*/ 3055183 w 7041658"/>
                <a:gd name="connsiteY104" fmla="*/ 773466 h 4274405"/>
                <a:gd name="connsiteX105" fmla="*/ 3018175 w 7041658"/>
                <a:gd name="connsiteY105" fmla="*/ 793419 h 4274405"/>
                <a:gd name="connsiteX106" fmla="*/ 2988364 w 7041658"/>
                <a:gd name="connsiteY106" fmla="*/ 813373 h 4274405"/>
                <a:gd name="connsiteX107" fmla="*/ 2948273 w 7041658"/>
                <a:gd name="connsiteY107" fmla="*/ 819632 h 4274405"/>
                <a:gd name="connsiteX108" fmla="*/ 2907154 w 7041658"/>
                <a:gd name="connsiteY108" fmla="*/ 829609 h 4274405"/>
                <a:gd name="connsiteX109" fmla="*/ 2886157 w 7041658"/>
                <a:gd name="connsiteY109" fmla="*/ 811226 h 4274405"/>
                <a:gd name="connsiteX110" fmla="*/ 2883073 w 7041658"/>
                <a:gd name="connsiteY110" fmla="*/ 780511 h 4274405"/>
                <a:gd name="connsiteX111" fmla="*/ 2893307 w 7041658"/>
                <a:gd name="connsiteY111" fmla="*/ 746861 h 4274405"/>
                <a:gd name="connsiteX112" fmla="*/ 2931825 w 7041658"/>
                <a:gd name="connsiteY112" fmla="*/ 726907 h 4274405"/>
                <a:gd name="connsiteX113" fmla="*/ 2969023 w 7041658"/>
                <a:gd name="connsiteY113" fmla="*/ 706953 h 4274405"/>
                <a:gd name="connsiteX114" fmla="*/ 2997965 w 7041658"/>
                <a:gd name="connsiteY114" fmla="*/ 686999 h 4274405"/>
                <a:gd name="connsiteX115" fmla="*/ 3024202 w 7041658"/>
                <a:gd name="connsiteY115" fmla="*/ 667046 h 4274405"/>
                <a:gd name="connsiteX116" fmla="*/ 3083183 w 7041658"/>
                <a:gd name="connsiteY116" fmla="*/ 630289 h 4274405"/>
                <a:gd name="connsiteX117" fmla="*/ 3246387 w 7041658"/>
                <a:gd name="connsiteY117" fmla="*/ 527195 h 4274405"/>
                <a:gd name="connsiteX118" fmla="*/ 3385777 w 7041658"/>
                <a:gd name="connsiteY118" fmla="*/ 450880 h 4274405"/>
                <a:gd name="connsiteX119" fmla="*/ 3459179 w 7041658"/>
                <a:gd name="connsiteY119" fmla="*/ 415734 h 4274405"/>
                <a:gd name="connsiteX120" fmla="*/ 3468186 w 7041658"/>
                <a:gd name="connsiteY120" fmla="*/ 361088 h 4274405"/>
                <a:gd name="connsiteX121" fmla="*/ 3616082 w 7041658"/>
                <a:gd name="connsiteY121" fmla="*/ 9 h 4274405"/>
                <a:gd name="connsiteX122" fmla="*/ 3785105 w 7041658"/>
                <a:gd name="connsiteY122" fmla="*/ 23936 h 4274405"/>
                <a:gd name="connsiteX123" fmla="*/ 3789161 w 7041658"/>
                <a:gd name="connsiteY123" fmla="*/ 81736 h 4274405"/>
                <a:gd name="connsiteX124" fmla="*/ 3770657 w 7041658"/>
                <a:gd name="connsiteY124" fmla="*/ 108341 h 4274405"/>
                <a:gd name="connsiteX125" fmla="*/ 3799004 w 7041658"/>
                <a:gd name="connsiteY125" fmla="*/ 126549 h 4274405"/>
                <a:gd name="connsiteX126" fmla="*/ 3921337 w 7041658"/>
                <a:gd name="connsiteY126" fmla="*/ 126820 h 4274405"/>
                <a:gd name="connsiteX127" fmla="*/ 3949138 w 7041658"/>
                <a:gd name="connsiteY127" fmla="*/ 193760 h 4274405"/>
                <a:gd name="connsiteX128" fmla="*/ 4006524 w 7041658"/>
                <a:gd name="connsiteY128" fmla="*/ 294576 h 4274405"/>
                <a:gd name="connsiteX129" fmla="*/ 4054379 w 7041658"/>
                <a:gd name="connsiteY129" fmla="*/ 334483 h 4274405"/>
                <a:gd name="connsiteX130" fmla="*/ 4101064 w 7041658"/>
                <a:gd name="connsiteY130" fmla="*/ 367952 h 4274405"/>
                <a:gd name="connsiteX131" fmla="*/ 4153066 w 7041658"/>
                <a:gd name="connsiteY131" fmla="*/ 403073 h 4274405"/>
                <a:gd name="connsiteX132" fmla="*/ 4257920 w 7041658"/>
                <a:gd name="connsiteY132" fmla="*/ 488420 h 4274405"/>
                <a:gd name="connsiteX133" fmla="*/ 4379995 w 7041658"/>
                <a:gd name="connsiteY133" fmla="*/ 590229 h 4274405"/>
                <a:gd name="connsiteX134" fmla="*/ 4440391 w 7041658"/>
                <a:gd name="connsiteY134" fmla="*/ 648251 h 4274405"/>
                <a:gd name="connsiteX135" fmla="*/ 4437384 w 7041658"/>
                <a:gd name="connsiteY135" fmla="*/ 767394 h 4274405"/>
                <a:gd name="connsiteX136" fmla="*/ 4456190 w 7041658"/>
                <a:gd name="connsiteY136" fmla="*/ 1332880 h 4274405"/>
                <a:gd name="connsiteX137" fmla="*/ 4472483 w 7041658"/>
                <a:gd name="connsiteY137" fmla="*/ 1712001 h 4274405"/>
                <a:gd name="connsiteX138" fmla="*/ 4485162 w 7041658"/>
                <a:gd name="connsiteY138" fmla="*/ 2136971 h 4274405"/>
                <a:gd name="connsiteX139" fmla="*/ 4504575 w 7041658"/>
                <a:gd name="connsiteY139" fmla="*/ 2489487 h 4274405"/>
                <a:gd name="connsiteX140" fmla="*/ 4536354 w 7041658"/>
                <a:gd name="connsiteY140" fmla="*/ 2936264 h 4274405"/>
                <a:gd name="connsiteX141" fmla="*/ 4545089 w 7041658"/>
                <a:gd name="connsiteY141" fmla="*/ 3020832 h 4274405"/>
                <a:gd name="connsiteX142" fmla="*/ 4547807 w 7041658"/>
                <a:gd name="connsiteY142" fmla="*/ 3101396 h 4274405"/>
                <a:gd name="connsiteX143" fmla="*/ 4758715 w 7041658"/>
                <a:gd name="connsiteY143" fmla="*/ 3110876 h 4274405"/>
                <a:gd name="connsiteX144" fmla="*/ 5065912 w 7041658"/>
                <a:gd name="connsiteY144" fmla="*/ 3049802 h 4274405"/>
                <a:gd name="connsiteX145" fmla="*/ 5201605 w 7041658"/>
                <a:gd name="connsiteY145" fmla="*/ 2974523 h 4274405"/>
                <a:gd name="connsiteX146" fmla="*/ 5355785 w 7041658"/>
                <a:gd name="connsiteY146" fmla="*/ 2883387 h 4274405"/>
                <a:gd name="connsiteX147" fmla="*/ 5540821 w 7041658"/>
                <a:gd name="connsiteY147" fmla="*/ 2846888 h 4274405"/>
                <a:gd name="connsiteX148" fmla="*/ 5921360 w 7041658"/>
                <a:gd name="connsiteY148" fmla="*/ 2809451 h 4274405"/>
                <a:gd name="connsiteX149" fmla="*/ 5984310 w 7041658"/>
                <a:gd name="connsiteY149" fmla="*/ 2788321 h 4274405"/>
                <a:gd name="connsiteX150" fmla="*/ 6065108 w 7041658"/>
                <a:gd name="connsiteY150" fmla="*/ 2762188 h 4274405"/>
                <a:gd name="connsiteX151" fmla="*/ 6392006 w 7041658"/>
                <a:gd name="connsiteY151" fmla="*/ 2757213 h 4274405"/>
                <a:gd name="connsiteX152" fmla="*/ 6490692 w 7041658"/>
                <a:gd name="connsiteY152" fmla="*/ 2778346 h 4274405"/>
                <a:gd name="connsiteX153" fmla="*/ 6559802 w 7041658"/>
                <a:gd name="connsiteY153" fmla="*/ 2803590 h 4274405"/>
                <a:gd name="connsiteX154" fmla="*/ 6655786 w 7041658"/>
                <a:gd name="connsiteY154" fmla="*/ 2830637 h 4274405"/>
                <a:gd name="connsiteX155" fmla="*/ 6738518 w 7041658"/>
                <a:gd name="connsiteY155" fmla="*/ 2850592 h 4274405"/>
                <a:gd name="connsiteX156" fmla="*/ 6785414 w 7041658"/>
                <a:gd name="connsiteY156" fmla="*/ 2861956 h 4274405"/>
                <a:gd name="connsiteX157" fmla="*/ 6839866 w 7041658"/>
                <a:gd name="connsiteY157" fmla="*/ 2951748 h 4274405"/>
                <a:gd name="connsiteX158" fmla="*/ 6868260 w 7041658"/>
                <a:gd name="connsiteY158" fmla="*/ 3121355 h 4274405"/>
                <a:gd name="connsiteX159" fmla="*/ 6891797 w 7041658"/>
                <a:gd name="connsiteY159" fmla="*/ 3280985 h 4274405"/>
                <a:gd name="connsiteX160" fmla="*/ 6943379 w 7041658"/>
                <a:gd name="connsiteY160" fmla="*/ 3593593 h 4274405"/>
                <a:gd name="connsiteX161" fmla="*/ 6966850 w 7041658"/>
                <a:gd name="connsiteY161" fmla="*/ 3726618 h 4274405"/>
                <a:gd name="connsiteX162" fmla="*/ 6996802 w 7041658"/>
                <a:gd name="connsiteY162" fmla="*/ 3919504 h 4274405"/>
                <a:gd name="connsiteX163" fmla="*/ 7029306 w 7041658"/>
                <a:gd name="connsiteY163" fmla="*/ 4135670 h 4274405"/>
                <a:gd name="connsiteX164" fmla="*/ 7041658 w 7041658"/>
                <a:gd name="connsiteY164" fmla="*/ 4232113 h 4274405"/>
                <a:gd name="connsiteX165" fmla="*/ 6369667 w 7041658"/>
                <a:gd name="connsiteY165" fmla="*/ 4232113 h 4274405"/>
                <a:gd name="connsiteX166" fmla="*/ 5690575 w 7041658"/>
                <a:gd name="connsiteY166" fmla="*/ 4252066 h 4274405"/>
                <a:gd name="connsiteX167" fmla="*/ 5151709 w 7041658"/>
                <a:gd name="connsiteY167" fmla="*/ 4251526 h 4274405"/>
                <a:gd name="connsiteX168" fmla="*/ 3928382 w 7041658"/>
                <a:gd name="connsiteY168" fmla="*/ 4231781 h 4274405"/>
                <a:gd name="connsiteX169" fmla="*/ 2683982 w 7041658"/>
                <a:gd name="connsiteY169" fmla="*/ 4213573 h 4274405"/>
                <a:gd name="connsiteX170" fmla="*/ 2393011 w 7041658"/>
                <a:gd name="connsiteY170" fmla="*/ 4208540 h 4274405"/>
                <a:gd name="connsiteX171" fmla="*/ 2109877 w 7041658"/>
                <a:gd name="connsiteY171" fmla="*/ 4221820 h 4274405"/>
                <a:gd name="connsiteX172" fmla="*/ 1812726 w 7041658"/>
                <a:gd name="connsiteY172" fmla="*/ 4232113 h 4274405"/>
                <a:gd name="connsiteX173" fmla="*/ 1558786 w 7041658"/>
                <a:gd name="connsiteY173" fmla="*/ 4220725 h 4274405"/>
                <a:gd name="connsiteX174" fmla="*/ 1284943 w 7041658"/>
                <a:gd name="connsiteY174" fmla="*/ 4218516 h 4274405"/>
                <a:gd name="connsiteX175" fmla="*/ 823690 w 7041658"/>
                <a:gd name="connsiteY175" fmla="*/ 4228132 h 4274405"/>
                <a:gd name="connsiteX176" fmla="*/ 518846 w 7041658"/>
                <a:gd name="connsiteY176" fmla="*/ 4232960 h 4274405"/>
                <a:gd name="connsiteX177" fmla="*/ 293990 w 7041658"/>
                <a:gd name="connsiteY177" fmla="*/ 4213834 h 4274405"/>
                <a:gd name="connsiteX178" fmla="*/ 14489 w 7041658"/>
                <a:gd name="connsiteY178" fmla="*/ 4186415 h 4274405"/>
                <a:gd name="connsiteX179" fmla="*/ 43408 w 7041658"/>
                <a:gd name="connsiteY179" fmla="*/ 3759874 h 4274405"/>
                <a:gd name="connsiteX180" fmla="*/ 73744 w 7041658"/>
                <a:gd name="connsiteY180" fmla="*/ 3631050 h 4274405"/>
                <a:gd name="connsiteX181" fmla="*/ 94600 w 7041658"/>
                <a:gd name="connsiteY181" fmla="*/ 3562884 h 4274405"/>
                <a:gd name="connsiteX182" fmla="*/ 113104 w 7041658"/>
                <a:gd name="connsiteY182" fmla="*/ 3460568 h 4274405"/>
                <a:gd name="connsiteX183" fmla="*/ 131607 w 7041658"/>
                <a:gd name="connsiteY183" fmla="*/ 3326656 h 4274405"/>
                <a:gd name="connsiteX184" fmla="*/ 142686 w 7041658"/>
                <a:gd name="connsiteY184" fmla="*/ 3241915 h 4274405"/>
                <a:gd name="connsiteX185" fmla="*/ 156431 w 7041658"/>
                <a:gd name="connsiteY185" fmla="*/ 3131384 h 4274405"/>
                <a:gd name="connsiteX186" fmla="*/ 175770 w 7041658"/>
                <a:gd name="connsiteY186" fmla="*/ 3013333 h 4274405"/>
                <a:gd name="connsiteX187" fmla="*/ 199766 w 7041658"/>
                <a:gd name="connsiteY187" fmla="*/ 2905847 h 4274405"/>
                <a:gd name="connsiteX188" fmla="*/ 217474 w 7041658"/>
                <a:gd name="connsiteY188" fmla="*/ 2754469 h 4274405"/>
                <a:gd name="connsiteX189" fmla="*/ 287671 w 7041658"/>
                <a:gd name="connsiteY189" fmla="*/ 2680324 h 4274405"/>
                <a:gd name="connsiteX190" fmla="*/ 421498 w 7041658"/>
                <a:gd name="connsiteY190" fmla="*/ 2663378 h 4274405"/>
                <a:gd name="connsiteX191" fmla="*/ 544855 w 7041658"/>
                <a:gd name="connsiteY191" fmla="*/ 2648714 h 4274405"/>
                <a:gd name="connsiteX192" fmla="*/ 692884 w 7041658"/>
                <a:gd name="connsiteY192" fmla="*/ 2628459 h 4274405"/>
                <a:gd name="connsiteX193" fmla="*/ 834746 w 7041658"/>
                <a:gd name="connsiteY193" fmla="*/ 2608664 h 4274405"/>
                <a:gd name="connsiteX194" fmla="*/ 1012394 w 7041658"/>
                <a:gd name="connsiteY194" fmla="*/ 2618978 h 4274405"/>
                <a:gd name="connsiteX195" fmla="*/ 1085380 w 7041658"/>
                <a:gd name="connsiteY195" fmla="*/ 2639386 h 4274405"/>
                <a:gd name="connsiteX196" fmla="*/ 1418029 w 7041658"/>
                <a:gd name="connsiteY196" fmla="*/ 2730470 h 4274405"/>
                <a:gd name="connsiteX197" fmla="*/ 1504379 w 7041658"/>
                <a:gd name="connsiteY197" fmla="*/ 2749356 h 4274405"/>
                <a:gd name="connsiteX198" fmla="*/ 1574891 w 7041658"/>
                <a:gd name="connsiteY198" fmla="*/ 2762188 h 4274405"/>
                <a:gd name="connsiteX199" fmla="*/ 1641654 w 7041658"/>
                <a:gd name="connsiteY199" fmla="*/ 2788321 h 4274405"/>
                <a:gd name="connsiteX200" fmla="*/ 1870707 w 7041658"/>
                <a:gd name="connsiteY200" fmla="*/ 2890823 h 4274405"/>
                <a:gd name="connsiteX201" fmla="*/ 2042900 w 7041658"/>
                <a:gd name="connsiteY201" fmla="*/ 2941771 h 4274405"/>
                <a:gd name="connsiteX202" fmla="*/ 2229554 w 7041658"/>
                <a:gd name="connsiteY202" fmla="*/ 3004973 h 4274405"/>
                <a:gd name="connsiteX203" fmla="*/ 2367957 w 7041658"/>
                <a:gd name="connsiteY203" fmla="*/ 3047836 h 4274405"/>
                <a:gd name="connsiteX204" fmla="*/ 2500073 w 7041658"/>
                <a:gd name="connsiteY204" fmla="*/ 3046424 h 4274405"/>
                <a:gd name="connsiteX205" fmla="*/ 2588636 w 7041658"/>
                <a:gd name="connsiteY205" fmla="*/ 3047841 h 4274405"/>
                <a:gd name="connsiteX206" fmla="*/ 2621686 w 7041658"/>
                <a:gd name="connsiteY206" fmla="*/ 3035508 h 4274405"/>
                <a:gd name="connsiteX207" fmla="*/ 2622097 w 7041658"/>
                <a:gd name="connsiteY207" fmla="*/ 2819033 h 4274405"/>
                <a:gd name="connsiteX208" fmla="*/ 2628830 w 7041658"/>
                <a:gd name="connsiteY208" fmla="*/ 2542697 h 4274405"/>
                <a:gd name="connsiteX209" fmla="*/ 2647034 w 7041658"/>
                <a:gd name="connsiteY209" fmla="*/ 2269996 h 4274405"/>
                <a:gd name="connsiteX210" fmla="*/ 2671634 w 7041658"/>
                <a:gd name="connsiteY210" fmla="*/ 1957387 h 4274405"/>
                <a:gd name="connsiteX211" fmla="*/ 2690897 w 7041658"/>
                <a:gd name="connsiteY211" fmla="*/ 1673835 h 4274405"/>
                <a:gd name="connsiteX212" fmla="*/ 2710216 w 7041658"/>
                <a:gd name="connsiteY212" fmla="*/ 1464320 h 4274405"/>
                <a:gd name="connsiteX213" fmla="*/ 2710793 w 7041658"/>
                <a:gd name="connsiteY213" fmla="*/ 1414023 h 4274405"/>
                <a:gd name="connsiteX214" fmla="*/ 2702872 w 7041658"/>
                <a:gd name="connsiteY214" fmla="*/ 1370790 h 4274405"/>
                <a:gd name="connsiteX215" fmla="*/ 2720387 w 7041658"/>
                <a:gd name="connsiteY215" fmla="*/ 1178112 h 4274405"/>
                <a:gd name="connsiteX216" fmla="*/ 2741529 w 7041658"/>
                <a:gd name="connsiteY216" fmla="*/ 981900 h 4274405"/>
                <a:gd name="connsiteX217" fmla="*/ 2742683 w 7041658"/>
                <a:gd name="connsiteY217" fmla="*/ 980684 h 4274405"/>
                <a:gd name="connsiteX218" fmla="*/ 2760473 w 7041658"/>
                <a:gd name="connsiteY218" fmla="*/ 868804 h 4274405"/>
                <a:gd name="connsiteX219" fmla="*/ 2760404 w 7041658"/>
                <a:gd name="connsiteY219" fmla="*/ 867424 h 4274405"/>
                <a:gd name="connsiteX220" fmla="*/ 2762886 w 7041658"/>
                <a:gd name="connsiteY220" fmla="*/ 752314 h 4274405"/>
                <a:gd name="connsiteX221" fmla="*/ 2767431 w 7041658"/>
                <a:gd name="connsiteY221" fmla="*/ 561375 h 4274405"/>
                <a:gd name="connsiteX222" fmla="*/ 2826720 w 7041658"/>
                <a:gd name="connsiteY222" fmla="*/ 512689 h 4274405"/>
                <a:gd name="connsiteX223" fmla="*/ 2913070 w 7041658"/>
                <a:gd name="connsiteY223" fmla="*/ 458053 h 4274405"/>
                <a:gd name="connsiteX224" fmla="*/ 2956497 w 7041658"/>
                <a:gd name="connsiteY224" fmla="*/ 432418 h 4274405"/>
                <a:gd name="connsiteX225" fmla="*/ 2981168 w 7041658"/>
                <a:gd name="connsiteY225" fmla="*/ 414486 h 4274405"/>
                <a:gd name="connsiteX226" fmla="*/ 3211268 w 7041658"/>
                <a:gd name="connsiteY226" fmla="*/ 276016 h 4274405"/>
                <a:gd name="connsiteX227" fmla="*/ 3270235 w 7041658"/>
                <a:gd name="connsiteY227" fmla="*/ 185391 h 4274405"/>
                <a:gd name="connsiteX228" fmla="*/ 3365623 w 7041658"/>
                <a:gd name="connsiteY228" fmla="*/ 105003 h 4274405"/>
                <a:gd name="connsiteX229" fmla="*/ 3412920 w 7041658"/>
                <a:gd name="connsiteY229" fmla="*/ 77590 h 4274405"/>
                <a:gd name="connsiteX230" fmla="*/ 3440336 w 7041658"/>
                <a:gd name="connsiteY230" fmla="*/ 22629 h 4274405"/>
                <a:gd name="connsiteX231" fmla="*/ 3616082 w 7041658"/>
                <a:gd name="connsiteY231" fmla="*/ 9 h 4274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Lst>
              <a:rect l="l" t="t" r="r" b="b"/>
              <a:pathLst>
                <a:path w="7041658" h="4274405">
                  <a:moveTo>
                    <a:pt x="3468186" y="361088"/>
                  </a:moveTo>
                  <a:cubicBezTo>
                    <a:pt x="3424978" y="361088"/>
                    <a:pt x="3224583" y="467572"/>
                    <a:pt x="3211583" y="497439"/>
                  </a:cubicBezTo>
                  <a:cubicBezTo>
                    <a:pt x="3206009" y="510243"/>
                    <a:pt x="3193520" y="520718"/>
                    <a:pt x="3183827" y="520718"/>
                  </a:cubicBezTo>
                  <a:cubicBezTo>
                    <a:pt x="3174134" y="520718"/>
                    <a:pt x="3166205" y="526006"/>
                    <a:pt x="3166205" y="532469"/>
                  </a:cubicBezTo>
                  <a:cubicBezTo>
                    <a:pt x="3166205" y="538932"/>
                    <a:pt x="3153714" y="544744"/>
                    <a:pt x="3138449" y="545385"/>
                  </a:cubicBezTo>
                  <a:cubicBezTo>
                    <a:pt x="3123184" y="546026"/>
                    <a:pt x="3102368" y="552213"/>
                    <a:pt x="3092190" y="559132"/>
                  </a:cubicBezTo>
                  <a:cubicBezTo>
                    <a:pt x="3018779" y="609049"/>
                    <a:pt x="2993504" y="630033"/>
                    <a:pt x="2993504" y="641065"/>
                  </a:cubicBezTo>
                  <a:cubicBezTo>
                    <a:pt x="2993504" y="648038"/>
                    <a:pt x="2976851" y="653743"/>
                    <a:pt x="2956497" y="653743"/>
                  </a:cubicBezTo>
                  <a:cubicBezTo>
                    <a:pt x="2931825" y="653743"/>
                    <a:pt x="2919489" y="660394"/>
                    <a:pt x="2919489" y="673697"/>
                  </a:cubicBezTo>
                  <a:cubicBezTo>
                    <a:pt x="2919489" y="697564"/>
                    <a:pt x="2862255" y="701378"/>
                    <a:pt x="2855027" y="677992"/>
                  </a:cubicBezTo>
                  <a:cubicBezTo>
                    <a:pt x="2852320" y="669235"/>
                    <a:pt x="2843449" y="666826"/>
                    <a:pt x="2834896" y="672526"/>
                  </a:cubicBezTo>
                  <a:cubicBezTo>
                    <a:pt x="2823561" y="680080"/>
                    <a:pt x="2823158" y="687332"/>
                    <a:pt x="2833336" y="700558"/>
                  </a:cubicBezTo>
                  <a:cubicBezTo>
                    <a:pt x="2843867" y="714241"/>
                    <a:pt x="2841132" y="721826"/>
                    <a:pt x="2821600" y="733098"/>
                  </a:cubicBezTo>
                  <a:cubicBezTo>
                    <a:pt x="2785755" y="753785"/>
                    <a:pt x="2789057" y="786768"/>
                    <a:pt x="2826971" y="786768"/>
                  </a:cubicBezTo>
                  <a:cubicBezTo>
                    <a:pt x="2843933" y="786768"/>
                    <a:pt x="2857811" y="792754"/>
                    <a:pt x="2857811" y="800071"/>
                  </a:cubicBezTo>
                  <a:cubicBezTo>
                    <a:pt x="2857811" y="807387"/>
                    <a:pt x="2849483" y="813373"/>
                    <a:pt x="2839307" y="813373"/>
                  </a:cubicBezTo>
                  <a:cubicBezTo>
                    <a:pt x="2829130" y="813373"/>
                    <a:pt x="2820803" y="822353"/>
                    <a:pt x="2820803" y="833327"/>
                  </a:cubicBezTo>
                  <a:cubicBezTo>
                    <a:pt x="2820803" y="845742"/>
                    <a:pt x="2832453" y="853280"/>
                    <a:pt x="2851643" y="853280"/>
                  </a:cubicBezTo>
                  <a:cubicBezTo>
                    <a:pt x="2868605" y="853280"/>
                    <a:pt x="2882482" y="859267"/>
                    <a:pt x="2882482" y="866583"/>
                  </a:cubicBezTo>
                  <a:cubicBezTo>
                    <a:pt x="2882482" y="873899"/>
                    <a:pt x="2875005" y="879885"/>
                    <a:pt x="2865866" y="879885"/>
                  </a:cubicBezTo>
                  <a:cubicBezTo>
                    <a:pt x="2856728" y="879885"/>
                    <a:pt x="2836449" y="891858"/>
                    <a:pt x="2820803" y="906490"/>
                  </a:cubicBezTo>
                  <a:cubicBezTo>
                    <a:pt x="2813284" y="913523"/>
                    <a:pt x="2806626" y="919466"/>
                    <a:pt x="2800746" y="924098"/>
                  </a:cubicBezTo>
                  <a:lnTo>
                    <a:pt x="2797664" y="926047"/>
                  </a:lnTo>
                  <a:lnTo>
                    <a:pt x="2792495" y="958557"/>
                  </a:lnTo>
                  <a:lnTo>
                    <a:pt x="2810320" y="955793"/>
                  </a:lnTo>
                  <a:cubicBezTo>
                    <a:pt x="2816789" y="953382"/>
                    <a:pt x="2820803" y="950056"/>
                    <a:pt x="2820803" y="946398"/>
                  </a:cubicBezTo>
                  <a:cubicBezTo>
                    <a:pt x="2820803" y="939082"/>
                    <a:pt x="2831905" y="933095"/>
                    <a:pt x="2845475" y="933095"/>
                  </a:cubicBezTo>
                  <a:cubicBezTo>
                    <a:pt x="2859044" y="933095"/>
                    <a:pt x="2870146" y="939082"/>
                    <a:pt x="2870146" y="946398"/>
                  </a:cubicBezTo>
                  <a:cubicBezTo>
                    <a:pt x="2870146" y="953714"/>
                    <a:pt x="2859044" y="959700"/>
                    <a:pt x="2845475" y="959700"/>
                  </a:cubicBezTo>
                  <a:cubicBezTo>
                    <a:pt x="2831769" y="959700"/>
                    <a:pt x="2820803" y="968569"/>
                    <a:pt x="2820803" y="979654"/>
                  </a:cubicBezTo>
                  <a:cubicBezTo>
                    <a:pt x="2820803" y="993112"/>
                    <a:pt x="2833288" y="999608"/>
                    <a:pt x="2859148" y="999608"/>
                  </a:cubicBezTo>
                  <a:cubicBezTo>
                    <a:pt x="2894266" y="999608"/>
                    <a:pt x="2896816" y="996702"/>
                    <a:pt x="2889456" y="965079"/>
                  </a:cubicBezTo>
                  <a:cubicBezTo>
                    <a:pt x="2880110" y="924922"/>
                    <a:pt x="2899650" y="893188"/>
                    <a:pt x="2933723" y="893188"/>
                  </a:cubicBezTo>
                  <a:cubicBezTo>
                    <a:pt x="2946674" y="893188"/>
                    <a:pt x="2960466" y="884208"/>
                    <a:pt x="2964371" y="873234"/>
                  </a:cubicBezTo>
                  <a:cubicBezTo>
                    <a:pt x="2968277" y="862260"/>
                    <a:pt x="2981300" y="853280"/>
                    <a:pt x="2993314" y="853280"/>
                  </a:cubicBezTo>
                  <a:cubicBezTo>
                    <a:pt x="3005326" y="853280"/>
                    <a:pt x="3022065" y="844301"/>
                    <a:pt x="3030511" y="833327"/>
                  </a:cubicBezTo>
                  <a:cubicBezTo>
                    <a:pt x="3038958" y="822353"/>
                    <a:pt x="3056290" y="813373"/>
                    <a:pt x="3069029" y="813373"/>
                  </a:cubicBezTo>
                  <a:cubicBezTo>
                    <a:pt x="3081768" y="813373"/>
                    <a:pt x="3092190" y="807862"/>
                    <a:pt x="3092190" y="801127"/>
                  </a:cubicBezTo>
                  <a:cubicBezTo>
                    <a:pt x="3092190" y="794392"/>
                    <a:pt x="3108843" y="784938"/>
                    <a:pt x="3129197" y="780117"/>
                  </a:cubicBezTo>
                  <a:cubicBezTo>
                    <a:pt x="3149551" y="775295"/>
                    <a:pt x="3166205" y="765841"/>
                    <a:pt x="3166205" y="759106"/>
                  </a:cubicBezTo>
                  <a:cubicBezTo>
                    <a:pt x="3166205" y="752371"/>
                    <a:pt x="3180410" y="746861"/>
                    <a:pt x="3197773" y="746861"/>
                  </a:cubicBezTo>
                  <a:cubicBezTo>
                    <a:pt x="3239683" y="746861"/>
                    <a:pt x="3229274" y="761357"/>
                    <a:pt x="3160938" y="798160"/>
                  </a:cubicBezTo>
                  <a:cubicBezTo>
                    <a:pt x="3129911" y="814870"/>
                    <a:pt x="3104526" y="834108"/>
                    <a:pt x="3104526" y="840911"/>
                  </a:cubicBezTo>
                  <a:cubicBezTo>
                    <a:pt x="3104526" y="860828"/>
                    <a:pt x="3166267" y="855115"/>
                    <a:pt x="3186470" y="833327"/>
                  </a:cubicBezTo>
                  <a:cubicBezTo>
                    <a:pt x="3196648" y="822353"/>
                    <a:pt x="3215680" y="813373"/>
                    <a:pt x="3228764" y="813373"/>
                  </a:cubicBezTo>
                  <a:cubicBezTo>
                    <a:pt x="3241849" y="813373"/>
                    <a:pt x="3249724" y="814870"/>
                    <a:pt x="3246262" y="816699"/>
                  </a:cubicBezTo>
                  <a:cubicBezTo>
                    <a:pt x="3201623" y="840289"/>
                    <a:pt x="3116862" y="900770"/>
                    <a:pt x="3116862" y="909032"/>
                  </a:cubicBezTo>
                  <a:cubicBezTo>
                    <a:pt x="3116862" y="914951"/>
                    <a:pt x="3106156" y="919793"/>
                    <a:pt x="3093071" y="919793"/>
                  </a:cubicBezTo>
                  <a:cubicBezTo>
                    <a:pt x="3079986" y="919793"/>
                    <a:pt x="3060954" y="928773"/>
                    <a:pt x="3050777" y="939747"/>
                  </a:cubicBezTo>
                  <a:cubicBezTo>
                    <a:pt x="3040600" y="950721"/>
                    <a:pt x="3024101" y="959700"/>
                    <a:pt x="3014112" y="959700"/>
                  </a:cubicBezTo>
                  <a:cubicBezTo>
                    <a:pt x="3004124" y="959700"/>
                    <a:pt x="2953123" y="983319"/>
                    <a:pt x="2900777" y="1012188"/>
                  </a:cubicBezTo>
                  <a:cubicBezTo>
                    <a:pt x="2848432" y="1041055"/>
                    <a:pt x="2790982" y="1063504"/>
                    <a:pt x="2773111" y="1062072"/>
                  </a:cubicBezTo>
                  <a:cubicBezTo>
                    <a:pt x="2722273" y="1058000"/>
                    <a:pt x="2731546" y="1097621"/>
                    <a:pt x="2783796" y="1107727"/>
                  </a:cubicBezTo>
                  <a:cubicBezTo>
                    <a:pt x="2822208" y="1115156"/>
                    <a:pt x="2824589" y="1117896"/>
                    <a:pt x="2805384" y="1132558"/>
                  </a:cubicBezTo>
                  <a:cubicBezTo>
                    <a:pt x="2773609" y="1156815"/>
                    <a:pt x="2778649" y="1185843"/>
                    <a:pt x="2814635" y="1185843"/>
                  </a:cubicBezTo>
                  <a:cubicBezTo>
                    <a:pt x="2831598" y="1185843"/>
                    <a:pt x="2845475" y="1180260"/>
                    <a:pt x="2845475" y="1173437"/>
                  </a:cubicBezTo>
                  <a:cubicBezTo>
                    <a:pt x="2845475" y="1166613"/>
                    <a:pt x="2856577" y="1157231"/>
                    <a:pt x="2870146" y="1152586"/>
                  </a:cubicBezTo>
                  <a:cubicBezTo>
                    <a:pt x="2906008" y="1140313"/>
                    <a:pt x="2900358" y="1107261"/>
                    <a:pt x="2860895" y="1098477"/>
                  </a:cubicBezTo>
                  <a:lnTo>
                    <a:pt x="2826971" y="1090925"/>
                  </a:lnTo>
                  <a:lnTo>
                    <a:pt x="2857811" y="1075433"/>
                  </a:lnTo>
                  <a:cubicBezTo>
                    <a:pt x="2917786" y="1045308"/>
                    <a:pt x="2933841" y="1039515"/>
                    <a:pt x="2957378" y="1039515"/>
                  </a:cubicBezTo>
                  <a:cubicBezTo>
                    <a:pt x="2970462" y="1039515"/>
                    <a:pt x="2981168" y="1033529"/>
                    <a:pt x="2981168" y="1026213"/>
                  </a:cubicBezTo>
                  <a:cubicBezTo>
                    <a:pt x="2981168" y="1018896"/>
                    <a:pt x="2991590" y="1012910"/>
                    <a:pt x="3004329" y="1012910"/>
                  </a:cubicBezTo>
                  <a:cubicBezTo>
                    <a:pt x="3017068" y="1012910"/>
                    <a:pt x="3034400" y="1003931"/>
                    <a:pt x="3042847" y="992957"/>
                  </a:cubicBezTo>
                  <a:cubicBezTo>
                    <a:pt x="3051294" y="981983"/>
                    <a:pt x="3067565" y="973003"/>
                    <a:pt x="3079007" y="973003"/>
                  </a:cubicBezTo>
                  <a:cubicBezTo>
                    <a:pt x="3090448" y="973003"/>
                    <a:pt x="3107810" y="961221"/>
                    <a:pt x="3117588" y="946821"/>
                  </a:cubicBezTo>
                  <a:cubicBezTo>
                    <a:pt x="3130030" y="928497"/>
                    <a:pt x="3145151" y="922508"/>
                    <a:pt x="3167969" y="926867"/>
                  </a:cubicBezTo>
                  <a:cubicBezTo>
                    <a:pt x="3189620" y="931004"/>
                    <a:pt x="3202957" y="926393"/>
                    <a:pt x="3207673" y="913142"/>
                  </a:cubicBezTo>
                  <a:cubicBezTo>
                    <a:pt x="3211578" y="902168"/>
                    <a:pt x="3225371" y="893188"/>
                    <a:pt x="3238321" y="893188"/>
                  </a:cubicBezTo>
                  <a:cubicBezTo>
                    <a:pt x="3251273" y="893188"/>
                    <a:pt x="3268780" y="884208"/>
                    <a:pt x="3277226" y="873234"/>
                  </a:cubicBezTo>
                  <a:cubicBezTo>
                    <a:pt x="3285673" y="862260"/>
                    <a:pt x="3302326" y="853280"/>
                    <a:pt x="3314234" y="853280"/>
                  </a:cubicBezTo>
                  <a:cubicBezTo>
                    <a:pt x="3326141" y="853280"/>
                    <a:pt x="3342794" y="844301"/>
                    <a:pt x="3351241" y="833327"/>
                  </a:cubicBezTo>
                  <a:cubicBezTo>
                    <a:pt x="3359688" y="822353"/>
                    <a:pt x="3376167" y="813373"/>
                    <a:pt x="3387864" y="813373"/>
                  </a:cubicBezTo>
                  <a:cubicBezTo>
                    <a:pt x="3421724" y="813373"/>
                    <a:pt x="3486934" y="773329"/>
                    <a:pt x="3486934" y="752538"/>
                  </a:cubicBezTo>
                  <a:cubicBezTo>
                    <a:pt x="3486934" y="742099"/>
                    <a:pt x="3475301" y="733558"/>
                    <a:pt x="3461083" y="733558"/>
                  </a:cubicBezTo>
                  <a:cubicBezTo>
                    <a:pt x="3414234" y="733558"/>
                    <a:pt x="3311717" y="770399"/>
                    <a:pt x="3278938" y="799015"/>
                  </a:cubicBezTo>
                  <a:cubicBezTo>
                    <a:pt x="3265336" y="810890"/>
                    <a:pt x="3263636" y="807273"/>
                    <a:pt x="3269989" y="779975"/>
                  </a:cubicBezTo>
                  <a:cubicBezTo>
                    <a:pt x="3275490" y="756343"/>
                    <a:pt x="3272236" y="743960"/>
                    <a:pt x="3259097" y="738523"/>
                  </a:cubicBezTo>
                  <a:cubicBezTo>
                    <a:pt x="3232312" y="727439"/>
                    <a:pt x="3248550" y="706953"/>
                    <a:pt x="3284123" y="706953"/>
                  </a:cubicBezTo>
                  <a:cubicBezTo>
                    <a:pt x="3303275" y="706953"/>
                    <a:pt x="3311990" y="700902"/>
                    <a:pt x="3308069" y="690325"/>
                  </a:cubicBezTo>
                  <a:cubicBezTo>
                    <a:pt x="3304075" y="679553"/>
                    <a:pt x="3334489" y="660298"/>
                    <a:pt x="3394419" y="635655"/>
                  </a:cubicBezTo>
                  <a:cubicBezTo>
                    <a:pt x="3464478" y="606847"/>
                    <a:pt x="3486934" y="591509"/>
                    <a:pt x="3486934" y="572468"/>
                  </a:cubicBezTo>
                  <a:cubicBezTo>
                    <a:pt x="3486934" y="542368"/>
                    <a:pt x="3459022" y="539432"/>
                    <a:pt x="3437591" y="567277"/>
                  </a:cubicBezTo>
                  <a:cubicBezTo>
                    <a:pt x="3429145" y="578251"/>
                    <a:pt x="3415037" y="587231"/>
                    <a:pt x="3406241" y="587231"/>
                  </a:cubicBezTo>
                  <a:cubicBezTo>
                    <a:pt x="3372664" y="587231"/>
                    <a:pt x="3295743" y="621183"/>
                    <a:pt x="3295616" y="636060"/>
                  </a:cubicBezTo>
                  <a:cubicBezTo>
                    <a:pt x="3295543" y="644626"/>
                    <a:pt x="3280274" y="655750"/>
                    <a:pt x="3261683" y="660782"/>
                  </a:cubicBezTo>
                  <a:cubicBezTo>
                    <a:pt x="3243093" y="665813"/>
                    <a:pt x="3227883" y="675267"/>
                    <a:pt x="3227883" y="681790"/>
                  </a:cubicBezTo>
                  <a:cubicBezTo>
                    <a:pt x="3227883" y="688314"/>
                    <a:pt x="3214282" y="693651"/>
                    <a:pt x="3197657" y="693651"/>
                  </a:cubicBezTo>
                  <a:cubicBezTo>
                    <a:pt x="3181033" y="693651"/>
                    <a:pt x="3162489" y="703172"/>
                    <a:pt x="3156451" y="714808"/>
                  </a:cubicBezTo>
                  <a:cubicBezTo>
                    <a:pt x="3147831" y="731416"/>
                    <a:pt x="3137755" y="733350"/>
                    <a:pt x="3109579" y="723799"/>
                  </a:cubicBezTo>
                  <a:cubicBezTo>
                    <a:pt x="3076507" y="712590"/>
                    <a:pt x="3075625" y="710725"/>
                    <a:pt x="3098358" y="700061"/>
                  </a:cubicBezTo>
                  <a:lnTo>
                    <a:pt x="3145498" y="677767"/>
                  </a:lnTo>
                  <a:cubicBezTo>
                    <a:pt x="3157856" y="671870"/>
                    <a:pt x="3175045" y="667046"/>
                    <a:pt x="3183694" y="667046"/>
                  </a:cubicBezTo>
                  <a:cubicBezTo>
                    <a:pt x="3192345" y="667046"/>
                    <a:pt x="3216927" y="657628"/>
                    <a:pt x="3238324" y="646118"/>
                  </a:cubicBezTo>
                  <a:cubicBezTo>
                    <a:pt x="3288609" y="619066"/>
                    <a:pt x="3289634" y="587231"/>
                    <a:pt x="3240219" y="587231"/>
                  </a:cubicBezTo>
                  <a:cubicBezTo>
                    <a:pt x="3219865" y="587231"/>
                    <a:pt x="3203212" y="592073"/>
                    <a:pt x="3203212" y="597992"/>
                  </a:cubicBezTo>
                  <a:cubicBezTo>
                    <a:pt x="3203212" y="603910"/>
                    <a:pt x="3169962" y="620372"/>
                    <a:pt x="3129323" y="634574"/>
                  </a:cubicBezTo>
                  <a:cubicBezTo>
                    <a:pt x="3081539" y="651271"/>
                    <a:pt x="3057568" y="666269"/>
                    <a:pt x="3061476" y="677022"/>
                  </a:cubicBezTo>
                  <a:cubicBezTo>
                    <a:pt x="3064800" y="686168"/>
                    <a:pt x="3059940" y="693651"/>
                    <a:pt x="3050679" y="693651"/>
                  </a:cubicBezTo>
                  <a:cubicBezTo>
                    <a:pt x="3030043" y="693651"/>
                    <a:pt x="2968832" y="744116"/>
                    <a:pt x="2968832" y="761129"/>
                  </a:cubicBezTo>
                  <a:cubicBezTo>
                    <a:pt x="2968832" y="767914"/>
                    <a:pt x="2979935" y="773466"/>
                    <a:pt x="2993504" y="773466"/>
                  </a:cubicBezTo>
                  <a:cubicBezTo>
                    <a:pt x="3007073" y="773466"/>
                    <a:pt x="3018175" y="767479"/>
                    <a:pt x="3018175" y="760163"/>
                  </a:cubicBezTo>
                  <a:cubicBezTo>
                    <a:pt x="3018175" y="752847"/>
                    <a:pt x="3034829" y="746861"/>
                    <a:pt x="3055183" y="746861"/>
                  </a:cubicBezTo>
                  <a:cubicBezTo>
                    <a:pt x="3075537" y="746861"/>
                    <a:pt x="3092190" y="752847"/>
                    <a:pt x="3092190" y="760163"/>
                  </a:cubicBezTo>
                  <a:cubicBezTo>
                    <a:pt x="3092190" y="767479"/>
                    <a:pt x="3075537" y="773466"/>
                    <a:pt x="3055183" y="773466"/>
                  </a:cubicBezTo>
                  <a:cubicBezTo>
                    <a:pt x="3030511" y="773466"/>
                    <a:pt x="3018175" y="780117"/>
                    <a:pt x="3018175" y="793419"/>
                  </a:cubicBezTo>
                  <a:cubicBezTo>
                    <a:pt x="3018175" y="805651"/>
                    <a:pt x="3006639" y="813373"/>
                    <a:pt x="2988364" y="813373"/>
                  </a:cubicBezTo>
                  <a:cubicBezTo>
                    <a:pt x="2971968" y="813373"/>
                    <a:pt x="2953927" y="816190"/>
                    <a:pt x="2948273" y="819632"/>
                  </a:cubicBezTo>
                  <a:cubicBezTo>
                    <a:pt x="2942619" y="823074"/>
                    <a:pt x="2924116" y="827565"/>
                    <a:pt x="2907154" y="829609"/>
                  </a:cubicBezTo>
                  <a:cubicBezTo>
                    <a:pt x="2882166" y="832621"/>
                    <a:pt x="2878182" y="829133"/>
                    <a:pt x="2886157" y="811226"/>
                  </a:cubicBezTo>
                  <a:cubicBezTo>
                    <a:pt x="2891842" y="798460"/>
                    <a:pt x="2890539" y="785487"/>
                    <a:pt x="2883073" y="780511"/>
                  </a:cubicBezTo>
                  <a:cubicBezTo>
                    <a:pt x="2862214" y="766609"/>
                    <a:pt x="2868220" y="746861"/>
                    <a:pt x="2893307" y="746861"/>
                  </a:cubicBezTo>
                  <a:cubicBezTo>
                    <a:pt x="2906046" y="746861"/>
                    <a:pt x="2923379" y="737881"/>
                    <a:pt x="2931825" y="726907"/>
                  </a:cubicBezTo>
                  <a:cubicBezTo>
                    <a:pt x="2940272" y="715933"/>
                    <a:pt x="2957010" y="706953"/>
                    <a:pt x="2969023" y="706953"/>
                  </a:cubicBezTo>
                  <a:cubicBezTo>
                    <a:pt x="2981036" y="706953"/>
                    <a:pt x="2994060" y="697973"/>
                    <a:pt x="2997965" y="686999"/>
                  </a:cubicBezTo>
                  <a:cubicBezTo>
                    <a:pt x="3001870" y="676025"/>
                    <a:pt x="3013676" y="667046"/>
                    <a:pt x="3024202" y="667046"/>
                  </a:cubicBezTo>
                  <a:cubicBezTo>
                    <a:pt x="3034726" y="667046"/>
                    <a:pt x="3061268" y="650505"/>
                    <a:pt x="3083183" y="630289"/>
                  </a:cubicBezTo>
                  <a:cubicBezTo>
                    <a:pt x="3105099" y="610072"/>
                    <a:pt x="3178540" y="563680"/>
                    <a:pt x="3246387" y="527195"/>
                  </a:cubicBezTo>
                  <a:cubicBezTo>
                    <a:pt x="3314234" y="490709"/>
                    <a:pt x="3376960" y="456368"/>
                    <a:pt x="3385777" y="450880"/>
                  </a:cubicBezTo>
                  <a:cubicBezTo>
                    <a:pt x="3405880" y="438371"/>
                    <a:pt x="3423906" y="429740"/>
                    <a:pt x="3459179" y="415734"/>
                  </a:cubicBezTo>
                  <a:cubicBezTo>
                    <a:pt x="3490283" y="403385"/>
                    <a:pt x="3497254" y="361088"/>
                    <a:pt x="3468186" y="361088"/>
                  </a:cubicBezTo>
                  <a:close/>
                  <a:moveTo>
                    <a:pt x="3616082" y="9"/>
                  </a:moveTo>
                  <a:cubicBezTo>
                    <a:pt x="3693169" y="301"/>
                    <a:pt x="3769136" y="8351"/>
                    <a:pt x="3785105" y="23936"/>
                  </a:cubicBezTo>
                  <a:cubicBezTo>
                    <a:pt x="3812399" y="50573"/>
                    <a:pt x="3814586" y="81736"/>
                    <a:pt x="3789161" y="81736"/>
                  </a:cubicBezTo>
                  <a:cubicBezTo>
                    <a:pt x="3778881" y="81736"/>
                    <a:pt x="3770657" y="93561"/>
                    <a:pt x="3770657" y="108341"/>
                  </a:cubicBezTo>
                  <a:cubicBezTo>
                    <a:pt x="3770657" y="134552"/>
                    <a:pt x="3783771" y="142976"/>
                    <a:pt x="3799004" y="126549"/>
                  </a:cubicBezTo>
                  <a:cubicBezTo>
                    <a:pt x="3812976" y="111480"/>
                    <a:pt x="3899560" y="111673"/>
                    <a:pt x="3921337" y="126820"/>
                  </a:cubicBezTo>
                  <a:cubicBezTo>
                    <a:pt x="3933022" y="134947"/>
                    <a:pt x="3945532" y="165070"/>
                    <a:pt x="3949138" y="193760"/>
                  </a:cubicBezTo>
                  <a:cubicBezTo>
                    <a:pt x="3955340" y="243113"/>
                    <a:pt x="3984633" y="294576"/>
                    <a:pt x="4006524" y="294576"/>
                  </a:cubicBezTo>
                  <a:cubicBezTo>
                    <a:pt x="4012022" y="294576"/>
                    <a:pt x="4033557" y="312534"/>
                    <a:pt x="4054379" y="334483"/>
                  </a:cubicBezTo>
                  <a:cubicBezTo>
                    <a:pt x="4075202" y="356432"/>
                    <a:pt x="4096209" y="371494"/>
                    <a:pt x="4101064" y="367952"/>
                  </a:cubicBezTo>
                  <a:cubicBezTo>
                    <a:pt x="4105919" y="364411"/>
                    <a:pt x="4129320" y="380216"/>
                    <a:pt x="4153066" y="403073"/>
                  </a:cubicBezTo>
                  <a:cubicBezTo>
                    <a:pt x="4176811" y="425931"/>
                    <a:pt x="4223996" y="464338"/>
                    <a:pt x="4257920" y="488420"/>
                  </a:cubicBezTo>
                  <a:cubicBezTo>
                    <a:pt x="4291843" y="512504"/>
                    <a:pt x="4346777" y="558318"/>
                    <a:pt x="4379995" y="590229"/>
                  </a:cubicBezTo>
                  <a:lnTo>
                    <a:pt x="4440391" y="648251"/>
                  </a:lnTo>
                  <a:lnTo>
                    <a:pt x="4437384" y="767394"/>
                  </a:lnTo>
                  <a:cubicBezTo>
                    <a:pt x="4430424" y="1043090"/>
                    <a:pt x="4439365" y="1311936"/>
                    <a:pt x="4456190" y="1332880"/>
                  </a:cubicBezTo>
                  <a:cubicBezTo>
                    <a:pt x="4469233" y="1349116"/>
                    <a:pt x="4472725" y="1430372"/>
                    <a:pt x="4472483" y="1712001"/>
                  </a:cubicBezTo>
                  <a:cubicBezTo>
                    <a:pt x="4472310" y="1913386"/>
                    <a:pt x="4477865" y="2099603"/>
                    <a:pt x="4485162" y="2136971"/>
                  </a:cubicBezTo>
                  <a:cubicBezTo>
                    <a:pt x="4492304" y="2173552"/>
                    <a:pt x="4501040" y="2332185"/>
                    <a:pt x="4504575" y="2489487"/>
                  </a:cubicBezTo>
                  <a:cubicBezTo>
                    <a:pt x="4512432" y="2839166"/>
                    <a:pt x="4517606" y="2911902"/>
                    <a:pt x="4536354" y="2936264"/>
                  </a:cubicBezTo>
                  <a:cubicBezTo>
                    <a:pt x="4545241" y="2947811"/>
                    <a:pt x="4548653" y="2980843"/>
                    <a:pt x="4545089" y="3020832"/>
                  </a:cubicBezTo>
                  <a:cubicBezTo>
                    <a:pt x="4541873" y="3056923"/>
                    <a:pt x="4543097" y="3093178"/>
                    <a:pt x="4547807" y="3101396"/>
                  </a:cubicBezTo>
                  <a:cubicBezTo>
                    <a:pt x="4553792" y="3111840"/>
                    <a:pt x="4617314" y="3114694"/>
                    <a:pt x="4758715" y="3110876"/>
                  </a:cubicBezTo>
                  <a:cubicBezTo>
                    <a:pt x="4957004" y="3105521"/>
                    <a:pt x="4992166" y="3098530"/>
                    <a:pt x="5065912" y="3049802"/>
                  </a:cubicBezTo>
                  <a:cubicBezTo>
                    <a:pt x="5076090" y="3043078"/>
                    <a:pt x="5137151" y="3009201"/>
                    <a:pt x="5201605" y="2974523"/>
                  </a:cubicBezTo>
                  <a:cubicBezTo>
                    <a:pt x="5266060" y="2939843"/>
                    <a:pt x="5335441" y="2898832"/>
                    <a:pt x="5355785" y="2883387"/>
                  </a:cubicBezTo>
                  <a:cubicBezTo>
                    <a:pt x="5386437" y="2860117"/>
                    <a:pt x="5418146" y="2853863"/>
                    <a:pt x="5540821" y="2846888"/>
                  </a:cubicBezTo>
                  <a:cubicBezTo>
                    <a:pt x="5840660" y="2829840"/>
                    <a:pt x="5908656" y="2823151"/>
                    <a:pt x="5921360" y="2809451"/>
                  </a:cubicBezTo>
                  <a:cubicBezTo>
                    <a:pt x="5928504" y="2801747"/>
                    <a:pt x="5956832" y="2792239"/>
                    <a:pt x="5984310" y="2788321"/>
                  </a:cubicBezTo>
                  <a:cubicBezTo>
                    <a:pt x="6011787" y="2784404"/>
                    <a:pt x="6048148" y="2772643"/>
                    <a:pt x="6065108" y="2762188"/>
                  </a:cubicBezTo>
                  <a:cubicBezTo>
                    <a:pt x="6102638" y="2739053"/>
                    <a:pt x="6318254" y="2735772"/>
                    <a:pt x="6392006" y="2757213"/>
                  </a:cubicBezTo>
                  <a:cubicBezTo>
                    <a:pt x="6419145" y="2765104"/>
                    <a:pt x="6463554" y="2774613"/>
                    <a:pt x="6490692" y="2778346"/>
                  </a:cubicBezTo>
                  <a:cubicBezTo>
                    <a:pt x="6517831" y="2782080"/>
                    <a:pt x="6548931" y="2793439"/>
                    <a:pt x="6559802" y="2803590"/>
                  </a:cubicBezTo>
                  <a:cubicBezTo>
                    <a:pt x="6570673" y="2813741"/>
                    <a:pt x="6613866" y="2825912"/>
                    <a:pt x="6655786" y="2830637"/>
                  </a:cubicBezTo>
                  <a:cubicBezTo>
                    <a:pt x="6697707" y="2835362"/>
                    <a:pt x="6734936" y="2844341"/>
                    <a:pt x="6738518" y="2850592"/>
                  </a:cubicBezTo>
                  <a:cubicBezTo>
                    <a:pt x="6742100" y="2856843"/>
                    <a:pt x="6763203" y="2861956"/>
                    <a:pt x="6785414" y="2861956"/>
                  </a:cubicBezTo>
                  <a:cubicBezTo>
                    <a:pt x="6825655" y="2861956"/>
                    <a:pt x="6825846" y="2862271"/>
                    <a:pt x="6839866" y="2951748"/>
                  </a:cubicBezTo>
                  <a:cubicBezTo>
                    <a:pt x="6847604" y="3001134"/>
                    <a:pt x="6860382" y="3077457"/>
                    <a:pt x="6868260" y="3121355"/>
                  </a:cubicBezTo>
                  <a:cubicBezTo>
                    <a:pt x="6876138" y="3165253"/>
                    <a:pt x="6886730" y="3237086"/>
                    <a:pt x="6891797" y="3280985"/>
                  </a:cubicBezTo>
                  <a:cubicBezTo>
                    <a:pt x="6903332" y="3380919"/>
                    <a:pt x="6925523" y="3515409"/>
                    <a:pt x="6943379" y="3593593"/>
                  </a:cubicBezTo>
                  <a:cubicBezTo>
                    <a:pt x="6950898" y="3626517"/>
                    <a:pt x="6961460" y="3686379"/>
                    <a:pt x="6966850" y="3726618"/>
                  </a:cubicBezTo>
                  <a:cubicBezTo>
                    <a:pt x="6972240" y="3766858"/>
                    <a:pt x="6985718" y="3853657"/>
                    <a:pt x="6996802" y="3919504"/>
                  </a:cubicBezTo>
                  <a:cubicBezTo>
                    <a:pt x="7007885" y="3985351"/>
                    <a:pt x="7022512" y="4082626"/>
                    <a:pt x="7029306" y="4135670"/>
                  </a:cubicBezTo>
                  <a:lnTo>
                    <a:pt x="7041658" y="4232113"/>
                  </a:lnTo>
                  <a:lnTo>
                    <a:pt x="6369667" y="4232113"/>
                  </a:lnTo>
                  <a:cubicBezTo>
                    <a:pt x="5783720" y="4232113"/>
                    <a:pt x="5696766" y="4234667"/>
                    <a:pt x="5690575" y="4252066"/>
                  </a:cubicBezTo>
                  <a:cubicBezTo>
                    <a:pt x="5679856" y="4282189"/>
                    <a:pt x="5182618" y="4281690"/>
                    <a:pt x="5151709" y="4251526"/>
                  </a:cubicBezTo>
                  <a:cubicBezTo>
                    <a:pt x="5133087" y="4233353"/>
                    <a:pt x="4994543" y="4231117"/>
                    <a:pt x="3928382" y="4231781"/>
                  </a:cubicBezTo>
                  <a:cubicBezTo>
                    <a:pt x="2914524" y="4232412"/>
                    <a:pt x="2939877" y="4217447"/>
                    <a:pt x="2683982" y="4213573"/>
                  </a:cubicBezTo>
                  <a:cubicBezTo>
                    <a:pt x="2428087" y="4209700"/>
                    <a:pt x="2488694" y="4207166"/>
                    <a:pt x="2393011" y="4208540"/>
                  </a:cubicBezTo>
                  <a:cubicBezTo>
                    <a:pt x="2297327" y="4209914"/>
                    <a:pt x="2206591" y="4217891"/>
                    <a:pt x="2109877" y="4221820"/>
                  </a:cubicBezTo>
                  <a:cubicBezTo>
                    <a:pt x="2013163" y="4225749"/>
                    <a:pt x="1904574" y="4232295"/>
                    <a:pt x="1812726" y="4232113"/>
                  </a:cubicBezTo>
                  <a:cubicBezTo>
                    <a:pt x="1720878" y="4231931"/>
                    <a:pt x="1646750" y="4222991"/>
                    <a:pt x="1558786" y="4220725"/>
                  </a:cubicBezTo>
                  <a:lnTo>
                    <a:pt x="1284943" y="4218516"/>
                  </a:lnTo>
                  <a:lnTo>
                    <a:pt x="823690" y="4228132"/>
                  </a:lnTo>
                  <a:cubicBezTo>
                    <a:pt x="696007" y="4230540"/>
                    <a:pt x="607129" y="4235343"/>
                    <a:pt x="518846" y="4232960"/>
                  </a:cubicBezTo>
                  <a:cubicBezTo>
                    <a:pt x="430563" y="4230577"/>
                    <a:pt x="368941" y="4220210"/>
                    <a:pt x="293990" y="4213834"/>
                  </a:cubicBezTo>
                  <a:cubicBezTo>
                    <a:pt x="209930" y="4206077"/>
                    <a:pt x="56252" y="4262075"/>
                    <a:pt x="14489" y="4186415"/>
                  </a:cubicBezTo>
                  <a:cubicBezTo>
                    <a:pt x="-27276" y="4110755"/>
                    <a:pt x="33533" y="3852436"/>
                    <a:pt x="43408" y="3759874"/>
                  </a:cubicBezTo>
                  <a:cubicBezTo>
                    <a:pt x="53284" y="3667313"/>
                    <a:pt x="59738" y="3646094"/>
                    <a:pt x="73744" y="3631050"/>
                  </a:cubicBezTo>
                  <a:cubicBezTo>
                    <a:pt x="85260" y="3618678"/>
                    <a:pt x="94600" y="3588152"/>
                    <a:pt x="94600" y="3562884"/>
                  </a:cubicBezTo>
                  <a:cubicBezTo>
                    <a:pt x="94600" y="3537715"/>
                    <a:pt x="102926" y="3491673"/>
                    <a:pt x="113104" y="3460568"/>
                  </a:cubicBezTo>
                  <a:cubicBezTo>
                    <a:pt x="123281" y="3429463"/>
                    <a:pt x="131607" y="3369202"/>
                    <a:pt x="131607" y="3326656"/>
                  </a:cubicBezTo>
                  <a:cubicBezTo>
                    <a:pt x="131607" y="3284109"/>
                    <a:pt x="136593" y="3245976"/>
                    <a:pt x="142686" y="3241915"/>
                  </a:cubicBezTo>
                  <a:cubicBezTo>
                    <a:pt x="148779" y="3237854"/>
                    <a:pt x="154965" y="3188114"/>
                    <a:pt x="156431" y="3131384"/>
                  </a:cubicBezTo>
                  <a:cubicBezTo>
                    <a:pt x="158174" y="3063994"/>
                    <a:pt x="164878" y="3023070"/>
                    <a:pt x="175770" y="3013333"/>
                  </a:cubicBezTo>
                  <a:cubicBezTo>
                    <a:pt x="185252" y="3004856"/>
                    <a:pt x="195601" y="2958502"/>
                    <a:pt x="199766" y="2905847"/>
                  </a:cubicBezTo>
                  <a:cubicBezTo>
                    <a:pt x="203794" y="2854926"/>
                    <a:pt x="211762" y="2786807"/>
                    <a:pt x="217474" y="2754469"/>
                  </a:cubicBezTo>
                  <a:cubicBezTo>
                    <a:pt x="227508" y="2697658"/>
                    <a:pt x="229877" y="2695158"/>
                    <a:pt x="287671" y="2680324"/>
                  </a:cubicBezTo>
                  <a:cubicBezTo>
                    <a:pt x="320568" y="2671880"/>
                    <a:pt x="380790" y="2664255"/>
                    <a:pt x="421498" y="2663378"/>
                  </a:cubicBezTo>
                  <a:cubicBezTo>
                    <a:pt x="462206" y="2662502"/>
                    <a:pt x="517717" y="2655903"/>
                    <a:pt x="544855" y="2648714"/>
                  </a:cubicBezTo>
                  <a:cubicBezTo>
                    <a:pt x="571994" y="2641526"/>
                    <a:pt x="638607" y="2632411"/>
                    <a:pt x="692884" y="2628459"/>
                  </a:cubicBezTo>
                  <a:cubicBezTo>
                    <a:pt x="747162" y="2624507"/>
                    <a:pt x="810999" y="2615599"/>
                    <a:pt x="834746" y="2608664"/>
                  </a:cubicBezTo>
                  <a:cubicBezTo>
                    <a:pt x="880026" y="2595440"/>
                    <a:pt x="996856" y="2602224"/>
                    <a:pt x="1012394" y="2618978"/>
                  </a:cubicBezTo>
                  <a:cubicBezTo>
                    <a:pt x="1017376" y="2624352"/>
                    <a:pt x="1050220" y="2633535"/>
                    <a:pt x="1085380" y="2639386"/>
                  </a:cubicBezTo>
                  <a:cubicBezTo>
                    <a:pt x="1232644" y="2663891"/>
                    <a:pt x="1357930" y="2698196"/>
                    <a:pt x="1418029" y="2730470"/>
                  </a:cubicBezTo>
                  <a:cubicBezTo>
                    <a:pt x="1446752" y="2745895"/>
                    <a:pt x="1479966" y="2753160"/>
                    <a:pt x="1504379" y="2749356"/>
                  </a:cubicBezTo>
                  <a:cubicBezTo>
                    <a:pt x="1526588" y="2745897"/>
                    <a:pt x="1557628" y="2751546"/>
                    <a:pt x="1574891" y="2762188"/>
                  </a:cubicBezTo>
                  <a:cubicBezTo>
                    <a:pt x="1591854" y="2772643"/>
                    <a:pt x="1621896" y="2784404"/>
                    <a:pt x="1641654" y="2788321"/>
                  </a:cubicBezTo>
                  <a:cubicBezTo>
                    <a:pt x="1727481" y="2805339"/>
                    <a:pt x="1812688" y="2843469"/>
                    <a:pt x="1870707" y="2890823"/>
                  </a:cubicBezTo>
                  <a:cubicBezTo>
                    <a:pt x="1932216" y="2941025"/>
                    <a:pt x="1934735" y="2941771"/>
                    <a:pt x="2042900" y="2941771"/>
                  </a:cubicBezTo>
                  <a:cubicBezTo>
                    <a:pt x="2161954" y="2941771"/>
                    <a:pt x="2208779" y="2957626"/>
                    <a:pt x="2229554" y="3004973"/>
                  </a:cubicBezTo>
                  <a:cubicBezTo>
                    <a:pt x="2251555" y="3055115"/>
                    <a:pt x="2282607" y="3064731"/>
                    <a:pt x="2367957" y="3047836"/>
                  </a:cubicBezTo>
                  <a:cubicBezTo>
                    <a:pt x="2422270" y="3037085"/>
                    <a:pt x="2460717" y="3036673"/>
                    <a:pt x="2500073" y="3046424"/>
                  </a:cubicBezTo>
                  <a:cubicBezTo>
                    <a:pt x="2535247" y="3055137"/>
                    <a:pt x="2567693" y="3055656"/>
                    <a:pt x="2588636" y="3047841"/>
                  </a:cubicBezTo>
                  <a:lnTo>
                    <a:pt x="2621686" y="3035508"/>
                  </a:lnTo>
                  <a:cubicBezTo>
                    <a:pt x="2621823" y="2963350"/>
                    <a:pt x="2621961" y="2891191"/>
                    <a:pt x="2622097" y="2819033"/>
                  </a:cubicBezTo>
                  <a:cubicBezTo>
                    <a:pt x="2622324" y="2699972"/>
                    <a:pt x="2625353" y="2575621"/>
                    <a:pt x="2628830" y="2542697"/>
                  </a:cubicBezTo>
                  <a:cubicBezTo>
                    <a:pt x="2632306" y="2509772"/>
                    <a:pt x="2640498" y="2387057"/>
                    <a:pt x="2647034" y="2269996"/>
                  </a:cubicBezTo>
                  <a:cubicBezTo>
                    <a:pt x="2653571" y="2152934"/>
                    <a:pt x="2664640" y="2012260"/>
                    <a:pt x="2671634" y="1957387"/>
                  </a:cubicBezTo>
                  <a:cubicBezTo>
                    <a:pt x="2678626" y="1902515"/>
                    <a:pt x="2687295" y="1774916"/>
                    <a:pt x="2690897" y="1673835"/>
                  </a:cubicBezTo>
                  <a:cubicBezTo>
                    <a:pt x="2694499" y="1572753"/>
                    <a:pt x="2703192" y="1478472"/>
                    <a:pt x="2710216" y="1464320"/>
                  </a:cubicBezTo>
                  <a:cubicBezTo>
                    <a:pt x="2718720" y="1447186"/>
                    <a:pt x="2718912" y="1430382"/>
                    <a:pt x="2710793" y="1414023"/>
                  </a:cubicBezTo>
                  <a:cubicBezTo>
                    <a:pt x="2704087" y="1400511"/>
                    <a:pt x="2700523" y="1381056"/>
                    <a:pt x="2702872" y="1370790"/>
                  </a:cubicBezTo>
                  <a:cubicBezTo>
                    <a:pt x="2705222" y="1360523"/>
                    <a:pt x="2713104" y="1273818"/>
                    <a:pt x="2720387" y="1178112"/>
                  </a:cubicBezTo>
                  <a:cubicBezTo>
                    <a:pt x="2727670" y="1082405"/>
                    <a:pt x="2737184" y="994109"/>
                    <a:pt x="2741529" y="981900"/>
                  </a:cubicBezTo>
                  <a:lnTo>
                    <a:pt x="2742683" y="980684"/>
                  </a:lnTo>
                  <a:lnTo>
                    <a:pt x="2760473" y="868804"/>
                  </a:lnTo>
                  <a:lnTo>
                    <a:pt x="2760404" y="867424"/>
                  </a:lnTo>
                  <a:cubicBezTo>
                    <a:pt x="2760015" y="839340"/>
                    <a:pt x="2761066" y="801563"/>
                    <a:pt x="2762886" y="752314"/>
                  </a:cubicBezTo>
                  <a:cubicBezTo>
                    <a:pt x="2766562" y="652884"/>
                    <a:pt x="2768607" y="566962"/>
                    <a:pt x="2767431" y="561375"/>
                  </a:cubicBezTo>
                  <a:cubicBezTo>
                    <a:pt x="2766255" y="555788"/>
                    <a:pt x="2792935" y="533878"/>
                    <a:pt x="2826720" y="512689"/>
                  </a:cubicBezTo>
                  <a:cubicBezTo>
                    <a:pt x="2860505" y="491498"/>
                    <a:pt x="2899363" y="466911"/>
                    <a:pt x="2913070" y="458053"/>
                  </a:cubicBezTo>
                  <a:cubicBezTo>
                    <a:pt x="2926778" y="449195"/>
                    <a:pt x="2946319" y="437659"/>
                    <a:pt x="2956497" y="432418"/>
                  </a:cubicBezTo>
                  <a:cubicBezTo>
                    <a:pt x="2966674" y="427178"/>
                    <a:pt x="2977776" y="419108"/>
                    <a:pt x="2981168" y="414486"/>
                  </a:cubicBezTo>
                  <a:cubicBezTo>
                    <a:pt x="2987795" y="405456"/>
                    <a:pt x="3127335" y="321484"/>
                    <a:pt x="3211268" y="276016"/>
                  </a:cubicBezTo>
                  <a:cubicBezTo>
                    <a:pt x="3257966" y="250720"/>
                    <a:pt x="3263185" y="242699"/>
                    <a:pt x="3270235" y="185391"/>
                  </a:cubicBezTo>
                  <a:cubicBezTo>
                    <a:pt x="3279264" y="111990"/>
                    <a:pt x="3298992" y="95365"/>
                    <a:pt x="3365623" y="105003"/>
                  </a:cubicBezTo>
                  <a:cubicBezTo>
                    <a:pt x="3409859" y="111402"/>
                    <a:pt x="3412920" y="109627"/>
                    <a:pt x="3412920" y="77590"/>
                  </a:cubicBezTo>
                  <a:cubicBezTo>
                    <a:pt x="3412920" y="57274"/>
                    <a:pt x="3424074" y="34911"/>
                    <a:pt x="3440336" y="22629"/>
                  </a:cubicBezTo>
                  <a:cubicBezTo>
                    <a:pt x="3460787" y="7183"/>
                    <a:pt x="3538995" y="-283"/>
                    <a:pt x="3616082" y="9"/>
                  </a:cubicBezTo>
                  <a:close/>
                </a:path>
              </a:pathLst>
            </a:custGeom>
            <a:solidFill>
              <a:schemeClr val="accent4">
                <a:lumMod val="40000"/>
                <a:lumOff val="6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417" name="组合 416">
              <a:extLst>
                <a:ext uri="{FF2B5EF4-FFF2-40B4-BE49-F238E27FC236}">
                  <a16:creationId xmlns:a16="http://schemas.microsoft.com/office/drawing/2014/main" id="{765519A1-4B88-442C-8E14-A664CFFC5E89}"/>
                </a:ext>
              </a:extLst>
            </p:cNvPr>
            <p:cNvGrpSpPr/>
            <p:nvPr/>
          </p:nvGrpSpPr>
          <p:grpSpPr>
            <a:xfrm>
              <a:off x="337592" y="5190929"/>
              <a:ext cx="2050614" cy="1242031"/>
              <a:chOff x="2758492" y="2362038"/>
              <a:chExt cx="6963293" cy="4217577"/>
            </a:xfrm>
          </p:grpSpPr>
          <p:grpSp>
            <p:nvGrpSpPr>
              <p:cNvPr id="420" name="组合 419">
                <a:extLst>
                  <a:ext uri="{FF2B5EF4-FFF2-40B4-BE49-F238E27FC236}">
                    <a16:creationId xmlns:a16="http://schemas.microsoft.com/office/drawing/2014/main" id="{DDFC2425-C5E9-405F-A1F0-DCF08428F477}"/>
                  </a:ext>
                </a:extLst>
              </p:cNvPr>
              <p:cNvGrpSpPr/>
              <p:nvPr/>
            </p:nvGrpSpPr>
            <p:grpSpPr>
              <a:xfrm>
                <a:off x="2758492" y="2362038"/>
                <a:ext cx="6963293" cy="4217577"/>
                <a:chOff x="2758492" y="2362038"/>
                <a:chExt cx="6963293" cy="4217577"/>
              </a:xfrm>
              <a:solidFill>
                <a:schemeClr val="accent1"/>
              </a:solidFill>
            </p:grpSpPr>
            <p:sp>
              <p:nvSpPr>
                <p:cNvPr id="429" name="任意多边形: 形状 428">
                  <a:extLst>
                    <a:ext uri="{FF2B5EF4-FFF2-40B4-BE49-F238E27FC236}">
                      <a16:creationId xmlns:a16="http://schemas.microsoft.com/office/drawing/2014/main" id="{28E4367C-A051-415A-B650-293FB5ED83CA}"/>
                    </a:ext>
                  </a:extLst>
                </p:cNvPr>
                <p:cNvSpPr/>
                <p:nvPr/>
              </p:nvSpPr>
              <p:spPr>
                <a:xfrm>
                  <a:off x="5432328" y="2694712"/>
                  <a:ext cx="747499" cy="824755"/>
                </a:xfrm>
                <a:custGeom>
                  <a:avLst/>
                  <a:gdLst>
                    <a:gd name="connsiteX0" fmla="*/ 728751 w 747499"/>
                    <a:gd name="connsiteY0" fmla="*/ 0 h 824755"/>
                    <a:gd name="connsiteX1" fmla="*/ 719744 w 747499"/>
                    <a:gd name="connsiteY1" fmla="*/ 54646 h 824755"/>
                    <a:gd name="connsiteX2" fmla="*/ 646342 w 747499"/>
                    <a:gd name="connsiteY2" fmla="*/ 89792 h 824755"/>
                    <a:gd name="connsiteX3" fmla="*/ 506952 w 747499"/>
                    <a:gd name="connsiteY3" fmla="*/ 166107 h 824755"/>
                    <a:gd name="connsiteX4" fmla="*/ 343748 w 747499"/>
                    <a:gd name="connsiteY4" fmla="*/ 269201 h 824755"/>
                    <a:gd name="connsiteX5" fmla="*/ 284767 w 747499"/>
                    <a:gd name="connsiteY5" fmla="*/ 305958 h 824755"/>
                    <a:gd name="connsiteX6" fmla="*/ 258530 w 747499"/>
                    <a:gd name="connsiteY6" fmla="*/ 325911 h 824755"/>
                    <a:gd name="connsiteX7" fmla="*/ 229588 w 747499"/>
                    <a:gd name="connsiteY7" fmla="*/ 345865 h 824755"/>
                    <a:gd name="connsiteX8" fmla="*/ 192390 w 747499"/>
                    <a:gd name="connsiteY8" fmla="*/ 365819 h 824755"/>
                    <a:gd name="connsiteX9" fmla="*/ 153872 w 747499"/>
                    <a:gd name="connsiteY9" fmla="*/ 385773 h 824755"/>
                    <a:gd name="connsiteX10" fmla="*/ 143638 w 747499"/>
                    <a:gd name="connsiteY10" fmla="*/ 419423 h 824755"/>
                    <a:gd name="connsiteX11" fmla="*/ 146722 w 747499"/>
                    <a:gd name="connsiteY11" fmla="*/ 450138 h 824755"/>
                    <a:gd name="connsiteX12" fmla="*/ 167719 w 747499"/>
                    <a:gd name="connsiteY12" fmla="*/ 468521 h 824755"/>
                    <a:gd name="connsiteX13" fmla="*/ 208838 w 747499"/>
                    <a:gd name="connsiteY13" fmla="*/ 458544 h 824755"/>
                    <a:gd name="connsiteX14" fmla="*/ 248929 w 747499"/>
                    <a:gd name="connsiteY14" fmla="*/ 452285 h 824755"/>
                    <a:gd name="connsiteX15" fmla="*/ 278740 w 747499"/>
                    <a:gd name="connsiteY15" fmla="*/ 432331 h 824755"/>
                    <a:gd name="connsiteX16" fmla="*/ 315748 w 747499"/>
                    <a:gd name="connsiteY16" fmla="*/ 412378 h 824755"/>
                    <a:gd name="connsiteX17" fmla="*/ 352755 w 747499"/>
                    <a:gd name="connsiteY17" fmla="*/ 399075 h 824755"/>
                    <a:gd name="connsiteX18" fmla="*/ 315748 w 747499"/>
                    <a:gd name="connsiteY18" fmla="*/ 385773 h 824755"/>
                    <a:gd name="connsiteX19" fmla="*/ 278740 w 747499"/>
                    <a:gd name="connsiteY19" fmla="*/ 399075 h 824755"/>
                    <a:gd name="connsiteX20" fmla="*/ 254069 w 747499"/>
                    <a:gd name="connsiteY20" fmla="*/ 412378 h 824755"/>
                    <a:gd name="connsiteX21" fmla="*/ 229397 w 747499"/>
                    <a:gd name="connsiteY21" fmla="*/ 400041 h 824755"/>
                    <a:gd name="connsiteX22" fmla="*/ 311244 w 747499"/>
                    <a:gd name="connsiteY22" fmla="*/ 332563 h 824755"/>
                    <a:gd name="connsiteX23" fmla="*/ 322041 w 747499"/>
                    <a:gd name="connsiteY23" fmla="*/ 315934 h 824755"/>
                    <a:gd name="connsiteX24" fmla="*/ 389888 w 747499"/>
                    <a:gd name="connsiteY24" fmla="*/ 273486 h 824755"/>
                    <a:gd name="connsiteX25" fmla="*/ 463777 w 747499"/>
                    <a:gd name="connsiteY25" fmla="*/ 236904 h 824755"/>
                    <a:gd name="connsiteX26" fmla="*/ 500784 w 747499"/>
                    <a:gd name="connsiteY26" fmla="*/ 226143 h 824755"/>
                    <a:gd name="connsiteX27" fmla="*/ 498889 w 747499"/>
                    <a:gd name="connsiteY27" fmla="*/ 285030 h 824755"/>
                    <a:gd name="connsiteX28" fmla="*/ 444259 w 747499"/>
                    <a:gd name="connsiteY28" fmla="*/ 305958 h 824755"/>
                    <a:gd name="connsiteX29" fmla="*/ 406063 w 747499"/>
                    <a:gd name="connsiteY29" fmla="*/ 316679 h 824755"/>
                    <a:gd name="connsiteX30" fmla="*/ 358923 w 747499"/>
                    <a:gd name="connsiteY30" fmla="*/ 338973 h 824755"/>
                    <a:gd name="connsiteX31" fmla="*/ 370144 w 747499"/>
                    <a:gd name="connsiteY31" fmla="*/ 362711 h 824755"/>
                    <a:gd name="connsiteX32" fmla="*/ 417016 w 747499"/>
                    <a:gd name="connsiteY32" fmla="*/ 353720 h 824755"/>
                    <a:gd name="connsiteX33" fmla="*/ 458222 w 747499"/>
                    <a:gd name="connsiteY33" fmla="*/ 332563 h 824755"/>
                    <a:gd name="connsiteX34" fmla="*/ 488448 w 747499"/>
                    <a:gd name="connsiteY34" fmla="*/ 320702 h 824755"/>
                    <a:gd name="connsiteX35" fmla="*/ 522248 w 747499"/>
                    <a:gd name="connsiteY35" fmla="*/ 299694 h 824755"/>
                    <a:gd name="connsiteX36" fmla="*/ 556181 w 747499"/>
                    <a:gd name="connsiteY36" fmla="*/ 274972 h 824755"/>
                    <a:gd name="connsiteX37" fmla="*/ 666806 w 747499"/>
                    <a:gd name="connsiteY37" fmla="*/ 226143 h 824755"/>
                    <a:gd name="connsiteX38" fmla="*/ 698156 w 747499"/>
                    <a:gd name="connsiteY38" fmla="*/ 206189 h 824755"/>
                    <a:gd name="connsiteX39" fmla="*/ 747499 w 747499"/>
                    <a:gd name="connsiteY39" fmla="*/ 211380 h 824755"/>
                    <a:gd name="connsiteX40" fmla="*/ 654984 w 747499"/>
                    <a:gd name="connsiteY40" fmla="*/ 274567 h 824755"/>
                    <a:gd name="connsiteX41" fmla="*/ 568634 w 747499"/>
                    <a:gd name="connsiteY41" fmla="*/ 329237 h 824755"/>
                    <a:gd name="connsiteX42" fmla="*/ 544688 w 747499"/>
                    <a:gd name="connsiteY42" fmla="*/ 345865 h 824755"/>
                    <a:gd name="connsiteX43" fmla="*/ 519662 w 747499"/>
                    <a:gd name="connsiteY43" fmla="*/ 377435 h 824755"/>
                    <a:gd name="connsiteX44" fmla="*/ 530554 w 747499"/>
                    <a:gd name="connsiteY44" fmla="*/ 418887 h 824755"/>
                    <a:gd name="connsiteX45" fmla="*/ 539503 w 747499"/>
                    <a:gd name="connsiteY45" fmla="*/ 437927 h 824755"/>
                    <a:gd name="connsiteX46" fmla="*/ 721648 w 747499"/>
                    <a:gd name="connsiteY46" fmla="*/ 372470 h 824755"/>
                    <a:gd name="connsiteX47" fmla="*/ 747499 w 747499"/>
                    <a:gd name="connsiteY47" fmla="*/ 391450 h 824755"/>
                    <a:gd name="connsiteX48" fmla="*/ 648429 w 747499"/>
                    <a:gd name="connsiteY48" fmla="*/ 452285 h 824755"/>
                    <a:gd name="connsiteX49" fmla="*/ 611806 w 747499"/>
                    <a:gd name="connsiteY49" fmla="*/ 472239 h 824755"/>
                    <a:gd name="connsiteX50" fmla="*/ 574799 w 747499"/>
                    <a:gd name="connsiteY50" fmla="*/ 492192 h 824755"/>
                    <a:gd name="connsiteX51" fmla="*/ 537791 w 747499"/>
                    <a:gd name="connsiteY51" fmla="*/ 512146 h 824755"/>
                    <a:gd name="connsiteX52" fmla="*/ 498886 w 747499"/>
                    <a:gd name="connsiteY52" fmla="*/ 532100 h 824755"/>
                    <a:gd name="connsiteX53" fmla="*/ 468238 w 747499"/>
                    <a:gd name="connsiteY53" fmla="*/ 552054 h 824755"/>
                    <a:gd name="connsiteX54" fmla="*/ 428534 w 747499"/>
                    <a:gd name="connsiteY54" fmla="*/ 565779 h 824755"/>
                    <a:gd name="connsiteX55" fmla="*/ 378153 w 747499"/>
                    <a:gd name="connsiteY55" fmla="*/ 585733 h 824755"/>
                    <a:gd name="connsiteX56" fmla="*/ 339572 w 747499"/>
                    <a:gd name="connsiteY56" fmla="*/ 611915 h 824755"/>
                    <a:gd name="connsiteX57" fmla="*/ 303412 w 747499"/>
                    <a:gd name="connsiteY57" fmla="*/ 631869 h 824755"/>
                    <a:gd name="connsiteX58" fmla="*/ 264894 w 747499"/>
                    <a:gd name="connsiteY58" fmla="*/ 651822 h 824755"/>
                    <a:gd name="connsiteX59" fmla="*/ 241733 w 747499"/>
                    <a:gd name="connsiteY59" fmla="*/ 665125 h 824755"/>
                    <a:gd name="connsiteX60" fmla="*/ 217943 w 747499"/>
                    <a:gd name="connsiteY60" fmla="*/ 678427 h 824755"/>
                    <a:gd name="connsiteX61" fmla="*/ 118376 w 747499"/>
                    <a:gd name="connsiteY61" fmla="*/ 714345 h 824755"/>
                    <a:gd name="connsiteX62" fmla="*/ 87536 w 747499"/>
                    <a:gd name="connsiteY62" fmla="*/ 729837 h 824755"/>
                    <a:gd name="connsiteX63" fmla="*/ 121460 w 747499"/>
                    <a:gd name="connsiteY63" fmla="*/ 737389 h 824755"/>
                    <a:gd name="connsiteX64" fmla="*/ 130711 w 747499"/>
                    <a:gd name="connsiteY64" fmla="*/ 791498 h 824755"/>
                    <a:gd name="connsiteX65" fmla="*/ 106040 w 747499"/>
                    <a:gd name="connsiteY65" fmla="*/ 812349 h 824755"/>
                    <a:gd name="connsiteX66" fmla="*/ 75200 w 747499"/>
                    <a:gd name="connsiteY66" fmla="*/ 824755 h 824755"/>
                    <a:gd name="connsiteX67" fmla="*/ 65949 w 747499"/>
                    <a:gd name="connsiteY67" fmla="*/ 771470 h 824755"/>
                    <a:gd name="connsiteX68" fmla="*/ 44361 w 747499"/>
                    <a:gd name="connsiteY68" fmla="*/ 746639 h 824755"/>
                    <a:gd name="connsiteX69" fmla="*/ 33676 w 747499"/>
                    <a:gd name="connsiteY69" fmla="*/ 700984 h 824755"/>
                    <a:gd name="connsiteX70" fmla="*/ 161342 w 747499"/>
                    <a:gd name="connsiteY70" fmla="*/ 651100 h 824755"/>
                    <a:gd name="connsiteX71" fmla="*/ 274677 w 747499"/>
                    <a:gd name="connsiteY71" fmla="*/ 598612 h 824755"/>
                    <a:gd name="connsiteX72" fmla="*/ 311342 w 747499"/>
                    <a:gd name="connsiteY72" fmla="*/ 578659 h 824755"/>
                    <a:gd name="connsiteX73" fmla="*/ 353636 w 747499"/>
                    <a:gd name="connsiteY73" fmla="*/ 558705 h 824755"/>
                    <a:gd name="connsiteX74" fmla="*/ 377427 w 747499"/>
                    <a:gd name="connsiteY74" fmla="*/ 547944 h 824755"/>
                    <a:gd name="connsiteX75" fmla="*/ 506827 w 747499"/>
                    <a:gd name="connsiteY75" fmla="*/ 455611 h 824755"/>
                    <a:gd name="connsiteX76" fmla="*/ 489329 w 747499"/>
                    <a:gd name="connsiteY76" fmla="*/ 452285 h 824755"/>
                    <a:gd name="connsiteX77" fmla="*/ 447035 w 747499"/>
                    <a:gd name="connsiteY77" fmla="*/ 472239 h 824755"/>
                    <a:gd name="connsiteX78" fmla="*/ 365091 w 747499"/>
                    <a:gd name="connsiteY78" fmla="*/ 479823 h 824755"/>
                    <a:gd name="connsiteX79" fmla="*/ 421503 w 747499"/>
                    <a:gd name="connsiteY79" fmla="*/ 437072 h 824755"/>
                    <a:gd name="connsiteX80" fmla="*/ 458338 w 747499"/>
                    <a:gd name="connsiteY80" fmla="*/ 385773 h 824755"/>
                    <a:gd name="connsiteX81" fmla="*/ 426770 w 747499"/>
                    <a:gd name="connsiteY81" fmla="*/ 398018 h 824755"/>
                    <a:gd name="connsiteX82" fmla="*/ 389762 w 747499"/>
                    <a:gd name="connsiteY82" fmla="*/ 419029 h 824755"/>
                    <a:gd name="connsiteX83" fmla="*/ 352755 w 747499"/>
                    <a:gd name="connsiteY83" fmla="*/ 440039 h 824755"/>
                    <a:gd name="connsiteX84" fmla="*/ 329594 w 747499"/>
                    <a:gd name="connsiteY84" fmla="*/ 452285 h 824755"/>
                    <a:gd name="connsiteX85" fmla="*/ 291076 w 747499"/>
                    <a:gd name="connsiteY85" fmla="*/ 472239 h 824755"/>
                    <a:gd name="connsiteX86" fmla="*/ 253879 w 747499"/>
                    <a:gd name="connsiteY86" fmla="*/ 492192 h 824755"/>
                    <a:gd name="connsiteX87" fmla="*/ 224936 w 747499"/>
                    <a:gd name="connsiteY87" fmla="*/ 512146 h 824755"/>
                    <a:gd name="connsiteX88" fmla="*/ 194288 w 747499"/>
                    <a:gd name="connsiteY88" fmla="*/ 532100 h 824755"/>
                    <a:gd name="connsiteX89" fmla="*/ 150021 w 747499"/>
                    <a:gd name="connsiteY89" fmla="*/ 603991 h 824755"/>
                    <a:gd name="connsiteX90" fmla="*/ 119713 w 747499"/>
                    <a:gd name="connsiteY90" fmla="*/ 638520 h 824755"/>
                    <a:gd name="connsiteX91" fmla="*/ 81368 w 747499"/>
                    <a:gd name="connsiteY91" fmla="*/ 618566 h 824755"/>
                    <a:gd name="connsiteX92" fmla="*/ 106040 w 747499"/>
                    <a:gd name="connsiteY92" fmla="*/ 598612 h 824755"/>
                    <a:gd name="connsiteX93" fmla="*/ 130711 w 747499"/>
                    <a:gd name="connsiteY93" fmla="*/ 585310 h 824755"/>
                    <a:gd name="connsiteX94" fmla="*/ 106040 w 747499"/>
                    <a:gd name="connsiteY94" fmla="*/ 572007 h 824755"/>
                    <a:gd name="connsiteX95" fmla="*/ 81368 w 747499"/>
                    <a:gd name="connsiteY95" fmla="*/ 585310 h 824755"/>
                    <a:gd name="connsiteX96" fmla="*/ 70885 w 747499"/>
                    <a:gd name="connsiteY96" fmla="*/ 594705 h 824755"/>
                    <a:gd name="connsiteX97" fmla="*/ 53060 w 747499"/>
                    <a:gd name="connsiteY97" fmla="*/ 597469 h 824755"/>
                    <a:gd name="connsiteX98" fmla="*/ 58229 w 747499"/>
                    <a:gd name="connsiteY98" fmla="*/ 564959 h 824755"/>
                    <a:gd name="connsiteX99" fmla="*/ 61311 w 747499"/>
                    <a:gd name="connsiteY99" fmla="*/ 563010 h 824755"/>
                    <a:gd name="connsiteX100" fmla="*/ 81368 w 747499"/>
                    <a:gd name="connsiteY100" fmla="*/ 545402 h 824755"/>
                    <a:gd name="connsiteX101" fmla="*/ 126431 w 747499"/>
                    <a:gd name="connsiteY101" fmla="*/ 518797 h 824755"/>
                    <a:gd name="connsiteX102" fmla="*/ 143047 w 747499"/>
                    <a:gd name="connsiteY102" fmla="*/ 505495 h 824755"/>
                    <a:gd name="connsiteX103" fmla="*/ 112208 w 747499"/>
                    <a:gd name="connsiteY103" fmla="*/ 492192 h 824755"/>
                    <a:gd name="connsiteX104" fmla="*/ 81368 w 747499"/>
                    <a:gd name="connsiteY104" fmla="*/ 472239 h 824755"/>
                    <a:gd name="connsiteX105" fmla="*/ 99872 w 747499"/>
                    <a:gd name="connsiteY105" fmla="*/ 452285 h 824755"/>
                    <a:gd name="connsiteX106" fmla="*/ 118376 w 747499"/>
                    <a:gd name="connsiteY106" fmla="*/ 438983 h 824755"/>
                    <a:gd name="connsiteX107" fmla="*/ 87536 w 747499"/>
                    <a:gd name="connsiteY107" fmla="*/ 425680 h 824755"/>
                    <a:gd name="connsiteX108" fmla="*/ 82165 w 747499"/>
                    <a:gd name="connsiteY108" fmla="*/ 372010 h 824755"/>
                    <a:gd name="connsiteX109" fmla="*/ 93901 w 747499"/>
                    <a:gd name="connsiteY109" fmla="*/ 339470 h 824755"/>
                    <a:gd name="connsiteX110" fmla="*/ 95461 w 747499"/>
                    <a:gd name="connsiteY110" fmla="*/ 311438 h 824755"/>
                    <a:gd name="connsiteX111" fmla="*/ 115592 w 747499"/>
                    <a:gd name="connsiteY111" fmla="*/ 316904 h 824755"/>
                    <a:gd name="connsiteX112" fmla="*/ 180054 w 747499"/>
                    <a:gd name="connsiteY112" fmla="*/ 312609 h 824755"/>
                    <a:gd name="connsiteX113" fmla="*/ 217062 w 747499"/>
                    <a:gd name="connsiteY113" fmla="*/ 292655 h 824755"/>
                    <a:gd name="connsiteX114" fmla="*/ 254069 w 747499"/>
                    <a:gd name="connsiteY114" fmla="*/ 279977 h 824755"/>
                    <a:gd name="connsiteX115" fmla="*/ 352755 w 747499"/>
                    <a:gd name="connsiteY115" fmla="*/ 198044 h 824755"/>
                    <a:gd name="connsiteX116" fmla="*/ 399014 w 747499"/>
                    <a:gd name="connsiteY116" fmla="*/ 184297 h 824755"/>
                    <a:gd name="connsiteX117" fmla="*/ 426770 w 747499"/>
                    <a:gd name="connsiteY117" fmla="*/ 171381 h 824755"/>
                    <a:gd name="connsiteX118" fmla="*/ 444392 w 747499"/>
                    <a:gd name="connsiteY118" fmla="*/ 159630 h 824755"/>
                    <a:gd name="connsiteX119" fmla="*/ 472148 w 747499"/>
                    <a:gd name="connsiteY119" fmla="*/ 136351 h 824755"/>
                    <a:gd name="connsiteX120" fmla="*/ 728751 w 747499"/>
                    <a:gd name="connsiteY120" fmla="*/ 0 h 824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747499" h="824755">
                      <a:moveTo>
                        <a:pt x="728751" y="0"/>
                      </a:moveTo>
                      <a:cubicBezTo>
                        <a:pt x="757819" y="0"/>
                        <a:pt x="750848" y="42297"/>
                        <a:pt x="719744" y="54646"/>
                      </a:cubicBezTo>
                      <a:cubicBezTo>
                        <a:pt x="684471" y="68652"/>
                        <a:pt x="666445" y="77283"/>
                        <a:pt x="646342" y="89792"/>
                      </a:cubicBezTo>
                      <a:cubicBezTo>
                        <a:pt x="637525" y="95280"/>
                        <a:pt x="574799" y="129621"/>
                        <a:pt x="506952" y="166107"/>
                      </a:cubicBezTo>
                      <a:cubicBezTo>
                        <a:pt x="439105" y="202592"/>
                        <a:pt x="365664" y="248984"/>
                        <a:pt x="343748" y="269201"/>
                      </a:cubicBezTo>
                      <a:cubicBezTo>
                        <a:pt x="321833" y="289417"/>
                        <a:pt x="295291" y="305958"/>
                        <a:pt x="284767" y="305958"/>
                      </a:cubicBezTo>
                      <a:cubicBezTo>
                        <a:pt x="274241" y="305958"/>
                        <a:pt x="262435" y="314937"/>
                        <a:pt x="258530" y="325911"/>
                      </a:cubicBezTo>
                      <a:cubicBezTo>
                        <a:pt x="254625" y="336885"/>
                        <a:pt x="241601" y="345865"/>
                        <a:pt x="229588" y="345865"/>
                      </a:cubicBezTo>
                      <a:cubicBezTo>
                        <a:pt x="217575" y="345865"/>
                        <a:pt x="200837" y="354845"/>
                        <a:pt x="192390" y="365819"/>
                      </a:cubicBezTo>
                      <a:cubicBezTo>
                        <a:pt x="183944" y="376793"/>
                        <a:pt x="166611" y="385773"/>
                        <a:pt x="153872" y="385773"/>
                      </a:cubicBezTo>
                      <a:cubicBezTo>
                        <a:pt x="128785" y="385773"/>
                        <a:pt x="122779" y="405521"/>
                        <a:pt x="143638" y="419423"/>
                      </a:cubicBezTo>
                      <a:cubicBezTo>
                        <a:pt x="151104" y="424399"/>
                        <a:pt x="152407" y="437372"/>
                        <a:pt x="146722" y="450138"/>
                      </a:cubicBezTo>
                      <a:cubicBezTo>
                        <a:pt x="138747" y="468045"/>
                        <a:pt x="142731" y="471533"/>
                        <a:pt x="167719" y="468521"/>
                      </a:cubicBezTo>
                      <a:cubicBezTo>
                        <a:pt x="184681" y="466477"/>
                        <a:pt x="203184" y="461986"/>
                        <a:pt x="208838" y="458544"/>
                      </a:cubicBezTo>
                      <a:cubicBezTo>
                        <a:pt x="214492" y="455102"/>
                        <a:pt x="232533" y="452285"/>
                        <a:pt x="248929" y="452285"/>
                      </a:cubicBezTo>
                      <a:cubicBezTo>
                        <a:pt x="267204" y="452285"/>
                        <a:pt x="278740" y="444563"/>
                        <a:pt x="278740" y="432331"/>
                      </a:cubicBezTo>
                      <a:cubicBezTo>
                        <a:pt x="278740" y="419029"/>
                        <a:pt x="291076" y="412378"/>
                        <a:pt x="315748" y="412378"/>
                      </a:cubicBezTo>
                      <a:cubicBezTo>
                        <a:pt x="336102" y="412378"/>
                        <a:pt x="352755" y="406391"/>
                        <a:pt x="352755" y="399075"/>
                      </a:cubicBezTo>
                      <a:cubicBezTo>
                        <a:pt x="352755" y="391759"/>
                        <a:pt x="336102" y="385773"/>
                        <a:pt x="315748" y="385773"/>
                      </a:cubicBezTo>
                      <a:cubicBezTo>
                        <a:pt x="295394" y="385773"/>
                        <a:pt x="278740" y="391759"/>
                        <a:pt x="278740" y="399075"/>
                      </a:cubicBezTo>
                      <a:cubicBezTo>
                        <a:pt x="278740" y="406391"/>
                        <a:pt x="267638" y="412378"/>
                        <a:pt x="254069" y="412378"/>
                      </a:cubicBezTo>
                      <a:cubicBezTo>
                        <a:pt x="240500" y="412378"/>
                        <a:pt x="229397" y="406826"/>
                        <a:pt x="229397" y="400041"/>
                      </a:cubicBezTo>
                      <a:cubicBezTo>
                        <a:pt x="229397" y="383028"/>
                        <a:pt x="290608" y="332563"/>
                        <a:pt x="311244" y="332563"/>
                      </a:cubicBezTo>
                      <a:cubicBezTo>
                        <a:pt x="320505" y="332563"/>
                        <a:pt x="325365" y="325080"/>
                        <a:pt x="322041" y="315934"/>
                      </a:cubicBezTo>
                      <a:cubicBezTo>
                        <a:pt x="318133" y="305181"/>
                        <a:pt x="342104" y="290183"/>
                        <a:pt x="389888" y="273486"/>
                      </a:cubicBezTo>
                      <a:cubicBezTo>
                        <a:pt x="430527" y="259284"/>
                        <a:pt x="463777" y="242822"/>
                        <a:pt x="463777" y="236904"/>
                      </a:cubicBezTo>
                      <a:cubicBezTo>
                        <a:pt x="463777" y="230985"/>
                        <a:pt x="480430" y="226143"/>
                        <a:pt x="500784" y="226143"/>
                      </a:cubicBezTo>
                      <a:cubicBezTo>
                        <a:pt x="550199" y="226143"/>
                        <a:pt x="549174" y="257978"/>
                        <a:pt x="498889" y="285030"/>
                      </a:cubicBezTo>
                      <a:cubicBezTo>
                        <a:pt x="477492" y="296540"/>
                        <a:pt x="452910" y="305958"/>
                        <a:pt x="444259" y="305958"/>
                      </a:cubicBezTo>
                      <a:cubicBezTo>
                        <a:pt x="435610" y="305958"/>
                        <a:pt x="418421" y="310782"/>
                        <a:pt x="406063" y="316679"/>
                      </a:cubicBezTo>
                      <a:lnTo>
                        <a:pt x="358923" y="338973"/>
                      </a:lnTo>
                      <a:cubicBezTo>
                        <a:pt x="336190" y="349637"/>
                        <a:pt x="337072" y="351502"/>
                        <a:pt x="370144" y="362711"/>
                      </a:cubicBezTo>
                      <a:cubicBezTo>
                        <a:pt x="398320" y="372262"/>
                        <a:pt x="408396" y="370328"/>
                        <a:pt x="417016" y="353720"/>
                      </a:cubicBezTo>
                      <a:cubicBezTo>
                        <a:pt x="423054" y="342084"/>
                        <a:pt x="441598" y="332563"/>
                        <a:pt x="458222" y="332563"/>
                      </a:cubicBezTo>
                      <a:cubicBezTo>
                        <a:pt x="474847" y="332563"/>
                        <a:pt x="488448" y="327226"/>
                        <a:pt x="488448" y="320702"/>
                      </a:cubicBezTo>
                      <a:cubicBezTo>
                        <a:pt x="488448" y="314179"/>
                        <a:pt x="503658" y="304725"/>
                        <a:pt x="522248" y="299694"/>
                      </a:cubicBezTo>
                      <a:cubicBezTo>
                        <a:pt x="540839" y="294662"/>
                        <a:pt x="556108" y="283538"/>
                        <a:pt x="556181" y="274972"/>
                      </a:cubicBezTo>
                      <a:cubicBezTo>
                        <a:pt x="556308" y="260095"/>
                        <a:pt x="633229" y="226143"/>
                        <a:pt x="666806" y="226143"/>
                      </a:cubicBezTo>
                      <a:cubicBezTo>
                        <a:pt x="675602" y="226143"/>
                        <a:pt x="689710" y="217163"/>
                        <a:pt x="698156" y="206189"/>
                      </a:cubicBezTo>
                      <a:cubicBezTo>
                        <a:pt x="719587" y="178344"/>
                        <a:pt x="747499" y="181280"/>
                        <a:pt x="747499" y="211380"/>
                      </a:cubicBezTo>
                      <a:cubicBezTo>
                        <a:pt x="747499" y="230421"/>
                        <a:pt x="725043" y="245759"/>
                        <a:pt x="654984" y="274567"/>
                      </a:cubicBezTo>
                      <a:cubicBezTo>
                        <a:pt x="595054" y="299210"/>
                        <a:pt x="564640" y="318465"/>
                        <a:pt x="568634" y="329237"/>
                      </a:cubicBezTo>
                      <a:cubicBezTo>
                        <a:pt x="572555" y="339814"/>
                        <a:pt x="563840" y="345865"/>
                        <a:pt x="544688" y="345865"/>
                      </a:cubicBezTo>
                      <a:cubicBezTo>
                        <a:pt x="509115" y="345865"/>
                        <a:pt x="492877" y="366351"/>
                        <a:pt x="519662" y="377435"/>
                      </a:cubicBezTo>
                      <a:cubicBezTo>
                        <a:pt x="532801" y="382872"/>
                        <a:pt x="536055" y="395255"/>
                        <a:pt x="530554" y="418887"/>
                      </a:cubicBezTo>
                      <a:cubicBezTo>
                        <a:pt x="524201" y="446185"/>
                        <a:pt x="525901" y="449802"/>
                        <a:pt x="539503" y="437927"/>
                      </a:cubicBezTo>
                      <a:cubicBezTo>
                        <a:pt x="572282" y="409311"/>
                        <a:pt x="674799" y="372470"/>
                        <a:pt x="721648" y="372470"/>
                      </a:cubicBezTo>
                      <a:cubicBezTo>
                        <a:pt x="735866" y="372470"/>
                        <a:pt x="747499" y="381011"/>
                        <a:pt x="747499" y="391450"/>
                      </a:cubicBezTo>
                      <a:cubicBezTo>
                        <a:pt x="747499" y="412241"/>
                        <a:pt x="682289" y="452285"/>
                        <a:pt x="648429" y="452285"/>
                      </a:cubicBezTo>
                      <a:cubicBezTo>
                        <a:pt x="636732" y="452285"/>
                        <a:pt x="620253" y="461265"/>
                        <a:pt x="611806" y="472239"/>
                      </a:cubicBezTo>
                      <a:cubicBezTo>
                        <a:pt x="603359" y="483213"/>
                        <a:pt x="586706" y="492192"/>
                        <a:pt x="574799" y="492192"/>
                      </a:cubicBezTo>
                      <a:cubicBezTo>
                        <a:pt x="562891" y="492192"/>
                        <a:pt x="546238" y="501172"/>
                        <a:pt x="537791" y="512146"/>
                      </a:cubicBezTo>
                      <a:cubicBezTo>
                        <a:pt x="529345" y="523120"/>
                        <a:pt x="511838" y="532100"/>
                        <a:pt x="498886" y="532100"/>
                      </a:cubicBezTo>
                      <a:cubicBezTo>
                        <a:pt x="485936" y="532100"/>
                        <a:pt x="472143" y="541080"/>
                        <a:pt x="468238" y="552054"/>
                      </a:cubicBezTo>
                      <a:cubicBezTo>
                        <a:pt x="463522" y="565305"/>
                        <a:pt x="450185" y="569916"/>
                        <a:pt x="428534" y="565779"/>
                      </a:cubicBezTo>
                      <a:cubicBezTo>
                        <a:pt x="405716" y="561420"/>
                        <a:pt x="390595" y="567409"/>
                        <a:pt x="378153" y="585733"/>
                      </a:cubicBezTo>
                      <a:cubicBezTo>
                        <a:pt x="368375" y="600133"/>
                        <a:pt x="351013" y="611915"/>
                        <a:pt x="339572" y="611915"/>
                      </a:cubicBezTo>
                      <a:cubicBezTo>
                        <a:pt x="328130" y="611915"/>
                        <a:pt x="311859" y="620895"/>
                        <a:pt x="303412" y="631869"/>
                      </a:cubicBezTo>
                      <a:cubicBezTo>
                        <a:pt x="294965" y="642843"/>
                        <a:pt x="277633" y="651822"/>
                        <a:pt x="264894" y="651822"/>
                      </a:cubicBezTo>
                      <a:cubicBezTo>
                        <a:pt x="252155" y="651822"/>
                        <a:pt x="241733" y="657808"/>
                        <a:pt x="241733" y="665125"/>
                      </a:cubicBezTo>
                      <a:cubicBezTo>
                        <a:pt x="241733" y="672441"/>
                        <a:pt x="231027" y="678427"/>
                        <a:pt x="217943" y="678427"/>
                      </a:cubicBezTo>
                      <a:cubicBezTo>
                        <a:pt x="194406" y="678427"/>
                        <a:pt x="178351" y="684220"/>
                        <a:pt x="118376" y="714345"/>
                      </a:cubicBezTo>
                      <a:lnTo>
                        <a:pt x="87536" y="729837"/>
                      </a:lnTo>
                      <a:lnTo>
                        <a:pt x="121460" y="737389"/>
                      </a:lnTo>
                      <a:cubicBezTo>
                        <a:pt x="160923" y="746173"/>
                        <a:pt x="166573" y="779225"/>
                        <a:pt x="130711" y="791498"/>
                      </a:cubicBezTo>
                      <a:cubicBezTo>
                        <a:pt x="117142" y="796143"/>
                        <a:pt x="106040" y="805525"/>
                        <a:pt x="106040" y="812349"/>
                      </a:cubicBezTo>
                      <a:cubicBezTo>
                        <a:pt x="106040" y="819172"/>
                        <a:pt x="92163" y="824755"/>
                        <a:pt x="75200" y="824755"/>
                      </a:cubicBezTo>
                      <a:cubicBezTo>
                        <a:pt x="39214" y="824755"/>
                        <a:pt x="34174" y="795727"/>
                        <a:pt x="65949" y="771470"/>
                      </a:cubicBezTo>
                      <a:cubicBezTo>
                        <a:pt x="85154" y="756808"/>
                        <a:pt x="82773" y="754068"/>
                        <a:pt x="44361" y="746639"/>
                      </a:cubicBezTo>
                      <a:cubicBezTo>
                        <a:pt x="-7889" y="736533"/>
                        <a:pt x="-17162" y="696912"/>
                        <a:pt x="33676" y="700984"/>
                      </a:cubicBezTo>
                      <a:cubicBezTo>
                        <a:pt x="51547" y="702416"/>
                        <a:pt x="108997" y="679967"/>
                        <a:pt x="161342" y="651100"/>
                      </a:cubicBezTo>
                      <a:cubicBezTo>
                        <a:pt x="213688" y="622231"/>
                        <a:pt x="264689" y="598612"/>
                        <a:pt x="274677" y="598612"/>
                      </a:cubicBezTo>
                      <a:cubicBezTo>
                        <a:pt x="284666" y="598612"/>
                        <a:pt x="301165" y="589633"/>
                        <a:pt x="311342" y="578659"/>
                      </a:cubicBezTo>
                      <a:cubicBezTo>
                        <a:pt x="321519" y="567685"/>
                        <a:pt x="340551" y="558705"/>
                        <a:pt x="353636" y="558705"/>
                      </a:cubicBezTo>
                      <a:cubicBezTo>
                        <a:pt x="366721" y="558705"/>
                        <a:pt x="377427" y="553863"/>
                        <a:pt x="377427" y="547944"/>
                      </a:cubicBezTo>
                      <a:cubicBezTo>
                        <a:pt x="377427" y="539682"/>
                        <a:pt x="462188" y="479201"/>
                        <a:pt x="506827" y="455611"/>
                      </a:cubicBezTo>
                      <a:cubicBezTo>
                        <a:pt x="510289" y="453782"/>
                        <a:pt x="502414" y="452285"/>
                        <a:pt x="489329" y="452285"/>
                      </a:cubicBezTo>
                      <a:cubicBezTo>
                        <a:pt x="476245" y="452285"/>
                        <a:pt x="457213" y="461265"/>
                        <a:pt x="447035" y="472239"/>
                      </a:cubicBezTo>
                      <a:cubicBezTo>
                        <a:pt x="426832" y="494027"/>
                        <a:pt x="365091" y="499740"/>
                        <a:pt x="365091" y="479823"/>
                      </a:cubicBezTo>
                      <a:cubicBezTo>
                        <a:pt x="365091" y="473020"/>
                        <a:pt x="390476" y="453782"/>
                        <a:pt x="421503" y="437072"/>
                      </a:cubicBezTo>
                      <a:cubicBezTo>
                        <a:pt x="489839" y="400269"/>
                        <a:pt x="500248" y="385773"/>
                        <a:pt x="458338" y="385773"/>
                      </a:cubicBezTo>
                      <a:cubicBezTo>
                        <a:pt x="440975" y="385773"/>
                        <a:pt x="426770" y="391283"/>
                        <a:pt x="426770" y="398018"/>
                      </a:cubicBezTo>
                      <a:cubicBezTo>
                        <a:pt x="426770" y="404753"/>
                        <a:pt x="410116" y="414207"/>
                        <a:pt x="389762" y="419029"/>
                      </a:cubicBezTo>
                      <a:cubicBezTo>
                        <a:pt x="369408" y="423850"/>
                        <a:pt x="352755" y="433304"/>
                        <a:pt x="352755" y="440039"/>
                      </a:cubicBezTo>
                      <a:cubicBezTo>
                        <a:pt x="352755" y="446774"/>
                        <a:pt x="342333" y="452285"/>
                        <a:pt x="329594" y="452285"/>
                      </a:cubicBezTo>
                      <a:cubicBezTo>
                        <a:pt x="316855" y="452285"/>
                        <a:pt x="299523" y="461265"/>
                        <a:pt x="291076" y="472239"/>
                      </a:cubicBezTo>
                      <a:cubicBezTo>
                        <a:pt x="282630" y="483213"/>
                        <a:pt x="265891" y="492192"/>
                        <a:pt x="253879" y="492192"/>
                      </a:cubicBezTo>
                      <a:cubicBezTo>
                        <a:pt x="241865" y="492192"/>
                        <a:pt x="228842" y="501172"/>
                        <a:pt x="224936" y="512146"/>
                      </a:cubicBezTo>
                      <a:cubicBezTo>
                        <a:pt x="221031" y="523120"/>
                        <a:pt x="207239" y="532100"/>
                        <a:pt x="194288" y="532100"/>
                      </a:cubicBezTo>
                      <a:cubicBezTo>
                        <a:pt x="160215" y="532100"/>
                        <a:pt x="140675" y="563834"/>
                        <a:pt x="150021" y="603991"/>
                      </a:cubicBezTo>
                      <a:cubicBezTo>
                        <a:pt x="157381" y="635614"/>
                        <a:pt x="154831" y="638520"/>
                        <a:pt x="119713" y="638520"/>
                      </a:cubicBezTo>
                      <a:cubicBezTo>
                        <a:pt x="93853" y="638520"/>
                        <a:pt x="81368" y="632024"/>
                        <a:pt x="81368" y="618566"/>
                      </a:cubicBezTo>
                      <a:cubicBezTo>
                        <a:pt x="81368" y="607481"/>
                        <a:pt x="92334" y="598612"/>
                        <a:pt x="106040" y="598612"/>
                      </a:cubicBezTo>
                      <a:cubicBezTo>
                        <a:pt x="119609" y="598612"/>
                        <a:pt x="130711" y="592626"/>
                        <a:pt x="130711" y="585310"/>
                      </a:cubicBezTo>
                      <a:cubicBezTo>
                        <a:pt x="130711" y="577994"/>
                        <a:pt x="119609" y="572007"/>
                        <a:pt x="106040" y="572007"/>
                      </a:cubicBezTo>
                      <a:cubicBezTo>
                        <a:pt x="92470" y="572007"/>
                        <a:pt x="81368" y="577994"/>
                        <a:pt x="81368" y="585310"/>
                      </a:cubicBezTo>
                      <a:cubicBezTo>
                        <a:pt x="81368" y="588968"/>
                        <a:pt x="77354" y="592294"/>
                        <a:pt x="70885" y="594705"/>
                      </a:cubicBezTo>
                      <a:lnTo>
                        <a:pt x="53060" y="597469"/>
                      </a:lnTo>
                      <a:lnTo>
                        <a:pt x="58229" y="564959"/>
                      </a:lnTo>
                      <a:lnTo>
                        <a:pt x="61311" y="563010"/>
                      </a:lnTo>
                      <a:cubicBezTo>
                        <a:pt x="67191" y="558378"/>
                        <a:pt x="73849" y="552435"/>
                        <a:pt x="81368" y="545402"/>
                      </a:cubicBezTo>
                      <a:cubicBezTo>
                        <a:pt x="97014" y="530770"/>
                        <a:pt x="117293" y="518797"/>
                        <a:pt x="126431" y="518797"/>
                      </a:cubicBezTo>
                      <a:cubicBezTo>
                        <a:pt x="135570" y="518797"/>
                        <a:pt x="143047" y="512811"/>
                        <a:pt x="143047" y="505495"/>
                      </a:cubicBezTo>
                      <a:cubicBezTo>
                        <a:pt x="143047" y="498179"/>
                        <a:pt x="129170" y="492192"/>
                        <a:pt x="112208" y="492192"/>
                      </a:cubicBezTo>
                      <a:cubicBezTo>
                        <a:pt x="93018" y="492192"/>
                        <a:pt x="81368" y="484654"/>
                        <a:pt x="81368" y="472239"/>
                      </a:cubicBezTo>
                      <a:cubicBezTo>
                        <a:pt x="81368" y="461265"/>
                        <a:pt x="89695" y="452285"/>
                        <a:pt x="99872" y="452285"/>
                      </a:cubicBezTo>
                      <a:cubicBezTo>
                        <a:pt x="110048" y="452285"/>
                        <a:pt x="118376" y="446299"/>
                        <a:pt x="118376" y="438983"/>
                      </a:cubicBezTo>
                      <a:cubicBezTo>
                        <a:pt x="118376" y="431666"/>
                        <a:pt x="104498" y="425680"/>
                        <a:pt x="87536" y="425680"/>
                      </a:cubicBezTo>
                      <a:cubicBezTo>
                        <a:pt x="49622" y="425680"/>
                        <a:pt x="46320" y="392697"/>
                        <a:pt x="82165" y="372010"/>
                      </a:cubicBezTo>
                      <a:cubicBezTo>
                        <a:pt x="101697" y="360738"/>
                        <a:pt x="104432" y="353153"/>
                        <a:pt x="93901" y="339470"/>
                      </a:cubicBezTo>
                      <a:cubicBezTo>
                        <a:pt x="83723" y="326244"/>
                        <a:pt x="84126" y="318992"/>
                        <a:pt x="95461" y="311438"/>
                      </a:cubicBezTo>
                      <a:cubicBezTo>
                        <a:pt x="104014" y="305738"/>
                        <a:pt x="112885" y="308147"/>
                        <a:pt x="115592" y="316904"/>
                      </a:cubicBezTo>
                      <a:cubicBezTo>
                        <a:pt x="122820" y="340290"/>
                        <a:pt x="180054" y="336476"/>
                        <a:pt x="180054" y="312609"/>
                      </a:cubicBezTo>
                      <a:cubicBezTo>
                        <a:pt x="180054" y="299306"/>
                        <a:pt x="192390" y="292655"/>
                        <a:pt x="217062" y="292655"/>
                      </a:cubicBezTo>
                      <a:cubicBezTo>
                        <a:pt x="237416" y="292655"/>
                        <a:pt x="254069" y="286950"/>
                        <a:pt x="254069" y="279977"/>
                      </a:cubicBezTo>
                      <a:cubicBezTo>
                        <a:pt x="254069" y="268945"/>
                        <a:pt x="279344" y="247961"/>
                        <a:pt x="352755" y="198044"/>
                      </a:cubicBezTo>
                      <a:cubicBezTo>
                        <a:pt x="362933" y="191125"/>
                        <a:pt x="383749" y="184938"/>
                        <a:pt x="399014" y="184297"/>
                      </a:cubicBezTo>
                      <a:cubicBezTo>
                        <a:pt x="414279" y="183656"/>
                        <a:pt x="426770" y="177844"/>
                        <a:pt x="426770" y="171381"/>
                      </a:cubicBezTo>
                      <a:cubicBezTo>
                        <a:pt x="426770" y="164918"/>
                        <a:pt x="434699" y="159630"/>
                        <a:pt x="444392" y="159630"/>
                      </a:cubicBezTo>
                      <a:cubicBezTo>
                        <a:pt x="454085" y="159630"/>
                        <a:pt x="466574" y="149155"/>
                        <a:pt x="472148" y="136351"/>
                      </a:cubicBezTo>
                      <a:cubicBezTo>
                        <a:pt x="485148" y="106484"/>
                        <a:pt x="685543" y="0"/>
                        <a:pt x="728751"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430" name="组合 429">
                  <a:extLst>
                    <a:ext uri="{FF2B5EF4-FFF2-40B4-BE49-F238E27FC236}">
                      <a16:creationId xmlns:a16="http://schemas.microsoft.com/office/drawing/2014/main" id="{A918D3B9-9C6F-4B74-A8F3-02848D0F18AA}"/>
                    </a:ext>
                  </a:extLst>
                </p:cNvPr>
                <p:cNvGrpSpPr/>
                <p:nvPr/>
              </p:nvGrpSpPr>
              <p:grpSpPr>
                <a:xfrm>
                  <a:off x="2758492" y="2362038"/>
                  <a:ext cx="6963293" cy="4217577"/>
                  <a:chOff x="2530023" y="1368503"/>
                  <a:chExt cx="7168897" cy="4026556"/>
                </a:xfrm>
                <a:grpFill/>
              </p:grpSpPr>
              <p:sp>
                <p:nvSpPr>
                  <p:cNvPr id="431" name="任意多边形: 形状 430">
                    <a:extLst>
                      <a:ext uri="{FF2B5EF4-FFF2-40B4-BE49-F238E27FC236}">
                        <a16:creationId xmlns:a16="http://schemas.microsoft.com/office/drawing/2014/main" id="{91A0D878-50B7-4862-8F31-CBAA02C8AAD5}"/>
                      </a:ext>
                    </a:extLst>
                  </p:cNvPr>
                  <p:cNvSpPr/>
                  <p:nvPr/>
                </p:nvSpPr>
                <p:spPr>
                  <a:xfrm>
                    <a:off x="6076950" y="1368503"/>
                    <a:ext cx="209551" cy="121847"/>
                  </a:xfrm>
                  <a:custGeom>
                    <a:avLst/>
                    <a:gdLst/>
                    <a:ahLst/>
                    <a:cxnLst/>
                    <a:rect l="0" t="0" r="0" b="0"/>
                    <a:pathLst>
                      <a:path w="209551" h="121847">
                        <a:moveTo>
                          <a:pt x="0" y="39263"/>
                        </a:moveTo>
                        <a:cubicBezTo>
                          <a:pt x="0" y="56726"/>
                          <a:pt x="11685" y="82698"/>
                          <a:pt x="25967" y="96980"/>
                        </a:cubicBezTo>
                        <a:cubicBezTo>
                          <a:pt x="49100" y="120113"/>
                          <a:pt x="60538" y="121846"/>
                          <a:pt x="130742" y="112855"/>
                        </a:cubicBezTo>
                        <a:lnTo>
                          <a:pt x="209550" y="102763"/>
                        </a:lnTo>
                        <a:lnTo>
                          <a:pt x="209550" y="58438"/>
                        </a:lnTo>
                        <a:cubicBezTo>
                          <a:pt x="209550" y="19465"/>
                          <a:pt x="204950" y="13129"/>
                          <a:pt x="171450" y="5965"/>
                        </a:cubicBezTo>
                        <a:cubicBezTo>
                          <a:pt x="150495" y="1484"/>
                          <a:pt x="103346" y="0"/>
                          <a:pt x="66675" y="2666"/>
                        </a:cubicBezTo>
                        <a:cubicBezTo>
                          <a:pt x="5314" y="7127"/>
                          <a:pt x="0" y="10044"/>
                          <a:pt x="0" y="3926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2" name="任意多边形: 形状 431">
                    <a:extLst>
                      <a:ext uri="{FF2B5EF4-FFF2-40B4-BE49-F238E27FC236}">
                        <a16:creationId xmlns:a16="http://schemas.microsoft.com/office/drawing/2014/main" id="{70B4C606-021C-48F4-AC99-FC3399A96F14}"/>
                      </a:ext>
                    </a:extLst>
                  </p:cNvPr>
                  <p:cNvSpPr/>
                  <p:nvPr/>
                </p:nvSpPr>
                <p:spPr>
                  <a:xfrm>
                    <a:off x="5996449" y="1407975"/>
                    <a:ext cx="59003" cy="69642"/>
                  </a:xfrm>
                  <a:custGeom>
                    <a:avLst/>
                    <a:gdLst/>
                    <a:ahLst/>
                    <a:cxnLst/>
                    <a:rect l="0" t="0" r="0" b="0"/>
                    <a:pathLst>
                      <a:path w="59003" h="69642">
                        <a:moveTo>
                          <a:pt x="12010" y="26230"/>
                        </a:moveTo>
                        <a:cubicBezTo>
                          <a:pt x="0" y="57526"/>
                          <a:pt x="2786" y="69641"/>
                          <a:pt x="21992" y="69641"/>
                        </a:cubicBezTo>
                        <a:cubicBezTo>
                          <a:pt x="41845" y="69641"/>
                          <a:pt x="59002" y="35428"/>
                          <a:pt x="48043" y="17695"/>
                        </a:cubicBezTo>
                        <a:cubicBezTo>
                          <a:pt x="37107" y="0"/>
                          <a:pt x="20572" y="3917"/>
                          <a:pt x="12010" y="262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3" name="任意多边形: 形状 432">
                    <a:extLst>
                      <a:ext uri="{FF2B5EF4-FFF2-40B4-BE49-F238E27FC236}">
                        <a16:creationId xmlns:a16="http://schemas.microsoft.com/office/drawing/2014/main" id="{7C82C891-EDD4-47C3-8A54-47C3DE4E57C6}"/>
                      </a:ext>
                    </a:extLst>
                  </p:cNvPr>
                  <p:cNvSpPr/>
                  <p:nvPr/>
                </p:nvSpPr>
                <p:spPr>
                  <a:xfrm>
                    <a:off x="5316881" y="1470558"/>
                    <a:ext cx="737462" cy="512114"/>
                  </a:xfrm>
                  <a:custGeom>
                    <a:avLst/>
                    <a:gdLst/>
                    <a:ahLst/>
                    <a:cxnLst/>
                    <a:rect l="0" t="0" r="0" b="0"/>
                    <a:pathLst>
                      <a:path w="737462" h="512114">
                        <a:moveTo>
                          <a:pt x="549046" y="25366"/>
                        </a:moveTo>
                        <a:cubicBezTo>
                          <a:pt x="534228" y="63982"/>
                          <a:pt x="539780" y="77089"/>
                          <a:pt x="573140" y="82250"/>
                        </a:cubicBezTo>
                        <a:cubicBezTo>
                          <a:pt x="621133" y="89674"/>
                          <a:pt x="616570" y="100407"/>
                          <a:pt x="550519" y="135446"/>
                        </a:cubicBezTo>
                        <a:cubicBezTo>
                          <a:pt x="519086" y="152121"/>
                          <a:pt x="493369" y="169394"/>
                          <a:pt x="493369" y="173830"/>
                        </a:cubicBezTo>
                        <a:cubicBezTo>
                          <a:pt x="493369" y="178266"/>
                          <a:pt x="480510" y="182396"/>
                          <a:pt x="464794" y="183008"/>
                        </a:cubicBezTo>
                        <a:cubicBezTo>
                          <a:pt x="433287" y="184235"/>
                          <a:pt x="436044" y="182658"/>
                          <a:pt x="306933" y="273266"/>
                        </a:cubicBezTo>
                        <a:cubicBezTo>
                          <a:pt x="256780" y="308461"/>
                          <a:pt x="209631" y="337258"/>
                          <a:pt x="202158" y="337258"/>
                        </a:cubicBezTo>
                        <a:cubicBezTo>
                          <a:pt x="194684" y="337258"/>
                          <a:pt x="188569" y="342973"/>
                          <a:pt x="188569" y="349958"/>
                        </a:cubicBezTo>
                        <a:cubicBezTo>
                          <a:pt x="188569" y="356943"/>
                          <a:pt x="180854" y="362658"/>
                          <a:pt x="171425" y="362658"/>
                        </a:cubicBezTo>
                        <a:cubicBezTo>
                          <a:pt x="151757" y="362658"/>
                          <a:pt x="50334" y="414061"/>
                          <a:pt x="26644" y="436035"/>
                        </a:cubicBezTo>
                        <a:cubicBezTo>
                          <a:pt x="0" y="460750"/>
                          <a:pt x="8802" y="476958"/>
                          <a:pt x="48869" y="476958"/>
                        </a:cubicBezTo>
                        <a:cubicBezTo>
                          <a:pt x="74269" y="476958"/>
                          <a:pt x="86969" y="483308"/>
                          <a:pt x="86969" y="496008"/>
                        </a:cubicBezTo>
                        <a:cubicBezTo>
                          <a:pt x="86969" y="506485"/>
                          <a:pt x="91255" y="512113"/>
                          <a:pt x="96494" y="508514"/>
                        </a:cubicBezTo>
                        <a:cubicBezTo>
                          <a:pt x="101733" y="504914"/>
                          <a:pt x="116667" y="499891"/>
                          <a:pt x="129681" y="497351"/>
                        </a:cubicBezTo>
                        <a:cubicBezTo>
                          <a:pt x="148937" y="493593"/>
                          <a:pt x="147076" y="490644"/>
                          <a:pt x="119692" y="481516"/>
                        </a:cubicBezTo>
                        <a:cubicBezTo>
                          <a:pt x="86325" y="470393"/>
                          <a:pt x="86649" y="469899"/>
                          <a:pt x="158125" y="422828"/>
                        </a:cubicBezTo>
                        <a:cubicBezTo>
                          <a:pt x="197770" y="396720"/>
                          <a:pt x="237984" y="375358"/>
                          <a:pt x="247488" y="375358"/>
                        </a:cubicBezTo>
                        <a:cubicBezTo>
                          <a:pt x="256993" y="375358"/>
                          <a:pt x="264769" y="370028"/>
                          <a:pt x="264769" y="363514"/>
                        </a:cubicBezTo>
                        <a:cubicBezTo>
                          <a:pt x="264769" y="342962"/>
                          <a:pt x="385938" y="273758"/>
                          <a:pt x="421922" y="273758"/>
                        </a:cubicBezTo>
                        <a:cubicBezTo>
                          <a:pt x="432453" y="273758"/>
                          <a:pt x="444820" y="267690"/>
                          <a:pt x="449403" y="260275"/>
                        </a:cubicBezTo>
                        <a:cubicBezTo>
                          <a:pt x="466881" y="231994"/>
                          <a:pt x="500335" y="207808"/>
                          <a:pt x="575919" y="168807"/>
                        </a:cubicBezTo>
                        <a:cubicBezTo>
                          <a:pt x="709667" y="99794"/>
                          <a:pt x="713167" y="97315"/>
                          <a:pt x="728124" y="61033"/>
                        </a:cubicBezTo>
                        <a:cubicBezTo>
                          <a:pt x="737461" y="38384"/>
                          <a:pt x="690425" y="41006"/>
                          <a:pt x="671169" y="64208"/>
                        </a:cubicBezTo>
                        <a:cubicBezTo>
                          <a:pt x="646644" y="93759"/>
                          <a:pt x="606531" y="88123"/>
                          <a:pt x="603379" y="54683"/>
                        </a:cubicBezTo>
                        <a:cubicBezTo>
                          <a:pt x="601897" y="38967"/>
                          <a:pt x="599062" y="21822"/>
                          <a:pt x="597077" y="16583"/>
                        </a:cubicBezTo>
                        <a:cubicBezTo>
                          <a:pt x="590797" y="0"/>
                          <a:pt x="556364" y="6296"/>
                          <a:pt x="549046" y="253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4" name="任意多边形: 形状 433">
                    <a:extLst>
                      <a:ext uri="{FF2B5EF4-FFF2-40B4-BE49-F238E27FC236}">
                        <a16:creationId xmlns:a16="http://schemas.microsoft.com/office/drawing/2014/main" id="{09236330-EC4B-42A3-8D2F-6ABF28FB6430}"/>
                      </a:ext>
                    </a:extLst>
                  </p:cNvPr>
                  <p:cNvSpPr/>
                  <p:nvPr/>
                </p:nvSpPr>
                <p:spPr>
                  <a:xfrm>
                    <a:off x="6070691" y="1528416"/>
                    <a:ext cx="274411" cy="3124201"/>
                  </a:xfrm>
                  <a:custGeom>
                    <a:avLst/>
                    <a:gdLst/>
                    <a:ahLst/>
                    <a:cxnLst/>
                    <a:rect l="0" t="0" r="0" b="0"/>
                    <a:pathLst>
                      <a:path w="274411" h="3124201">
                        <a:moveTo>
                          <a:pt x="73506" y="28575"/>
                        </a:moveTo>
                        <a:cubicBezTo>
                          <a:pt x="66836" y="44291"/>
                          <a:pt x="62630" y="117157"/>
                          <a:pt x="64159" y="190500"/>
                        </a:cubicBezTo>
                        <a:cubicBezTo>
                          <a:pt x="66679" y="311374"/>
                          <a:pt x="69355" y="324811"/>
                          <a:pt x="92768" y="334117"/>
                        </a:cubicBezTo>
                        <a:cubicBezTo>
                          <a:pt x="115276" y="343064"/>
                          <a:pt x="118316" y="339798"/>
                          <a:pt x="116403" y="308717"/>
                        </a:cubicBezTo>
                        <a:cubicBezTo>
                          <a:pt x="114361" y="275512"/>
                          <a:pt x="117304" y="273228"/>
                          <a:pt x="159052" y="275628"/>
                        </a:cubicBezTo>
                        <a:cubicBezTo>
                          <a:pt x="202976" y="278153"/>
                          <a:pt x="203800" y="279197"/>
                          <a:pt x="199277" y="326620"/>
                        </a:cubicBezTo>
                        <a:cubicBezTo>
                          <a:pt x="195692" y="364207"/>
                          <a:pt x="187104" y="378599"/>
                          <a:pt x="160872" y="390979"/>
                        </a:cubicBezTo>
                        <a:cubicBezTo>
                          <a:pt x="139013" y="401295"/>
                          <a:pt x="125558" y="402348"/>
                          <a:pt x="122763" y="393962"/>
                        </a:cubicBezTo>
                        <a:cubicBezTo>
                          <a:pt x="117736" y="378882"/>
                          <a:pt x="86098" y="376627"/>
                          <a:pt x="74533" y="390525"/>
                        </a:cubicBezTo>
                        <a:cubicBezTo>
                          <a:pt x="57625" y="410844"/>
                          <a:pt x="72247" y="539603"/>
                          <a:pt x="93222" y="555096"/>
                        </a:cubicBezTo>
                        <a:cubicBezTo>
                          <a:pt x="109767" y="567318"/>
                          <a:pt x="110786" y="573653"/>
                          <a:pt x="98228" y="586211"/>
                        </a:cubicBezTo>
                        <a:cubicBezTo>
                          <a:pt x="89555" y="594884"/>
                          <a:pt x="82459" y="618458"/>
                          <a:pt x="82459" y="638598"/>
                        </a:cubicBezTo>
                        <a:cubicBezTo>
                          <a:pt x="82459" y="661847"/>
                          <a:pt x="76780" y="673324"/>
                          <a:pt x="66904" y="670032"/>
                        </a:cubicBezTo>
                        <a:cubicBezTo>
                          <a:pt x="55445" y="666212"/>
                          <a:pt x="50681" y="598626"/>
                          <a:pt x="48813" y="413393"/>
                        </a:cubicBezTo>
                        <a:cubicBezTo>
                          <a:pt x="46644" y="198231"/>
                          <a:pt x="43240" y="158960"/>
                          <a:pt x="25227" y="141295"/>
                        </a:cubicBezTo>
                        <a:cubicBezTo>
                          <a:pt x="5697" y="122142"/>
                          <a:pt x="4378" y="123862"/>
                          <a:pt x="6976" y="165100"/>
                        </a:cubicBezTo>
                        <a:cubicBezTo>
                          <a:pt x="8516" y="189548"/>
                          <a:pt x="8283" y="222644"/>
                          <a:pt x="6458" y="238648"/>
                        </a:cubicBezTo>
                        <a:cubicBezTo>
                          <a:pt x="0" y="295287"/>
                          <a:pt x="4763" y="831993"/>
                          <a:pt x="11807" y="841375"/>
                        </a:cubicBezTo>
                        <a:cubicBezTo>
                          <a:pt x="28824" y="864039"/>
                          <a:pt x="44359" y="847577"/>
                          <a:pt x="44359" y="806881"/>
                        </a:cubicBezTo>
                        <a:cubicBezTo>
                          <a:pt x="44359" y="755309"/>
                          <a:pt x="80273" y="673100"/>
                          <a:pt x="102803" y="673100"/>
                        </a:cubicBezTo>
                        <a:cubicBezTo>
                          <a:pt x="111405" y="673100"/>
                          <a:pt x="117966" y="663099"/>
                          <a:pt x="117384" y="650875"/>
                        </a:cubicBezTo>
                        <a:cubicBezTo>
                          <a:pt x="116508" y="632475"/>
                          <a:pt x="124341" y="629743"/>
                          <a:pt x="162892" y="635000"/>
                        </a:cubicBezTo>
                        <a:cubicBezTo>
                          <a:pt x="216251" y="642276"/>
                          <a:pt x="216902" y="643786"/>
                          <a:pt x="188089" y="693430"/>
                        </a:cubicBezTo>
                        <a:cubicBezTo>
                          <a:pt x="176335" y="713681"/>
                          <a:pt x="161351" y="741357"/>
                          <a:pt x="154790" y="754931"/>
                        </a:cubicBezTo>
                        <a:cubicBezTo>
                          <a:pt x="143714" y="777847"/>
                          <a:pt x="141735" y="778074"/>
                          <a:pt x="127135" y="758106"/>
                        </a:cubicBezTo>
                        <a:cubicBezTo>
                          <a:pt x="118485" y="746278"/>
                          <a:pt x="101930" y="736600"/>
                          <a:pt x="90343" y="736600"/>
                        </a:cubicBezTo>
                        <a:cubicBezTo>
                          <a:pt x="71395" y="736600"/>
                          <a:pt x="68787" y="769458"/>
                          <a:pt x="64397" y="1063625"/>
                        </a:cubicBezTo>
                        <a:cubicBezTo>
                          <a:pt x="61712" y="1243489"/>
                          <a:pt x="54024" y="1439227"/>
                          <a:pt x="47312" y="1498600"/>
                        </a:cubicBezTo>
                        <a:cubicBezTo>
                          <a:pt x="40418" y="1559582"/>
                          <a:pt x="36661" y="1936711"/>
                          <a:pt x="38676" y="2365375"/>
                        </a:cubicBezTo>
                        <a:lnTo>
                          <a:pt x="42244" y="3124200"/>
                        </a:lnTo>
                        <a:lnTo>
                          <a:pt x="105214" y="3124200"/>
                        </a:lnTo>
                        <a:cubicBezTo>
                          <a:pt x="230239" y="3124200"/>
                          <a:pt x="274410" y="3103196"/>
                          <a:pt x="255117" y="3052920"/>
                        </a:cubicBezTo>
                        <a:cubicBezTo>
                          <a:pt x="248988" y="3036946"/>
                          <a:pt x="243348" y="3035684"/>
                          <a:pt x="229490" y="3047186"/>
                        </a:cubicBezTo>
                        <a:cubicBezTo>
                          <a:pt x="215886" y="3058476"/>
                          <a:pt x="208804" y="3058067"/>
                          <a:pt x="199283" y="3045442"/>
                        </a:cubicBezTo>
                        <a:cubicBezTo>
                          <a:pt x="191775" y="3035486"/>
                          <a:pt x="186656" y="2862864"/>
                          <a:pt x="186367" y="2609850"/>
                        </a:cubicBezTo>
                        <a:lnTo>
                          <a:pt x="185889" y="2190750"/>
                        </a:lnTo>
                        <a:lnTo>
                          <a:pt x="225735" y="2170139"/>
                        </a:lnTo>
                        <a:cubicBezTo>
                          <a:pt x="264931" y="2149864"/>
                          <a:pt x="265256" y="2148932"/>
                          <a:pt x="245662" y="2112989"/>
                        </a:cubicBezTo>
                        <a:lnTo>
                          <a:pt x="225743" y="2076450"/>
                        </a:lnTo>
                        <a:lnTo>
                          <a:pt x="222918" y="2124186"/>
                        </a:lnTo>
                        <a:cubicBezTo>
                          <a:pt x="221364" y="2150440"/>
                          <a:pt x="215498" y="2169082"/>
                          <a:pt x="209883" y="2165612"/>
                        </a:cubicBezTo>
                        <a:cubicBezTo>
                          <a:pt x="204267" y="2162141"/>
                          <a:pt x="199552" y="1916150"/>
                          <a:pt x="199404" y="1618963"/>
                        </a:cubicBezTo>
                        <a:lnTo>
                          <a:pt x="199136" y="1078625"/>
                        </a:lnTo>
                        <a:lnTo>
                          <a:pt x="231471" y="1040196"/>
                        </a:lnTo>
                        <a:cubicBezTo>
                          <a:pt x="253590" y="1013908"/>
                          <a:pt x="259687" y="997648"/>
                          <a:pt x="250766" y="988727"/>
                        </a:cubicBezTo>
                        <a:cubicBezTo>
                          <a:pt x="241846" y="979807"/>
                          <a:pt x="235030" y="980049"/>
                          <a:pt x="229193" y="989493"/>
                        </a:cubicBezTo>
                        <a:cubicBezTo>
                          <a:pt x="209270" y="1021729"/>
                          <a:pt x="198390" y="997905"/>
                          <a:pt x="196350" y="917575"/>
                        </a:cubicBezTo>
                        <a:cubicBezTo>
                          <a:pt x="195153" y="870426"/>
                          <a:pt x="197613" y="830084"/>
                          <a:pt x="201816" y="827925"/>
                        </a:cubicBezTo>
                        <a:cubicBezTo>
                          <a:pt x="218560" y="819327"/>
                          <a:pt x="234859" y="841470"/>
                          <a:pt x="234859" y="872816"/>
                        </a:cubicBezTo>
                        <a:cubicBezTo>
                          <a:pt x="234859" y="891031"/>
                          <a:pt x="238928" y="901865"/>
                          <a:pt x="243900" y="896892"/>
                        </a:cubicBezTo>
                        <a:cubicBezTo>
                          <a:pt x="248873" y="891919"/>
                          <a:pt x="251338" y="746663"/>
                          <a:pt x="249377" y="574100"/>
                        </a:cubicBezTo>
                        <a:cubicBezTo>
                          <a:pt x="247416" y="401538"/>
                          <a:pt x="245539" y="227489"/>
                          <a:pt x="245206" y="187325"/>
                        </a:cubicBezTo>
                        <a:cubicBezTo>
                          <a:pt x="244873" y="147161"/>
                          <a:pt x="239551" y="114300"/>
                          <a:pt x="233380" y="114300"/>
                        </a:cubicBezTo>
                        <a:cubicBezTo>
                          <a:pt x="227208" y="114300"/>
                          <a:pt x="222159" y="134302"/>
                          <a:pt x="222159" y="158750"/>
                        </a:cubicBezTo>
                        <a:cubicBezTo>
                          <a:pt x="222159" y="197410"/>
                          <a:pt x="218121" y="203200"/>
                          <a:pt x="191159" y="203200"/>
                        </a:cubicBezTo>
                        <a:cubicBezTo>
                          <a:pt x="174108" y="203200"/>
                          <a:pt x="156626" y="208915"/>
                          <a:pt x="152309" y="215900"/>
                        </a:cubicBezTo>
                        <a:cubicBezTo>
                          <a:pt x="147992" y="222885"/>
                          <a:pt x="137391" y="228600"/>
                          <a:pt x="128751" y="228600"/>
                        </a:cubicBezTo>
                        <a:cubicBezTo>
                          <a:pt x="118192" y="228600"/>
                          <a:pt x="113233" y="206738"/>
                          <a:pt x="113625" y="161925"/>
                        </a:cubicBezTo>
                        <a:lnTo>
                          <a:pt x="114209" y="95250"/>
                        </a:lnTo>
                        <a:lnTo>
                          <a:pt x="166883" y="97736"/>
                        </a:lnTo>
                        <a:cubicBezTo>
                          <a:pt x="209578" y="99751"/>
                          <a:pt x="220781" y="95540"/>
                          <a:pt x="226019" y="75511"/>
                        </a:cubicBezTo>
                        <a:cubicBezTo>
                          <a:pt x="229573" y="61920"/>
                          <a:pt x="227686" y="50800"/>
                          <a:pt x="221826" y="50800"/>
                        </a:cubicBezTo>
                        <a:cubicBezTo>
                          <a:pt x="215966" y="50800"/>
                          <a:pt x="207543" y="39370"/>
                          <a:pt x="203109" y="25400"/>
                        </a:cubicBezTo>
                        <a:cubicBezTo>
                          <a:pt x="196691" y="5179"/>
                          <a:pt x="183894" y="0"/>
                          <a:pt x="140341" y="0"/>
                        </a:cubicBezTo>
                        <a:cubicBezTo>
                          <a:pt x="95668" y="0"/>
                          <a:pt x="83410" y="5241"/>
                          <a:pt x="73506" y="285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5" name="任意多边形: 形状 434">
                    <a:extLst>
                      <a:ext uri="{FF2B5EF4-FFF2-40B4-BE49-F238E27FC236}">
                        <a16:creationId xmlns:a16="http://schemas.microsoft.com/office/drawing/2014/main" id="{1A36597C-A8FA-4F18-9DBD-C2CEE6E27862}"/>
                      </a:ext>
                    </a:extLst>
                  </p:cNvPr>
                  <p:cNvSpPr/>
                  <p:nvPr/>
                </p:nvSpPr>
                <p:spPr>
                  <a:xfrm>
                    <a:off x="6191250" y="2005141"/>
                    <a:ext cx="41468" cy="82758"/>
                  </a:xfrm>
                  <a:custGeom>
                    <a:avLst/>
                    <a:gdLst/>
                    <a:ahLst/>
                    <a:cxnLst/>
                    <a:rect l="0" t="0" r="0" b="0"/>
                    <a:pathLst>
                      <a:path w="41468" h="82758">
                        <a:moveTo>
                          <a:pt x="8678" y="14130"/>
                        </a:moveTo>
                        <a:cubicBezTo>
                          <a:pt x="3905" y="18903"/>
                          <a:pt x="0" y="36620"/>
                          <a:pt x="0" y="53500"/>
                        </a:cubicBezTo>
                        <a:cubicBezTo>
                          <a:pt x="0" y="82757"/>
                          <a:pt x="5688" y="81084"/>
                          <a:pt x="29766" y="44749"/>
                        </a:cubicBezTo>
                        <a:cubicBezTo>
                          <a:pt x="41467" y="27091"/>
                          <a:pt x="22808" y="0"/>
                          <a:pt x="8678" y="141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6" name="任意多边形: 形状 435">
                    <a:extLst>
                      <a:ext uri="{FF2B5EF4-FFF2-40B4-BE49-F238E27FC236}">
                        <a16:creationId xmlns:a16="http://schemas.microsoft.com/office/drawing/2014/main" id="{076CC0B9-E4F3-4729-BF2D-A465208ED800}"/>
                      </a:ext>
                    </a:extLst>
                  </p:cNvPr>
                  <p:cNvSpPr/>
                  <p:nvPr/>
                </p:nvSpPr>
                <p:spPr>
                  <a:xfrm>
                    <a:off x="6217444" y="2092357"/>
                    <a:ext cx="43181" cy="9695"/>
                  </a:xfrm>
                  <a:custGeom>
                    <a:avLst/>
                    <a:gdLst/>
                    <a:ahLst/>
                    <a:cxnLst/>
                    <a:rect l="0" t="0" r="0" b="0"/>
                    <a:pathLst>
                      <a:path w="43181" h="9695">
                        <a:moveTo>
                          <a:pt x="18256" y="4060"/>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6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7" name="任意多边形: 形状 436">
                    <a:extLst>
                      <a:ext uri="{FF2B5EF4-FFF2-40B4-BE49-F238E27FC236}">
                        <a16:creationId xmlns:a16="http://schemas.microsoft.com/office/drawing/2014/main" id="{D9B20C30-75FD-4D32-9C2F-8113D8FFF538}"/>
                      </a:ext>
                    </a:extLst>
                  </p:cNvPr>
                  <p:cNvSpPr/>
                  <p:nvPr/>
                </p:nvSpPr>
                <p:spPr>
                  <a:xfrm>
                    <a:off x="6350403" y="1532065"/>
                    <a:ext cx="628247" cy="453552"/>
                  </a:xfrm>
                  <a:custGeom>
                    <a:avLst/>
                    <a:gdLst/>
                    <a:ahLst/>
                    <a:cxnLst/>
                    <a:rect l="0" t="0" r="0" b="0"/>
                    <a:pathLst>
                      <a:path w="628247" h="453552">
                        <a:moveTo>
                          <a:pt x="18325" y="15787"/>
                        </a:moveTo>
                        <a:cubicBezTo>
                          <a:pt x="0" y="37868"/>
                          <a:pt x="10761" y="72551"/>
                          <a:pt x="35939" y="72551"/>
                        </a:cubicBezTo>
                        <a:cubicBezTo>
                          <a:pt x="45888" y="72551"/>
                          <a:pt x="57318" y="81124"/>
                          <a:pt x="61339" y="91601"/>
                        </a:cubicBezTo>
                        <a:cubicBezTo>
                          <a:pt x="65359" y="102078"/>
                          <a:pt x="74924" y="110651"/>
                          <a:pt x="82595" y="110651"/>
                        </a:cubicBezTo>
                        <a:cubicBezTo>
                          <a:pt x="90265" y="110651"/>
                          <a:pt x="115273" y="124939"/>
                          <a:pt x="138167" y="142401"/>
                        </a:cubicBezTo>
                        <a:cubicBezTo>
                          <a:pt x="161062" y="159864"/>
                          <a:pt x="183179" y="174151"/>
                          <a:pt x="187317" y="174151"/>
                        </a:cubicBezTo>
                        <a:cubicBezTo>
                          <a:pt x="198124" y="174151"/>
                          <a:pt x="359965" y="285988"/>
                          <a:pt x="391002" y="314904"/>
                        </a:cubicBezTo>
                        <a:cubicBezTo>
                          <a:pt x="412767" y="335181"/>
                          <a:pt x="413676" y="339251"/>
                          <a:pt x="396440" y="339251"/>
                        </a:cubicBezTo>
                        <a:cubicBezTo>
                          <a:pt x="363083" y="339251"/>
                          <a:pt x="358635" y="361740"/>
                          <a:pt x="386483" y="389588"/>
                        </a:cubicBezTo>
                        <a:cubicBezTo>
                          <a:pt x="413890" y="416996"/>
                          <a:pt x="450446" y="424291"/>
                          <a:pt x="450446" y="402352"/>
                        </a:cubicBezTo>
                        <a:cubicBezTo>
                          <a:pt x="450446" y="395148"/>
                          <a:pt x="441874" y="385964"/>
                          <a:pt x="431396" y="381944"/>
                        </a:cubicBezTo>
                        <a:cubicBezTo>
                          <a:pt x="420918" y="377923"/>
                          <a:pt x="412346" y="369530"/>
                          <a:pt x="412346" y="363292"/>
                        </a:cubicBezTo>
                        <a:cubicBezTo>
                          <a:pt x="412346" y="345301"/>
                          <a:pt x="458525" y="350130"/>
                          <a:pt x="474875" y="369831"/>
                        </a:cubicBezTo>
                        <a:cubicBezTo>
                          <a:pt x="483037" y="379665"/>
                          <a:pt x="509454" y="397078"/>
                          <a:pt x="533580" y="408527"/>
                        </a:cubicBezTo>
                        <a:cubicBezTo>
                          <a:pt x="557707" y="419976"/>
                          <a:pt x="577446" y="434790"/>
                          <a:pt x="577446" y="441447"/>
                        </a:cubicBezTo>
                        <a:cubicBezTo>
                          <a:pt x="577446" y="448104"/>
                          <a:pt x="588876" y="453551"/>
                          <a:pt x="602846" y="453551"/>
                        </a:cubicBezTo>
                        <a:cubicBezTo>
                          <a:pt x="616816" y="453551"/>
                          <a:pt x="628246" y="447836"/>
                          <a:pt x="628246" y="440851"/>
                        </a:cubicBezTo>
                        <a:cubicBezTo>
                          <a:pt x="628246" y="416629"/>
                          <a:pt x="536069" y="339619"/>
                          <a:pt x="504421" y="337401"/>
                        </a:cubicBezTo>
                        <a:cubicBezTo>
                          <a:pt x="495690" y="336789"/>
                          <a:pt x="488546" y="331730"/>
                          <a:pt x="488546" y="326159"/>
                        </a:cubicBezTo>
                        <a:cubicBezTo>
                          <a:pt x="488546" y="320588"/>
                          <a:pt x="455685" y="294739"/>
                          <a:pt x="415521" y="268717"/>
                        </a:cubicBezTo>
                        <a:cubicBezTo>
                          <a:pt x="344071" y="222425"/>
                          <a:pt x="221112" y="131365"/>
                          <a:pt x="142030" y="66179"/>
                        </a:cubicBezTo>
                        <a:cubicBezTo>
                          <a:pt x="133541" y="59181"/>
                          <a:pt x="105660" y="40854"/>
                          <a:pt x="80071" y="25452"/>
                        </a:cubicBezTo>
                        <a:cubicBezTo>
                          <a:pt x="40022" y="1345"/>
                          <a:pt x="31428" y="0"/>
                          <a:pt x="18325" y="157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8" name="任意多边形: 形状 437">
                    <a:extLst>
                      <a:ext uri="{FF2B5EF4-FFF2-40B4-BE49-F238E27FC236}">
                        <a16:creationId xmlns:a16="http://schemas.microsoft.com/office/drawing/2014/main" id="{66445851-F7E0-43AF-B5D4-84A22135ADF3}"/>
                      </a:ext>
                    </a:extLst>
                  </p:cNvPr>
                  <p:cNvSpPr/>
                  <p:nvPr/>
                </p:nvSpPr>
                <p:spPr>
                  <a:xfrm>
                    <a:off x="6069193" y="1523574"/>
                    <a:ext cx="45858" cy="131843"/>
                  </a:xfrm>
                  <a:custGeom>
                    <a:avLst/>
                    <a:gdLst/>
                    <a:ahLst/>
                    <a:cxnLst/>
                    <a:rect l="0" t="0" r="0" b="0"/>
                    <a:pathLst>
                      <a:path w="45858" h="131843">
                        <a:moveTo>
                          <a:pt x="12030" y="46117"/>
                        </a:moveTo>
                        <a:cubicBezTo>
                          <a:pt x="0" y="76515"/>
                          <a:pt x="14236" y="131842"/>
                          <a:pt x="34088" y="131842"/>
                        </a:cubicBezTo>
                        <a:cubicBezTo>
                          <a:pt x="40561" y="131842"/>
                          <a:pt x="45857" y="106124"/>
                          <a:pt x="45857" y="74692"/>
                        </a:cubicBezTo>
                        <a:cubicBezTo>
                          <a:pt x="45857" y="13157"/>
                          <a:pt x="30282" y="0"/>
                          <a:pt x="12030" y="461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9" name="任意多边形: 形状 438">
                    <a:extLst>
                      <a:ext uri="{FF2B5EF4-FFF2-40B4-BE49-F238E27FC236}">
                        <a16:creationId xmlns:a16="http://schemas.microsoft.com/office/drawing/2014/main" id="{6BD02D19-0FB6-4F3B-8C9B-5EE452ADEC92}"/>
                      </a:ext>
                    </a:extLst>
                  </p:cNvPr>
                  <p:cNvSpPr/>
                  <p:nvPr/>
                </p:nvSpPr>
                <p:spPr>
                  <a:xfrm>
                    <a:off x="5933132" y="1617900"/>
                    <a:ext cx="83175" cy="75617"/>
                  </a:xfrm>
                  <a:custGeom>
                    <a:avLst/>
                    <a:gdLst/>
                    <a:ahLst/>
                    <a:cxnLst/>
                    <a:rect l="0" t="0" r="0" b="0"/>
                    <a:pathLst>
                      <a:path w="83175" h="75617">
                        <a:moveTo>
                          <a:pt x="19992" y="32224"/>
                        </a:moveTo>
                        <a:cubicBezTo>
                          <a:pt x="0" y="70875"/>
                          <a:pt x="132" y="75616"/>
                          <a:pt x="21199" y="75616"/>
                        </a:cubicBezTo>
                        <a:cubicBezTo>
                          <a:pt x="42902" y="75616"/>
                          <a:pt x="83174" y="31906"/>
                          <a:pt x="71878" y="20610"/>
                        </a:cubicBezTo>
                        <a:cubicBezTo>
                          <a:pt x="51268" y="0"/>
                          <a:pt x="34747" y="3698"/>
                          <a:pt x="19992" y="322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0" name="任意多边形: 形状 439">
                    <a:extLst>
                      <a:ext uri="{FF2B5EF4-FFF2-40B4-BE49-F238E27FC236}">
                        <a16:creationId xmlns:a16="http://schemas.microsoft.com/office/drawing/2014/main" id="{C675E910-52B7-41C1-84BD-4DAC13E8BA51}"/>
                      </a:ext>
                    </a:extLst>
                  </p:cNvPr>
                  <p:cNvSpPr/>
                  <p:nvPr/>
                </p:nvSpPr>
                <p:spPr>
                  <a:xfrm>
                    <a:off x="6350152" y="1649725"/>
                    <a:ext cx="350418" cy="304531"/>
                  </a:xfrm>
                  <a:custGeom>
                    <a:avLst/>
                    <a:gdLst/>
                    <a:ahLst/>
                    <a:cxnLst/>
                    <a:rect l="0" t="0" r="0" b="0"/>
                    <a:pathLst>
                      <a:path w="350418" h="304531">
                        <a:moveTo>
                          <a:pt x="49457" y="20318"/>
                        </a:moveTo>
                        <a:cubicBezTo>
                          <a:pt x="44486" y="28362"/>
                          <a:pt x="49863" y="41851"/>
                          <a:pt x="61408" y="50293"/>
                        </a:cubicBezTo>
                        <a:cubicBezTo>
                          <a:pt x="92256" y="72849"/>
                          <a:pt x="86977" y="85794"/>
                          <a:pt x="50648" y="76676"/>
                        </a:cubicBezTo>
                        <a:cubicBezTo>
                          <a:pt x="0" y="63964"/>
                          <a:pt x="702" y="97381"/>
                          <a:pt x="51758" y="129516"/>
                        </a:cubicBezTo>
                        <a:cubicBezTo>
                          <a:pt x="76727" y="145232"/>
                          <a:pt x="105266" y="158091"/>
                          <a:pt x="115177" y="158091"/>
                        </a:cubicBezTo>
                        <a:cubicBezTo>
                          <a:pt x="125089" y="158091"/>
                          <a:pt x="133198" y="163985"/>
                          <a:pt x="133198" y="171190"/>
                        </a:cubicBezTo>
                        <a:cubicBezTo>
                          <a:pt x="133198" y="178394"/>
                          <a:pt x="140342" y="185117"/>
                          <a:pt x="149073" y="186130"/>
                        </a:cubicBezTo>
                        <a:cubicBezTo>
                          <a:pt x="157804" y="187143"/>
                          <a:pt x="185490" y="204108"/>
                          <a:pt x="210597" y="223831"/>
                        </a:cubicBezTo>
                        <a:cubicBezTo>
                          <a:pt x="235704" y="243554"/>
                          <a:pt x="265707" y="259691"/>
                          <a:pt x="277272" y="259691"/>
                        </a:cubicBezTo>
                        <a:cubicBezTo>
                          <a:pt x="288836" y="259691"/>
                          <a:pt x="298298" y="268264"/>
                          <a:pt x="298298" y="278741"/>
                        </a:cubicBezTo>
                        <a:cubicBezTo>
                          <a:pt x="298298" y="300567"/>
                          <a:pt x="330734" y="304530"/>
                          <a:pt x="343276" y="284236"/>
                        </a:cubicBezTo>
                        <a:cubicBezTo>
                          <a:pt x="347889" y="276772"/>
                          <a:pt x="339666" y="267546"/>
                          <a:pt x="324976" y="263705"/>
                        </a:cubicBezTo>
                        <a:cubicBezTo>
                          <a:pt x="310303" y="259868"/>
                          <a:pt x="298298" y="251680"/>
                          <a:pt x="298298" y="245510"/>
                        </a:cubicBezTo>
                        <a:cubicBezTo>
                          <a:pt x="298298" y="239339"/>
                          <a:pt x="286689" y="234291"/>
                          <a:pt x="272500" y="234291"/>
                        </a:cubicBezTo>
                        <a:cubicBezTo>
                          <a:pt x="258310" y="234291"/>
                          <a:pt x="243411" y="225718"/>
                          <a:pt x="239391" y="215241"/>
                        </a:cubicBezTo>
                        <a:cubicBezTo>
                          <a:pt x="235370" y="204764"/>
                          <a:pt x="224120" y="196191"/>
                          <a:pt x="214389" y="196191"/>
                        </a:cubicBezTo>
                        <a:cubicBezTo>
                          <a:pt x="204659" y="196191"/>
                          <a:pt x="196698" y="187618"/>
                          <a:pt x="196698" y="177141"/>
                        </a:cubicBezTo>
                        <a:cubicBezTo>
                          <a:pt x="196698" y="166664"/>
                          <a:pt x="207517" y="158091"/>
                          <a:pt x="220739" y="158091"/>
                        </a:cubicBezTo>
                        <a:cubicBezTo>
                          <a:pt x="233962" y="158091"/>
                          <a:pt x="248070" y="166664"/>
                          <a:pt x="252091" y="177141"/>
                        </a:cubicBezTo>
                        <a:cubicBezTo>
                          <a:pt x="256111" y="187618"/>
                          <a:pt x="266094" y="196191"/>
                          <a:pt x="274274" y="196191"/>
                        </a:cubicBezTo>
                        <a:cubicBezTo>
                          <a:pt x="282455" y="196191"/>
                          <a:pt x="293679" y="203335"/>
                          <a:pt x="299218" y="212066"/>
                        </a:cubicBezTo>
                        <a:cubicBezTo>
                          <a:pt x="305098" y="221335"/>
                          <a:pt x="318416" y="224189"/>
                          <a:pt x="331226" y="218923"/>
                        </a:cubicBezTo>
                        <a:cubicBezTo>
                          <a:pt x="350417" y="211034"/>
                          <a:pt x="348537" y="205919"/>
                          <a:pt x="316206" y="178070"/>
                        </a:cubicBezTo>
                        <a:cubicBezTo>
                          <a:pt x="295879" y="160562"/>
                          <a:pt x="275661" y="148903"/>
                          <a:pt x="271278" y="152164"/>
                        </a:cubicBezTo>
                        <a:cubicBezTo>
                          <a:pt x="266894" y="155424"/>
                          <a:pt x="256194" y="149518"/>
                          <a:pt x="247498" y="139041"/>
                        </a:cubicBezTo>
                        <a:cubicBezTo>
                          <a:pt x="238802" y="128564"/>
                          <a:pt x="223815" y="119991"/>
                          <a:pt x="214193" y="119991"/>
                        </a:cubicBezTo>
                        <a:cubicBezTo>
                          <a:pt x="204571" y="119991"/>
                          <a:pt x="196698" y="128564"/>
                          <a:pt x="196698" y="139041"/>
                        </a:cubicBezTo>
                        <a:cubicBezTo>
                          <a:pt x="196698" y="166823"/>
                          <a:pt x="150183" y="162376"/>
                          <a:pt x="119465" y="131658"/>
                        </a:cubicBezTo>
                        <a:cubicBezTo>
                          <a:pt x="95669" y="107862"/>
                          <a:pt x="94956" y="103098"/>
                          <a:pt x="112316" y="83915"/>
                        </a:cubicBezTo>
                        <a:cubicBezTo>
                          <a:pt x="129713" y="64692"/>
                          <a:pt x="128706" y="59818"/>
                          <a:pt x="102035" y="34148"/>
                        </a:cubicBezTo>
                        <a:cubicBezTo>
                          <a:pt x="68264" y="1644"/>
                          <a:pt x="62014" y="0"/>
                          <a:pt x="49457" y="2031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1" name="任意多边形: 形状 440">
                    <a:extLst>
                      <a:ext uri="{FF2B5EF4-FFF2-40B4-BE49-F238E27FC236}">
                        <a16:creationId xmlns:a16="http://schemas.microsoft.com/office/drawing/2014/main" id="{B4C31F3D-38F2-4BE4-880C-9BEB9B9A4063}"/>
                      </a:ext>
                    </a:extLst>
                  </p:cNvPr>
                  <p:cNvSpPr/>
                  <p:nvPr/>
                </p:nvSpPr>
                <p:spPr>
                  <a:xfrm>
                    <a:off x="5776050" y="1724106"/>
                    <a:ext cx="72301" cy="45611"/>
                  </a:xfrm>
                  <a:custGeom>
                    <a:avLst/>
                    <a:gdLst/>
                    <a:ahLst/>
                    <a:cxnLst/>
                    <a:rect l="0" t="0" r="0" b="0"/>
                    <a:pathLst>
                      <a:path w="72301" h="45611">
                        <a:moveTo>
                          <a:pt x="17267" y="15977"/>
                        </a:moveTo>
                        <a:cubicBezTo>
                          <a:pt x="0" y="33244"/>
                          <a:pt x="9716" y="45610"/>
                          <a:pt x="40550" y="45610"/>
                        </a:cubicBezTo>
                        <a:cubicBezTo>
                          <a:pt x="60305" y="45610"/>
                          <a:pt x="72300" y="38413"/>
                          <a:pt x="72300" y="26560"/>
                        </a:cubicBezTo>
                        <a:cubicBezTo>
                          <a:pt x="72300" y="7511"/>
                          <a:pt x="33243" y="0"/>
                          <a:pt x="17267" y="159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2" name="任意多边形: 形状 441">
                    <a:extLst>
                      <a:ext uri="{FF2B5EF4-FFF2-40B4-BE49-F238E27FC236}">
                        <a16:creationId xmlns:a16="http://schemas.microsoft.com/office/drawing/2014/main" id="{544F0BBE-DDB9-47E0-B579-60C812002294}"/>
                      </a:ext>
                    </a:extLst>
                  </p:cNvPr>
                  <p:cNvSpPr/>
                  <p:nvPr/>
                </p:nvSpPr>
                <p:spPr>
                  <a:xfrm>
                    <a:off x="5528438" y="1769716"/>
                    <a:ext cx="243713" cy="139701"/>
                  </a:xfrm>
                  <a:custGeom>
                    <a:avLst/>
                    <a:gdLst/>
                    <a:ahLst/>
                    <a:cxnLst/>
                    <a:rect l="0" t="0" r="0" b="0"/>
                    <a:pathLst>
                      <a:path w="243713" h="139701">
                        <a:moveTo>
                          <a:pt x="188319" y="19050"/>
                        </a:moveTo>
                        <a:cubicBezTo>
                          <a:pt x="184299" y="29527"/>
                          <a:pt x="169400" y="38100"/>
                          <a:pt x="155210" y="38100"/>
                        </a:cubicBezTo>
                        <a:cubicBezTo>
                          <a:pt x="141021" y="38100"/>
                          <a:pt x="129412" y="42506"/>
                          <a:pt x="129412" y="47890"/>
                        </a:cubicBezTo>
                        <a:cubicBezTo>
                          <a:pt x="129412" y="53275"/>
                          <a:pt x="103695" y="71729"/>
                          <a:pt x="72262" y="88900"/>
                        </a:cubicBezTo>
                        <a:cubicBezTo>
                          <a:pt x="10747" y="122504"/>
                          <a:pt x="0" y="139700"/>
                          <a:pt x="40512" y="139700"/>
                        </a:cubicBezTo>
                        <a:cubicBezTo>
                          <a:pt x="54623" y="139700"/>
                          <a:pt x="65912" y="131233"/>
                          <a:pt x="65912" y="120650"/>
                        </a:cubicBezTo>
                        <a:cubicBezTo>
                          <a:pt x="65912" y="108797"/>
                          <a:pt x="77907" y="101600"/>
                          <a:pt x="97662" y="101600"/>
                        </a:cubicBezTo>
                        <a:cubicBezTo>
                          <a:pt x="115125" y="101600"/>
                          <a:pt x="129412" y="95885"/>
                          <a:pt x="129412" y="88900"/>
                        </a:cubicBezTo>
                        <a:cubicBezTo>
                          <a:pt x="129412" y="81915"/>
                          <a:pt x="143088" y="76200"/>
                          <a:pt x="159803" y="76200"/>
                        </a:cubicBezTo>
                        <a:cubicBezTo>
                          <a:pt x="176518" y="76200"/>
                          <a:pt x="193484" y="67627"/>
                          <a:pt x="197505" y="57150"/>
                        </a:cubicBezTo>
                        <a:cubicBezTo>
                          <a:pt x="201525" y="46673"/>
                          <a:pt x="213567" y="38100"/>
                          <a:pt x="224264" y="38100"/>
                        </a:cubicBezTo>
                        <a:cubicBezTo>
                          <a:pt x="234960" y="38100"/>
                          <a:pt x="243712" y="29527"/>
                          <a:pt x="243712" y="19050"/>
                        </a:cubicBezTo>
                        <a:cubicBezTo>
                          <a:pt x="243712" y="8573"/>
                          <a:pt x="232893" y="0"/>
                          <a:pt x="219671" y="0"/>
                        </a:cubicBezTo>
                        <a:cubicBezTo>
                          <a:pt x="206448" y="0"/>
                          <a:pt x="192340" y="8573"/>
                          <a:pt x="188319"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3" name="任意多边形: 形状 442">
                    <a:extLst>
                      <a:ext uri="{FF2B5EF4-FFF2-40B4-BE49-F238E27FC236}">
                        <a16:creationId xmlns:a16="http://schemas.microsoft.com/office/drawing/2014/main" id="{932CEF47-FA35-4066-B908-65FE1002AF13}"/>
                      </a:ext>
                    </a:extLst>
                  </p:cNvPr>
                  <p:cNvSpPr/>
                  <p:nvPr/>
                </p:nvSpPr>
                <p:spPr>
                  <a:xfrm>
                    <a:off x="5898860" y="1788125"/>
                    <a:ext cx="134294" cy="108400"/>
                  </a:xfrm>
                  <a:custGeom>
                    <a:avLst/>
                    <a:gdLst/>
                    <a:ahLst/>
                    <a:cxnLst/>
                    <a:rect l="0" t="0" r="0" b="0"/>
                    <a:pathLst>
                      <a:path w="134294" h="108400">
                        <a:moveTo>
                          <a:pt x="51859" y="31724"/>
                        </a:moveTo>
                        <a:cubicBezTo>
                          <a:pt x="36174" y="45327"/>
                          <a:pt x="17143" y="58523"/>
                          <a:pt x="9567" y="61049"/>
                        </a:cubicBezTo>
                        <a:cubicBezTo>
                          <a:pt x="1991" y="63574"/>
                          <a:pt x="0" y="72447"/>
                          <a:pt x="5141" y="80765"/>
                        </a:cubicBezTo>
                        <a:cubicBezTo>
                          <a:pt x="22219" y="108399"/>
                          <a:pt x="134293" y="56260"/>
                          <a:pt x="122709" y="26071"/>
                        </a:cubicBezTo>
                        <a:cubicBezTo>
                          <a:pt x="112704" y="0"/>
                          <a:pt x="85979" y="2132"/>
                          <a:pt x="51859" y="317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4" name="任意多边形: 形状 443">
                    <a:extLst>
                      <a:ext uri="{FF2B5EF4-FFF2-40B4-BE49-F238E27FC236}">
                        <a16:creationId xmlns:a16="http://schemas.microsoft.com/office/drawing/2014/main" id="{E33651EE-85A9-4DC4-8379-63EC22C16344}"/>
                      </a:ext>
                    </a:extLst>
                  </p:cNvPr>
                  <p:cNvSpPr/>
                  <p:nvPr/>
                </p:nvSpPr>
                <p:spPr>
                  <a:xfrm>
                    <a:off x="6361680" y="1817843"/>
                    <a:ext cx="660422" cy="650657"/>
                  </a:xfrm>
                  <a:custGeom>
                    <a:avLst/>
                    <a:gdLst/>
                    <a:ahLst/>
                    <a:cxnLst/>
                    <a:rect l="0" t="0" r="0" b="0"/>
                    <a:pathLst>
                      <a:path w="660422" h="650657">
                        <a:moveTo>
                          <a:pt x="41237" y="11140"/>
                        </a:moveTo>
                        <a:cubicBezTo>
                          <a:pt x="24529" y="27847"/>
                          <a:pt x="33204" y="63291"/>
                          <a:pt x="54995" y="67358"/>
                        </a:cubicBezTo>
                        <a:cubicBezTo>
                          <a:pt x="67547" y="69700"/>
                          <a:pt x="62020" y="73087"/>
                          <a:pt x="42295" y="75141"/>
                        </a:cubicBezTo>
                        <a:cubicBezTo>
                          <a:pt x="16826" y="77792"/>
                          <a:pt x="7370" y="85775"/>
                          <a:pt x="7370" y="104623"/>
                        </a:cubicBezTo>
                        <a:cubicBezTo>
                          <a:pt x="7370" y="118839"/>
                          <a:pt x="14514" y="131303"/>
                          <a:pt x="23245" y="132320"/>
                        </a:cubicBezTo>
                        <a:cubicBezTo>
                          <a:pt x="31976" y="133338"/>
                          <a:pt x="41978" y="137450"/>
                          <a:pt x="45470" y="141458"/>
                        </a:cubicBezTo>
                        <a:cubicBezTo>
                          <a:pt x="48962" y="145467"/>
                          <a:pt x="81824" y="164858"/>
                          <a:pt x="118495" y="184551"/>
                        </a:cubicBezTo>
                        <a:cubicBezTo>
                          <a:pt x="155166" y="204243"/>
                          <a:pt x="185170" y="225669"/>
                          <a:pt x="185170" y="232164"/>
                        </a:cubicBezTo>
                        <a:cubicBezTo>
                          <a:pt x="185170" y="238659"/>
                          <a:pt x="196600" y="243973"/>
                          <a:pt x="210570" y="243973"/>
                        </a:cubicBezTo>
                        <a:cubicBezTo>
                          <a:pt x="224540" y="243973"/>
                          <a:pt x="233148" y="245402"/>
                          <a:pt x="229700" y="247148"/>
                        </a:cubicBezTo>
                        <a:cubicBezTo>
                          <a:pt x="217270" y="253443"/>
                          <a:pt x="314805" y="307473"/>
                          <a:pt x="338599" y="307473"/>
                        </a:cubicBezTo>
                        <a:cubicBezTo>
                          <a:pt x="352003" y="307473"/>
                          <a:pt x="362970" y="316046"/>
                          <a:pt x="362970" y="326523"/>
                        </a:cubicBezTo>
                        <a:cubicBezTo>
                          <a:pt x="362970" y="337204"/>
                          <a:pt x="374303" y="345573"/>
                          <a:pt x="388768" y="345573"/>
                        </a:cubicBezTo>
                        <a:cubicBezTo>
                          <a:pt x="402958" y="345573"/>
                          <a:pt x="417857" y="354146"/>
                          <a:pt x="421877" y="364623"/>
                        </a:cubicBezTo>
                        <a:cubicBezTo>
                          <a:pt x="425898" y="375100"/>
                          <a:pt x="439395" y="383673"/>
                          <a:pt x="451870" y="383673"/>
                        </a:cubicBezTo>
                        <a:cubicBezTo>
                          <a:pt x="464345" y="383673"/>
                          <a:pt x="477842" y="392246"/>
                          <a:pt x="481863" y="402723"/>
                        </a:cubicBezTo>
                        <a:cubicBezTo>
                          <a:pt x="485883" y="413200"/>
                          <a:pt x="493638" y="419106"/>
                          <a:pt x="499097" y="415846"/>
                        </a:cubicBezTo>
                        <a:cubicBezTo>
                          <a:pt x="508499" y="410229"/>
                          <a:pt x="578870" y="463560"/>
                          <a:pt x="578870" y="476302"/>
                        </a:cubicBezTo>
                        <a:cubicBezTo>
                          <a:pt x="578870" y="479607"/>
                          <a:pt x="566332" y="485589"/>
                          <a:pt x="551008" y="489597"/>
                        </a:cubicBezTo>
                        <a:cubicBezTo>
                          <a:pt x="524633" y="496494"/>
                          <a:pt x="524294" y="498151"/>
                          <a:pt x="544658" y="520653"/>
                        </a:cubicBezTo>
                        <a:cubicBezTo>
                          <a:pt x="556490" y="533726"/>
                          <a:pt x="566170" y="548259"/>
                          <a:pt x="566170" y="552948"/>
                        </a:cubicBezTo>
                        <a:cubicBezTo>
                          <a:pt x="566170" y="569996"/>
                          <a:pt x="531490" y="560902"/>
                          <a:pt x="511262" y="538551"/>
                        </a:cubicBezTo>
                        <a:cubicBezTo>
                          <a:pt x="499853" y="525944"/>
                          <a:pt x="470393" y="507732"/>
                          <a:pt x="445794" y="498081"/>
                        </a:cubicBezTo>
                        <a:cubicBezTo>
                          <a:pt x="396576" y="478769"/>
                          <a:pt x="390634" y="466976"/>
                          <a:pt x="421435" y="449738"/>
                        </a:cubicBezTo>
                        <a:cubicBezTo>
                          <a:pt x="438877" y="439977"/>
                          <a:pt x="439372" y="434452"/>
                          <a:pt x="424884" y="411252"/>
                        </a:cubicBezTo>
                        <a:cubicBezTo>
                          <a:pt x="404831" y="379143"/>
                          <a:pt x="379009" y="367328"/>
                          <a:pt x="351321" y="377592"/>
                        </a:cubicBezTo>
                        <a:cubicBezTo>
                          <a:pt x="334700" y="383754"/>
                          <a:pt x="336717" y="389275"/>
                          <a:pt x="362970" y="409476"/>
                        </a:cubicBezTo>
                        <a:lnTo>
                          <a:pt x="394720" y="433908"/>
                        </a:lnTo>
                        <a:lnTo>
                          <a:pt x="366145" y="440541"/>
                        </a:lnTo>
                        <a:cubicBezTo>
                          <a:pt x="350429" y="444188"/>
                          <a:pt x="337570" y="441859"/>
                          <a:pt x="337570" y="435364"/>
                        </a:cubicBezTo>
                        <a:cubicBezTo>
                          <a:pt x="337570" y="428869"/>
                          <a:pt x="311853" y="410711"/>
                          <a:pt x="280420" y="395013"/>
                        </a:cubicBezTo>
                        <a:cubicBezTo>
                          <a:pt x="216508" y="363093"/>
                          <a:pt x="207507" y="345573"/>
                          <a:pt x="255020" y="345573"/>
                        </a:cubicBezTo>
                        <a:cubicBezTo>
                          <a:pt x="274775" y="345573"/>
                          <a:pt x="286770" y="352770"/>
                          <a:pt x="286770" y="364623"/>
                        </a:cubicBezTo>
                        <a:cubicBezTo>
                          <a:pt x="286770" y="375206"/>
                          <a:pt x="298059" y="383673"/>
                          <a:pt x="312170" y="383673"/>
                        </a:cubicBezTo>
                        <a:cubicBezTo>
                          <a:pt x="326281" y="383673"/>
                          <a:pt x="337570" y="375206"/>
                          <a:pt x="337570" y="364623"/>
                        </a:cubicBezTo>
                        <a:cubicBezTo>
                          <a:pt x="337570" y="354146"/>
                          <a:pt x="328818" y="345573"/>
                          <a:pt x="318122" y="345573"/>
                        </a:cubicBezTo>
                        <a:cubicBezTo>
                          <a:pt x="307425" y="345573"/>
                          <a:pt x="295383" y="337000"/>
                          <a:pt x="291363" y="326523"/>
                        </a:cubicBezTo>
                        <a:cubicBezTo>
                          <a:pt x="287342" y="316046"/>
                          <a:pt x="273055" y="307473"/>
                          <a:pt x="259613" y="307473"/>
                        </a:cubicBezTo>
                        <a:cubicBezTo>
                          <a:pt x="246171" y="307473"/>
                          <a:pt x="231883" y="298900"/>
                          <a:pt x="227863" y="288423"/>
                        </a:cubicBezTo>
                        <a:cubicBezTo>
                          <a:pt x="218651" y="264416"/>
                          <a:pt x="185170" y="263351"/>
                          <a:pt x="185170" y="287064"/>
                        </a:cubicBezTo>
                        <a:cubicBezTo>
                          <a:pt x="185170" y="296794"/>
                          <a:pt x="193742" y="308045"/>
                          <a:pt x="204220" y="312066"/>
                        </a:cubicBezTo>
                        <a:cubicBezTo>
                          <a:pt x="214698" y="316086"/>
                          <a:pt x="223270" y="325270"/>
                          <a:pt x="223270" y="332474"/>
                        </a:cubicBezTo>
                        <a:cubicBezTo>
                          <a:pt x="223270" y="352951"/>
                          <a:pt x="172537" y="347826"/>
                          <a:pt x="164363" y="326523"/>
                        </a:cubicBezTo>
                        <a:cubicBezTo>
                          <a:pt x="160342" y="316046"/>
                          <a:pt x="149791" y="307473"/>
                          <a:pt x="140916" y="307473"/>
                        </a:cubicBezTo>
                        <a:cubicBezTo>
                          <a:pt x="132041" y="307473"/>
                          <a:pt x="117666" y="298900"/>
                          <a:pt x="108970" y="288423"/>
                        </a:cubicBezTo>
                        <a:cubicBezTo>
                          <a:pt x="100274" y="277946"/>
                          <a:pt x="82430" y="269373"/>
                          <a:pt x="69315" y="269373"/>
                        </a:cubicBezTo>
                        <a:cubicBezTo>
                          <a:pt x="56200" y="269373"/>
                          <a:pt x="45470" y="260800"/>
                          <a:pt x="45470" y="250323"/>
                        </a:cubicBezTo>
                        <a:cubicBezTo>
                          <a:pt x="45470" y="228698"/>
                          <a:pt x="25571" y="224798"/>
                          <a:pt x="13650" y="244087"/>
                        </a:cubicBezTo>
                        <a:cubicBezTo>
                          <a:pt x="0" y="266172"/>
                          <a:pt x="20700" y="307473"/>
                          <a:pt x="45419" y="307473"/>
                        </a:cubicBezTo>
                        <a:cubicBezTo>
                          <a:pt x="58419" y="307473"/>
                          <a:pt x="77628" y="316046"/>
                          <a:pt x="88106" y="326523"/>
                        </a:cubicBezTo>
                        <a:cubicBezTo>
                          <a:pt x="98583" y="337000"/>
                          <a:pt x="112579" y="345573"/>
                          <a:pt x="119208" y="345573"/>
                        </a:cubicBezTo>
                        <a:cubicBezTo>
                          <a:pt x="125836" y="345573"/>
                          <a:pt x="138374" y="354146"/>
                          <a:pt x="147070" y="364623"/>
                        </a:cubicBezTo>
                        <a:cubicBezTo>
                          <a:pt x="155766" y="375100"/>
                          <a:pt x="172999" y="383673"/>
                          <a:pt x="185366" y="383673"/>
                        </a:cubicBezTo>
                        <a:cubicBezTo>
                          <a:pt x="197734" y="383673"/>
                          <a:pt x="211142" y="392246"/>
                          <a:pt x="215163" y="402723"/>
                        </a:cubicBezTo>
                        <a:cubicBezTo>
                          <a:pt x="219183" y="413200"/>
                          <a:pt x="234082" y="421773"/>
                          <a:pt x="248272" y="421773"/>
                        </a:cubicBezTo>
                        <a:cubicBezTo>
                          <a:pt x="262461" y="421773"/>
                          <a:pt x="274070" y="427069"/>
                          <a:pt x="274070" y="433543"/>
                        </a:cubicBezTo>
                        <a:cubicBezTo>
                          <a:pt x="274070" y="447094"/>
                          <a:pt x="345809" y="485273"/>
                          <a:pt x="371271" y="485273"/>
                        </a:cubicBezTo>
                        <a:cubicBezTo>
                          <a:pt x="380676" y="485273"/>
                          <a:pt x="388370" y="493846"/>
                          <a:pt x="388370" y="504323"/>
                        </a:cubicBezTo>
                        <a:cubicBezTo>
                          <a:pt x="388370" y="514906"/>
                          <a:pt x="399659" y="523373"/>
                          <a:pt x="413770" y="523373"/>
                        </a:cubicBezTo>
                        <a:cubicBezTo>
                          <a:pt x="427740" y="523373"/>
                          <a:pt x="439170" y="529088"/>
                          <a:pt x="439170" y="536073"/>
                        </a:cubicBezTo>
                        <a:cubicBezTo>
                          <a:pt x="439170" y="558889"/>
                          <a:pt x="401609" y="549469"/>
                          <a:pt x="346843" y="512920"/>
                        </a:cubicBezTo>
                        <a:cubicBezTo>
                          <a:pt x="317295" y="493201"/>
                          <a:pt x="284548" y="472975"/>
                          <a:pt x="274070" y="467972"/>
                        </a:cubicBezTo>
                        <a:cubicBezTo>
                          <a:pt x="263592" y="462970"/>
                          <a:pt x="240733" y="450697"/>
                          <a:pt x="223270" y="440699"/>
                        </a:cubicBezTo>
                        <a:cubicBezTo>
                          <a:pt x="195096" y="424569"/>
                          <a:pt x="191706" y="424783"/>
                          <a:pt x="193168" y="442605"/>
                        </a:cubicBezTo>
                        <a:cubicBezTo>
                          <a:pt x="195313" y="468759"/>
                          <a:pt x="228739" y="497368"/>
                          <a:pt x="299470" y="533589"/>
                        </a:cubicBezTo>
                        <a:cubicBezTo>
                          <a:pt x="330903" y="549686"/>
                          <a:pt x="373765" y="573557"/>
                          <a:pt x="394720" y="586636"/>
                        </a:cubicBezTo>
                        <a:cubicBezTo>
                          <a:pt x="453859" y="623549"/>
                          <a:pt x="464570" y="626506"/>
                          <a:pt x="464570" y="605923"/>
                        </a:cubicBezTo>
                        <a:cubicBezTo>
                          <a:pt x="464570" y="595446"/>
                          <a:pt x="458855" y="586873"/>
                          <a:pt x="451870" y="586873"/>
                        </a:cubicBezTo>
                        <a:cubicBezTo>
                          <a:pt x="444885" y="586873"/>
                          <a:pt x="439170" y="581158"/>
                          <a:pt x="439170" y="574173"/>
                        </a:cubicBezTo>
                        <a:cubicBezTo>
                          <a:pt x="439170" y="554378"/>
                          <a:pt x="497721" y="559258"/>
                          <a:pt x="515370" y="580523"/>
                        </a:cubicBezTo>
                        <a:cubicBezTo>
                          <a:pt x="524066" y="591000"/>
                          <a:pt x="536994" y="599573"/>
                          <a:pt x="544100" y="599573"/>
                        </a:cubicBezTo>
                        <a:cubicBezTo>
                          <a:pt x="551206" y="599573"/>
                          <a:pt x="560508" y="604711"/>
                          <a:pt x="564770" y="610991"/>
                        </a:cubicBezTo>
                        <a:cubicBezTo>
                          <a:pt x="569033" y="617270"/>
                          <a:pt x="588236" y="629085"/>
                          <a:pt x="607445" y="637246"/>
                        </a:cubicBezTo>
                        <a:cubicBezTo>
                          <a:pt x="639007" y="650656"/>
                          <a:pt x="642370" y="649580"/>
                          <a:pt x="642370" y="626071"/>
                        </a:cubicBezTo>
                        <a:cubicBezTo>
                          <a:pt x="642370" y="608914"/>
                          <a:pt x="631559" y="597344"/>
                          <a:pt x="610620" y="592088"/>
                        </a:cubicBezTo>
                        <a:cubicBezTo>
                          <a:pt x="573642" y="582807"/>
                          <a:pt x="569958" y="567722"/>
                          <a:pt x="600495" y="550633"/>
                        </a:cubicBezTo>
                        <a:cubicBezTo>
                          <a:pt x="618730" y="540429"/>
                          <a:pt x="619481" y="535352"/>
                          <a:pt x="605290" y="518252"/>
                        </a:cubicBezTo>
                        <a:cubicBezTo>
                          <a:pt x="590801" y="500794"/>
                          <a:pt x="592106" y="497973"/>
                          <a:pt x="614665" y="497973"/>
                        </a:cubicBezTo>
                        <a:cubicBezTo>
                          <a:pt x="629079" y="497973"/>
                          <a:pt x="644558" y="492008"/>
                          <a:pt x="649064" y="484717"/>
                        </a:cubicBezTo>
                        <a:cubicBezTo>
                          <a:pt x="660421" y="466340"/>
                          <a:pt x="631566" y="434543"/>
                          <a:pt x="610773" y="442521"/>
                        </a:cubicBezTo>
                        <a:cubicBezTo>
                          <a:pt x="597594" y="447579"/>
                          <a:pt x="595306" y="437337"/>
                          <a:pt x="600674" y="397317"/>
                        </a:cubicBezTo>
                        <a:cubicBezTo>
                          <a:pt x="605717" y="359716"/>
                          <a:pt x="603091" y="345573"/>
                          <a:pt x="591067" y="345573"/>
                        </a:cubicBezTo>
                        <a:cubicBezTo>
                          <a:pt x="581966" y="345573"/>
                          <a:pt x="564429" y="336441"/>
                          <a:pt x="552095" y="325279"/>
                        </a:cubicBezTo>
                        <a:cubicBezTo>
                          <a:pt x="524900" y="300668"/>
                          <a:pt x="493733" y="313151"/>
                          <a:pt x="515847" y="339797"/>
                        </a:cubicBezTo>
                        <a:cubicBezTo>
                          <a:pt x="523772" y="349347"/>
                          <a:pt x="526570" y="363126"/>
                          <a:pt x="522064" y="370417"/>
                        </a:cubicBezTo>
                        <a:cubicBezTo>
                          <a:pt x="510065" y="389831"/>
                          <a:pt x="477270" y="386597"/>
                          <a:pt x="477270" y="366000"/>
                        </a:cubicBezTo>
                        <a:cubicBezTo>
                          <a:pt x="477270" y="356280"/>
                          <a:pt x="462983" y="344741"/>
                          <a:pt x="445520" y="340358"/>
                        </a:cubicBezTo>
                        <a:cubicBezTo>
                          <a:pt x="428058" y="335975"/>
                          <a:pt x="413770" y="326783"/>
                          <a:pt x="413770" y="319931"/>
                        </a:cubicBezTo>
                        <a:cubicBezTo>
                          <a:pt x="413770" y="313079"/>
                          <a:pt x="402340" y="307473"/>
                          <a:pt x="388370" y="307473"/>
                        </a:cubicBezTo>
                        <a:cubicBezTo>
                          <a:pt x="374400" y="307473"/>
                          <a:pt x="360076" y="300329"/>
                          <a:pt x="356540" y="291598"/>
                        </a:cubicBezTo>
                        <a:cubicBezTo>
                          <a:pt x="350348" y="276312"/>
                          <a:pt x="318084" y="254634"/>
                          <a:pt x="223270" y="202056"/>
                        </a:cubicBezTo>
                        <a:cubicBezTo>
                          <a:pt x="198823" y="188500"/>
                          <a:pt x="177107" y="172382"/>
                          <a:pt x="175014" y="166240"/>
                        </a:cubicBezTo>
                        <a:cubicBezTo>
                          <a:pt x="172921" y="160098"/>
                          <a:pt x="162919" y="155073"/>
                          <a:pt x="152789" y="155073"/>
                        </a:cubicBezTo>
                        <a:cubicBezTo>
                          <a:pt x="142659" y="155073"/>
                          <a:pt x="134370" y="149358"/>
                          <a:pt x="134370" y="142373"/>
                        </a:cubicBezTo>
                        <a:cubicBezTo>
                          <a:pt x="134370" y="135388"/>
                          <a:pt x="126135" y="129673"/>
                          <a:pt x="116070" y="129673"/>
                        </a:cubicBezTo>
                        <a:cubicBezTo>
                          <a:pt x="90508" y="129673"/>
                          <a:pt x="77892" y="104870"/>
                          <a:pt x="94837" y="87926"/>
                        </a:cubicBezTo>
                        <a:cubicBezTo>
                          <a:pt x="116724" y="66039"/>
                          <a:pt x="111561" y="30353"/>
                          <a:pt x="84405" y="15820"/>
                        </a:cubicBezTo>
                        <a:cubicBezTo>
                          <a:pt x="55472" y="335"/>
                          <a:pt x="52377" y="0"/>
                          <a:pt x="41237" y="1114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5" name="任意多边形: 形状 444">
                    <a:extLst>
                      <a:ext uri="{FF2B5EF4-FFF2-40B4-BE49-F238E27FC236}">
                        <a16:creationId xmlns:a16="http://schemas.microsoft.com/office/drawing/2014/main" id="{CBDE38BC-5B1B-4C51-8F8E-50ACF40BDC36}"/>
                      </a:ext>
                    </a:extLst>
                  </p:cNvPr>
                  <p:cNvSpPr/>
                  <p:nvPr/>
                </p:nvSpPr>
                <p:spPr>
                  <a:xfrm>
                    <a:off x="6902450" y="22015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6" name="任意多边形: 形状 445">
                    <a:extLst>
                      <a:ext uri="{FF2B5EF4-FFF2-40B4-BE49-F238E27FC236}">
                        <a16:creationId xmlns:a16="http://schemas.microsoft.com/office/drawing/2014/main" id="{8A446794-06A4-4ECB-BAA9-7B173ED65C61}"/>
                      </a:ext>
                    </a:extLst>
                  </p:cNvPr>
                  <p:cNvSpPr/>
                  <p:nvPr/>
                </p:nvSpPr>
                <p:spPr>
                  <a:xfrm>
                    <a:off x="6546850" y="1902105"/>
                    <a:ext cx="405642" cy="213470"/>
                  </a:xfrm>
                  <a:custGeom>
                    <a:avLst/>
                    <a:gdLst/>
                    <a:ahLst/>
                    <a:cxnLst/>
                    <a:rect l="0" t="0" r="0" b="0"/>
                    <a:pathLst>
                      <a:path w="405642" h="213470">
                        <a:moveTo>
                          <a:pt x="0" y="32267"/>
                        </a:moveTo>
                        <a:cubicBezTo>
                          <a:pt x="0" y="49442"/>
                          <a:pt x="32941" y="79143"/>
                          <a:pt x="105639" y="127517"/>
                        </a:cubicBezTo>
                        <a:cubicBezTo>
                          <a:pt x="218804" y="202819"/>
                          <a:pt x="254000" y="213469"/>
                          <a:pt x="254000" y="172411"/>
                        </a:cubicBezTo>
                        <a:cubicBezTo>
                          <a:pt x="254000" y="158199"/>
                          <a:pt x="262467" y="147011"/>
                          <a:pt x="273222" y="147011"/>
                        </a:cubicBezTo>
                        <a:cubicBezTo>
                          <a:pt x="283795" y="147011"/>
                          <a:pt x="303654" y="140010"/>
                          <a:pt x="317355" y="131454"/>
                        </a:cubicBezTo>
                        <a:cubicBezTo>
                          <a:pt x="337012" y="119178"/>
                          <a:pt x="345547" y="119178"/>
                          <a:pt x="357823" y="131454"/>
                        </a:cubicBezTo>
                        <a:cubicBezTo>
                          <a:pt x="366379" y="140010"/>
                          <a:pt x="381806" y="147011"/>
                          <a:pt x="392104" y="147011"/>
                        </a:cubicBezTo>
                        <a:cubicBezTo>
                          <a:pt x="405641" y="147011"/>
                          <a:pt x="402565" y="138216"/>
                          <a:pt x="381000" y="115261"/>
                        </a:cubicBezTo>
                        <a:cubicBezTo>
                          <a:pt x="347609" y="79718"/>
                          <a:pt x="317500" y="73696"/>
                          <a:pt x="317500" y="102561"/>
                        </a:cubicBezTo>
                        <a:cubicBezTo>
                          <a:pt x="317500" y="114414"/>
                          <a:pt x="305505" y="121611"/>
                          <a:pt x="285750" y="121611"/>
                        </a:cubicBezTo>
                        <a:cubicBezTo>
                          <a:pt x="265995" y="121611"/>
                          <a:pt x="254000" y="114414"/>
                          <a:pt x="254000" y="102561"/>
                        </a:cubicBezTo>
                        <a:cubicBezTo>
                          <a:pt x="254000" y="91978"/>
                          <a:pt x="242711" y="83511"/>
                          <a:pt x="228600" y="83511"/>
                        </a:cubicBezTo>
                        <a:cubicBezTo>
                          <a:pt x="214630" y="83511"/>
                          <a:pt x="203200" y="89761"/>
                          <a:pt x="203200" y="97400"/>
                        </a:cubicBezTo>
                        <a:cubicBezTo>
                          <a:pt x="203200" y="105039"/>
                          <a:pt x="214630" y="114278"/>
                          <a:pt x="228600" y="117931"/>
                        </a:cubicBezTo>
                        <a:cubicBezTo>
                          <a:pt x="242570" y="121584"/>
                          <a:pt x="254000" y="129622"/>
                          <a:pt x="254000" y="135792"/>
                        </a:cubicBezTo>
                        <a:cubicBezTo>
                          <a:pt x="254000" y="161457"/>
                          <a:pt x="210910" y="143264"/>
                          <a:pt x="130211" y="83529"/>
                        </a:cubicBezTo>
                        <a:cubicBezTo>
                          <a:pt x="83042" y="48614"/>
                          <a:pt x="40405" y="17181"/>
                          <a:pt x="35461" y="13679"/>
                        </a:cubicBezTo>
                        <a:cubicBezTo>
                          <a:pt x="16151" y="0"/>
                          <a:pt x="0" y="8466"/>
                          <a:pt x="0" y="322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7" name="任意多边形: 形状 446">
                    <a:extLst>
                      <a:ext uri="{FF2B5EF4-FFF2-40B4-BE49-F238E27FC236}">
                        <a16:creationId xmlns:a16="http://schemas.microsoft.com/office/drawing/2014/main" id="{848EFEA6-AFA8-4306-8B9B-BB14A1F8353F}"/>
                      </a:ext>
                    </a:extLst>
                  </p:cNvPr>
                  <p:cNvSpPr/>
                  <p:nvPr/>
                </p:nvSpPr>
                <p:spPr>
                  <a:xfrm>
                    <a:off x="6687344" y="1952657"/>
                    <a:ext cx="43181" cy="9695"/>
                  </a:xfrm>
                  <a:custGeom>
                    <a:avLst/>
                    <a:gdLst/>
                    <a:ahLst/>
                    <a:cxnLst/>
                    <a:rect l="0" t="0" r="0" b="0"/>
                    <a:pathLst>
                      <a:path w="43181" h="9695">
                        <a:moveTo>
                          <a:pt x="18256" y="4060"/>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6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8" name="任意多边形: 形状 447">
                    <a:extLst>
                      <a:ext uri="{FF2B5EF4-FFF2-40B4-BE49-F238E27FC236}">
                        <a16:creationId xmlns:a16="http://schemas.microsoft.com/office/drawing/2014/main" id="{F2824D52-1874-4906-A4D0-B64BF9CEA939}"/>
                      </a:ext>
                    </a:extLst>
                  </p:cNvPr>
                  <p:cNvSpPr/>
                  <p:nvPr/>
                </p:nvSpPr>
                <p:spPr>
                  <a:xfrm>
                    <a:off x="5945520" y="1978038"/>
                    <a:ext cx="67930" cy="45679"/>
                  </a:xfrm>
                  <a:custGeom>
                    <a:avLst/>
                    <a:gdLst/>
                    <a:ahLst/>
                    <a:cxnLst/>
                    <a:rect l="0" t="0" r="0" b="0"/>
                    <a:pathLst>
                      <a:path w="67930" h="45679">
                        <a:moveTo>
                          <a:pt x="13241" y="15699"/>
                        </a:moveTo>
                        <a:cubicBezTo>
                          <a:pt x="0" y="28940"/>
                          <a:pt x="16771" y="45678"/>
                          <a:pt x="43279" y="45678"/>
                        </a:cubicBezTo>
                        <a:cubicBezTo>
                          <a:pt x="56836" y="45678"/>
                          <a:pt x="67929" y="37105"/>
                          <a:pt x="67929" y="26628"/>
                        </a:cubicBezTo>
                        <a:cubicBezTo>
                          <a:pt x="67929" y="7791"/>
                          <a:pt x="28941" y="0"/>
                          <a:pt x="13241" y="1569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9" name="任意多边形: 形状 448">
                    <a:extLst>
                      <a:ext uri="{FF2B5EF4-FFF2-40B4-BE49-F238E27FC236}">
                        <a16:creationId xmlns:a16="http://schemas.microsoft.com/office/drawing/2014/main" id="{E4EB0111-45AD-449A-8B8A-2748B48520B7}"/>
                      </a:ext>
                    </a:extLst>
                  </p:cNvPr>
                  <p:cNvSpPr/>
                  <p:nvPr/>
                </p:nvSpPr>
                <p:spPr>
                  <a:xfrm>
                    <a:off x="5911850" y="20237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0" name="任意多边形: 形状 449">
                    <a:extLst>
                      <a:ext uri="{FF2B5EF4-FFF2-40B4-BE49-F238E27FC236}">
                        <a16:creationId xmlns:a16="http://schemas.microsoft.com/office/drawing/2014/main" id="{01C3C0F4-7D45-4BE3-ABB9-FE9C78FEFD51}"/>
                      </a:ext>
                    </a:extLst>
                  </p:cNvPr>
                  <p:cNvSpPr/>
                  <p:nvPr/>
                </p:nvSpPr>
                <p:spPr>
                  <a:xfrm>
                    <a:off x="6419850" y="20237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1" name="任意多边形: 形状 450">
                    <a:extLst>
                      <a:ext uri="{FF2B5EF4-FFF2-40B4-BE49-F238E27FC236}">
                        <a16:creationId xmlns:a16="http://schemas.microsoft.com/office/drawing/2014/main" id="{39EF8FE6-27BB-49F3-BA34-5857820C8D87}"/>
                      </a:ext>
                    </a:extLst>
                  </p:cNvPr>
                  <p:cNvSpPr/>
                  <p:nvPr/>
                </p:nvSpPr>
                <p:spPr>
                  <a:xfrm>
                    <a:off x="6864350" y="2061816"/>
                    <a:ext cx="38101" cy="25401"/>
                  </a:xfrm>
                  <a:custGeom>
                    <a:avLst/>
                    <a:gdLst/>
                    <a:ahLst/>
                    <a:cxnLst/>
                    <a:rect l="0" t="0" r="0" b="0"/>
                    <a:pathLst>
                      <a:path w="38101" h="25401">
                        <a:moveTo>
                          <a:pt x="0" y="12700"/>
                        </a:moveTo>
                        <a:cubicBezTo>
                          <a:pt x="0" y="19685"/>
                          <a:pt x="8572" y="25400"/>
                          <a:pt x="19050" y="25400"/>
                        </a:cubicBezTo>
                        <a:cubicBezTo>
                          <a:pt x="29528" y="25400"/>
                          <a:pt x="38100" y="19685"/>
                          <a:pt x="38100" y="12700"/>
                        </a:cubicBezTo>
                        <a:cubicBezTo>
                          <a:pt x="38100" y="5715"/>
                          <a:pt x="29528" y="0"/>
                          <a:pt x="19050" y="0"/>
                        </a:cubicBezTo>
                        <a:cubicBezTo>
                          <a:pt x="8572"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2" name="任意多边形: 形状 451">
                    <a:extLst>
                      <a:ext uri="{FF2B5EF4-FFF2-40B4-BE49-F238E27FC236}">
                        <a16:creationId xmlns:a16="http://schemas.microsoft.com/office/drawing/2014/main" id="{BDDA598D-BCD9-4786-AE49-4106ED2EB825}"/>
                      </a:ext>
                    </a:extLst>
                  </p:cNvPr>
                  <p:cNvSpPr/>
                  <p:nvPr/>
                </p:nvSpPr>
                <p:spPr>
                  <a:xfrm>
                    <a:off x="6978650" y="21253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3" name="任意多边形: 形状 452">
                    <a:extLst>
                      <a:ext uri="{FF2B5EF4-FFF2-40B4-BE49-F238E27FC236}">
                        <a16:creationId xmlns:a16="http://schemas.microsoft.com/office/drawing/2014/main" id="{402C6099-7C56-4E6B-B1AA-6E4EF4D478DC}"/>
                      </a:ext>
                    </a:extLst>
                  </p:cNvPr>
                  <p:cNvSpPr/>
                  <p:nvPr/>
                </p:nvSpPr>
                <p:spPr>
                  <a:xfrm>
                    <a:off x="5286176" y="2131149"/>
                    <a:ext cx="774088" cy="616717"/>
                  </a:xfrm>
                  <a:custGeom>
                    <a:avLst/>
                    <a:gdLst/>
                    <a:ahLst/>
                    <a:cxnLst/>
                    <a:rect l="0" t="0" r="0" b="0"/>
                    <a:pathLst>
                      <a:path w="774088" h="616717">
                        <a:moveTo>
                          <a:pt x="667874" y="17643"/>
                        </a:moveTo>
                        <a:cubicBezTo>
                          <a:pt x="652667" y="28025"/>
                          <a:pt x="637442" y="47160"/>
                          <a:pt x="634041" y="60164"/>
                        </a:cubicBezTo>
                        <a:cubicBezTo>
                          <a:pt x="628626" y="80871"/>
                          <a:pt x="633244" y="82798"/>
                          <a:pt x="671216" y="75674"/>
                        </a:cubicBezTo>
                        <a:cubicBezTo>
                          <a:pt x="728828" y="64866"/>
                          <a:pt x="725126" y="66978"/>
                          <a:pt x="568524" y="134266"/>
                        </a:cubicBezTo>
                        <a:cubicBezTo>
                          <a:pt x="554554" y="140269"/>
                          <a:pt x="519149" y="159780"/>
                          <a:pt x="489846" y="177624"/>
                        </a:cubicBezTo>
                        <a:cubicBezTo>
                          <a:pt x="432595" y="212486"/>
                          <a:pt x="422474" y="215809"/>
                          <a:pt x="422474" y="199747"/>
                        </a:cubicBezTo>
                        <a:cubicBezTo>
                          <a:pt x="422474" y="194071"/>
                          <a:pt x="451049" y="176949"/>
                          <a:pt x="485974" y="161700"/>
                        </a:cubicBezTo>
                        <a:cubicBezTo>
                          <a:pt x="573195" y="123615"/>
                          <a:pt x="572496" y="73450"/>
                          <a:pt x="485226" y="108063"/>
                        </a:cubicBezTo>
                        <a:cubicBezTo>
                          <a:pt x="468175" y="114826"/>
                          <a:pt x="444043" y="123398"/>
                          <a:pt x="431601" y="127113"/>
                        </a:cubicBezTo>
                        <a:cubicBezTo>
                          <a:pt x="419158" y="130828"/>
                          <a:pt x="405687" y="142440"/>
                          <a:pt x="401667" y="152917"/>
                        </a:cubicBezTo>
                        <a:cubicBezTo>
                          <a:pt x="397646" y="163394"/>
                          <a:pt x="380680" y="171967"/>
                          <a:pt x="363965" y="171967"/>
                        </a:cubicBezTo>
                        <a:cubicBezTo>
                          <a:pt x="344738" y="171967"/>
                          <a:pt x="333574" y="179336"/>
                          <a:pt x="333574" y="192026"/>
                        </a:cubicBezTo>
                        <a:cubicBezTo>
                          <a:pt x="333574" y="208964"/>
                          <a:pt x="327152" y="209981"/>
                          <a:pt x="292299" y="198563"/>
                        </a:cubicBezTo>
                        <a:cubicBezTo>
                          <a:pt x="253222" y="185761"/>
                          <a:pt x="250112" y="187106"/>
                          <a:pt x="233901" y="223823"/>
                        </a:cubicBezTo>
                        <a:cubicBezTo>
                          <a:pt x="213779" y="269397"/>
                          <a:pt x="223235" y="285134"/>
                          <a:pt x="257779" y="263561"/>
                        </a:cubicBezTo>
                        <a:cubicBezTo>
                          <a:pt x="271337" y="255094"/>
                          <a:pt x="290380" y="248167"/>
                          <a:pt x="300097" y="248167"/>
                        </a:cubicBezTo>
                        <a:cubicBezTo>
                          <a:pt x="309814" y="248167"/>
                          <a:pt x="324878" y="239594"/>
                          <a:pt x="333574" y="229117"/>
                        </a:cubicBezTo>
                        <a:cubicBezTo>
                          <a:pt x="342270" y="218640"/>
                          <a:pt x="362972" y="210067"/>
                          <a:pt x="379579" y="210067"/>
                        </a:cubicBezTo>
                        <a:cubicBezTo>
                          <a:pt x="396186" y="210067"/>
                          <a:pt x="406851" y="211496"/>
                          <a:pt x="403278" y="213242"/>
                        </a:cubicBezTo>
                        <a:cubicBezTo>
                          <a:pt x="395636" y="216977"/>
                          <a:pt x="315112" y="253030"/>
                          <a:pt x="225624" y="292782"/>
                        </a:cubicBezTo>
                        <a:cubicBezTo>
                          <a:pt x="190699" y="308296"/>
                          <a:pt x="138638" y="336037"/>
                          <a:pt x="109933" y="354428"/>
                        </a:cubicBezTo>
                        <a:cubicBezTo>
                          <a:pt x="81228" y="372819"/>
                          <a:pt x="51425" y="387867"/>
                          <a:pt x="43705" y="387867"/>
                        </a:cubicBezTo>
                        <a:cubicBezTo>
                          <a:pt x="25334" y="387867"/>
                          <a:pt x="0" y="435633"/>
                          <a:pt x="9886" y="451629"/>
                        </a:cubicBezTo>
                        <a:cubicBezTo>
                          <a:pt x="14114" y="458470"/>
                          <a:pt x="31572" y="464067"/>
                          <a:pt x="48681" y="464067"/>
                        </a:cubicBezTo>
                        <a:cubicBezTo>
                          <a:pt x="76369" y="464067"/>
                          <a:pt x="78085" y="466796"/>
                          <a:pt x="64287" y="488890"/>
                        </a:cubicBezTo>
                        <a:cubicBezTo>
                          <a:pt x="55761" y="502542"/>
                          <a:pt x="53284" y="518210"/>
                          <a:pt x="58782" y="523709"/>
                        </a:cubicBezTo>
                        <a:cubicBezTo>
                          <a:pt x="64281" y="529207"/>
                          <a:pt x="74349" y="523752"/>
                          <a:pt x="81158" y="511586"/>
                        </a:cubicBezTo>
                        <a:cubicBezTo>
                          <a:pt x="87966" y="499421"/>
                          <a:pt x="104682" y="489467"/>
                          <a:pt x="118305" y="489467"/>
                        </a:cubicBezTo>
                        <a:cubicBezTo>
                          <a:pt x="156160" y="489467"/>
                          <a:pt x="147838" y="468334"/>
                          <a:pt x="101799" y="447554"/>
                        </a:cubicBezTo>
                        <a:cubicBezTo>
                          <a:pt x="64847" y="430875"/>
                          <a:pt x="63184" y="428000"/>
                          <a:pt x="85924" y="420099"/>
                        </a:cubicBezTo>
                        <a:cubicBezTo>
                          <a:pt x="139482" y="401492"/>
                          <a:pt x="192204" y="387867"/>
                          <a:pt x="210650" y="387867"/>
                        </a:cubicBezTo>
                        <a:cubicBezTo>
                          <a:pt x="221214" y="387867"/>
                          <a:pt x="228905" y="379717"/>
                          <a:pt x="227741" y="369756"/>
                        </a:cubicBezTo>
                        <a:cubicBezTo>
                          <a:pt x="226338" y="357751"/>
                          <a:pt x="239539" y="350864"/>
                          <a:pt x="266899" y="349329"/>
                        </a:cubicBezTo>
                        <a:cubicBezTo>
                          <a:pt x="315426" y="346607"/>
                          <a:pt x="322429" y="371105"/>
                          <a:pt x="276424" y="382652"/>
                        </a:cubicBezTo>
                        <a:cubicBezTo>
                          <a:pt x="258962" y="387035"/>
                          <a:pt x="244674" y="398574"/>
                          <a:pt x="244674" y="408294"/>
                        </a:cubicBezTo>
                        <a:cubicBezTo>
                          <a:pt x="244674" y="432270"/>
                          <a:pt x="303494" y="431081"/>
                          <a:pt x="312767" y="406917"/>
                        </a:cubicBezTo>
                        <a:cubicBezTo>
                          <a:pt x="316787" y="396440"/>
                          <a:pt x="334136" y="387867"/>
                          <a:pt x="351318" y="387867"/>
                        </a:cubicBezTo>
                        <a:cubicBezTo>
                          <a:pt x="368501" y="387867"/>
                          <a:pt x="391132" y="379294"/>
                          <a:pt x="401610" y="368817"/>
                        </a:cubicBezTo>
                        <a:cubicBezTo>
                          <a:pt x="422920" y="347507"/>
                          <a:pt x="485974" y="342761"/>
                          <a:pt x="485974" y="362467"/>
                        </a:cubicBezTo>
                        <a:cubicBezTo>
                          <a:pt x="485974" y="369452"/>
                          <a:pt x="474952" y="375167"/>
                          <a:pt x="461481" y="375167"/>
                        </a:cubicBezTo>
                        <a:cubicBezTo>
                          <a:pt x="448010" y="375167"/>
                          <a:pt x="428416" y="383740"/>
                          <a:pt x="417938" y="394217"/>
                        </a:cubicBezTo>
                        <a:cubicBezTo>
                          <a:pt x="407461" y="404694"/>
                          <a:pt x="391000" y="413267"/>
                          <a:pt x="381359" y="413267"/>
                        </a:cubicBezTo>
                        <a:cubicBezTo>
                          <a:pt x="371717" y="413267"/>
                          <a:pt x="349878" y="418800"/>
                          <a:pt x="332826" y="425563"/>
                        </a:cubicBezTo>
                        <a:cubicBezTo>
                          <a:pt x="315775" y="432326"/>
                          <a:pt x="292523" y="440898"/>
                          <a:pt x="281154" y="444613"/>
                        </a:cubicBezTo>
                        <a:cubicBezTo>
                          <a:pt x="269786" y="448328"/>
                          <a:pt x="253370" y="459940"/>
                          <a:pt x="244674" y="470417"/>
                        </a:cubicBezTo>
                        <a:cubicBezTo>
                          <a:pt x="235947" y="480932"/>
                          <a:pt x="216758" y="486848"/>
                          <a:pt x="201844" y="483621"/>
                        </a:cubicBezTo>
                        <a:cubicBezTo>
                          <a:pt x="186478" y="480296"/>
                          <a:pt x="144696" y="493990"/>
                          <a:pt x="104974" y="515368"/>
                        </a:cubicBezTo>
                        <a:cubicBezTo>
                          <a:pt x="13768" y="564455"/>
                          <a:pt x="16074" y="562656"/>
                          <a:pt x="16074" y="584717"/>
                        </a:cubicBezTo>
                        <a:cubicBezTo>
                          <a:pt x="16074" y="616716"/>
                          <a:pt x="85223" y="606948"/>
                          <a:pt x="145077" y="566495"/>
                        </a:cubicBezTo>
                        <a:cubicBezTo>
                          <a:pt x="175408" y="545995"/>
                          <a:pt x="228799" y="517108"/>
                          <a:pt x="263724" y="502301"/>
                        </a:cubicBezTo>
                        <a:cubicBezTo>
                          <a:pt x="364976" y="459375"/>
                          <a:pt x="374296" y="455498"/>
                          <a:pt x="447874" y="425702"/>
                        </a:cubicBezTo>
                        <a:cubicBezTo>
                          <a:pt x="486291" y="410145"/>
                          <a:pt x="540584" y="386955"/>
                          <a:pt x="568524" y="374169"/>
                        </a:cubicBezTo>
                        <a:cubicBezTo>
                          <a:pt x="596464" y="361383"/>
                          <a:pt x="647899" y="339944"/>
                          <a:pt x="682824" y="326525"/>
                        </a:cubicBezTo>
                        <a:cubicBezTo>
                          <a:pt x="721379" y="311712"/>
                          <a:pt x="750397" y="291529"/>
                          <a:pt x="756693" y="275148"/>
                        </a:cubicBezTo>
                        <a:cubicBezTo>
                          <a:pt x="774087" y="229885"/>
                          <a:pt x="714355" y="241336"/>
                          <a:pt x="603415" y="304532"/>
                        </a:cubicBezTo>
                        <a:cubicBezTo>
                          <a:pt x="524394" y="349546"/>
                          <a:pt x="485974" y="360479"/>
                          <a:pt x="485974" y="337950"/>
                        </a:cubicBezTo>
                        <a:cubicBezTo>
                          <a:pt x="485974" y="331451"/>
                          <a:pt x="495528" y="321450"/>
                          <a:pt x="507204" y="315725"/>
                        </a:cubicBezTo>
                        <a:cubicBezTo>
                          <a:pt x="545224" y="297086"/>
                          <a:pt x="552008" y="286442"/>
                          <a:pt x="531007" y="278383"/>
                        </a:cubicBezTo>
                        <a:cubicBezTo>
                          <a:pt x="519689" y="274040"/>
                          <a:pt x="500189" y="279752"/>
                          <a:pt x="487676" y="291077"/>
                        </a:cubicBezTo>
                        <a:cubicBezTo>
                          <a:pt x="475162" y="302401"/>
                          <a:pt x="453215" y="311667"/>
                          <a:pt x="438904" y="311667"/>
                        </a:cubicBezTo>
                        <a:cubicBezTo>
                          <a:pt x="424593" y="311667"/>
                          <a:pt x="405770" y="320240"/>
                          <a:pt x="397074" y="330717"/>
                        </a:cubicBezTo>
                        <a:cubicBezTo>
                          <a:pt x="379486" y="351909"/>
                          <a:pt x="308174" y="357003"/>
                          <a:pt x="308174" y="337067"/>
                        </a:cubicBezTo>
                        <a:cubicBezTo>
                          <a:pt x="308174" y="330082"/>
                          <a:pt x="317783" y="324367"/>
                          <a:pt x="329527" y="324367"/>
                        </a:cubicBezTo>
                        <a:cubicBezTo>
                          <a:pt x="341272" y="324367"/>
                          <a:pt x="411280" y="290783"/>
                          <a:pt x="485102" y="249735"/>
                        </a:cubicBezTo>
                        <a:cubicBezTo>
                          <a:pt x="618056" y="175808"/>
                          <a:pt x="644073" y="164807"/>
                          <a:pt x="724099" y="148683"/>
                        </a:cubicBezTo>
                        <a:cubicBezTo>
                          <a:pt x="758669" y="141717"/>
                          <a:pt x="765374" y="134681"/>
                          <a:pt x="765374" y="105367"/>
                        </a:cubicBezTo>
                        <a:cubicBezTo>
                          <a:pt x="765374" y="85020"/>
                          <a:pt x="758425" y="70367"/>
                          <a:pt x="748776" y="70367"/>
                        </a:cubicBezTo>
                        <a:cubicBezTo>
                          <a:pt x="739647" y="70367"/>
                          <a:pt x="723930" y="54257"/>
                          <a:pt x="713851" y="34567"/>
                        </a:cubicBezTo>
                        <a:cubicBezTo>
                          <a:pt x="696722" y="1105"/>
                          <a:pt x="693718" y="0"/>
                          <a:pt x="667874" y="176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4" name="任意多边形: 形状 453">
                    <a:extLst>
                      <a:ext uri="{FF2B5EF4-FFF2-40B4-BE49-F238E27FC236}">
                        <a16:creationId xmlns:a16="http://schemas.microsoft.com/office/drawing/2014/main" id="{BFC87651-2525-43AE-9FAD-40E1FE7FD71F}"/>
                      </a:ext>
                    </a:extLst>
                  </p:cNvPr>
                  <p:cNvSpPr/>
                  <p:nvPr/>
                </p:nvSpPr>
                <p:spPr>
                  <a:xfrm>
                    <a:off x="5505448" y="2163416"/>
                    <a:ext cx="152402" cy="75775"/>
                  </a:xfrm>
                  <a:custGeom>
                    <a:avLst/>
                    <a:gdLst/>
                    <a:ahLst/>
                    <a:cxnLst/>
                    <a:rect l="0" t="0" r="0" b="0"/>
                    <a:pathLst>
                      <a:path w="152402" h="75775">
                        <a:moveTo>
                          <a:pt x="80794" y="19050"/>
                        </a:moveTo>
                        <a:cubicBezTo>
                          <a:pt x="76773" y="29527"/>
                          <a:pt x="59331" y="38100"/>
                          <a:pt x="42034" y="38100"/>
                        </a:cubicBezTo>
                        <a:cubicBezTo>
                          <a:pt x="0" y="38100"/>
                          <a:pt x="133" y="54632"/>
                          <a:pt x="42271" y="67558"/>
                        </a:cubicBezTo>
                        <a:cubicBezTo>
                          <a:pt x="69053" y="75774"/>
                          <a:pt x="76201" y="73768"/>
                          <a:pt x="76201" y="58033"/>
                        </a:cubicBezTo>
                        <a:cubicBezTo>
                          <a:pt x="76201" y="44352"/>
                          <a:pt x="88151" y="38100"/>
                          <a:pt x="114301" y="38100"/>
                        </a:cubicBezTo>
                        <a:cubicBezTo>
                          <a:pt x="139701" y="38100"/>
                          <a:pt x="152401" y="31750"/>
                          <a:pt x="152401" y="19050"/>
                        </a:cubicBezTo>
                        <a:cubicBezTo>
                          <a:pt x="152401" y="7134"/>
                          <a:pt x="140362" y="0"/>
                          <a:pt x="120253" y="0"/>
                        </a:cubicBezTo>
                        <a:cubicBezTo>
                          <a:pt x="102571" y="0"/>
                          <a:pt x="84814" y="8573"/>
                          <a:pt x="80794"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5" name="任意多边形: 形状 454">
                    <a:extLst>
                      <a:ext uri="{FF2B5EF4-FFF2-40B4-BE49-F238E27FC236}">
                        <a16:creationId xmlns:a16="http://schemas.microsoft.com/office/drawing/2014/main" id="{E03A9C82-5132-4E48-A91E-CEFD1331FFAA}"/>
                      </a:ext>
                    </a:extLst>
                  </p:cNvPr>
                  <p:cNvSpPr/>
                  <p:nvPr/>
                </p:nvSpPr>
                <p:spPr>
                  <a:xfrm>
                    <a:off x="6384947" y="2147172"/>
                    <a:ext cx="115632" cy="92603"/>
                  </a:xfrm>
                  <a:custGeom>
                    <a:avLst/>
                    <a:gdLst/>
                    <a:ahLst/>
                    <a:cxnLst/>
                    <a:rect l="0" t="0" r="0" b="0"/>
                    <a:pathLst>
                      <a:path w="115632" h="92603">
                        <a:moveTo>
                          <a:pt x="3372" y="19419"/>
                        </a:moveTo>
                        <a:cubicBezTo>
                          <a:pt x="0" y="21165"/>
                          <a:pt x="14565" y="39177"/>
                          <a:pt x="35737" y="59444"/>
                        </a:cubicBezTo>
                        <a:cubicBezTo>
                          <a:pt x="64312" y="86797"/>
                          <a:pt x="77925" y="92602"/>
                          <a:pt x="88558" y="81969"/>
                        </a:cubicBezTo>
                        <a:cubicBezTo>
                          <a:pt x="115631" y="54896"/>
                          <a:pt x="40868" y="0"/>
                          <a:pt x="3372" y="1941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6" name="任意多边形: 形状 455">
                    <a:extLst>
                      <a:ext uri="{FF2B5EF4-FFF2-40B4-BE49-F238E27FC236}">
                        <a16:creationId xmlns:a16="http://schemas.microsoft.com/office/drawing/2014/main" id="{84D8081D-FE1E-4028-9E9D-E81B78D32E4C}"/>
                      </a:ext>
                    </a:extLst>
                  </p:cNvPr>
                  <p:cNvSpPr/>
                  <p:nvPr/>
                </p:nvSpPr>
                <p:spPr>
                  <a:xfrm>
                    <a:off x="6353420" y="2221893"/>
                    <a:ext cx="658988" cy="411409"/>
                  </a:xfrm>
                  <a:custGeom>
                    <a:avLst/>
                    <a:gdLst/>
                    <a:ahLst/>
                    <a:cxnLst/>
                    <a:rect l="0" t="0" r="0" b="0"/>
                    <a:pathLst>
                      <a:path w="658988" h="411409">
                        <a:moveTo>
                          <a:pt x="7994" y="19803"/>
                        </a:moveTo>
                        <a:cubicBezTo>
                          <a:pt x="0" y="32738"/>
                          <a:pt x="14803" y="49020"/>
                          <a:pt x="72780" y="91063"/>
                        </a:cubicBezTo>
                        <a:cubicBezTo>
                          <a:pt x="79765" y="96129"/>
                          <a:pt x="128343" y="121857"/>
                          <a:pt x="180730" y="148238"/>
                        </a:cubicBezTo>
                        <a:cubicBezTo>
                          <a:pt x="287361" y="201935"/>
                          <a:pt x="393935" y="263948"/>
                          <a:pt x="413906" y="283919"/>
                        </a:cubicBezTo>
                        <a:cubicBezTo>
                          <a:pt x="421168" y="291181"/>
                          <a:pt x="437397" y="297123"/>
                          <a:pt x="449970" y="297123"/>
                        </a:cubicBezTo>
                        <a:cubicBezTo>
                          <a:pt x="462543" y="297123"/>
                          <a:pt x="472830" y="306081"/>
                          <a:pt x="472830" y="317029"/>
                        </a:cubicBezTo>
                        <a:cubicBezTo>
                          <a:pt x="472830" y="333910"/>
                          <a:pt x="467523" y="334658"/>
                          <a:pt x="437905" y="321951"/>
                        </a:cubicBezTo>
                        <a:cubicBezTo>
                          <a:pt x="418696" y="313711"/>
                          <a:pt x="400408" y="304753"/>
                          <a:pt x="397265" y="302046"/>
                        </a:cubicBezTo>
                        <a:cubicBezTo>
                          <a:pt x="394122" y="299338"/>
                          <a:pt x="381263" y="297123"/>
                          <a:pt x="368690" y="297123"/>
                        </a:cubicBezTo>
                        <a:cubicBezTo>
                          <a:pt x="356117" y="297123"/>
                          <a:pt x="345830" y="288550"/>
                          <a:pt x="345830" y="278073"/>
                        </a:cubicBezTo>
                        <a:cubicBezTo>
                          <a:pt x="345830" y="267596"/>
                          <a:pt x="335100" y="259023"/>
                          <a:pt x="321985" y="259023"/>
                        </a:cubicBezTo>
                        <a:cubicBezTo>
                          <a:pt x="308870" y="259023"/>
                          <a:pt x="291026" y="250450"/>
                          <a:pt x="282330" y="239973"/>
                        </a:cubicBezTo>
                        <a:cubicBezTo>
                          <a:pt x="273634" y="229496"/>
                          <a:pt x="255790" y="220923"/>
                          <a:pt x="242675" y="220923"/>
                        </a:cubicBezTo>
                        <a:cubicBezTo>
                          <a:pt x="229560" y="220923"/>
                          <a:pt x="218830" y="229496"/>
                          <a:pt x="218830" y="239973"/>
                        </a:cubicBezTo>
                        <a:cubicBezTo>
                          <a:pt x="218830" y="250450"/>
                          <a:pt x="228463" y="259023"/>
                          <a:pt x="240236" y="259023"/>
                        </a:cubicBezTo>
                        <a:cubicBezTo>
                          <a:pt x="252010" y="259023"/>
                          <a:pt x="270584" y="267050"/>
                          <a:pt x="281511" y="276861"/>
                        </a:cubicBezTo>
                        <a:cubicBezTo>
                          <a:pt x="316051" y="307870"/>
                          <a:pt x="432445" y="373323"/>
                          <a:pt x="453049" y="373323"/>
                        </a:cubicBezTo>
                        <a:cubicBezTo>
                          <a:pt x="463929" y="373323"/>
                          <a:pt x="472830" y="364750"/>
                          <a:pt x="472830" y="354273"/>
                        </a:cubicBezTo>
                        <a:cubicBezTo>
                          <a:pt x="472830" y="341694"/>
                          <a:pt x="485413" y="335223"/>
                          <a:pt x="509872" y="335223"/>
                        </a:cubicBezTo>
                        <a:cubicBezTo>
                          <a:pt x="530245" y="335223"/>
                          <a:pt x="545961" y="336652"/>
                          <a:pt x="544797" y="338398"/>
                        </a:cubicBezTo>
                        <a:cubicBezTo>
                          <a:pt x="543633" y="340144"/>
                          <a:pt x="564670" y="357874"/>
                          <a:pt x="591547" y="377796"/>
                        </a:cubicBezTo>
                        <a:cubicBezTo>
                          <a:pt x="634408" y="409568"/>
                          <a:pt x="641431" y="411408"/>
                          <a:pt x="648697" y="392770"/>
                        </a:cubicBezTo>
                        <a:cubicBezTo>
                          <a:pt x="658987" y="366372"/>
                          <a:pt x="621463" y="335223"/>
                          <a:pt x="579373" y="335223"/>
                        </a:cubicBezTo>
                        <a:cubicBezTo>
                          <a:pt x="560868" y="335223"/>
                          <a:pt x="549030" y="327791"/>
                          <a:pt x="549030" y="316173"/>
                        </a:cubicBezTo>
                        <a:cubicBezTo>
                          <a:pt x="549030" y="303473"/>
                          <a:pt x="561730" y="297123"/>
                          <a:pt x="587130" y="297123"/>
                        </a:cubicBezTo>
                        <a:cubicBezTo>
                          <a:pt x="633608" y="297123"/>
                          <a:pt x="639182" y="265278"/>
                          <a:pt x="594660" y="254104"/>
                        </a:cubicBezTo>
                        <a:cubicBezTo>
                          <a:pt x="577846" y="249884"/>
                          <a:pt x="550700" y="239851"/>
                          <a:pt x="534335" y="231808"/>
                        </a:cubicBezTo>
                        <a:cubicBezTo>
                          <a:pt x="505714" y="217742"/>
                          <a:pt x="505427" y="218079"/>
                          <a:pt x="526805" y="240644"/>
                        </a:cubicBezTo>
                        <a:cubicBezTo>
                          <a:pt x="539029" y="253546"/>
                          <a:pt x="549030" y="271533"/>
                          <a:pt x="549030" y="280613"/>
                        </a:cubicBezTo>
                        <a:cubicBezTo>
                          <a:pt x="549030" y="303229"/>
                          <a:pt x="504944" y="301466"/>
                          <a:pt x="485530" y="278073"/>
                        </a:cubicBezTo>
                        <a:cubicBezTo>
                          <a:pt x="476834" y="267596"/>
                          <a:pt x="459601" y="259023"/>
                          <a:pt x="447234" y="259023"/>
                        </a:cubicBezTo>
                        <a:cubicBezTo>
                          <a:pt x="434866" y="259023"/>
                          <a:pt x="421458" y="250450"/>
                          <a:pt x="417437" y="239973"/>
                        </a:cubicBezTo>
                        <a:cubicBezTo>
                          <a:pt x="413417" y="229496"/>
                          <a:pt x="401375" y="220923"/>
                          <a:pt x="390678" y="220923"/>
                        </a:cubicBezTo>
                        <a:cubicBezTo>
                          <a:pt x="379982" y="220923"/>
                          <a:pt x="371230" y="215767"/>
                          <a:pt x="371230" y="209465"/>
                        </a:cubicBezTo>
                        <a:cubicBezTo>
                          <a:pt x="371230" y="203164"/>
                          <a:pt x="354085" y="192031"/>
                          <a:pt x="333130" y="184726"/>
                        </a:cubicBezTo>
                        <a:cubicBezTo>
                          <a:pt x="312175" y="177421"/>
                          <a:pt x="295030" y="165432"/>
                          <a:pt x="295030" y="158084"/>
                        </a:cubicBezTo>
                        <a:cubicBezTo>
                          <a:pt x="295030" y="150735"/>
                          <a:pt x="283600" y="144723"/>
                          <a:pt x="269630" y="144723"/>
                        </a:cubicBezTo>
                        <a:cubicBezTo>
                          <a:pt x="255660" y="144723"/>
                          <a:pt x="244230" y="139117"/>
                          <a:pt x="244230" y="132265"/>
                        </a:cubicBezTo>
                        <a:cubicBezTo>
                          <a:pt x="244230" y="125413"/>
                          <a:pt x="229943" y="116221"/>
                          <a:pt x="212480" y="111838"/>
                        </a:cubicBezTo>
                        <a:cubicBezTo>
                          <a:pt x="195018" y="107455"/>
                          <a:pt x="180730" y="99642"/>
                          <a:pt x="180730" y="94475"/>
                        </a:cubicBezTo>
                        <a:cubicBezTo>
                          <a:pt x="180730" y="89308"/>
                          <a:pt x="157837" y="74757"/>
                          <a:pt x="129857" y="62140"/>
                        </a:cubicBezTo>
                        <a:cubicBezTo>
                          <a:pt x="101877" y="49523"/>
                          <a:pt x="72602" y="31510"/>
                          <a:pt x="64802" y="22111"/>
                        </a:cubicBezTo>
                        <a:cubicBezTo>
                          <a:pt x="47366" y="1102"/>
                          <a:pt x="20234" y="0"/>
                          <a:pt x="7994" y="198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7" name="任意多边形: 形状 456">
                    <a:extLst>
                      <a:ext uri="{FF2B5EF4-FFF2-40B4-BE49-F238E27FC236}">
                        <a16:creationId xmlns:a16="http://schemas.microsoft.com/office/drawing/2014/main" id="{E6CF260A-3016-4B03-8EDD-33E3202AF25A}"/>
                      </a:ext>
                    </a:extLst>
                  </p:cNvPr>
                  <p:cNvSpPr/>
                  <p:nvPr/>
                </p:nvSpPr>
                <p:spPr>
                  <a:xfrm>
                    <a:off x="5907142" y="2336475"/>
                    <a:ext cx="104464" cy="68242"/>
                  </a:xfrm>
                  <a:custGeom>
                    <a:avLst/>
                    <a:gdLst/>
                    <a:ahLst/>
                    <a:cxnLst/>
                    <a:rect l="0" t="0" r="0" b="0"/>
                    <a:pathLst>
                      <a:path w="104464" h="68242">
                        <a:moveTo>
                          <a:pt x="13175" y="13208"/>
                        </a:moveTo>
                        <a:cubicBezTo>
                          <a:pt x="0" y="26382"/>
                          <a:pt x="3220" y="68241"/>
                          <a:pt x="17408" y="68241"/>
                        </a:cubicBezTo>
                        <a:cubicBezTo>
                          <a:pt x="24393" y="68241"/>
                          <a:pt x="30108" y="63240"/>
                          <a:pt x="30108" y="57129"/>
                        </a:cubicBezTo>
                        <a:cubicBezTo>
                          <a:pt x="30108" y="51017"/>
                          <a:pt x="47632" y="42511"/>
                          <a:pt x="69050" y="38228"/>
                        </a:cubicBezTo>
                        <a:cubicBezTo>
                          <a:pt x="90690" y="33900"/>
                          <a:pt x="104463" y="24730"/>
                          <a:pt x="100050" y="17590"/>
                        </a:cubicBezTo>
                        <a:cubicBezTo>
                          <a:pt x="91200" y="3269"/>
                          <a:pt x="26383" y="0"/>
                          <a:pt x="13175" y="1320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8" name="任意多边形: 形状 457">
                    <a:extLst>
                      <a:ext uri="{FF2B5EF4-FFF2-40B4-BE49-F238E27FC236}">
                        <a16:creationId xmlns:a16="http://schemas.microsoft.com/office/drawing/2014/main" id="{7C17F51F-4E73-4481-B9BC-0A58B6F7D5E4}"/>
                      </a:ext>
                    </a:extLst>
                  </p:cNvPr>
                  <p:cNvSpPr/>
                  <p:nvPr/>
                </p:nvSpPr>
                <p:spPr>
                  <a:xfrm>
                    <a:off x="6395244" y="2346357"/>
                    <a:ext cx="43181" cy="9695"/>
                  </a:xfrm>
                  <a:custGeom>
                    <a:avLst/>
                    <a:gdLst/>
                    <a:ahLst/>
                    <a:cxnLst/>
                    <a:rect l="0" t="0" r="0" b="0"/>
                    <a:pathLst>
                      <a:path w="43181" h="9695">
                        <a:moveTo>
                          <a:pt x="18256" y="4059"/>
                        </a:moveTo>
                        <a:cubicBezTo>
                          <a:pt x="32226" y="7499"/>
                          <a:pt x="43180" y="9694"/>
                          <a:pt x="42598" y="8936"/>
                        </a:cubicBezTo>
                        <a:cubicBezTo>
                          <a:pt x="42015" y="8179"/>
                          <a:pt x="37729" y="7559"/>
                          <a:pt x="33073" y="7559"/>
                        </a:cubicBezTo>
                        <a:cubicBezTo>
                          <a:pt x="28416" y="7559"/>
                          <a:pt x="17462" y="5364"/>
                          <a:pt x="8731" y="2682"/>
                        </a:cubicBezTo>
                        <a:cubicBezTo>
                          <a:pt x="0" y="0"/>
                          <a:pt x="4286" y="620"/>
                          <a:pt x="18256" y="40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9" name="任意多边形: 形状 458">
                    <a:extLst>
                      <a:ext uri="{FF2B5EF4-FFF2-40B4-BE49-F238E27FC236}">
                        <a16:creationId xmlns:a16="http://schemas.microsoft.com/office/drawing/2014/main" id="{65AB0E0A-6F05-4230-B696-DD4CD474025C}"/>
                      </a:ext>
                    </a:extLst>
                  </p:cNvPr>
                  <p:cNvSpPr/>
                  <p:nvPr/>
                </p:nvSpPr>
                <p:spPr>
                  <a:xfrm>
                    <a:off x="6443557" y="2379316"/>
                    <a:ext cx="27094" cy="27094"/>
                  </a:xfrm>
                  <a:custGeom>
                    <a:avLst/>
                    <a:gdLst/>
                    <a:ahLst/>
                    <a:cxnLst/>
                    <a:rect l="0" t="0" r="0" b="0"/>
                    <a:pathLst>
                      <a:path w="27094" h="27094">
                        <a:moveTo>
                          <a:pt x="11853" y="15240"/>
                        </a:moveTo>
                        <a:cubicBezTo>
                          <a:pt x="23706" y="27093"/>
                          <a:pt x="27093" y="27093"/>
                          <a:pt x="27093" y="15240"/>
                        </a:cubicBezTo>
                        <a:cubicBezTo>
                          <a:pt x="27093" y="6858"/>
                          <a:pt x="20235" y="0"/>
                          <a:pt x="11853" y="0"/>
                        </a:cubicBezTo>
                        <a:cubicBezTo>
                          <a:pt x="0" y="0"/>
                          <a:pt x="0" y="3387"/>
                          <a:pt x="11853" y="1524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0" name="任意多边形: 形状 459">
                    <a:extLst>
                      <a:ext uri="{FF2B5EF4-FFF2-40B4-BE49-F238E27FC236}">
                        <a16:creationId xmlns:a16="http://schemas.microsoft.com/office/drawing/2014/main" id="{E72FFE74-0AE3-4FE3-BEE7-293377BC6835}"/>
                      </a:ext>
                    </a:extLst>
                  </p:cNvPr>
                  <p:cNvSpPr/>
                  <p:nvPr/>
                </p:nvSpPr>
                <p:spPr>
                  <a:xfrm>
                    <a:off x="6353139" y="2398422"/>
                    <a:ext cx="689981" cy="465724"/>
                  </a:xfrm>
                  <a:custGeom>
                    <a:avLst/>
                    <a:gdLst/>
                    <a:ahLst/>
                    <a:cxnLst/>
                    <a:rect l="0" t="0" r="0" b="0"/>
                    <a:pathLst>
                      <a:path w="689981" h="465724">
                        <a:moveTo>
                          <a:pt x="7742" y="25506"/>
                        </a:moveTo>
                        <a:cubicBezTo>
                          <a:pt x="0" y="45680"/>
                          <a:pt x="25965" y="86964"/>
                          <a:pt x="39691" y="76305"/>
                        </a:cubicBezTo>
                        <a:cubicBezTo>
                          <a:pt x="46911" y="70698"/>
                          <a:pt x="110189" y="100351"/>
                          <a:pt x="231801" y="166333"/>
                        </a:cubicBezTo>
                        <a:cubicBezTo>
                          <a:pt x="256244" y="179594"/>
                          <a:pt x="279103" y="193395"/>
                          <a:pt x="282601" y="197002"/>
                        </a:cubicBezTo>
                        <a:cubicBezTo>
                          <a:pt x="293978" y="208732"/>
                          <a:pt x="472239" y="298394"/>
                          <a:pt x="484185" y="298394"/>
                        </a:cubicBezTo>
                        <a:cubicBezTo>
                          <a:pt x="490570" y="298394"/>
                          <a:pt x="499083" y="306967"/>
                          <a:pt x="503104" y="317444"/>
                        </a:cubicBezTo>
                        <a:cubicBezTo>
                          <a:pt x="507124" y="327921"/>
                          <a:pt x="521324" y="336494"/>
                          <a:pt x="534657" y="336494"/>
                        </a:cubicBezTo>
                        <a:cubicBezTo>
                          <a:pt x="547991" y="336494"/>
                          <a:pt x="566015" y="345067"/>
                          <a:pt x="574711" y="355544"/>
                        </a:cubicBezTo>
                        <a:cubicBezTo>
                          <a:pt x="583407" y="366021"/>
                          <a:pt x="598394" y="374594"/>
                          <a:pt x="608016" y="374594"/>
                        </a:cubicBezTo>
                        <a:cubicBezTo>
                          <a:pt x="617638" y="374594"/>
                          <a:pt x="625511" y="379929"/>
                          <a:pt x="625511" y="386450"/>
                        </a:cubicBezTo>
                        <a:cubicBezTo>
                          <a:pt x="625511" y="392972"/>
                          <a:pt x="607378" y="397258"/>
                          <a:pt x="585215" y="395975"/>
                        </a:cubicBezTo>
                        <a:cubicBezTo>
                          <a:pt x="554911" y="394222"/>
                          <a:pt x="545327" y="398779"/>
                          <a:pt x="546562" y="414353"/>
                        </a:cubicBezTo>
                        <a:cubicBezTo>
                          <a:pt x="547466" y="425744"/>
                          <a:pt x="562210" y="438578"/>
                          <a:pt x="579328" y="442874"/>
                        </a:cubicBezTo>
                        <a:cubicBezTo>
                          <a:pt x="596446" y="447171"/>
                          <a:pt x="620214" y="454432"/>
                          <a:pt x="632147" y="459011"/>
                        </a:cubicBezTo>
                        <a:cubicBezTo>
                          <a:pt x="649637" y="465723"/>
                          <a:pt x="652209" y="462191"/>
                          <a:pt x="645416" y="440789"/>
                        </a:cubicBezTo>
                        <a:cubicBezTo>
                          <a:pt x="639273" y="421432"/>
                          <a:pt x="644197" y="410384"/>
                          <a:pt x="663597" y="400002"/>
                        </a:cubicBezTo>
                        <a:cubicBezTo>
                          <a:pt x="689980" y="385882"/>
                          <a:pt x="689905" y="385451"/>
                          <a:pt x="654682" y="348648"/>
                        </a:cubicBezTo>
                        <a:cubicBezTo>
                          <a:pt x="635145" y="328234"/>
                          <a:pt x="610589" y="311016"/>
                          <a:pt x="600111" y="310385"/>
                        </a:cubicBezTo>
                        <a:cubicBezTo>
                          <a:pt x="589633" y="309754"/>
                          <a:pt x="563916" y="298310"/>
                          <a:pt x="542961" y="284954"/>
                        </a:cubicBezTo>
                        <a:cubicBezTo>
                          <a:pt x="522006" y="271599"/>
                          <a:pt x="495415" y="258081"/>
                          <a:pt x="483870" y="254916"/>
                        </a:cubicBezTo>
                        <a:cubicBezTo>
                          <a:pt x="472325" y="251751"/>
                          <a:pt x="459129" y="243093"/>
                          <a:pt x="454545" y="235677"/>
                        </a:cubicBezTo>
                        <a:cubicBezTo>
                          <a:pt x="449962" y="228261"/>
                          <a:pt x="434940" y="222194"/>
                          <a:pt x="421163" y="222194"/>
                        </a:cubicBezTo>
                        <a:cubicBezTo>
                          <a:pt x="407386" y="222194"/>
                          <a:pt x="392824" y="213621"/>
                          <a:pt x="388804" y="203144"/>
                        </a:cubicBezTo>
                        <a:cubicBezTo>
                          <a:pt x="384783" y="192667"/>
                          <a:pt x="371012" y="184094"/>
                          <a:pt x="358202" y="184094"/>
                        </a:cubicBezTo>
                        <a:cubicBezTo>
                          <a:pt x="345391" y="184094"/>
                          <a:pt x="331160" y="178027"/>
                          <a:pt x="326577" y="170611"/>
                        </a:cubicBezTo>
                        <a:cubicBezTo>
                          <a:pt x="321993" y="163195"/>
                          <a:pt x="303083" y="148823"/>
                          <a:pt x="284552" y="138672"/>
                        </a:cubicBezTo>
                        <a:cubicBezTo>
                          <a:pt x="266022" y="128522"/>
                          <a:pt x="233716" y="108935"/>
                          <a:pt x="212761" y="95145"/>
                        </a:cubicBezTo>
                        <a:cubicBezTo>
                          <a:pt x="191806" y="81356"/>
                          <a:pt x="166089" y="66142"/>
                          <a:pt x="155611" y="61337"/>
                        </a:cubicBezTo>
                        <a:cubicBezTo>
                          <a:pt x="145133" y="56531"/>
                          <a:pt x="118101" y="42181"/>
                          <a:pt x="95538" y="29447"/>
                        </a:cubicBezTo>
                        <a:cubicBezTo>
                          <a:pt x="45597" y="1260"/>
                          <a:pt x="17529" y="0"/>
                          <a:pt x="7742" y="25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1" name="任意多边形: 形状 460">
                    <a:extLst>
                      <a:ext uri="{FF2B5EF4-FFF2-40B4-BE49-F238E27FC236}">
                        <a16:creationId xmlns:a16="http://schemas.microsoft.com/office/drawing/2014/main" id="{2BD836E6-0394-460A-AFFA-EF8D7861181B}"/>
                      </a:ext>
                    </a:extLst>
                  </p:cNvPr>
                  <p:cNvSpPr/>
                  <p:nvPr/>
                </p:nvSpPr>
                <p:spPr>
                  <a:xfrm>
                    <a:off x="6074028" y="2442666"/>
                    <a:ext cx="51879" cy="95401"/>
                  </a:xfrm>
                  <a:custGeom>
                    <a:avLst/>
                    <a:gdLst/>
                    <a:ahLst/>
                    <a:cxnLst/>
                    <a:rect l="0" t="0" r="0" b="0"/>
                    <a:pathLst>
                      <a:path w="51879" h="95401">
                        <a:moveTo>
                          <a:pt x="13716" y="37192"/>
                        </a:moveTo>
                        <a:cubicBezTo>
                          <a:pt x="12668" y="58729"/>
                          <a:pt x="8382" y="80636"/>
                          <a:pt x="4191" y="85875"/>
                        </a:cubicBezTo>
                        <a:cubicBezTo>
                          <a:pt x="0" y="91114"/>
                          <a:pt x="4667" y="95400"/>
                          <a:pt x="14563" y="95400"/>
                        </a:cubicBezTo>
                        <a:cubicBezTo>
                          <a:pt x="37231" y="95400"/>
                          <a:pt x="51878" y="10119"/>
                          <a:pt x="30438" y="2972"/>
                        </a:cubicBezTo>
                        <a:cubicBezTo>
                          <a:pt x="21521" y="0"/>
                          <a:pt x="14863" y="13625"/>
                          <a:pt x="13716" y="371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2" name="任意多边形: 形状 461">
                    <a:extLst>
                      <a:ext uri="{FF2B5EF4-FFF2-40B4-BE49-F238E27FC236}">
                        <a16:creationId xmlns:a16="http://schemas.microsoft.com/office/drawing/2014/main" id="{C751ABFE-AA3C-44CC-AABF-BC26D694DE00}"/>
                      </a:ext>
                    </a:extLst>
                  </p:cNvPr>
                  <p:cNvSpPr/>
                  <p:nvPr/>
                </p:nvSpPr>
                <p:spPr>
                  <a:xfrm>
                    <a:off x="5889071" y="2498580"/>
                    <a:ext cx="124380" cy="83937"/>
                  </a:xfrm>
                  <a:custGeom>
                    <a:avLst/>
                    <a:gdLst/>
                    <a:ahLst/>
                    <a:cxnLst/>
                    <a:rect l="0" t="0" r="0" b="0"/>
                    <a:pathLst>
                      <a:path w="124380" h="83937">
                        <a:moveTo>
                          <a:pt x="38305" y="27506"/>
                        </a:moveTo>
                        <a:cubicBezTo>
                          <a:pt x="8320" y="48509"/>
                          <a:pt x="0" y="83936"/>
                          <a:pt x="25053" y="83936"/>
                        </a:cubicBezTo>
                        <a:cubicBezTo>
                          <a:pt x="64532" y="83936"/>
                          <a:pt x="124379" y="51791"/>
                          <a:pt x="124379" y="30585"/>
                        </a:cubicBezTo>
                        <a:cubicBezTo>
                          <a:pt x="124379" y="1674"/>
                          <a:pt x="77575" y="0"/>
                          <a:pt x="38305" y="27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3" name="任意多边形: 形状 462">
                    <a:extLst>
                      <a:ext uri="{FF2B5EF4-FFF2-40B4-BE49-F238E27FC236}">
                        <a16:creationId xmlns:a16="http://schemas.microsoft.com/office/drawing/2014/main" id="{E6C7AEDF-2EDB-44CC-AC52-D828056B6BBE}"/>
                      </a:ext>
                    </a:extLst>
                  </p:cNvPr>
                  <p:cNvSpPr/>
                  <p:nvPr/>
                </p:nvSpPr>
                <p:spPr>
                  <a:xfrm>
                    <a:off x="6369050" y="2501614"/>
                    <a:ext cx="673101" cy="465228"/>
                  </a:xfrm>
                  <a:custGeom>
                    <a:avLst/>
                    <a:gdLst/>
                    <a:ahLst/>
                    <a:cxnLst/>
                    <a:rect l="0" t="0" r="0" b="0"/>
                    <a:pathLst>
                      <a:path w="673101" h="465228">
                        <a:moveTo>
                          <a:pt x="30283" y="47828"/>
                        </a:moveTo>
                        <a:cubicBezTo>
                          <a:pt x="35453" y="68427"/>
                          <a:pt x="31795" y="80604"/>
                          <a:pt x="18960" y="85529"/>
                        </a:cubicBezTo>
                        <a:cubicBezTo>
                          <a:pt x="8532" y="89531"/>
                          <a:pt x="0" y="106818"/>
                          <a:pt x="0" y="123944"/>
                        </a:cubicBezTo>
                        <a:cubicBezTo>
                          <a:pt x="0" y="148217"/>
                          <a:pt x="8401" y="156929"/>
                          <a:pt x="38100" y="163452"/>
                        </a:cubicBezTo>
                        <a:cubicBezTo>
                          <a:pt x="80154" y="172688"/>
                          <a:pt x="90122" y="195202"/>
                          <a:pt x="52159" y="195202"/>
                        </a:cubicBezTo>
                        <a:cubicBezTo>
                          <a:pt x="30727" y="195202"/>
                          <a:pt x="11657" y="217471"/>
                          <a:pt x="17050" y="236201"/>
                        </a:cubicBezTo>
                        <a:cubicBezTo>
                          <a:pt x="21264" y="250836"/>
                          <a:pt x="126781" y="294731"/>
                          <a:pt x="133114" y="284484"/>
                        </a:cubicBezTo>
                        <a:cubicBezTo>
                          <a:pt x="144177" y="266584"/>
                          <a:pt x="126215" y="234765"/>
                          <a:pt x="100427" y="226580"/>
                        </a:cubicBezTo>
                        <a:cubicBezTo>
                          <a:pt x="72177" y="217614"/>
                          <a:pt x="67828" y="195202"/>
                          <a:pt x="94336" y="195202"/>
                        </a:cubicBezTo>
                        <a:cubicBezTo>
                          <a:pt x="104312" y="195202"/>
                          <a:pt x="195154" y="237643"/>
                          <a:pt x="296209" y="289515"/>
                        </a:cubicBezTo>
                        <a:cubicBezTo>
                          <a:pt x="397263" y="341387"/>
                          <a:pt x="487685" y="386389"/>
                          <a:pt x="497147" y="389518"/>
                        </a:cubicBezTo>
                        <a:cubicBezTo>
                          <a:pt x="506609" y="392648"/>
                          <a:pt x="541756" y="410726"/>
                          <a:pt x="575252" y="429693"/>
                        </a:cubicBezTo>
                        <a:cubicBezTo>
                          <a:pt x="637718" y="465061"/>
                          <a:pt x="673100" y="465227"/>
                          <a:pt x="673100" y="430152"/>
                        </a:cubicBezTo>
                        <a:cubicBezTo>
                          <a:pt x="673100" y="411769"/>
                          <a:pt x="656380" y="400166"/>
                          <a:pt x="590550" y="372865"/>
                        </a:cubicBezTo>
                        <a:cubicBezTo>
                          <a:pt x="555942" y="358512"/>
                          <a:pt x="379199" y="273473"/>
                          <a:pt x="355600" y="259819"/>
                        </a:cubicBezTo>
                        <a:cubicBezTo>
                          <a:pt x="345122" y="253758"/>
                          <a:pt x="313690" y="238167"/>
                          <a:pt x="285750" y="225175"/>
                        </a:cubicBezTo>
                        <a:cubicBezTo>
                          <a:pt x="257810" y="212182"/>
                          <a:pt x="232092" y="198691"/>
                          <a:pt x="228600" y="195194"/>
                        </a:cubicBezTo>
                        <a:cubicBezTo>
                          <a:pt x="225108" y="191698"/>
                          <a:pt x="176530" y="166018"/>
                          <a:pt x="120650" y="138129"/>
                        </a:cubicBezTo>
                        <a:cubicBezTo>
                          <a:pt x="38588" y="97173"/>
                          <a:pt x="25155" y="86675"/>
                          <a:pt x="50800" y="83539"/>
                        </a:cubicBezTo>
                        <a:cubicBezTo>
                          <a:pt x="118042" y="75316"/>
                          <a:pt x="122862" y="68029"/>
                          <a:pt x="82550" y="35537"/>
                        </a:cubicBezTo>
                        <a:cubicBezTo>
                          <a:pt x="38460" y="0"/>
                          <a:pt x="19403" y="4481"/>
                          <a:pt x="30283" y="4782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4" name="任意多边形: 形状 463">
                    <a:extLst>
                      <a:ext uri="{FF2B5EF4-FFF2-40B4-BE49-F238E27FC236}">
                        <a16:creationId xmlns:a16="http://schemas.microsoft.com/office/drawing/2014/main" id="{CB854657-6E06-43A2-861E-0C4C2EEF0DE6}"/>
                      </a:ext>
                    </a:extLst>
                  </p:cNvPr>
                  <p:cNvSpPr/>
                  <p:nvPr/>
                </p:nvSpPr>
                <p:spPr>
                  <a:xfrm>
                    <a:off x="5250261" y="2559311"/>
                    <a:ext cx="818856" cy="351569"/>
                  </a:xfrm>
                  <a:custGeom>
                    <a:avLst/>
                    <a:gdLst/>
                    <a:ahLst/>
                    <a:cxnLst/>
                    <a:rect l="0" t="0" r="0" b="0"/>
                    <a:pathLst>
                      <a:path w="818856" h="351569">
                        <a:moveTo>
                          <a:pt x="744139" y="7952"/>
                        </a:moveTo>
                        <a:cubicBezTo>
                          <a:pt x="730169" y="11035"/>
                          <a:pt x="710324" y="24301"/>
                          <a:pt x="700038" y="37432"/>
                        </a:cubicBezTo>
                        <a:cubicBezTo>
                          <a:pt x="689753" y="50562"/>
                          <a:pt x="668322" y="61305"/>
                          <a:pt x="652413" y="61305"/>
                        </a:cubicBezTo>
                        <a:cubicBezTo>
                          <a:pt x="636505" y="61305"/>
                          <a:pt x="623489" y="66566"/>
                          <a:pt x="623489" y="72996"/>
                        </a:cubicBezTo>
                        <a:cubicBezTo>
                          <a:pt x="623489" y="79426"/>
                          <a:pt x="606409" y="88438"/>
                          <a:pt x="585535" y="93023"/>
                        </a:cubicBezTo>
                        <a:cubicBezTo>
                          <a:pt x="564660" y="97608"/>
                          <a:pt x="544320" y="106634"/>
                          <a:pt x="540335" y="113082"/>
                        </a:cubicBezTo>
                        <a:cubicBezTo>
                          <a:pt x="536350" y="119530"/>
                          <a:pt x="520411" y="124805"/>
                          <a:pt x="504915" y="124805"/>
                        </a:cubicBezTo>
                        <a:cubicBezTo>
                          <a:pt x="453894" y="124805"/>
                          <a:pt x="356789" y="166591"/>
                          <a:pt x="356789" y="188547"/>
                        </a:cubicBezTo>
                        <a:cubicBezTo>
                          <a:pt x="356789" y="195399"/>
                          <a:pt x="341073" y="198350"/>
                          <a:pt x="321864" y="195105"/>
                        </a:cubicBezTo>
                        <a:cubicBezTo>
                          <a:pt x="302655" y="191860"/>
                          <a:pt x="272652" y="197372"/>
                          <a:pt x="255189" y="207355"/>
                        </a:cubicBezTo>
                        <a:cubicBezTo>
                          <a:pt x="237727" y="217338"/>
                          <a:pt x="211723" y="228565"/>
                          <a:pt x="197404" y="232305"/>
                        </a:cubicBezTo>
                        <a:cubicBezTo>
                          <a:pt x="183085" y="236045"/>
                          <a:pt x="164434" y="246040"/>
                          <a:pt x="155957" y="254517"/>
                        </a:cubicBezTo>
                        <a:cubicBezTo>
                          <a:pt x="147480" y="262993"/>
                          <a:pt x="113476" y="276015"/>
                          <a:pt x="80392" y="283453"/>
                        </a:cubicBezTo>
                        <a:cubicBezTo>
                          <a:pt x="9184" y="299464"/>
                          <a:pt x="0" y="329271"/>
                          <a:pt x="61514" y="344724"/>
                        </a:cubicBezTo>
                        <a:cubicBezTo>
                          <a:pt x="88760" y="351568"/>
                          <a:pt x="102789" y="350489"/>
                          <a:pt x="102789" y="341549"/>
                        </a:cubicBezTo>
                        <a:cubicBezTo>
                          <a:pt x="102789" y="334100"/>
                          <a:pt x="110635" y="328005"/>
                          <a:pt x="120225" y="328005"/>
                        </a:cubicBezTo>
                        <a:cubicBezTo>
                          <a:pt x="129814" y="328005"/>
                          <a:pt x="162675" y="313348"/>
                          <a:pt x="193250" y="295434"/>
                        </a:cubicBezTo>
                        <a:cubicBezTo>
                          <a:pt x="257278" y="257919"/>
                          <a:pt x="295193" y="241427"/>
                          <a:pt x="354643" y="225230"/>
                        </a:cubicBezTo>
                        <a:cubicBezTo>
                          <a:pt x="377911" y="218891"/>
                          <a:pt x="403628" y="210666"/>
                          <a:pt x="411793" y="206951"/>
                        </a:cubicBezTo>
                        <a:cubicBezTo>
                          <a:pt x="457310" y="186243"/>
                          <a:pt x="491248" y="175605"/>
                          <a:pt x="511789" y="175605"/>
                        </a:cubicBezTo>
                        <a:cubicBezTo>
                          <a:pt x="524518" y="175605"/>
                          <a:pt x="542000" y="167873"/>
                          <a:pt x="550636" y="158424"/>
                        </a:cubicBezTo>
                        <a:cubicBezTo>
                          <a:pt x="575097" y="131660"/>
                          <a:pt x="650985" y="100469"/>
                          <a:pt x="696514" y="98467"/>
                        </a:cubicBezTo>
                        <a:cubicBezTo>
                          <a:pt x="719215" y="97468"/>
                          <a:pt x="737789" y="91556"/>
                          <a:pt x="737789" y="85328"/>
                        </a:cubicBezTo>
                        <a:cubicBezTo>
                          <a:pt x="737789" y="79100"/>
                          <a:pt x="748519" y="74005"/>
                          <a:pt x="761634" y="74005"/>
                        </a:cubicBezTo>
                        <a:cubicBezTo>
                          <a:pt x="774749" y="74005"/>
                          <a:pt x="791964" y="66191"/>
                          <a:pt x="799891" y="56640"/>
                        </a:cubicBezTo>
                        <a:cubicBezTo>
                          <a:pt x="818855" y="33790"/>
                          <a:pt x="780163" y="0"/>
                          <a:pt x="744139" y="7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5" name="任意多边形: 形状 464">
                    <a:extLst>
                      <a:ext uri="{FF2B5EF4-FFF2-40B4-BE49-F238E27FC236}">
                        <a16:creationId xmlns:a16="http://schemas.microsoft.com/office/drawing/2014/main" id="{9CAF740D-C683-443D-B230-926FB0FA47EA}"/>
                      </a:ext>
                    </a:extLst>
                  </p:cNvPr>
                  <p:cNvSpPr/>
                  <p:nvPr/>
                </p:nvSpPr>
                <p:spPr>
                  <a:xfrm>
                    <a:off x="5487355" y="2572683"/>
                    <a:ext cx="354952" cy="172068"/>
                  </a:xfrm>
                  <a:custGeom>
                    <a:avLst/>
                    <a:gdLst/>
                    <a:ahLst/>
                    <a:cxnLst/>
                    <a:rect l="0" t="0" r="0" b="0"/>
                    <a:pathLst>
                      <a:path w="354952" h="172068">
                        <a:moveTo>
                          <a:pt x="227645" y="19462"/>
                        </a:moveTo>
                        <a:cubicBezTo>
                          <a:pt x="206690" y="30465"/>
                          <a:pt x="177233" y="49945"/>
                          <a:pt x="162185" y="62751"/>
                        </a:cubicBezTo>
                        <a:cubicBezTo>
                          <a:pt x="146344" y="76231"/>
                          <a:pt x="122284" y="83750"/>
                          <a:pt x="105035" y="80611"/>
                        </a:cubicBezTo>
                        <a:cubicBezTo>
                          <a:pt x="75617" y="75257"/>
                          <a:pt x="19421" y="113804"/>
                          <a:pt x="8387" y="146906"/>
                        </a:cubicBezTo>
                        <a:cubicBezTo>
                          <a:pt x="0" y="172067"/>
                          <a:pt x="64210" y="164703"/>
                          <a:pt x="109739" y="135283"/>
                        </a:cubicBezTo>
                        <a:cubicBezTo>
                          <a:pt x="149540" y="109563"/>
                          <a:pt x="184620" y="98733"/>
                          <a:pt x="228131" y="98733"/>
                        </a:cubicBezTo>
                        <a:cubicBezTo>
                          <a:pt x="246043" y="98733"/>
                          <a:pt x="325803" y="43059"/>
                          <a:pt x="341847" y="19358"/>
                        </a:cubicBezTo>
                        <a:cubicBezTo>
                          <a:pt x="354951" y="0"/>
                          <a:pt x="264551" y="82"/>
                          <a:pt x="227645" y="194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6" name="任意多边形: 形状 465">
                    <a:extLst>
                      <a:ext uri="{FF2B5EF4-FFF2-40B4-BE49-F238E27FC236}">
                        <a16:creationId xmlns:a16="http://schemas.microsoft.com/office/drawing/2014/main" id="{FBD0EAFF-001F-4238-A01F-24C0008B9846}"/>
                      </a:ext>
                    </a:extLst>
                  </p:cNvPr>
                  <p:cNvSpPr/>
                  <p:nvPr/>
                </p:nvSpPr>
                <p:spPr>
                  <a:xfrm>
                    <a:off x="6290639" y="2576259"/>
                    <a:ext cx="25550" cy="400686"/>
                  </a:xfrm>
                  <a:custGeom>
                    <a:avLst/>
                    <a:gdLst/>
                    <a:ahLst/>
                    <a:cxnLst/>
                    <a:rect l="0" t="0" r="0" b="0"/>
                    <a:pathLst>
                      <a:path w="25550" h="400686">
                        <a:moveTo>
                          <a:pt x="9821" y="40387"/>
                        </a:moveTo>
                        <a:cubicBezTo>
                          <a:pt x="0" y="71331"/>
                          <a:pt x="8823" y="385402"/>
                          <a:pt x="19822" y="396402"/>
                        </a:cubicBezTo>
                        <a:cubicBezTo>
                          <a:pt x="24106" y="400685"/>
                          <a:pt x="25549" y="387522"/>
                          <a:pt x="23029" y="367149"/>
                        </a:cubicBezTo>
                        <a:cubicBezTo>
                          <a:pt x="20509" y="346776"/>
                          <a:pt x="19849" y="264384"/>
                          <a:pt x="21564" y="184057"/>
                        </a:cubicBezTo>
                        <a:cubicBezTo>
                          <a:pt x="24902" y="27681"/>
                          <a:pt x="22640" y="0"/>
                          <a:pt x="9821" y="403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7" name="任意多边形: 形状 466">
                    <a:extLst>
                      <a:ext uri="{FF2B5EF4-FFF2-40B4-BE49-F238E27FC236}">
                        <a16:creationId xmlns:a16="http://schemas.microsoft.com/office/drawing/2014/main" id="{E3552203-3E95-40F0-8401-57DA6E48C014}"/>
                      </a:ext>
                    </a:extLst>
                  </p:cNvPr>
                  <p:cNvSpPr/>
                  <p:nvPr/>
                </p:nvSpPr>
                <p:spPr>
                  <a:xfrm>
                    <a:off x="6074039" y="2611840"/>
                    <a:ext cx="41012" cy="59577"/>
                  </a:xfrm>
                  <a:custGeom>
                    <a:avLst/>
                    <a:gdLst/>
                    <a:ahLst/>
                    <a:cxnLst/>
                    <a:rect l="0" t="0" r="0" b="0"/>
                    <a:pathLst>
                      <a:path w="41012" h="59577">
                        <a:moveTo>
                          <a:pt x="9261" y="21476"/>
                        </a:moveTo>
                        <a:cubicBezTo>
                          <a:pt x="0" y="36460"/>
                          <a:pt x="12013" y="59576"/>
                          <a:pt x="29061" y="59576"/>
                        </a:cubicBezTo>
                        <a:cubicBezTo>
                          <a:pt x="35633" y="59576"/>
                          <a:pt x="41011" y="48146"/>
                          <a:pt x="41011" y="34176"/>
                        </a:cubicBezTo>
                        <a:cubicBezTo>
                          <a:pt x="41011" y="7391"/>
                          <a:pt x="22534" y="0"/>
                          <a:pt x="9261" y="214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8" name="任意多边形: 形状 467">
                    <a:extLst>
                      <a:ext uri="{FF2B5EF4-FFF2-40B4-BE49-F238E27FC236}">
                        <a16:creationId xmlns:a16="http://schemas.microsoft.com/office/drawing/2014/main" id="{47E05946-C2CA-41F2-AFDD-4FDB14817FC2}"/>
                      </a:ext>
                    </a:extLst>
                  </p:cNvPr>
                  <p:cNvSpPr/>
                  <p:nvPr/>
                </p:nvSpPr>
                <p:spPr>
                  <a:xfrm>
                    <a:off x="6572250" y="2612759"/>
                    <a:ext cx="266701" cy="166533"/>
                  </a:xfrm>
                  <a:custGeom>
                    <a:avLst/>
                    <a:gdLst/>
                    <a:ahLst/>
                    <a:cxnLst/>
                    <a:rect l="0" t="0" r="0" b="0"/>
                    <a:pathLst>
                      <a:path w="266701" h="166533">
                        <a:moveTo>
                          <a:pt x="0" y="26590"/>
                        </a:moveTo>
                        <a:cubicBezTo>
                          <a:pt x="0" y="36892"/>
                          <a:pt x="25371" y="56880"/>
                          <a:pt x="56380" y="71006"/>
                        </a:cubicBezTo>
                        <a:cubicBezTo>
                          <a:pt x="87389" y="85132"/>
                          <a:pt x="116301" y="102420"/>
                          <a:pt x="120629" y="109423"/>
                        </a:cubicBezTo>
                        <a:cubicBezTo>
                          <a:pt x="124957" y="116427"/>
                          <a:pt x="138892" y="122157"/>
                          <a:pt x="151595" y="122157"/>
                        </a:cubicBezTo>
                        <a:cubicBezTo>
                          <a:pt x="164297" y="122157"/>
                          <a:pt x="181804" y="130730"/>
                          <a:pt x="190500" y="141207"/>
                        </a:cubicBezTo>
                        <a:cubicBezTo>
                          <a:pt x="211518" y="166532"/>
                          <a:pt x="266700" y="166243"/>
                          <a:pt x="266700" y="140808"/>
                        </a:cubicBezTo>
                        <a:cubicBezTo>
                          <a:pt x="266700" y="123461"/>
                          <a:pt x="243815" y="107365"/>
                          <a:pt x="192743" y="88790"/>
                        </a:cubicBezTo>
                        <a:cubicBezTo>
                          <a:pt x="157102" y="75828"/>
                          <a:pt x="75739" y="30085"/>
                          <a:pt x="69037" y="19242"/>
                        </a:cubicBezTo>
                        <a:cubicBezTo>
                          <a:pt x="57145" y="0"/>
                          <a:pt x="0" y="6082"/>
                          <a:pt x="0" y="265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9" name="任意多边形: 形状 468">
                    <a:extLst>
                      <a:ext uri="{FF2B5EF4-FFF2-40B4-BE49-F238E27FC236}">
                        <a16:creationId xmlns:a16="http://schemas.microsoft.com/office/drawing/2014/main" id="{053E689C-3622-43BE-87B5-0CE372E01462}"/>
                      </a:ext>
                    </a:extLst>
                  </p:cNvPr>
                  <p:cNvSpPr/>
                  <p:nvPr/>
                </p:nvSpPr>
                <p:spPr>
                  <a:xfrm>
                    <a:off x="6902450" y="2614218"/>
                    <a:ext cx="101601" cy="82599"/>
                  </a:xfrm>
                  <a:custGeom>
                    <a:avLst/>
                    <a:gdLst/>
                    <a:ahLst/>
                    <a:cxnLst/>
                    <a:rect l="0" t="0" r="0" b="0"/>
                    <a:pathLst>
                      <a:path w="101601" h="82599">
                        <a:moveTo>
                          <a:pt x="0" y="22710"/>
                        </a:moveTo>
                        <a:cubicBezTo>
                          <a:pt x="0" y="39545"/>
                          <a:pt x="63036" y="82598"/>
                          <a:pt x="87685" y="82598"/>
                        </a:cubicBezTo>
                        <a:cubicBezTo>
                          <a:pt x="95338" y="82598"/>
                          <a:pt x="101600" y="74025"/>
                          <a:pt x="101600" y="63548"/>
                        </a:cubicBezTo>
                        <a:cubicBezTo>
                          <a:pt x="101600" y="53071"/>
                          <a:pt x="90781" y="44498"/>
                          <a:pt x="77559" y="44498"/>
                        </a:cubicBezTo>
                        <a:cubicBezTo>
                          <a:pt x="64336" y="44498"/>
                          <a:pt x="50228" y="35925"/>
                          <a:pt x="46207" y="25448"/>
                        </a:cubicBezTo>
                        <a:cubicBezTo>
                          <a:pt x="37290" y="2210"/>
                          <a:pt x="0" y="0"/>
                          <a:pt x="0" y="227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0" name="任意多边形: 形状 469">
                    <a:extLst>
                      <a:ext uri="{FF2B5EF4-FFF2-40B4-BE49-F238E27FC236}">
                        <a16:creationId xmlns:a16="http://schemas.microsoft.com/office/drawing/2014/main" id="{2B57FB17-963E-4AF1-831B-38C4897A0436}"/>
                      </a:ext>
                    </a:extLst>
                  </p:cNvPr>
                  <p:cNvSpPr/>
                  <p:nvPr/>
                </p:nvSpPr>
                <p:spPr>
                  <a:xfrm>
                    <a:off x="5879455" y="2670556"/>
                    <a:ext cx="135698" cy="111822"/>
                  </a:xfrm>
                  <a:custGeom>
                    <a:avLst/>
                    <a:gdLst/>
                    <a:ahLst/>
                    <a:cxnLst/>
                    <a:rect l="0" t="0" r="0" b="0"/>
                    <a:pathLst>
                      <a:path w="135698" h="111822">
                        <a:moveTo>
                          <a:pt x="57346" y="15815"/>
                        </a:moveTo>
                        <a:cubicBezTo>
                          <a:pt x="46621" y="22139"/>
                          <a:pt x="30436" y="39179"/>
                          <a:pt x="21378" y="53683"/>
                        </a:cubicBezTo>
                        <a:cubicBezTo>
                          <a:pt x="0" y="87915"/>
                          <a:pt x="20200" y="111821"/>
                          <a:pt x="53689" y="91922"/>
                        </a:cubicBezTo>
                        <a:cubicBezTo>
                          <a:pt x="66424" y="84355"/>
                          <a:pt x="90631" y="73026"/>
                          <a:pt x="107482" y="66748"/>
                        </a:cubicBezTo>
                        <a:cubicBezTo>
                          <a:pt x="128854" y="58786"/>
                          <a:pt x="135697" y="49016"/>
                          <a:pt x="130106" y="34447"/>
                        </a:cubicBezTo>
                        <a:cubicBezTo>
                          <a:pt x="120453" y="9291"/>
                          <a:pt x="84168" y="0"/>
                          <a:pt x="57346" y="1581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1" name="任意多边形: 形状 470">
                    <a:extLst>
                      <a:ext uri="{FF2B5EF4-FFF2-40B4-BE49-F238E27FC236}">
                        <a16:creationId xmlns:a16="http://schemas.microsoft.com/office/drawing/2014/main" id="{E626ECF5-DADF-40C5-8D52-F83604CF5318}"/>
                      </a:ext>
                    </a:extLst>
                  </p:cNvPr>
                  <p:cNvSpPr/>
                  <p:nvPr/>
                </p:nvSpPr>
                <p:spPr>
                  <a:xfrm>
                    <a:off x="6089650" y="2696816"/>
                    <a:ext cx="25401" cy="38101"/>
                  </a:xfrm>
                  <a:custGeom>
                    <a:avLst/>
                    <a:gdLst/>
                    <a:ahLst/>
                    <a:cxnLst/>
                    <a:rect l="0" t="0" r="0" b="0"/>
                    <a:pathLst>
                      <a:path w="25401" h="38101">
                        <a:moveTo>
                          <a:pt x="0" y="19050"/>
                        </a:moveTo>
                        <a:cubicBezTo>
                          <a:pt x="0" y="29527"/>
                          <a:pt x="5715" y="38100"/>
                          <a:pt x="12700" y="38100"/>
                        </a:cubicBezTo>
                        <a:cubicBezTo>
                          <a:pt x="19685" y="38100"/>
                          <a:pt x="25400" y="29527"/>
                          <a:pt x="25400" y="19050"/>
                        </a:cubicBezTo>
                        <a:cubicBezTo>
                          <a:pt x="25400" y="8573"/>
                          <a:pt x="19685" y="0"/>
                          <a:pt x="12700" y="0"/>
                        </a:cubicBezTo>
                        <a:cubicBezTo>
                          <a:pt x="5715" y="0"/>
                          <a:pt x="0" y="8573"/>
                          <a:pt x="0"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2" name="任意多边形: 形状 471">
                    <a:extLst>
                      <a:ext uri="{FF2B5EF4-FFF2-40B4-BE49-F238E27FC236}">
                        <a16:creationId xmlns:a16="http://schemas.microsoft.com/office/drawing/2014/main" id="{DAE7631B-19A8-4631-B46A-A7F74DB0999D}"/>
                      </a:ext>
                    </a:extLst>
                  </p:cNvPr>
                  <p:cNvSpPr/>
                  <p:nvPr/>
                </p:nvSpPr>
                <p:spPr>
                  <a:xfrm>
                    <a:off x="5309717" y="2726569"/>
                    <a:ext cx="123466" cy="86497"/>
                  </a:xfrm>
                  <a:custGeom>
                    <a:avLst/>
                    <a:gdLst/>
                    <a:ahLst/>
                    <a:cxnLst/>
                    <a:rect l="0" t="0" r="0" b="0"/>
                    <a:pathLst>
                      <a:path w="123466" h="86497">
                        <a:moveTo>
                          <a:pt x="43333" y="16762"/>
                        </a:moveTo>
                        <a:cubicBezTo>
                          <a:pt x="7661" y="28555"/>
                          <a:pt x="0" y="46657"/>
                          <a:pt x="21559" y="68216"/>
                        </a:cubicBezTo>
                        <a:cubicBezTo>
                          <a:pt x="38877" y="85534"/>
                          <a:pt x="48003" y="86496"/>
                          <a:pt x="75611" y="73917"/>
                        </a:cubicBezTo>
                        <a:cubicBezTo>
                          <a:pt x="123465" y="52114"/>
                          <a:pt x="94034" y="0"/>
                          <a:pt x="43333" y="167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3" name="任意多边形: 形状 472">
                    <a:extLst>
                      <a:ext uri="{FF2B5EF4-FFF2-40B4-BE49-F238E27FC236}">
                        <a16:creationId xmlns:a16="http://schemas.microsoft.com/office/drawing/2014/main" id="{DBE8CB6C-65B9-493A-81B7-412F285D9820}"/>
                      </a:ext>
                    </a:extLst>
                  </p:cNvPr>
                  <p:cNvSpPr/>
                  <p:nvPr/>
                </p:nvSpPr>
                <p:spPr>
                  <a:xfrm>
                    <a:off x="5480050" y="2749026"/>
                    <a:ext cx="344796" cy="165065"/>
                  </a:xfrm>
                  <a:custGeom>
                    <a:avLst/>
                    <a:gdLst/>
                    <a:ahLst/>
                    <a:cxnLst/>
                    <a:rect l="0" t="0" r="0" b="0"/>
                    <a:pathLst>
                      <a:path w="344796" h="165065">
                        <a:moveTo>
                          <a:pt x="228600" y="17976"/>
                        </a:moveTo>
                        <a:cubicBezTo>
                          <a:pt x="211138" y="27361"/>
                          <a:pt x="176847" y="43259"/>
                          <a:pt x="152400" y="53305"/>
                        </a:cubicBezTo>
                        <a:cubicBezTo>
                          <a:pt x="66515" y="88598"/>
                          <a:pt x="0" y="129214"/>
                          <a:pt x="0" y="146365"/>
                        </a:cubicBezTo>
                        <a:cubicBezTo>
                          <a:pt x="0" y="165064"/>
                          <a:pt x="6538" y="163900"/>
                          <a:pt x="107950" y="127149"/>
                        </a:cubicBezTo>
                        <a:cubicBezTo>
                          <a:pt x="170544" y="104466"/>
                          <a:pt x="240543" y="87490"/>
                          <a:pt x="271482" y="87490"/>
                        </a:cubicBezTo>
                        <a:cubicBezTo>
                          <a:pt x="294368" y="87490"/>
                          <a:pt x="344795" y="37331"/>
                          <a:pt x="336082" y="23233"/>
                        </a:cubicBezTo>
                        <a:cubicBezTo>
                          <a:pt x="323584" y="3010"/>
                          <a:pt x="262048" y="0"/>
                          <a:pt x="228600" y="179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4" name="任意多边形: 形状 473">
                    <a:extLst>
                      <a:ext uri="{FF2B5EF4-FFF2-40B4-BE49-F238E27FC236}">
                        <a16:creationId xmlns:a16="http://schemas.microsoft.com/office/drawing/2014/main" id="{C33FB585-1BEE-430C-A0A9-697641995D84}"/>
                      </a:ext>
                    </a:extLst>
                  </p:cNvPr>
                  <p:cNvSpPr/>
                  <p:nvPr/>
                </p:nvSpPr>
                <p:spPr>
                  <a:xfrm>
                    <a:off x="5252710" y="2756150"/>
                    <a:ext cx="796917" cy="331448"/>
                  </a:xfrm>
                  <a:custGeom>
                    <a:avLst/>
                    <a:gdLst/>
                    <a:ahLst/>
                    <a:cxnLst/>
                    <a:rect l="0" t="0" r="0" b="0"/>
                    <a:pathLst>
                      <a:path w="796917" h="331448">
                        <a:moveTo>
                          <a:pt x="730154" y="14982"/>
                        </a:moveTo>
                        <a:cubicBezTo>
                          <a:pt x="726478" y="20931"/>
                          <a:pt x="693279" y="32899"/>
                          <a:pt x="656380" y="41577"/>
                        </a:cubicBezTo>
                        <a:cubicBezTo>
                          <a:pt x="558936" y="64493"/>
                          <a:pt x="450479" y="108272"/>
                          <a:pt x="443875" y="127354"/>
                        </a:cubicBezTo>
                        <a:cubicBezTo>
                          <a:pt x="440732" y="136436"/>
                          <a:pt x="430166" y="143866"/>
                          <a:pt x="420394" y="143866"/>
                        </a:cubicBezTo>
                        <a:cubicBezTo>
                          <a:pt x="364692" y="143866"/>
                          <a:pt x="180929" y="202247"/>
                          <a:pt x="136521" y="234052"/>
                        </a:cubicBezTo>
                        <a:cubicBezTo>
                          <a:pt x="118002" y="247315"/>
                          <a:pt x="97711" y="258166"/>
                          <a:pt x="91428" y="258166"/>
                        </a:cubicBezTo>
                        <a:cubicBezTo>
                          <a:pt x="85145" y="258166"/>
                          <a:pt x="61764" y="262452"/>
                          <a:pt x="39471" y="267691"/>
                        </a:cubicBezTo>
                        <a:cubicBezTo>
                          <a:pt x="5825" y="275598"/>
                          <a:pt x="0" y="282071"/>
                          <a:pt x="5189" y="305791"/>
                        </a:cubicBezTo>
                        <a:cubicBezTo>
                          <a:pt x="8627" y="321507"/>
                          <a:pt x="15726" y="331447"/>
                          <a:pt x="20965" y="327879"/>
                        </a:cubicBezTo>
                        <a:cubicBezTo>
                          <a:pt x="26204" y="324310"/>
                          <a:pt x="59065" y="312888"/>
                          <a:pt x="93990" y="302495"/>
                        </a:cubicBezTo>
                        <a:cubicBezTo>
                          <a:pt x="128915" y="292102"/>
                          <a:pt x="171778" y="277348"/>
                          <a:pt x="189240" y="269708"/>
                        </a:cubicBezTo>
                        <a:cubicBezTo>
                          <a:pt x="231452" y="251239"/>
                          <a:pt x="300412" y="232766"/>
                          <a:pt x="327143" y="232766"/>
                        </a:cubicBezTo>
                        <a:cubicBezTo>
                          <a:pt x="338993" y="232766"/>
                          <a:pt x="357104" y="222147"/>
                          <a:pt x="367389" y="209168"/>
                        </a:cubicBezTo>
                        <a:cubicBezTo>
                          <a:pt x="379700" y="193633"/>
                          <a:pt x="405067" y="184657"/>
                          <a:pt x="441628" y="182899"/>
                        </a:cubicBezTo>
                        <a:cubicBezTo>
                          <a:pt x="472175" y="181430"/>
                          <a:pt x="503607" y="172527"/>
                          <a:pt x="511478" y="163115"/>
                        </a:cubicBezTo>
                        <a:cubicBezTo>
                          <a:pt x="524250" y="147843"/>
                          <a:pt x="611267" y="118466"/>
                          <a:pt x="643733" y="118466"/>
                        </a:cubicBezTo>
                        <a:cubicBezTo>
                          <a:pt x="650610" y="118466"/>
                          <a:pt x="669749" y="107071"/>
                          <a:pt x="686263" y="93144"/>
                        </a:cubicBezTo>
                        <a:cubicBezTo>
                          <a:pt x="706187" y="76342"/>
                          <a:pt x="727753" y="69933"/>
                          <a:pt x="750359" y="74094"/>
                        </a:cubicBezTo>
                        <a:cubicBezTo>
                          <a:pt x="776453" y="78898"/>
                          <a:pt x="786307" y="74447"/>
                          <a:pt x="792454" y="55080"/>
                        </a:cubicBezTo>
                        <a:cubicBezTo>
                          <a:pt x="796868" y="41172"/>
                          <a:pt x="796916" y="24027"/>
                          <a:pt x="792560" y="16980"/>
                        </a:cubicBezTo>
                        <a:cubicBezTo>
                          <a:pt x="782927" y="1393"/>
                          <a:pt x="739414" y="0"/>
                          <a:pt x="730154" y="1498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5" name="任意多边形: 形状 474">
                    <a:extLst>
                      <a:ext uri="{FF2B5EF4-FFF2-40B4-BE49-F238E27FC236}">
                        <a16:creationId xmlns:a16="http://schemas.microsoft.com/office/drawing/2014/main" id="{C2461B43-2C54-4B38-A7EF-ECE42FC4654A}"/>
                      </a:ext>
                    </a:extLst>
                  </p:cNvPr>
                  <p:cNvSpPr/>
                  <p:nvPr/>
                </p:nvSpPr>
                <p:spPr>
                  <a:xfrm>
                    <a:off x="6064183" y="2755711"/>
                    <a:ext cx="50106" cy="118906"/>
                  </a:xfrm>
                  <a:custGeom>
                    <a:avLst/>
                    <a:gdLst/>
                    <a:ahLst/>
                    <a:cxnLst/>
                    <a:rect l="0" t="0" r="0" b="0"/>
                    <a:pathLst>
                      <a:path w="50106" h="118906">
                        <a:moveTo>
                          <a:pt x="34106" y="17654"/>
                        </a:moveTo>
                        <a:cubicBezTo>
                          <a:pt x="36340" y="35309"/>
                          <a:pt x="29796" y="61704"/>
                          <a:pt x="19565" y="76311"/>
                        </a:cubicBezTo>
                        <a:cubicBezTo>
                          <a:pt x="0" y="104244"/>
                          <a:pt x="5185" y="118905"/>
                          <a:pt x="34630" y="118905"/>
                        </a:cubicBezTo>
                        <a:cubicBezTo>
                          <a:pt x="48840" y="118905"/>
                          <a:pt x="50105" y="105976"/>
                          <a:pt x="41152" y="52230"/>
                        </a:cubicBezTo>
                        <a:cubicBezTo>
                          <a:pt x="35043" y="15559"/>
                          <a:pt x="31873" y="0"/>
                          <a:pt x="34106" y="176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6" name="任意多边形: 形状 475">
                    <a:extLst>
                      <a:ext uri="{FF2B5EF4-FFF2-40B4-BE49-F238E27FC236}">
                        <a16:creationId xmlns:a16="http://schemas.microsoft.com/office/drawing/2014/main" id="{B037C62E-D188-4941-89DD-D3FBCD95C396}"/>
                      </a:ext>
                    </a:extLst>
                  </p:cNvPr>
                  <p:cNvSpPr/>
                  <p:nvPr/>
                </p:nvSpPr>
                <p:spPr>
                  <a:xfrm>
                    <a:off x="6350340" y="2776362"/>
                    <a:ext cx="692635" cy="352255"/>
                  </a:xfrm>
                  <a:custGeom>
                    <a:avLst/>
                    <a:gdLst/>
                    <a:ahLst/>
                    <a:cxnLst/>
                    <a:rect l="0" t="0" r="0" b="0"/>
                    <a:pathLst>
                      <a:path w="692635" h="352255">
                        <a:moveTo>
                          <a:pt x="18372" y="16111"/>
                        </a:moveTo>
                        <a:cubicBezTo>
                          <a:pt x="0" y="38248"/>
                          <a:pt x="10866" y="72854"/>
                          <a:pt x="36190" y="72854"/>
                        </a:cubicBezTo>
                        <a:cubicBezTo>
                          <a:pt x="58104" y="72854"/>
                          <a:pt x="160882" y="116071"/>
                          <a:pt x="219764" y="150045"/>
                        </a:cubicBezTo>
                        <a:cubicBezTo>
                          <a:pt x="243032" y="163470"/>
                          <a:pt x="272698" y="174454"/>
                          <a:pt x="285690" y="174454"/>
                        </a:cubicBezTo>
                        <a:cubicBezTo>
                          <a:pt x="298681" y="174454"/>
                          <a:pt x="312883" y="180234"/>
                          <a:pt x="317250" y="187299"/>
                        </a:cubicBezTo>
                        <a:cubicBezTo>
                          <a:pt x="321616" y="194363"/>
                          <a:pt x="360529" y="214431"/>
                          <a:pt x="403724" y="231894"/>
                        </a:cubicBezTo>
                        <a:cubicBezTo>
                          <a:pt x="446919" y="249357"/>
                          <a:pt x="501297" y="275010"/>
                          <a:pt x="524564" y="288900"/>
                        </a:cubicBezTo>
                        <a:cubicBezTo>
                          <a:pt x="547832" y="302790"/>
                          <a:pt x="574366" y="314154"/>
                          <a:pt x="583531" y="314154"/>
                        </a:cubicBezTo>
                        <a:cubicBezTo>
                          <a:pt x="592695" y="314154"/>
                          <a:pt x="603482" y="322727"/>
                          <a:pt x="607503" y="333204"/>
                        </a:cubicBezTo>
                        <a:cubicBezTo>
                          <a:pt x="611828" y="344477"/>
                          <a:pt x="630909" y="352254"/>
                          <a:pt x="654243" y="352254"/>
                        </a:cubicBezTo>
                        <a:cubicBezTo>
                          <a:pt x="689803" y="352254"/>
                          <a:pt x="692634" y="349450"/>
                          <a:pt x="683087" y="323679"/>
                        </a:cubicBezTo>
                        <a:cubicBezTo>
                          <a:pt x="676846" y="306834"/>
                          <a:pt x="659520" y="293275"/>
                          <a:pt x="640880" y="290649"/>
                        </a:cubicBezTo>
                        <a:cubicBezTo>
                          <a:pt x="623489" y="288198"/>
                          <a:pt x="606402" y="282478"/>
                          <a:pt x="602910" y="277937"/>
                        </a:cubicBezTo>
                        <a:cubicBezTo>
                          <a:pt x="594559" y="267078"/>
                          <a:pt x="495991" y="225254"/>
                          <a:pt x="478752" y="225254"/>
                        </a:cubicBezTo>
                        <a:cubicBezTo>
                          <a:pt x="471368" y="225254"/>
                          <a:pt x="460564" y="218110"/>
                          <a:pt x="454743" y="209379"/>
                        </a:cubicBezTo>
                        <a:cubicBezTo>
                          <a:pt x="448923" y="200648"/>
                          <a:pt x="404155" y="174122"/>
                          <a:pt x="355260" y="150433"/>
                        </a:cubicBezTo>
                        <a:cubicBezTo>
                          <a:pt x="306365" y="126744"/>
                          <a:pt x="257788" y="102717"/>
                          <a:pt x="247310" y="97039"/>
                        </a:cubicBezTo>
                        <a:cubicBezTo>
                          <a:pt x="214600" y="79315"/>
                          <a:pt x="63909" y="7856"/>
                          <a:pt x="48368" y="2700"/>
                        </a:cubicBezTo>
                        <a:cubicBezTo>
                          <a:pt x="40232" y="0"/>
                          <a:pt x="26734" y="6035"/>
                          <a:pt x="18372" y="161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7" name="任意多边形: 形状 476">
                    <a:extLst>
                      <a:ext uri="{FF2B5EF4-FFF2-40B4-BE49-F238E27FC236}">
                        <a16:creationId xmlns:a16="http://schemas.microsoft.com/office/drawing/2014/main" id="{DEF42EDC-C089-4F6F-AE82-CEB442EB9B7B}"/>
                      </a:ext>
                    </a:extLst>
                  </p:cNvPr>
                  <p:cNvSpPr/>
                  <p:nvPr/>
                </p:nvSpPr>
                <p:spPr>
                  <a:xfrm>
                    <a:off x="6566066" y="2780052"/>
                    <a:ext cx="276259" cy="178616"/>
                  </a:xfrm>
                  <a:custGeom>
                    <a:avLst/>
                    <a:gdLst/>
                    <a:ahLst/>
                    <a:cxnLst/>
                    <a:rect l="0" t="0" r="0" b="0"/>
                    <a:pathLst>
                      <a:path w="276259" h="178616">
                        <a:moveTo>
                          <a:pt x="2078" y="31933"/>
                        </a:moveTo>
                        <a:cubicBezTo>
                          <a:pt x="0" y="44499"/>
                          <a:pt x="37203" y="70099"/>
                          <a:pt x="82384" y="87194"/>
                        </a:cubicBezTo>
                        <a:cubicBezTo>
                          <a:pt x="102069" y="94643"/>
                          <a:pt x="106636" y="97061"/>
                          <a:pt x="188188" y="143223"/>
                        </a:cubicBezTo>
                        <a:cubicBezTo>
                          <a:pt x="247007" y="176518"/>
                          <a:pt x="276258" y="178615"/>
                          <a:pt x="270580" y="149129"/>
                        </a:cubicBezTo>
                        <a:cubicBezTo>
                          <a:pt x="268289" y="137230"/>
                          <a:pt x="217863" y="100513"/>
                          <a:pt x="158524" y="67536"/>
                        </a:cubicBezTo>
                        <a:cubicBezTo>
                          <a:pt x="57553" y="11423"/>
                          <a:pt x="7358" y="0"/>
                          <a:pt x="2078" y="319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8" name="任意多边形: 形状 477">
                    <a:extLst>
                      <a:ext uri="{FF2B5EF4-FFF2-40B4-BE49-F238E27FC236}">
                        <a16:creationId xmlns:a16="http://schemas.microsoft.com/office/drawing/2014/main" id="{52099427-0429-4ED2-ADC7-29301F00AD32}"/>
                      </a:ext>
                    </a:extLst>
                  </p:cNvPr>
                  <p:cNvSpPr/>
                  <p:nvPr/>
                </p:nvSpPr>
                <p:spPr>
                  <a:xfrm>
                    <a:off x="5873750" y="2846703"/>
                    <a:ext cx="140935" cy="118859"/>
                  </a:xfrm>
                  <a:custGeom>
                    <a:avLst/>
                    <a:gdLst/>
                    <a:ahLst/>
                    <a:cxnLst/>
                    <a:rect l="0" t="0" r="0" b="0"/>
                    <a:pathLst>
                      <a:path w="140935" h="118859">
                        <a:moveTo>
                          <a:pt x="76200" y="11732"/>
                        </a:moveTo>
                        <a:cubicBezTo>
                          <a:pt x="52385" y="20611"/>
                          <a:pt x="0" y="76258"/>
                          <a:pt x="0" y="92676"/>
                        </a:cubicBezTo>
                        <a:cubicBezTo>
                          <a:pt x="0" y="114381"/>
                          <a:pt x="34139" y="118858"/>
                          <a:pt x="88345" y="104262"/>
                        </a:cubicBezTo>
                        <a:cubicBezTo>
                          <a:pt x="139615" y="90457"/>
                          <a:pt x="140934" y="88791"/>
                          <a:pt x="130951" y="50419"/>
                        </a:cubicBezTo>
                        <a:cubicBezTo>
                          <a:pt x="120124" y="8802"/>
                          <a:pt x="107667" y="0"/>
                          <a:pt x="76200" y="1173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9" name="任意多边形: 形状 478">
                    <a:extLst>
                      <a:ext uri="{FF2B5EF4-FFF2-40B4-BE49-F238E27FC236}">
                        <a16:creationId xmlns:a16="http://schemas.microsoft.com/office/drawing/2014/main" id="{8CCEEF40-FEAD-4CEE-86A6-E330F7B02532}"/>
                      </a:ext>
                    </a:extLst>
                  </p:cNvPr>
                  <p:cNvSpPr/>
                  <p:nvPr/>
                </p:nvSpPr>
                <p:spPr>
                  <a:xfrm>
                    <a:off x="6394450" y="2892882"/>
                    <a:ext cx="121877" cy="83335"/>
                  </a:xfrm>
                  <a:custGeom>
                    <a:avLst/>
                    <a:gdLst/>
                    <a:ahLst/>
                    <a:cxnLst/>
                    <a:rect l="0" t="0" r="0" b="0"/>
                    <a:pathLst>
                      <a:path w="121877" h="83335">
                        <a:moveTo>
                          <a:pt x="0" y="24723"/>
                        </a:moveTo>
                        <a:cubicBezTo>
                          <a:pt x="0" y="47125"/>
                          <a:pt x="54646" y="83334"/>
                          <a:pt x="88453" y="83334"/>
                        </a:cubicBezTo>
                        <a:cubicBezTo>
                          <a:pt x="120579" y="83334"/>
                          <a:pt x="121876" y="56027"/>
                          <a:pt x="91075" y="28152"/>
                        </a:cubicBezTo>
                        <a:cubicBezTo>
                          <a:pt x="62570" y="2356"/>
                          <a:pt x="0" y="0"/>
                          <a:pt x="0" y="2472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0" name="任意多边形: 形状 479">
                    <a:extLst>
                      <a:ext uri="{FF2B5EF4-FFF2-40B4-BE49-F238E27FC236}">
                        <a16:creationId xmlns:a16="http://schemas.microsoft.com/office/drawing/2014/main" id="{C3C1E741-4052-48CC-9AC9-BA5A5EAFCE58}"/>
                      </a:ext>
                    </a:extLst>
                  </p:cNvPr>
                  <p:cNvSpPr/>
                  <p:nvPr/>
                </p:nvSpPr>
                <p:spPr>
                  <a:xfrm>
                    <a:off x="5277510" y="2895216"/>
                    <a:ext cx="126341" cy="102768"/>
                  </a:xfrm>
                  <a:custGeom>
                    <a:avLst/>
                    <a:gdLst/>
                    <a:ahLst/>
                    <a:cxnLst/>
                    <a:rect l="0" t="0" r="0" b="0"/>
                    <a:pathLst>
                      <a:path w="126341" h="102768">
                        <a:moveTo>
                          <a:pt x="46044" y="31648"/>
                        </a:moveTo>
                        <a:cubicBezTo>
                          <a:pt x="1712" y="62290"/>
                          <a:pt x="0" y="71740"/>
                          <a:pt x="36322" y="85300"/>
                        </a:cubicBezTo>
                        <a:cubicBezTo>
                          <a:pt x="83110" y="102767"/>
                          <a:pt x="126340" y="85338"/>
                          <a:pt x="126340" y="49008"/>
                        </a:cubicBezTo>
                        <a:cubicBezTo>
                          <a:pt x="126340" y="7460"/>
                          <a:pt x="91833" y="0"/>
                          <a:pt x="46044" y="316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1" name="任意多边形: 形状 480">
                    <a:extLst>
                      <a:ext uri="{FF2B5EF4-FFF2-40B4-BE49-F238E27FC236}">
                        <a16:creationId xmlns:a16="http://schemas.microsoft.com/office/drawing/2014/main" id="{C57A5189-4060-4885-8CDD-B27B51704ADE}"/>
                      </a:ext>
                    </a:extLst>
                  </p:cNvPr>
                  <p:cNvSpPr/>
                  <p:nvPr/>
                </p:nvSpPr>
                <p:spPr>
                  <a:xfrm>
                    <a:off x="6089650" y="2912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2" name="任意多边形: 形状 481">
                    <a:extLst>
                      <a:ext uri="{FF2B5EF4-FFF2-40B4-BE49-F238E27FC236}">
                        <a16:creationId xmlns:a16="http://schemas.microsoft.com/office/drawing/2014/main" id="{0D9F02A8-14AC-4600-8540-50D4D8F9D828}"/>
                      </a:ext>
                    </a:extLst>
                  </p:cNvPr>
                  <p:cNvSpPr/>
                  <p:nvPr/>
                </p:nvSpPr>
                <p:spPr>
                  <a:xfrm>
                    <a:off x="5457451" y="2937469"/>
                    <a:ext cx="365500" cy="174047"/>
                  </a:xfrm>
                  <a:custGeom>
                    <a:avLst/>
                    <a:gdLst/>
                    <a:ahLst/>
                    <a:cxnLst/>
                    <a:rect l="0" t="0" r="0" b="0"/>
                    <a:pathLst>
                      <a:path w="365500" h="174047">
                        <a:moveTo>
                          <a:pt x="300770" y="5795"/>
                        </a:moveTo>
                        <a:cubicBezTo>
                          <a:pt x="272648" y="12044"/>
                          <a:pt x="95678" y="77469"/>
                          <a:pt x="61911" y="94101"/>
                        </a:cubicBezTo>
                        <a:cubicBezTo>
                          <a:pt x="21603" y="113955"/>
                          <a:pt x="0" y="148228"/>
                          <a:pt x="17047" y="165276"/>
                        </a:cubicBezTo>
                        <a:cubicBezTo>
                          <a:pt x="25818" y="174046"/>
                          <a:pt x="50231" y="167749"/>
                          <a:pt x="92962" y="145696"/>
                        </a:cubicBezTo>
                        <a:cubicBezTo>
                          <a:pt x="163781" y="109146"/>
                          <a:pt x="309472" y="61306"/>
                          <a:pt x="343274" y="63501"/>
                        </a:cubicBezTo>
                        <a:cubicBezTo>
                          <a:pt x="355498" y="64295"/>
                          <a:pt x="365499" y="56393"/>
                          <a:pt x="365499" y="45942"/>
                        </a:cubicBezTo>
                        <a:cubicBezTo>
                          <a:pt x="365499" y="23970"/>
                          <a:pt x="326852" y="0"/>
                          <a:pt x="300770" y="57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3" name="任意多边形: 形状 482">
                    <a:extLst>
                      <a:ext uri="{FF2B5EF4-FFF2-40B4-BE49-F238E27FC236}">
                        <a16:creationId xmlns:a16="http://schemas.microsoft.com/office/drawing/2014/main" id="{3D78546E-A5E6-4088-B7EB-6E22192C6824}"/>
                      </a:ext>
                    </a:extLst>
                  </p:cNvPr>
                  <p:cNvSpPr/>
                  <p:nvPr/>
                </p:nvSpPr>
                <p:spPr>
                  <a:xfrm>
                    <a:off x="6915150" y="2963536"/>
                    <a:ext cx="88901" cy="92455"/>
                  </a:xfrm>
                  <a:custGeom>
                    <a:avLst/>
                    <a:gdLst/>
                    <a:ahLst/>
                    <a:cxnLst/>
                    <a:rect l="0" t="0" r="0" b="0"/>
                    <a:pathLst>
                      <a:path w="88901" h="92455">
                        <a:moveTo>
                          <a:pt x="0" y="16806"/>
                        </a:moveTo>
                        <a:cubicBezTo>
                          <a:pt x="0" y="38938"/>
                          <a:pt x="68393" y="92454"/>
                          <a:pt x="80809" y="80038"/>
                        </a:cubicBezTo>
                        <a:cubicBezTo>
                          <a:pt x="85259" y="75588"/>
                          <a:pt x="88900" y="58612"/>
                          <a:pt x="88900" y="42313"/>
                        </a:cubicBezTo>
                        <a:cubicBezTo>
                          <a:pt x="88900" y="21568"/>
                          <a:pt x="81593" y="12680"/>
                          <a:pt x="64539" y="12680"/>
                        </a:cubicBezTo>
                        <a:cubicBezTo>
                          <a:pt x="51140" y="12680"/>
                          <a:pt x="31138" y="9211"/>
                          <a:pt x="20089" y="4971"/>
                        </a:cubicBezTo>
                        <a:cubicBezTo>
                          <a:pt x="7134" y="0"/>
                          <a:pt x="0" y="4203"/>
                          <a:pt x="0" y="168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4" name="任意多边形: 形状 483">
                    <a:extLst>
                      <a:ext uri="{FF2B5EF4-FFF2-40B4-BE49-F238E27FC236}">
                        <a16:creationId xmlns:a16="http://schemas.microsoft.com/office/drawing/2014/main" id="{067AF810-A016-43E8-9972-22B77AAC3A16}"/>
                      </a:ext>
                    </a:extLst>
                  </p:cNvPr>
                  <p:cNvSpPr/>
                  <p:nvPr/>
                </p:nvSpPr>
                <p:spPr>
                  <a:xfrm>
                    <a:off x="5244877" y="2959793"/>
                    <a:ext cx="787624" cy="318203"/>
                  </a:xfrm>
                  <a:custGeom>
                    <a:avLst/>
                    <a:gdLst/>
                    <a:ahLst/>
                    <a:cxnLst/>
                    <a:rect l="0" t="0" r="0" b="0"/>
                    <a:pathLst>
                      <a:path w="787624" h="318203">
                        <a:moveTo>
                          <a:pt x="666973" y="18403"/>
                        </a:moveTo>
                        <a:cubicBezTo>
                          <a:pt x="649511" y="25876"/>
                          <a:pt x="612363" y="40444"/>
                          <a:pt x="584423" y="50777"/>
                        </a:cubicBezTo>
                        <a:cubicBezTo>
                          <a:pt x="556483" y="61109"/>
                          <a:pt x="516478" y="76752"/>
                          <a:pt x="495523" y="85538"/>
                        </a:cubicBezTo>
                        <a:cubicBezTo>
                          <a:pt x="474568" y="94324"/>
                          <a:pt x="397415" y="120423"/>
                          <a:pt x="324073" y="143537"/>
                        </a:cubicBezTo>
                        <a:cubicBezTo>
                          <a:pt x="250731" y="166651"/>
                          <a:pt x="175572" y="196083"/>
                          <a:pt x="157054" y="208943"/>
                        </a:cubicBezTo>
                        <a:cubicBezTo>
                          <a:pt x="138535" y="221802"/>
                          <a:pt x="114046" y="232323"/>
                          <a:pt x="102632" y="232323"/>
                        </a:cubicBezTo>
                        <a:cubicBezTo>
                          <a:pt x="72205" y="232323"/>
                          <a:pt x="0" y="261121"/>
                          <a:pt x="1588" y="272622"/>
                        </a:cubicBezTo>
                        <a:cubicBezTo>
                          <a:pt x="2339" y="278060"/>
                          <a:pt x="10050" y="291060"/>
                          <a:pt x="18723" y="301510"/>
                        </a:cubicBezTo>
                        <a:cubicBezTo>
                          <a:pt x="32576" y="318202"/>
                          <a:pt x="39355" y="317282"/>
                          <a:pt x="74508" y="293934"/>
                        </a:cubicBezTo>
                        <a:cubicBezTo>
                          <a:pt x="96516" y="279316"/>
                          <a:pt x="134525" y="262985"/>
                          <a:pt x="158973" y="257644"/>
                        </a:cubicBezTo>
                        <a:cubicBezTo>
                          <a:pt x="183421" y="252302"/>
                          <a:pt x="249143" y="232152"/>
                          <a:pt x="305023" y="212865"/>
                        </a:cubicBezTo>
                        <a:cubicBezTo>
                          <a:pt x="403252" y="178963"/>
                          <a:pt x="443812" y="168823"/>
                          <a:pt x="481199" y="168823"/>
                        </a:cubicBezTo>
                        <a:cubicBezTo>
                          <a:pt x="490973" y="168823"/>
                          <a:pt x="512482" y="157428"/>
                          <a:pt x="528996" y="143501"/>
                        </a:cubicBezTo>
                        <a:cubicBezTo>
                          <a:pt x="547439" y="127949"/>
                          <a:pt x="570114" y="120599"/>
                          <a:pt x="587770" y="124451"/>
                        </a:cubicBezTo>
                        <a:cubicBezTo>
                          <a:pt x="604762" y="128158"/>
                          <a:pt x="622939" y="122776"/>
                          <a:pt x="632220" y="111289"/>
                        </a:cubicBezTo>
                        <a:cubicBezTo>
                          <a:pt x="640857" y="100600"/>
                          <a:pt x="679356" y="81035"/>
                          <a:pt x="717773" y="67812"/>
                        </a:cubicBezTo>
                        <a:cubicBezTo>
                          <a:pt x="756190" y="54588"/>
                          <a:pt x="787623" y="36188"/>
                          <a:pt x="787623" y="26921"/>
                        </a:cubicBezTo>
                        <a:cubicBezTo>
                          <a:pt x="787623" y="5481"/>
                          <a:pt x="709980" y="0"/>
                          <a:pt x="666973" y="184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5" name="任意多边形: 形状 484">
                    <a:extLst>
                      <a:ext uri="{FF2B5EF4-FFF2-40B4-BE49-F238E27FC236}">
                        <a16:creationId xmlns:a16="http://schemas.microsoft.com/office/drawing/2014/main" id="{291B8C5B-E3E9-42A3-89CD-4930D24F1A6C}"/>
                      </a:ext>
                    </a:extLst>
                  </p:cNvPr>
                  <p:cNvSpPr/>
                  <p:nvPr/>
                </p:nvSpPr>
                <p:spPr>
                  <a:xfrm>
                    <a:off x="6344375" y="2970241"/>
                    <a:ext cx="716796" cy="342662"/>
                  </a:xfrm>
                  <a:custGeom>
                    <a:avLst/>
                    <a:gdLst/>
                    <a:ahLst/>
                    <a:cxnLst/>
                    <a:rect l="0" t="0" r="0" b="0"/>
                    <a:pathLst>
                      <a:path w="716796" h="342662">
                        <a:moveTo>
                          <a:pt x="18255" y="18789"/>
                        </a:moveTo>
                        <a:cubicBezTo>
                          <a:pt x="0" y="48326"/>
                          <a:pt x="16659" y="64602"/>
                          <a:pt x="91548" y="90393"/>
                        </a:cubicBezTo>
                        <a:cubicBezTo>
                          <a:pt x="217356" y="133721"/>
                          <a:pt x="254723" y="148094"/>
                          <a:pt x="335825" y="184353"/>
                        </a:cubicBezTo>
                        <a:cubicBezTo>
                          <a:pt x="405389" y="215453"/>
                          <a:pt x="458435" y="238421"/>
                          <a:pt x="545375" y="275081"/>
                        </a:cubicBezTo>
                        <a:cubicBezTo>
                          <a:pt x="562838" y="282445"/>
                          <a:pt x="595152" y="299203"/>
                          <a:pt x="617185" y="312322"/>
                        </a:cubicBezTo>
                        <a:cubicBezTo>
                          <a:pt x="662856" y="339517"/>
                          <a:pt x="692267" y="342661"/>
                          <a:pt x="705202" y="321732"/>
                        </a:cubicBezTo>
                        <a:cubicBezTo>
                          <a:pt x="716795" y="302974"/>
                          <a:pt x="649355" y="248684"/>
                          <a:pt x="612050" y="246743"/>
                        </a:cubicBezTo>
                        <a:cubicBezTo>
                          <a:pt x="596334" y="245926"/>
                          <a:pt x="580617" y="238567"/>
                          <a:pt x="577123" y="230391"/>
                        </a:cubicBezTo>
                        <a:cubicBezTo>
                          <a:pt x="573630" y="222215"/>
                          <a:pt x="536073" y="207045"/>
                          <a:pt x="493664" y="196680"/>
                        </a:cubicBezTo>
                        <a:cubicBezTo>
                          <a:pt x="451255" y="186316"/>
                          <a:pt x="410551" y="170600"/>
                          <a:pt x="403210" y="161755"/>
                        </a:cubicBezTo>
                        <a:cubicBezTo>
                          <a:pt x="395871" y="152911"/>
                          <a:pt x="380227" y="145675"/>
                          <a:pt x="368447" y="145675"/>
                        </a:cubicBezTo>
                        <a:cubicBezTo>
                          <a:pt x="356668" y="145675"/>
                          <a:pt x="333079" y="134427"/>
                          <a:pt x="316027" y="120679"/>
                        </a:cubicBezTo>
                        <a:cubicBezTo>
                          <a:pt x="298976" y="106931"/>
                          <a:pt x="278581" y="98359"/>
                          <a:pt x="270705" y="101629"/>
                        </a:cubicBezTo>
                        <a:cubicBezTo>
                          <a:pt x="262829" y="104899"/>
                          <a:pt x="249271" y="99002"/>
                          <a:pt x="240575" y="88525"/>
                        </a:cubicBezTo>
                        <a:cubicBezTo>
                          <a:pt x="231879" y="78048"/>
                          <a:pt x="215104" y="69475"/>
                          <a:pt x="203297" y="69475"/>
                        </a:cubicBezTo>
                        <a:cubicBezTo>
                          <a:pt x="191489" y="69475"/>
                          <a:pt x="152212" y="55188"/>
                          <a:pt x="116014" y="37725"/>
                        </a:cubicBezTo>
                        <a:cubicBezTo>
                          <a:pt x="43144" y="2571"/>
                          <a:pt x="29867" y="0"/>
                          <a:pt x="18255" y="187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6" name="任意多边形: 形状 485">
                    <a:extLst>
                      <a:ext uri="{FF2B5EF4-FFF2-40B4-BE49-F238E27FC236}">
                        <a16:creationId xmlns:a16="http://schemas.microsoft.com/office/drawing/2014/main" id="{4839BE7B-EA66-4D89-9566-9373D83864C4}"/>
                      </a:ext>
                    </a:extLst>
                  </p:cNvPr>
                  <p:cNvSpPr/>
                  <p:nvPr/>
                </p:nvSpPr>
                <p:spPr>
                  <a:xfrm>
                    <a:off x="6567142" y="2959011"/>
                    <a:ext cx="274083" cy="179478"/>
                  </a:xfrm>
                  <a:custGeom>
                    <a:avLst/>
                    <a:gdLst/>
                    <a:ahLst/>
                    <a:cxnLst/>
                    <a:rect l="0" t="0" r="0" b="0"/>
                    <a:pathLst>
                      <a:path w="274083" h="179478">
                        <a:moveTo>
                          <a:pt x="1152" y="33080"/>
                        </a:moveTo>
                        <a:cubicBezTo>
                          <a:pt x="0" y="41811"/>
                          <a:pt x="18993" y="58467"/>
                          <a:pt x="43358" y="70093"/>
                        </a:cubicBezTo>
                        <a:cubicBezTo>
                          <a:pt x="67723" y="81719"/>
                          <a:pt x="122030" y="108865"/>
                          <a:pt x="164040" y="130418"/>
                        </a:cubicBezTo>
                        <a:cubicBezTo>
                          <a:pt x="255962" y="177577"/>
                          <a:pt x="274082" y="179477"/>
                          <a:pt x="265228" y="141030"/>
                        </a:cubicBezTo>
                        <a:cubicBezTo>
                          <a:pt x="260418" y="120140"/>
                          <a:pt x="228823" y="97916"/>
                          <a:pt x="147753" y="58394"/>
                        </a:cubicBezTo>
                        <a:cubicBezTo>
                          <a:pt x="40285" y="6004"/>
                          <a:pt x="5515" y="0"/>
                          <a:pt x="1152" y="330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7" name="任意多边形: 形状 486">
                    <a:extLst>
                      <a:ext uri="{FF2B5EF4-FFF2-40B4-BE49-F238E27FC236}">
                        <a16:creationId xmlns:a16="http://schemas.microsoft.com/office/drawing/2014/main" id="{5EB7D558-E7BC-4DC2-A8DE-260DFA76AD0A}"/>
                      </a:ext>
                    </a:extLst>
                  </p:cNvPr>
                  <p:cNvSpPr/>
                  <p:nvPr/>
                </p:nvSpPr>
                <p:spPr>
                  <a:xfrm>
                    <a:off x="6297991" y="3014316"/>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8" name="任意多边形: 形状 487">
                    <a:extLst>
                      <a:ext uri="{FF2B5EF4-FFF2-40B4-BE49-F238E27FC236}">
                        <a16:creationId xmlns:a16="http://schemas.microsoft.com/office/drawing/2014/main" id="{9F112329-563F-4F6A-97E7-82B2AAAB3792}"/>
                      </a:ext>
                    </a:extLst>
                  </p:cNvPr>
                  <p:cNvSpPr/>
                  <p:nvPr/>
                </p:nvSpPr>
                <p:spPr>
                  <a:xfrm>
                    <a:off x="5844348" y="3060678"/>
                    <a:ext cx="168535" cy="120610"/>
                  </a:xfrm>
                  <a:custGeom>
                    <a:avLst/>
                    <a:gdLst/>
                    <a:ahLst/>
                    <a:cxnLst/>
                    <a:rect l="0" t="0" r="0" b="0"/>
                    <a:pathLst>
                      <a:path w="168535" h="120610">
                        <a:moveTo>
                          <a:pt x="57977" y="32810"/>
                        </a:moveTo>
                        <a:cubicBezTo>
                          <a:pt x="0" y="90251"/>
                          <a:pt x="39951" y="120609"/>
                          <a:pt x="119868" y="79839"/>
                        </a:cubicBezTo>
                        <a:cubicBezTo>
                          <a:pt x="160752" y="58982"/>
                          <a:pt x="168534" y="49636"/>
                          <a:pt x="159429" y="32331"/>
                        </a:cubicBezTo>
                        <a:cubicBezTo>
                          <a:pt x="142416" y="0"/>
                          <a:pt x="90848" y="243"/>
                          <a:pt x="57977" y="328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9" name="任意多边形: 形状 488">
                    <a:extLst>
                      <a:ext uri="{FF2B5EF4-FFF2-40B4-BE49-F238E27FC236}">
                        <a16:creationId xmlns:a16="http://schemas.microsoft.com/office/drawing/2014/main" id="{97F0C149-C49C-4A60-BA95-B3322CD7175E}"/>
                      </a:ext>
                    </a:extLst>
                  </p:cNvPr>
                  <p:cNvSpPr/>
                  <p:nvPr/>
                </p:nvSpPr>
                <p:spPr>
                  <a:xfrm>
                    <a:off x="6298858" y="3077816"/>
                    <a:ext cx="16663" cy="65406"/>
                  </a:xfrm>
                  <a:custGeom>
                    <a:avLst/>
                    <a:gdLst/>
                    <a:ahLst/>
                    <a:cxnLst/>
                    <a:rect l="0" t="0" r="0" b="0"/>
                    <a:pathLst>
                      <a:path w="16663" h="65406">
                        <a:moveTo>
                          <a:pt x="2374" y="41275"/>
                        </a:moveTo>
                        <a:cubicBezTo>
                          <a:pt x="0" y="63976"/>
                          <a:pt x="127" y="65405"/>
                          <a:pt x="2658" y="44450"/>
                        </a:cubicBezTo>
                        <a:cubicBezTo>
                          <a:pt x="5188" y="23495"/>
                          <a:pt x="9988" y="4921"/>
                          <a:pt x="13325" y="3175"/>
                        </a:cubicBezTo>
                        <a:cubicBezTo>
                          <a:pt x="16662" y="1429"/>
                          <a:pt x="16534" y="0"/>
                          <a:pt x="13042" y="0"/>
                        </a:cubicBezTo>
                        <a:cubicBezTo>
                          <a:pt x="9550" y="0"/>
                          <a:pt x="4749" y="18574"/>
                          <a:pt x="2374" y="412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0" name="任意多边形: 形状 489">
                    <a:extLst>
                      <a:ext uri="{FF2B5EF4-FFF2-40B4-BE49-F238E27FC236}">
                        <a16:creationId xmlns:a16="http://schemas.microsoft.com/office/drawing/2014/main" id="{F1D3CB98-20FF-4EC6-80BA-01D308F05FD9}"/>
                      </a:ext>
                    </a:extLst>
                  </p:cNvPr>
                  <p:cNvSpPr/>
                  <p:nvPr/>
                </p:nvSpPr>
                <p:spPr>
                  <a:xfrm>
                    <a:off x="6386716" y="3071487"/>
                    <a:ext cx="131790" cy="109436"/>
                  </a:xfrm>
                  <a:custGeom>
                    <a:avLst/>
                    <a:gdLst/>
                    <a:ahLst/>
                    <a:cxnLst/>
                    <a:rect l="0" t="0" r="0" b="0"/>
                    <a:pathLst>
                      <a:path w="131790" h="109436">
                        <a:moveTo>
                          <a:pt x="12327" y="25379"/>
                        </a:moveTo>
                        <a:cubicBezTo>
                          <a:pt x="0" y="57501"/>
                          <a:pt x="16523" y="79269"/>
                          <a:pt x="65504" y="95434"/>
                        </a:cubicBezTo>
                        <a:cubicBezTo>
                          <a:pt x="107929" y="109435"/>
                          <a:pt x="112791" y="108657"/>
                          <a:pt x="116999" y="87187"/>
                        </a:cubicBezTo>
                        <a:cubicBezTo>
                          <a:pt x="119554" y="74148"/>
                          <a:pt x="124590" y="61909"/>
                          <a:pt x="128189" y="59990"/>
                        </a:cubicBezTo>
                        <a:cubicBezTo>
                          <a:pt x="131789" y="58071"/>
                          <a:pt x="121002" y="51279"/>
                          <a:pt x="104218" y="44898"/>
                        </a:cubicBezTo>
                        <a:cubicBezTo>
                          <a:pt x="87434" y="38517"/>
                          <a:pt x="69952" y="27228"/>
                          <a:pt x="65368" y="19812"/>
                        </a:cubicBezTo>
                        <a:cubicBezTo>
                          <a:pt x="53123" y="0"/>
                          <a:pt x="20762" y="3396"/>
                          <a:pt x="12327" y="253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1" name="任意多边形: 形状 490">
                    <a:extLst>
                      <a:ext uri="{FF2B5EF4-FFF2-40B4-BE49-F238E27FC236}">
                        <a16:creationId xmlns:a16="http://schemas.microsoft.com/office/drawing/2014/main" id="{E3F75106-AAF1-422D-91CE-FC402C59AC84}"/>
                      </a:ext>
                    </a:extLst>
                  </p:cNvPr>
                  <p:cNvSpPr/>
                  <p:nvPr/>
                </p:nvSpPr>
                <p:spPr>
                  <a:xfrm>
                    <a:off x="5269291" y="3095336"/>
                    <a:ext cx="141706" cy="82551"/>
                  </a:xfrm>
                  <a:custGeom>
                    <a:avLst/>
                    <a:gdLst/>
                    <a:ahLst/>
                    <a:cxnLst/>
                    <a:rect l="0" t="0" r="0" b="0"/>
                    <a:pathLst>
                      <a:path w="141706" h="82551">
                        <a:moveTo>
                          <a:pt x="52951" y="12671"/>
                        </a:moveTo>
                        <a:cubicBezTo>
                          <a:pt x="0" y="45057"/>
                          <a:pt x="24827" y="82550"/>
                          <a:pt x="88620" y="66539"/>
                        </a:cubicBezTo>
                        <a:cubicBezTo>
                          <a:pt x="129897" y="56179"/>
                          <a:pt x="141705" y="9648"/>
                          <a:pt x="104795" y="2796"/>
                        </a:cubicBezTo>
                        <a:cubicBezTo>
                          <a:pt x="89733" y="0"/>
                          <a:pt x="66403" y="4444"/>
                          <a:pt x="52951" y="1267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2" name="任意多边形: 形状 491">
                    <a:extLst>
                      <a:ext uri="{FF2B5EF4-FFF2-40B4-BE49-F238E27FC236}">
                        <a16:creationId xmlns:a16="http://schemas.microsoft.com/office/drawing/2014/main" id="{315DBFF9-8B39-45A8-87B9-E460E4431BC0}"/>
                      </a:ext>
                    </a:extLst>
                  </p:cNvPr>
                  <p:cNvSpPr/>
                  <p:nvPr/>
                </p:nvSpPr>
                <p:spPr>
                  <a:xfrm>
                    <a:off x="6902450" y="3122940"/>
                    <a:ext cx="125348" cy="69177"/>
                  </a:xfrm>
                  <a:custGeom>
                    <a:avLst/>
                    <a:gdLst/>
                    <a:ahLst/>
                    <a:cxnLst/>
                    <a:rect l="0" t="0" r="0" b="0"/>
                    <a:pathLst>
                      <a:path w="125348" h="69177">
                        <a:moveTo>
                          <a:pt x="0" y="10400"/>
                        </a:moveTo>
                        <a:cubicBezTo>
                          <a:pt x="0" y="33222"/>
                          <a:pt x="48338" y="69176"/>
                          <a:pt x="79022" y="69176"/>
                        </a:cubicBezTo>
                        <a:cubicBezTo>
                          <a:pt x="125121" y="69176"/>
                          <a:pt x="125347" y="38198"/>
                          <a:pt x="79375" y="20882"/>
                        </a:cubicBezTo>
                        <a:cubicBezTo>
                          <a:pt x="36859" y="4868"/>
                          <a:pt x="0" y="0"/>
                          <a:pt x="0" y="104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3" name="任意多边形: 形状 492">
                    <a:extLst>
                      <a:ext uri="{FF2B5EF4-FFF2-40B4-BE49-F238E27FC236}">
                        <a16:creationId xmlns:a16="http://schemas.microsoft.com/office/drawing/2014/main" id="{04DBE32D-1A50-46B5-A168-867C54FFBA74}"/>
                      </a:ext>
                    </a:extLst>
                  </p:cNvPr>
                  <p:cNvSpPr/>
                  <p:nvPr/>
                </p:nvSpPr>
                <p:spPr>
                  <a:xfrm>
                    <a:off x="5440858" y="3129241"/>
                    <a:ext cx="366471" cy="169753"/>
                  </a:xfrm>
                  <a:custGeom>
                    <a:avLst/>
                    <a:gdLst/>
                    <a:ahLst/>
                    <a:cxnLst/>
                    <a:rect l="0" t="0" r="0" b="0"/>
                    <a:pathLst>
                      <a:path w="366471" h="169753">
                        <a:moveTo>
                          <a:pt x="248742" y="25470"/>
                        </a:moveTo>
                        <a:cubicBezTo>
                          <a:pt x="220802" y="38691"/>
                          <a:pt x="188278" y="52516"/>
                          <a:pt x="176467" y="56192"/>
                        </a:cubicBezTo>
                        <a:cubicBezTo>
                          <a:pt x="164655" y="59868"/>
                          <a:pt x="151860" y="67942"/>
                          <a:pt x="148032" y="74135"/>
                        </a:cubicBezTo>
                        <a:cubicBezTo>
                          <a:pt x="144204" y="80328"/>
                          <a:pt x="119862" y="89375"/>
                          <a:pt x="93937" y="94238"/>
                        </a:cubicBezTo>
                        <a:cubicBezTo>
                          <a:pt x="35584" y="105185"/>
                          <a:pt x="0" y="127654"/>
                          <a:pt x="7846" y="148600"/>
                        </a:cubicBezTo>
                        <a:cubicBezTo>
                          <a:pt x="15768" y="169752"/>
                          <a:pt x="57858" y="168771"/>
                          <a:pt x="86219" y="146774"/>
                        </a:cubicBezTo>
                        <a:cubicBezTo>
                          <a:pt x="98772" y="137038"/>
                          <a:pt x="143332" y="119093"/>
                          <a:pt x="185242" y="106895"/>
                        </a:cubicBezTo>
                        <a:cubicBezTo>
                          <a:pt x="227152" y="94697"/>
                          <a:pt x="275730" y="78610"/>
                          <a:pt x="293192" y="71146"/>
                        </a:cubicBezTo>
                        <a:cubicBezTo>
                          <a:pt x="310655" y="63683"/>
                          <a:pt x="335014" y="55152"/>
                          <a:pt x="347324" y="52190"/>
                        </a:cubicBezTo>
                        <a:cubicBezTo>
                          <a:pt x="364681" y="48014"/>
                          <a:pt x="366470" y="42907"/>
                          <a:pt x="355294" y="29440"/>
                        </a:cubicBezTo>
                        <a:cubicBezTo>
                          <a:pt x="331763" y="1088"/>
                          <a:pt x="302567" y="0"/>
                          <a:pt x="248742" y="2547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4" name="任意多边形: 形状 493">
                    <a:extLst>
                      <a:ext uri="{FF2B5EF4-FFF2-40B4-BE49-F238E27FC236}">
                        <a16:creationId xmlns:a16="http://schemas.microsoft.com/office/drawing/2014/main" id="{34FC9A60-D738-451E-A247-E81067E45CD3}"/>
                      </a:ext>
                    </a:extLst>
                  </p:cNvPr>
                  <p:cNvSpPr/>
                  <p:nvPr/>
                </p:nvSpPr>
                <p:spPr>
                  <a:xfrm>
                    <a:off x="6566105" y="3150467"/>
                    <a:ext cx="304125" cy="179662"/>
                  </a:xfrm>
                  <a:custGeom>
                    <a:avLst/>
                    <a:gdLst/>
                    <a:ahLst/>
                    <a:cxnLst/>
                    <a:rect l="0" t="0" r="0" b="0"/>
                    <a:pathLst>
                      <a:path w="304125" h="179662">
                        <a:moveTo>
                          <a:pt x="14612" y="12016"/>
                        </a:moveTo>
                        <a:cubicBezTo>
                          <a:pt x="0" y="26627"/>
                          <a:pt x="5400" y="67814"/>
                          <a:pt x="22020" y="68524"/>
                        </a:cubicBezTo>
                        <a:cubicBezTo>
                          <a:pt x="49900" y="69715"/>
                          <a:pt x="205702" y="133252"/>
                          <a:pt x="257258" y="164455"/>
                        </a:cubicBezTo>
                        <a:cubicBezTo>
                          <a:pt x="282383" y="179661"/>
                          <a:pt x="287132" y="179292"/>
                          <a:pt x="293920" y="161602"/>
                        </a:cubicBezTo>
                        <a:cubicBezTo>
                          <a:pt x="304124" y="135009"/>
                          <a:pt x="268424" y="102865"/>
                          <a:pt x="196645" y="74018"/>
                        </a:cubicBezTo>
                        <a:cubicBezTo>
                          <a:pt x="165212" y="61386"/>
                          <a:pt x="114679" y="40363"/>
                          <a:pt x="84348" y="27300"/>
                        </a:cubicBezTo>
                        <a:cubicBezTo>
                          <a:pt x="20960" y="0"/>
                          <a:pt x="25609" y="1019"/>
                          <a:pt x="14612" y="120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5" name="任意多边形: 形状 494">
                    <a:extLst>
                      <a:ext uri="{FF2B5EF4-FFF2-40B4-BE49-F238E27FC236}">
                        <a16:creationId xmlns:a16="http://schemas.microsoft.com/office/drawing/2014/main" id="{A11F60D9-BF82-4182-BF56-8F735B8D54D3}"/>
                      </a:ext>
                    </a:extLst>
                  </p:cNvPr>
                  <p:cNvSpPr/>
                  <p:nvPr/>
                </p:nvSpPr>
                <p:spPr>
                  <a:xfrm>
                    <a:off x="5238750" y="3150659"/>
                    <a:ext cx="800146" cy="295757"/>
                  </a:xfrm>
                  <a:custGeom>
                    <a:avLst/>
                    <a:gdLst/>
                    <a:ahLst/>
                    <a:cxnLst/>
                    <a:rect l="0" t="0" r="0" b="0"/>
                    <a:pathLst>
                      <a:path w="800146" h="295757">
                        <a:moveTo>
                          <a:pt x="696291" y="27110"/>
                        </a:moveTo>
                        <a:cubicBezTo>
                          <a:pt x="670628" y="38595"/>
                          <a:pt x="645387" y="52237"/>
                          <a:pt x="640199" y="57425"/>
                        </a:cubicBezTo>
                        <a:cubicBezTo>
                          <a:pt x="635011" y="62612"/>
                          <a:pt x="616885" y="66857"/>
                          <a:pt x="599918" y="66857"/>
                        </a:cubicBezTo>
                        <a:cubicBezTo>
                          <a:pt x="582951" y="66857"/>
                          <a:pt x="551042" y="72068"/>
                          <a:pt x="529010" y="78436"/>
                        </a:cubicBezTo>
                        <a:cubicBezTo>
                          <a:pt x="506977" y="84804"/>
                          <a:pt x="454660" y="99628"/>
                          <a:pt x="412750" y="111379"/>
                        </a:cubicBezTo>
                        <a:cubicBezTo>
                          <a:pt x="370840" y="123128"/>
                          <a:pt x="313690" y="140055"/>
                          <a:pt x="285750" y="148992"/>
                        </a:cubicBezTo>
                        <a:cubicBezTo>
                          <a:pt x="257810" y="157930"/>
                          <a:pt x="212090" y="172045"/>
                          <a:pt x="184150" y="180359"/>
                        </a:cubicBezTo>
                        <a:cubicBezTo>
                          <a:pt x="100192" y="205342"/>
                          <a:pt x="0" y="259198"/>
                          <a:pt x="0" y="279345"/>
                        </a:cubicBezTo>
                        <a:cubicBezTo>
                          <a:pt x="0" y="294684"/>
                          <a:pt x="6567" y="295756"/>
                          <a:pt x="34925" y="285048"/>
                        </a:cubicBezTo>
                        <a:cubicBezTo>
                          <a:pt x="54134" y="277795"/>
                          <a:pt x="101283" y="265300"/>
                          <a:pt x="139700" y="257282"/>
                        </a:cubicBezTo>
                        <a:cubicBezTo>
                          <a:pt x="178117" y="249265"/>
                          <a:pt x="217837" y="240287"/>
                          <a:pt x="227965" y="237331"/>
                        </a:cubicBezTo>
                        <a:cubicBezTo>
                          <a:pt x="238093" y="234375"/>
                          <a:pt x="257232" y="231957"/>
                          <a:pt x="270496" y="231957"/>
                        </a:cubicBezTo>
                        <a:cubicBezTo>
                          <a:pt x="283759" y="231957"/>
                          <a:pt x="309762" y="221373"/>
                          <a:pt x="328281" y="208437"/>
                        </a:cubicBezTo>
                        <a:cubicBezTo>
                          <a:pt x="361605" y="185157"/>
                          <a:pt x="428721" y="163439"/>
                          <a:pt x="527050" y="144118"/>
                        </a:cubicBezTo>
                        <a:cubicBezTo>
                          <a:pt x="554990" y="138628"/>
                          <a:pt x="592138" y="128033"/>
                          <a:pt x="609600" y="120573"/>
                        </a:cubicBezTo>
                        <a:cubicBezTo>
                          <a:pt x="627063" y="113114"/>
                          <a:pt x="677211" y="96547"/>
                          <a:pt x="721042" y="83759"/>
                        </a:cubicBezTo>
                        <a:cubicBezTo>
                          <a:pt x="787286" y="64431"/>
                          <a:pt x="800145" y="56221"/>
                          <a:pt x="797242" y="35107"/>
                        </a:cubicBezTo>
                        <a:cubicBezTo>
                          <a:pt x="792807" y="2847"/>
                          <a:pt x="756865" y="0"/>
                          <a:pt x="696291" y="2711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6" name="任意多边形: 形状 495">
                    <a:extLst>
                      <a:ext uri="{FF2B5EF4-FFF2-40B4-BE49-F238E27FC236}">
                        <a16:creationId xmlns:a16="http://schemas.microsoft.com/office/drawing/2014/main" id="{332E91DF-1712-48F1-A5F9-5BDD4779B799}"/>
                      </a:ext>
                    </a:extLst>
                  </p:cNvPr>
                  <p:cNvSpPr/>
                  <p:nvPr/>
                </p:nvSpPr>
                <p:spPr>
                  <a:xfrm>
                    <a:off x="6351056" y="3163476"/>
                    <a:ext cx="707125" cy="319210"/>
                  </a:xfrm>
                  <a:custGeom>
                    <a:avLst/>
                    <a:gdLst/>
                    <a:ahLst/>
                    <a:cxnLst/>
                    <a:rect l="0" t="0" r="0" b="0"/>
                    <a:pathLst>
                      <a:path w="707125" h="319210">
                        <a:moveTo>
                          <a:pt x="19214" y="20820"/>
                        </a:moveTo>
                        <a:cubicBezTo>
                          <a:pt x="0" y="43971"/>
                          <a:pt x="14999" y="79440"/>
                          <a:pt x="44003" y="79440"/>
                        </a:cubicBezTo>
                        <a:cubicBezTo>
                          <a:pt x="56814" y="79440"/>
                          <a:pt x="70827" y="85155"/>
                          <a:pt x="75144" y="92140"/>
                        </a:cubicBezTo>
                        <a:cubicBezTo>
                          <a:pt x="79461" y="99125"/>
                          <a:pt x="95672" y="104840"/>
                          <a:pt x="111168" y="104840"/>
                        </a:cubicBezTo>
                        <a:cubicBezTo>
                          <a:pt x="126664" y="104840"/>
                          <a:pt x="147758" y="109329"/>
                          <a:pt x="158043" y="114815"/>
                        </a:cubicBezTo>
                        <a:cubicBezTo>
                          <a:pt x="168329" y="120301"/>
                          <a:pt x="208177" y="135074"/>
                          <a:pt x="246594" y="147643"/>
                        </a:cubicBezTo>
                        <a:cubicBezTo>
                          <a:pt x="285011" y="160213"/>
                          <a:pt x="327874" y="175414"/>
                          <a:pt x="341844" y="181425"/>
                        </a:cubicBezTo>
                        <a:cubicBezTo>
                          <a:pt x="355814" y="187435"/>
                          <a:pt x="395819" y="204296"/>
                          <a:pt x="430744" y="218892"/>
                        </a:cubicBezTo>
                        <a:cubicBezTo>
                          <a:pt x="465669" y="233488"/>
                          <a:pt x="507025" y="253803"/>
                          <a:pt x="522647" y="264036"/>
                        </a:cubicBezTo>
                        <a:cubicBezTo>
                          <a:pt x="538268" y="274268"/>
                          <a:pt x="561857" y="282640"/>
                          <a:pt x="575067" y="282640"/>
                        </a:cubicBezTo>
                        <a:cubicBezTo>
                          <a:pt x="588276" y="282640"/>
                          <a:pt x="606441" y="291504"/>
                          <a:pt x="615432" y="302339"/>
                        </a:cubicBezTo>
                        <a:cubicBezTo>
                          <a:pt x="627236" y="316561"/>
                          <a:pt x="640907" y="319209"/>
                          <a:pt x="664612" y="311864"/>
                        </a:cubicBezTo>
                        <a:cubicBezTo>
                          <a:pt x="706471" y="298893"/>
                          <a:pt x="707124" y="265878"/>
                          <a:pt x="665694" y="257154"/>
                        </a:cubicBezTo>
                        <a:cubicBezTo>
                          <a:pt x="648232" y="253476"/>
                          <a:pt x="605369" y="237367"/>
                          <a:pt x="570444" y="221356"/>
                        </a:cubicBezTo>
                        <a:cubicBezTo>
                          <a:pt x="486743" y="182982"/>
                          <a:pt x="453466" y="169745"/>
                          <a:pt x="420190" y="161586"/>
                        </a:cubicBezTo>
                        <a:cubicBezTo>
                          <a:pt x="405040" y="157871"/>
                          <a:pt x="384408" y="149299"/>
                          <a:pt x="374342" y="142536"/>
                        </a:cubicBezTo>
                        <a:cubicBezTo>
                          <a:pt x="364275" y="135773"/>
                          <a:pt x="346165" y="130240"/>
                          <a:pt x="334096" y="130240"/>
                        </a:cubicBezTo>
                        <a:cubicBezTo>
                          <a:pt x="322027" y="130240"/>
                          <a:pt x="293116" y="119306"/>
                          <a:pt x="269848" y="105942"/>
                        </a:cubicBezTo>
                        <a:cubicBezTo>
                          <a:pt x="246581" y="92578"/>
                          <a:pt x="207541" y="72999"/>
                          <a:pt x="183094" y="62433"/>
                        </a:cubicBezTo>
                        <a:cubicBezTo>
                          <a:pt x="71914" y="14382"/>
                          <a:pt x="36922" y="0"/>
                          <a:pt x="35308" y="1696"/>
                        </a:cubicBezTo>
                        <a:cubicBezTo>
                          <a:pt x="34353" y="2699"/>
                          <a:pt x="27111" y="11305"/>
                          <a:pt x="19214" y="2082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7" name="任意多边形: 形状 496">
                    <a:extLst>
                      <a:ext uri="{FF2B5EF4-FFF2-40B4-BE49-F238E27FC236}">
                        <a16:creationId xmlns:a16="http://schemas.microsoft.com/office/drawing/2014/main" id="{6017B4C4-BE33-4480-9D8F-C14B47DF070B}"/>
                      </a:ext>
                    </a:extLst>
                  </p:cNvPr>
                  <p:cNvSpPr/>
                  <p:nvPr/>
                </p:nvSpPr>
                <p:spPr>
                  <a:xfrm>
                    <a:off x="6297991" y="3204816"/>
                    <a:ext cx="17473" cy="35878"/>
                  </a:xfrm>
                  <a:custGeom>
                    <a:avLst/>
                    <a:gdLst/>
                    <a:ahLst/>
                    <a:cxnLst/>
                    <a:rect l="0" t="0" r="0" b="0"/>
                    <a:pathLst>
                      <a:path w="17473" h="35878">
                        <a:moveTo>
                          <a:pt x="2682" y="22225"/>
                        </a:moveTo>
                        <a:cubicBezTo>
                          <a:pt x="0" y="34449"/>
                          <a:pt x="71" y="35877"/>
                          <a:pt x="2839" y="25400"/>
                        </a:cubicBezTo>
                        <a:cubicBezTo>
                          <a:pt x="5608" y="14923"/>
                          <a:pt x="10660" y="4921"/>
                          <a:pt x="14066" y="3175"/>
                        </a:cubicBezTo>
                        <a:cubicBezTo>
                          <a:pt x="17472" y="1429"/>
                          <a:pt x="17401" y="0"/>
                          <a:pt x="13909" y="0"/>
                        </a:cubicBezTo>
                        <a:cubicBezTo>
                          <a:pt x="10417" y="0"/>
                          <a:pt x="5365" y="10001"/>
                          <a:pt x="2682"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8" name="任意多边形: 形状 497">
                    <a:extLst>
                      <a:ext uri="{FF2B5EF4-FFF2-40B4-BE49-F238E27FC236}">
                        <a16:creationId xmlns:a16="http://schemas.microsoft.com/office/drawing/2014/main" id="{C91EF235-9416-4B3F-8D6C-78EBE8F3AA74}"/>
                      </a:ext>
                    </a:extLst>
                  </p:cNvPr>
                  <p:cNvSpPr/>
                  <p:nvPr/>
                </p:nvSpPr>
                <p:spPr>
                  <a:xfrm>
                    <a:off x="5855955" y="3274324"/>
                    <a:ext cx="160847" cy="93457"/>
                  </a:xfrm>
                  <a:custGeom>
                    <a:avLst/>
                    <a:gdLst/>
                    <a:ahLst/>
                    <a:cxnLst/>
                    <a:rect l="0" t="0" r="0" b="0"/>
                    <a:pathLst>
                      <a:path w="160847" h="93457">
                        <a:moveTo>
                          <a:pt x="78285" y="9517"/>
                        </a:moveTo>
                        <a:cubicBezTo>
                          <a:pt x="37690" y="22901"/>
                          <a:pt x="0" y="70177"/>
                          <a:pt x="16651" y="86828"/>
                        </a:cubicBezTo>
                        <a:cubicBezTo>
                          <a:pt x="23278" y="93456"/>
                          <a:pt x="45606" y="88673"/>
                          <a:pt x="70508" y="75293"/>
                        </a:cubicBezTo>
                        <a:cubicBezTo>
                          <a:pt x="93904" y="62723"/>
                          <a:pt x="123723" y="48408"/>
                          <a:pt x="136773" y="43484"/>
                        </a:cubicBezTo>
                        <a:cubicBezTo>
                          <a:pt x="160846" y="34399"/>
                          <a:pt x="155795" y="10260"/>
                          <a:pt x="128170" y="2374"/>
                        </a:cubicBezTo>
                        <a:cubicBezTo>
                          <a:pt x="119852" y="0"/>
                          <a:pt x="97403" y="3214"/>
                          <a:pt x="78285" y="95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9" name="任意多边形: 形状 498">
                    <a:extLst>
                      <a:ext uri="{FF2B5EF4-FFF2-40B4-BE49-F238E27FC236}">
                        <a16:creationId xmlns:a16="http://schemas.microsoft.com/office/drawing/2014/main" id="{16F34D9F-13D8-41E5-8803-EA2A1BCAC8C9}"/>
                      </a:ext>
                    </a:extLst>
                  </p:cNvPr>
                  <p:cNvSpPr/>
                  <p:nvPr/>
                </p:nvSpPr>
                <p:spPr>
                  <a:xfrm>
                    <a:off x="6389210" y="3274594"/>
                    <a:ext cx="142275" cy="109221"/>
                  </a:xfrm>
                  <a:custGeom>
                    <a:avLst/>
                    <a:gdLst/>
                    <a:ahLst/>
                    <a:cxnLst/>
                    <a:rect l="0" t="0" r="0" b="0"/>
                    <a:pathLst>
                      <a:path w="142275" h="109221">
                        <a:moveTo>
                          <a:pt x="20636" y="16107"/>
                        </a:moveTo>
                        <a:cubicBezTo>
                          <a:pt x="0" y="22985"/>
                          <a:pt x="1051" y="63336"/>
                          <a:pt x="22325" y="80991"/>
                        </a:cubicBezTo>
                        <a:cubicBezTo>
                          <a:pt x="31722" y="88790"/>
                          <a:pt x="57352" y="98759"/>
                          <a:pt x="79280" y="103145"/>
                        </a:cubicBezTo>
                        <a:cubicBezTo>
                          <a:pt x="109656" y="109220"/>
                          <a:pt x="121074" y="106101"/>
                          <a:pt x="127235" y="90047"/>
                        </a:cubicBezTo>
                        <a:cubicBezTo>
                          <a:pt x="142274" y="50855"/>
                          <a:pt x="68957" y="0"/>
                          <a:pt x="20636" y="1610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0" name="任意多边形: 形状 499">
                    <a:extLst>
                      <a:ext uri="{FF2B5EF4-FFF2-40B4-BE49-F238E27FC236}">
                        <a16:creationId xmlns:a16="http://schemas.microsoft.com/office/drawing/2014/main" id="{BF43610A-38B9-48D5-95F3-6D9C2D0C461B}"/>
                      </a:ext>
                    </a:extLst>
                  </p:cNvPr>
                  <p:cNvSpPr/>
                  <p:nvPr/>
                </p:nvSpPr>
                <p:spPr>
                  <a:xfrm>
                    <a:off x="5283691" y="3289186"/>
                    <a:ext cx="106982" cy="56045"/>
                  </a:xfrm>
                  <a:custGeom>
                    <a:avLst/>
                    <a:gdLst/>
                    <a:ahLst/>
                    <a:cxnLst/>
                    <a:rect l="0" t="0" r="0" b="0"/>
                    <a:pathLst>
                      <a:path w="106982" h="56045">
                        <a:moveTo>
                          <a:pt x="12208" y="17230"/>
                        </a:moveTo>
                        <a:cubicBezTo>
                          <a:pt x="0" y="36983"/>
                          <a:pt x="17713" y="56044"/>
                          <a:pt x="41533" y="48785"/>
                        </a:cubicBezTo>
                        <a:cubicBezTo>
                          <a:pt x="53344" y="45186"/>
                          <a:pt x="73741" y="40110"/>
                          <a:pt x="86860" y="37506"/>
                        </a:cubicBezTo>
                        <a:cubicBezTo>
                          <a:pt x="100514" y="34795"/>
                          <a:pt x="106981" y="26733"/>
                          <a:pt x="101985" y="18650"/>
                        </a:cubicBezTo>
                        <a:cubicBezTo>
                          <a:pt x="91127" y="1080"/>
                          <a:pt x="22856" y="0"/>
                          <a:pt x="12208" y="172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1" name="任意多边形: 形状 500">
                    <a:extLst>
                      <a:ext uri="{FF2B5EF4-FFF2-40B4-BE49-F238E27FC236}">
                        <a16:creationId xmlns:a16="http://schemas.microsoft.com/office/drawing/2014/main" id="{84059079-E676-4696-86DE-D7C4FC382593}"/>
                      </a:ext>
                    </a:extLst>
                  </p:cNvPr>
                  <p:cNvSpPr/>
                  <p:nvPr/>
                </p:nvSpPr>
                <p:spPr>
                  <a:xfrm>
                    <a:off x="6920618" y="3303871"/>
                    <a:ext cx="127029" cy="96245"/>
                  </a:xfrm>
                  <a:custGeom>
                    <a:avLst/>
                    <a:gdLst/>
                    <a:ahLst/>
                    <a:cxnLst/>
                    <a:rect l="0" t="0" r="0" b="0"/>
                    <a:pathLst>
                      <a:path w="127029" h="96245">
                        <a:moveTo>
                          <a:pt x="15699" y="11012"/>
                        </a:moveTo>
                        <a:cubicBezTo>
                          <a:pt x="0" y="26711"/>
                          <a:pt x="7078" y="63268"/>
                          <a:pt x="27321" y="71036"/>
                        </a:cubicBezTo>
                        <a:cubicBezTo>
                          <a:pt x="93012" y="96244"/>
                          <a:pt x="127028" y="46099"/>
                          <a:pt x="63784" y="17284"/>
                        </a:cubicBezTo>
                        <a:cubicBezTo>
                          <a:pt x="25850" y="0"/>
                          <a:pt x="26611" y="99"/>
                          <a:pt x="15699" y="1101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2" name="任意多边形: 形状 501">
                    <a:extLst>
                      <a:ext uri="{FF2B5EF4-FFF2-40B4-BE49-F238E27FC236}">
                        <a16:creationId xmlns:a16="http://schemas.microsoft.com/office/drawing/2014/main" id="{81CAB241-BD98-4288-86B0-6EB6019EEFCB}"/>
                      </a:ext>
                    </a:extLst>
                  </p:cNvPr>
                  <p:cNvSpPr/>
                  <p:nvPr/>
                </p:nvSpPr>
                <p:spPr>
                  <a:xfrm>
                    <a:off x="6291188" y="3301342"/>
                    <a:ext cx="40266" cy="72053"/>
                  </a:xfrm>
                  <a:custGeom>
                    <a:avLst/>
                    <a:gdLst/>
                    <a:ahLst/>
                    <a:cxnLst/>
                    <a:rect l="0" t="0" r="0" b="0"/>
                    <a:pathLst>
                      <a:path w="40266" h="72053">
                        <a:moveTo>
                          <a:pt x="4617" y="36824"/>
                        </a:moveTo>
                        <a:cubicBezTo>
                          <a:pt x="8684" y="68384"/>
                          <a:pt x="12411" y="72052"/>
                          <a:pt x="26331" y="58195"/>
                        </a:cubicBezTo>
                        <a:cubicBezTo>
                          <a:pt x="40265" y="44324"/>
                          <a:pt x="39427" y="37817"/>
                          <a:pt x="21421" y="20095"/>
                        </a:cubicBezTo>
                        <a:cubicBezTo>
                          <a:pt x="1004" y="0"/>
                          <a:pt x="0" y="998"/>
                          <a:pt x="4617" y="368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3" name="任意多边形: 形状 502">
                    <a:extLst>
                      <a:ext uri="{FF2B5EF4-FFF2-40B4-BE49-F238E27FC236}">
                        <a16:creationId xmlns:a16="http://schemas.microsoft.com/office/drawing/2014/main" id="{B1919C8D-9862-4CF5-820B-EBBD11CB971B}"/>
                      </a:ext>
                    </a:extLst>
                  </p:cNvPr>
                  <p:cNvSpPr/>
                  <p:nvPr/>
                </p:nvSpPr>
                <p:spPr>
                  <a:xfrm>
                    <a:off x="5441950" y="3326997"/>
                    <a:ext cx="336551" cy="158710"/>
                  </a:xfrm>
                  <a:custGeom>
                    <a:avLst/>
                    <a:gdLst/>
                    <a:ahLst/>
                    <a:cxnLst/>
                    <a:rect l="0" t="0" r="0" b="0"/>
                    <a:pathLst>
                      <a:path w="336551" h="158710">
                        <a:moveTo>
                          <a:pt x="291836" y="8190"/>
                        </a:moveTo>
                        <a:cubicBezTo>
                          <a:pt x="281503" y="10452"/>
                          <a:pt x="241617" y="21593"/>
                          <a:pt x="203200" y="32948"/>
                        </a:cubicBezTo>
                        <a:cubicBezTo>
                          <a:pt x="164783" y="44304"/>
                          <a:pt x="107633" y="60356"/>
                          <a:pt x="76200" y="68619"/>
                        </a:cubicBezTo>
                        <a:cubicBezTo>
                          <a:pt x="24856" y="82116"/>
                          <a:pt x="0" y="102960"/>
                          <a:pt x="0" y="132518"/>
                        </a:cubicBezTo>
                        <a:cubicBezTo>
                          <a:pt x="0" y="154415"/>
                          <a:pt x="52984" y="158709"/>
                          <a:pt x="82725" y="139222"/>
                        </a:cubicBezTo>
                        <a:cubicBezTo>
                          <a:pt x="99600" y="128165"/>
                          <a:pt x="132467" y="119119"/>
                          <a:pt x="155763" y="119119"/>
                        </a:cubicBezTo>
                        <a:cubicBezTo>
                          <a:pt x="181517" y="119119"/>
                          <a:pt x="200360" y="111950"/>
                          <a:pt x="203835" y="100831"/>
                        </a:cubicBezTo>
                        <a:cubicBezTo>
                          <a:pt x="207144" y="90242"/>
                          <a:pt x="236286" y="78087"/>
                          <a:pt x="273050" y="71961"/>
                        </a:cubicBezTo>
                        <a:cubicBezTo>
                          <a:pt x="329199" y="62605"/>
                          <a:pt x="336550" y="57759"/>
                          <a:pt x="336550" y="30099"/>
                        </a:cubicBezTo>
                        <a:cubicBezTo>
                          <a:pt x="336550" y="12894"/>
                          <a:pt x="330716" y="0"/>
                          <a:pt x="323586" y="1447"/>
                        </a:cubicBezTo>
                        <a:cubicBezTo>
                          <a:pt x="316455" y="2894"/>
                          <a:pt x="302168" y="5928"/>
                          <a:pt x="291836" y="81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4" name="任意多边形: 形状 503">
                    <a:extLst>
                      <a:ext uri="{FF2B5EF4-FFF2-40B4-BE49-F238E27FC236}">
                        <a16:creationId xmlns:a16="http://schemas.microsoft.com/office/drawing/2014/main" id="{9491DC80-DB34-4C17-A132-76A354E9F172}"/>
                      </a:ext>
                    </a:extLst>
                  </p:cNvPr>
                  <p:cNvSpPr/>
                  <p:nvPr/>
                </p:nvSpPr>
                <p:spPr>
                  <a:xfrm>
                    <a:off x="6562041" y="3349303"/>
                    <a:ext cx="326548" cy="174809"/>
                  </a:xfrm>
                  <a:custGeom>
                    <a:avLst/>
                    <a:gdLst/>
                    <a:ahLst/>
                    <a:cxnLst/>
                    <a:rect l="0" t="0" r="0" b="0"/>
                    <a:pathLst>
                      <a:path w="326548" h="174809">
                        <a:moveTo>
                          <a:pt x="18676" y="16380"/>
                        </a:moveTo>
                        <a:cubicBezTo>
                          <a:pt x="0" y="35055"/>
                          <a:pt x="12100" y="59731"/>
                          <a:pt x="45134" y="70337"/>
                        </a:cubicBezTo>
                        <a:cubicBezTo>
                          <a:pt x="116221" y="93159"/>
                          <a:pt x="195684" y="126153"/>
                          <a:pt x="241758" y="151978"/>
                        </a:cubicBezTo>
                        <a:cubicBezTo>
                          <a:pt x="276671" y="171547"/>
                          <a:pt x="292894" y="174808"/>
                          <a:pt x="303344" y="164358"/>
                        </a:cubicBezTo>
                        <a:cubicBezTo>
                          <a:pt x="326547" y="141155"/>
                          <a:pt x="303540" y="97864"/>
                          <a:pt x="260188" y="83155"/>
                        </a:cubicBezTo>
                        <a:cubicBezTo>
                          <a:pt x="237952" y="75610"/>
                          <a:pt x="208329" y="64479"/>
                          <a:pt x="194359" y="58418"/>
                        </a:cubicBezTo>
                        <a:cubicBezTo>
                          <a:pt x="89999" y="13147"/>
                          <a:pt x="35056" y="0"/>
                          <a:pt x="18676" y="163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5" name="任意多边形: 形状 504">
                    <a:extLst>
                      <a:ext uri="{FF2B5EF4-FFF2-40B4-BE49-F238E27FC236}">
                        <a16:creationId xmlns:a16="http://schemas.microsoft.com/office/drawing/2014/main" id="{AB84BECB-01E3-406E-9916-0A9878B68A8B}"/>
                      </a:ext>
                    </a:extLst>
                  </p:cNvPr>
                  <p:cNvSpPr/>
                  <p:nvPr/>
                </p:nvSpPr>
                <p:spPr>
                  <a:xfrm>
                    <a:off x="5219700" y="3361406"/>
                    <a:ext cx="831851" cy="255704"/>
                  </a:xfrm>
                  <a:custGeom>
                    <a:avLst/>
                    <a:gdLst/>
                    <a:ahLst/>
                    <a:cxnLst/>
                    <a:rect l="0" t="0" r="0" b="0"/>
                    <a:pathLst>
                      <a:path w="831851" h="255704">
                        <a:moveTo>
                          <a:pt x="711200" y="8064"/>
                        </a:moveTo>
                        <a:cubicBezTo>
                          <a:pt x="697230" y="13858"/>
                          <a:pt x="648653" y="28093"/>
                          <a:pt x="603250" y="39699"/>
                        </a:cubicBezTo>
                        <a:cubicBezTo>
                          <a:pt x="557847" y="51304"/>
                          <a:pt x="503555" y="66769"/>
                          <a:pt x="482600" y="74064"/>
                        </a:cubicBezTo>
                        <a:cubicBezTo>
                          <a:pt x="461645" y="81360"/>
                          <a:pt x="420227" y="94965"/>
                          <a:pt x="390559" y="104299"/>
                        </a:cubicBezTo>
                        <a:cubicBezTo>
                          <a:pt x="360892" y="113632"/>
                          <a:pt x="329669" y="125564"/>
                          <a:pt x="321174" y="130814"/>
                        </a:cubicBezTo>
                        <a:cubicBezTo>
                          <a:pt x="312679" y="136064"/>
                          <a:pt x="279802" y="141799"/>
                          <a:pt x="248114" y="143557"/>
                        </a:cubicBezTo>
                        <a:cubicBezTo>
                          <a:pt x="216427" y="145316"/>
                          <a:pt x="147638" y="157648"/>
                          <a:pt x="95250" y="170961"/>
                        </a:cubicBezTo>
                        <a:cubicBezTo>
                          <a:pt x="9881" y="192656"/>
                          <a:pt x="0" y="198331"/>
                          <a:pt x="0" y="225664"/>
                        </a:cubicBezTo>
                        <a:cubicBezTo>
                          <a:pt x="0" y="252852"/>
                          <a:pt x="4822" y="255703"/>
                          <a:pt x="44450" y="251951"/>
                        </a:cubicBezTo>
                        <a:cubicBezTo>
                          <a:pt x="68898" y="249636"/>
                          <a:pt x="97187" y="245349"/>
                          <a:pt x="107315" y="242426"/>
                        </a:cubicBezTo>
                        <a:cubicBezTo>
                          <a:pt x="117443" y="239502"/>
                          <a:pt x="140303" y="234217"/>
                          <a:pt x="158115" y="230682"/>
                        </a:cubicBezTo>
                        <a:cubicBezTo>
                          <a:pt x="175927" y="227146"/>
                          <a:pt x="208607" y="219155"/>
                          <a:pt x="230737" y="212923"/>
                        </a:cubicBezTo>
                        <a:cubicBezTo>
                          <a:pt x="252867" y="206692"/>
                          <a:pt x="294271" y="197657"/>
                          <a:pt x="322745" y="192847"/>
                        </a:cubicBezTo>
                        <a:cubicBezTo>
                          <a:pt x="351220" y="188036"/>
                          <a:pt x="377742" y="178882"/>
                          <a:pt x="381683" y="172505"/>
                        </a:cubicBezTo>
                        <a:cubicBezTo>
                          <a:pt x="385624" y="166128"/>
                          <a:pt x="405840" y="160910"/>
                          <a:pt x="426607" y="160910"/>
                        </a:cubicBezTo>
                        <a:cubicBezTo>
                          <a:pt x="447375" y="160910"/>
                          <a:pt x="484883" y="152337"/>
                          <a:pt x="509959" y="141860"/>
                        </a:cubicBezTo>
                        <a:cubicBezTo>
                          <a:pt x="535035" y="131383"/>
                          <a:pt x="567713" y="119750"/>
                          <a:pt x="582576" y="116010"/>
                        </a:cubicBezTo>
                        <a:cubicBezTo>
                          <a:pt x="597439" y="112270"/>
                          <a:pt x="623888" y="101043"/>
                          <a:pt x="641350" y="91060"/>
                        </a:cubicBezTo>
                        <a:cubicBezTo>
                          <a:pt x="661214" y="79705"/>
                          <a:pt x="693619" y="75119"/>
                          <a:pt x="727910" y="78810"/>
                        </a:cubicBezTo>
                        <a:cubicBezTo>
                          <a:pt x="792214" y="85732"/>
                          <a:pt x="831850" y="68439"/>
                          <a:pt x="831850" y="33463"/>
                        </a:cubicBezTo>
                        <a:cubicBezTo>
                          <a:pt x="831850" y="14071"/>
                          <a:pt x="821236" y="7286"/>
                          <a:pt x="784225" y="3019"/>
                        </a:cubicBezTo>
                        <a:cubicBezTo>
                          <a:pt x="758031" y="0"/>
                          <a:pt x="725170" y="2269"/>
                          <a:pt x="711200" y="80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6" name="任意多边形: 形状 505">
                    <a:extLst>
                      <a:ext uri="{FF2B5EF4-FFF2-40B4-BE49-F238E27FC236}">
                        <a16:creationId xmlns:a16="http://schemas.microsoft.com/office/drawing/2014/main" id="{AF9362F8-B878-42BC-8ABC-0CDF2E2B8238}"/>
                      </a:ext>
                    </a:extLst>
                  </p:cNvPr>
                  <p:cNvSpPr/>
                  <p:nvPr/>
                </p:nvSpPr>
                <p:spPr>
                  <a:xfrm>
                    <a:off x="6349872" y="3363461"/>
                    <a:ext cx="732790" cy="302229"/>
                  </a:xfrm>
                  <a:custGeom>
                    <a:avLst/>
                    <a:gdLst/>
                    <a:ahLst/>
                    <a:cxnLst/>
                    <a:rect l="0" t="0" r="0" b="0"/>
                    <a:pathLst>
                      <a:path w="732790" h="302229">
                        <a:moveTo>
                          <a:pt x="11071" y="25505"/>
                        </a:moveTo>
                        <a:cubicBezTo>
                          <a:pt x="0" y="54353"/>
                          <a:pt x="15473" y="82655"/>
                          <a:pt x="42315" y="82655"/>
                        </a:cubicBezTo>
                        <a:cubicBezTo>
                          <a:pt x="55479" y="82655"/>
                          <a:pt x="102807" y="94783"/>
                          <a:pt x="147489" y="109605"/>
                        </a:cubicBezTo>
                        <a:cubicBezTo>
                          <a:pt x="192170" y="124428"/>
                          <a:pt x="250159" y="142198"/>
                          <a:pt x="276353" y="149095"/>
                        </a:cubicBezTo>
                        <a:cubicBezTo>
                          <a:pt x="302547" y="155991"/>
                          <a:pt x="323978" y="166088"/>
                          <a:pt x="323978" y="171531"/>
                        </a:cubicBezTo>
                        <a:cubicBezTo>
                          <a:pt x="323978" y="176974"/>
                          <a:pt x="344684" y="185313"/>
                          <a:pt x="369991" y="190060"/>
                        </a:cubicBezTo>
                        <a:cubicBezTo>
                          <a:pt x="443943" y="203934"/>
                          <a:pt x="539793" y="238407"/>
                          <a:pt x="587781" y="268390"/>
                        </a:cubicBezTo>
                        <a:cubicBezTo>
                          <a:pt x="603650" y="278305"/>
                          <a:pt x="642810" y="290005"/>
                          <a:pt x="674803" y="294390"/>
                        </a:cubicBezTo>
                        <a:cubicBezTo>
                          <a:pt x="731987" y="302228"/>
                          <a:pt x="732789" y="301846"/>
                          <a:pt x="722047" y="271884"/>
                        </a:cubicBezTo>
                        <a:cubicBezTo>
                          <a:pt x="713762" y="248776"/>
                          <a:pt x="702699" y="241978"/>
                          <a:pt x="676299" y="243775"/>
                        </a:cubicBezTo>
                        <a:cubicBezTo>
                          <a:pt x="657148" y="245079"/>
                          <a:pt x="641478" y="241052"/>
                          <a:pt x="641478" y="234826"/>
                        </a:cubicBezTo>
                        <a:cubicBezTo>
                          <a:pt x="641478" y="228600"/>
                          <a:pt x="621413" y="219742"/>
                          <a:pt x="596888" y="215141"/>
                        </a:cubicBezTo>
                        <a:cubicBezTo>
                          <a:pt x="572363" y="210540"/>
                          <a:pt x="549166" y="201708"/>
                          <a:pt x="545338" y="195515"/>
                        </a:cubicBezTo>
                        <a:cubicBezTo>
                          <a:pt x="541510" y="189322"/>
                          <a:pt x="526739" y="184255"/>
                          <a:pt x="512513" y="184255"/>
                        </a:cubicBezTo>
                        <a:cubicBezTo>
                          <a:pt x="498287" y="184255"/>
                          <a:pt x="468620" y="173617"/>
                          <a:pt x="446588" y="160616"/>
                        </a:cubicBezTo>
                        <a:cubicBezTo>
                          <a:pt x="394031" y="129602"/>
                          <a:pt x="324625" y="105133"/>
                          <a:pt x="289462" y="105221"/>
                        </a:cubicBezTo>
                        <a:cubicBezTo>
                          <a:pt x="273970" y="105260"/>
                          <a:pt x="254697" y="97341"/>
                          <a:pt x="246632" y="87623"/>
                        </a:cubicBezTo>
                        <a:cubicBezTo>
                          <a:pt x="238567" y="77906"/>
                          <a:pt x="215343" y="69955"/>
                          <a:pt x="195024" y="69955"/>
                        </a:cubicBezTo>
                        <a:cubicBezTo>
                          <a:pt x="173901" y="69955"/>
                          <a:pt x="154950" y="61797"/>
                          <a:pt x="150771" y="50905"/>
                        </a:cubicBezTo>
                        <a:cubicBezTo>
                          <a:pt x="146652" y="40173"/>
                          <a:pt x="127746" y="31855"/>
                          <a:pt x="107469" y="31855"/>
                        </a:cubicBezTo>
                        <a:cubicBezTo>
                          <a:pt x="87673" y="31855"/>
                          <a:pt x="67945" y="26140"/>
                          <a:pt x="63628" y="19155"/>
                        </a:cubicBezTo>
                        <a:cubicBezTo>
                          <a:pt x="51790" y="0"/>
                          <a:pt x="19354" y="3919"/>
                          <a:pt x="11071" y="2550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7" name="任意多边形: 形状 506">
                    <a:extLst>
                      <a:ext uri="{FF2B5EF4-FFF2-40B4-BE49-F238E27FC236}">
                        <a16:creationId xmlns:a16="http://schemas.microsoft.com/office/drawing/2014/main" id="{C3646FFE-7ABC-4341-972A-7F5FDD57FB77}"/>
                      </a:ext>
                    </a:extLst>
                  </p:cNvPr>
                  <p:cNvSpPr/>
                  <p:nvPr/>
                </p:nvSpPr>
                <p:spPr>
                  <a:xfrm>
                    <a:off x="6293663" y="3401870"/>
                    <a:ext cx="36125" cy="83632"/>
                  </a:xfrm>
                  <a:custGeom>
                    <a:avLst/>
                    <a:gdLst/>
                    <a:ahLst/>
                    <a:cxnLst/>
                    <a:rect l="0" t="0" r="0" b="0"/>
                    <a:pathLst>
                      <a:path w="36125" h="83632">
                        <a:moveTo>
                          <a:pt x="5923" y="43611"/>
                        </a:moveTo>
                        <a:cubicBezTo>
                          <a:pt x="10272" y="75564"/>
                          <a:pt x="15682" y="83631"/>
                          <a:pt x="25903" y="73410"/>
                        </a:cubicBezTo>
                        <a:cubicBezTo>
                          <a:pt x="36124" y="63189"/>
                          <a:pt x="34510" y="51326"/>
                          <a:pt x="19939" y="29595"/>
                        </a:cubicBezTo>
                        <a:cubicBezTo>
                          <a:pt x="96" y="0"/>
                          <a:pt x="0" y="96"/>
                          <a:pt x="5923" y="436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8" name="任意多边形: 形状 507">
                    <a:extLst>
                      <a:ext uri="{FF2B5EF4-FFF2-40B4-BE49-F238E27FC236}">
                        <a16:creationId xmlns:a16="http://schemas.microsoft.com/office/drawing/2014/main" id="{EF32E03C-1EDB-4723-BCBD-89B375A4FC02}"/>
                      </a:ext>
                    </a:extLst>
                  </p:cNvPr>
                  <p:cNvSpPr/>
                  <p:nvPr/>
                </p:nvSpPr>
                <p:spPr>
                  <a:xfrm>
                    <a:off x="5258110" y="3440786"/>
                    <a:ext cx="129382" cy="83644"/>
                  </a:xfrm>
                  <a:custGeom>
                    <a:avLst/>
                    <a:gdLst/>
                    <a:ahLst/>
                    <a:cxnLst/>
                    <a:rect l="0" t="0" r="0" b="0"/>
                    <a:pathLst>
                      <a:path w="129382" h="83644">
                        <a:moveTo>
                          <a:pt x="40707" y="22998"/>
                        </a:moveTo>
                        <a:cubicBezTo>
                          <a:pt x="21357" y="36878"/>
                          <a:pt x="4686" y="51440"/>
                          <a:pt x="3660" y="55358"/>
                        </a:cubicBezTo>
                        <a:cubicBezTo>
                          <a:pt x="0" y="69334"/>
                          <a:pt x="59391" y="83643"/>
                          <a:pt x="89595" y="76063"/>
                        </a:cubicBezTo>
                        <a:cubicBezTo>
                          <a:pt x="125731" y="66993"/>
                          <a:pt x="129381" y="41179"/>
                          <a:pt x="98115" y="15800"/>
                        </a:cubicBezTo>
                        <a:cubicBezTo>
                          <a:pt x="78650" y="0"/>
                          <a:pt x="71521" y="894"/>
                          <a:pt x="40707" y="2299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9" name="任意多边形: 形状 508">
                    <a:extLst>
                      <a:ext uri="{FF2B5EF4-FFF2-40B4-BE49-F238E27FC236}">
                        <a16:creationId xmlns:a16="http://schemas.microsoft.com/office/drawing/2014/main" id="{00D8076E-FEE5-4E4C-9B01-75C0BF3107A5}"/>
                      </a:ext>
                    </a:extLst>
                  </p:cNvPr>
                  <p:cNvSpPr/>
                  <p:nvPr/>
                </p:nvSpPr>
                <p:spPr>
                  <a:xfrm>
                    <a:off x="5840865" y="3463322"/>
                    <a:ext cx="180682" cy="102534"/>
                  </a:xfrm>
                  <a:custGeom>
                    <a:avLst/>
                    <a:gdLst/>
                    <a:ahLst/>
                    <a:cxnLst/>
                    <a:rect l="0" t="0" r="0" b="0"/>
                    <a:pathLst>
                      <a:path w="180682" h="102534">
                        <a:moveTo>
                          <a:pt x="44874" y="31616"/>
                        </a:moveTo>
                        <a:cubicBezTo>
                          <a:pt x="0" y="67953"/>
                          <a:pt x="19847" y="102533"/>
                          <a:pt x="79976" y="92776"/>
                        </a:cubicBezTo>
                        <a:cubicBezTo>
                          <a:pt x="131101" y="84479"/>
                          <a:pt x="180681" y="44268"/>
                          <a:pt x="167027" y="22175"/>
                        </a:cubicBezTo>
                        <a:cubicBezTo>
                          <a:pt x="153321" y="0"/>
                          <a:pt x="76596" y="5929"/>
                          <a:pt x="44874" y="316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0" name="任意多边形: 形状 509">
                    <a:extLst>
                      <a:ext uri="{FF2B5EF4-FFF2-40B4-BE49-F238E27FC236}">
                        <a16:creationId xmlns:a16="http://schemas.microsoft.com/office/drawing/2014/main" id="{9BD92162-F47F-49BA-9734-6E79AB9AF7B2}"/>
                      </a:ext>
                    </a:extLst>
                  </p:cNvPr>
                  <p:cNvSpPr/>
                  <p:nvPr/>
                </p:nvSpPr>
                <p:spPr>
                  <a:xfrm>
                    <a:off x="6379435" y="3466585"/>
                    <a:ext cx="161314" cy="95352"/>
                  </a:xfrm>
                  <a:custGeom>
                    <a:avLst/>
                    <a:gdLst/>
                    <a:ahLst/>
                    <a:cxnLst/>
                    <a:rect l="0" t="0" r="0" b="0"/>
                    <a:pathLst>
                      <a:path w="161314" h="95352">
                        <a:moveTo>
                          <a:pt x="19892" y="23239"/>
                        </a:moveTo>
                        <a:cubicBezTo>
                          <a:pt x="0" y="75077"/>
                          <a:pt x="21283" y="90108"/>
                          <a:pt x="119790" y="93796"/>
                        </a:cubicBezTo>
                        <a:cubicBezTo>
                          <a:pt x="161313" y="95351"/>
                          <a:pt x="142238" y="56432"/>
                          <a:pt x="88829" y="30627"/>
                        </a:cubicBezTo>
                        <a:cubicBezTo>
                          <a:pt x="25439" y="0"/>
                          <a:pt x="28677" y="347"/>
                          <a:pt x="19892" y="2323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1" name="任意多边形: 形状 510">
                    <a:extLst>
                      <a:ext uri="{FF2B5EF4-FFF2-40B4-BE49-F238E27FC236}">
                        <a16:creationId xmlns:a16="http://schemas.microsoft.com/office/drawing/2014/main" id="{E62FF01D-78D2-42A8-80C9-18FF412CE6FE}"/>
                      </a:ext>
                    </a:extLst>
                  </p:cNvPr>
                  <p:cNvSpPr/>
                  <p:nvPr/>
                </p:nvSpPr>
                <p:spPr>
                  <a:xfrm>
                    <a:off x="6919244" y="3481200"/>
                    <a:ext cx="118795" cy="91862"/>
                  </a:xfrm>
                  <a:custGeom>
                    <a:avLst/>
                    <a:gdLst/>
                    <a:ahLst/>
                    <a:cxnLst/>
                    <a:rect l="0" t="0" r="0" b="0"/>
                    <a:pathLst>
                      <a:path w="118795" h="91862">
                        <a:moveTo>
                          <a:pt x="17073" y="11483"/>
                        </a:moveTo>
                        <a:cubicBezTo>
                          <a:pt x="0" y="28556"/>
                          <a:pt x="9396" y="53748"/>
                          <a:pt x="40420" y="74075"/>
                        </a:cubicBezTo>
                        <a:cubicBezTo>
                          <a:pt x="66057" y="90874"/>
                          <a:pt x="75919" y="91861"/>
                          <a:pt x="91220" y="79163"/>
                        </a:cubicBezTo>
                        <a:cubicBezTo>
                          <a:pt x="118794" y="56279"/>
                          <a:pt x="114852" y="44171"/>
                          <a:pt x="72737" y="22392"/>
                        </a:cubicBezTo>
                        <a:cubicBezTo>
                          <a:pt x="29974" y="279"/>
                          <a:pt x="28555" y="0"/>
                          <a:pt x="17073" y="114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2" name="任意多边形: 形状 511">
                    <a:extLst>
                      <a:ext uri="{FF2B5EF4-FFF2-40B4-BE49-F238E27FC236}">
                        <a16:creationId xmlns:a16="http://schemas.microsoft.com/office/drawing/2014/main" id="{A08636AA-5841-4856-B148-BA232451111A}"/>
                      </a:ext>
                    </a:extLst>
                  </p:cNvPr>
                  <p:cNvSpPr/>
                  <p:nvPr/>
                </p:nvSpPr>
                <p:spPr>
                  <a:xfrm>
                    <a:off x="5425484" y="3507594"/>
                    <a:ext cx="365716" cy="153971"/>
                  </a:xfrm>
                  <a:custGeom>
                    <a:avLst/>
                    <a:gdLst/>
                    <a:ahLst/>
                    <a:cxnLst/>
                    <a:rect l="0" t="0" r="0" b="0"/>
                    <a:pathLst>
                      <a:path w="365716" h="153971">
                        <a:moveTo>
                          <a:pt x="257765" y="23138"/>
                        </a:moveTo>
                        <a:cubicBezTo>
                          <a:pt x="219348" y="33355"/>
                          <a:pt x="166767" y="49703"/>
                          <a:pt x="140921" y="59467"/>
                        </a:cubicBezTo>
                        <a:cubicBezTo>
                          <a:pt x="115074" y="69230"/>
                          <a:pt x="80784" y="79885"/>
                          <a:pt x="64721" y="83144"/>
                        </a:cubicBezTo>
                        <a:cubicBezTo>
                          <a:pt x="33520" y="89473"/>
                          <a:pt x="2336" y="110239"/>
                          <a:pt x="586" y="125854"/>
                        </a:cubicBezTo>
                        <a:cubicBezTo>
                          <a:pt x="0" y="131089"/>
                          <a:pt x="12886" y="140266"/>
                          <a:pt x="29222" y="146248"/>
                        </a:cubicBezTo>
                        <a:cubicBezTo>
                          <a:pt x="50310" y="153970"/>
                          <a:pt x="79470" y="149073"/>
                          <a:pt x="129769" y="129364"/>
                        </a:cubicBezTo>
                        <a:cubicBezTo>
                          <a:pt x="168734" y="114096"/>
                          <a:pt x="223475" y="95944"/>
                          <a:pt x="251415" y="89026"/>
                        </a:cubicBezTo>
                        <a:cubicBezTo>
                          <a:pt x="357517" y="62754"/>
                          <a:pt x="365715" y="58782"/>
                          <a:pt x="365715" y="33640"/>
                        </a:cubicBezTo>
                        <a:cubicBezTo>
                          <a:pt x="365715" y="2038"/>
                          <a:pt x="344766" y="0"/>
                          <a:pt x="257765" y="231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3" name="任意多边形: 形状 512">
                    <a:extLst>
                      <a:ext uri="{FF2B5EF4-FFF2-40B4-BE49-F238E27FC236}">
                        <a16:creationId xmlns:a16="http://schemas.microsoft.com/office/drawing/2014/main" id="{598691B4-5A88-46A7-8963-EA195ECD5241}"/>
                      </a:ext>
                    </a:extLst>
                  </p:cNvPr>
                  <p:cNvSpPr/>
                  <p:nvPr/>
                </p:nvSpPr>
                <p:spPr>
                  <a:xfrm>
                    <a:off x="6572250" y="3516195"/>
                    <a:ext cx="311832" cy="193665"/>
                  </a:xfrm>
                  <a:custGeom>
                    <a:avLst/>
                    <a:gdLst/>
                    <a:ahLst/>
                    <a:cxnLst/>
                    <a:rect l="0" t="0" r="0" b="0"/>
                    <a:pathLst>
                      <a:path w="311832" h="193665">
                        <a:moveTo>
                          <a:pt x="0" y="41769"/>
                        </a:moveTo>
                        <a:cubicBezTo>
                          <a:pt x="0" y="78534"/>
                          <a:pt x="21767" y="95499"/>
                          <a:pt x="93177" y="114392"/>
                        </a:cubicBezTo>
                        <a:cubicBezTo>
                          <a:pt x="136227" y="125782"/>
                          <a:pt x="192135" y="146983"/>
                          <a:pt x="217417" y="161506"/>
                        </a:cubicBezTo>
                        <a:cubicBezTo>
                          <a:pt x="273399" y="193664"/>
                          <a:pt x="311831" y="184936"/>
                          <a:pt x="296214" y="143609"/>
                        </a:cubicBezTo>
                        <a:cubicBezTo>
                          <a:pt x="278072" y="95604"/>
                          <a:pt x="0" y="0"/>
                          <a:pt x="0" y="4176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4" name="任意多边形: 形状 513">
                    <a:extLst>
                      <a:ext uri="{FF2B5EF4-FFF2-40B4-BE49-F238E27FC236}">
                        <a16:creationId xmlns:a16="http://schemas.microsoft.com/office/drawing/2014/main" id="{99B3994C-EA4A-4E3E-8117-2963059EE181}"/>
                      </a:ext>
                    </a:extLst>
                  </p:cNvPr>
                  <p:cNvSpPr/>
                  <p:nvPr/>
                </p:nvSpPr>
                <p:spPr>
                  <a:xfrm>
                    <a:off x="5220200" y="3563407"/>
                    <a:ext cx="831815" cy="231222"/>
                  </a:xfrm>
                  <a:custGeom>
                    <a:avLst/>
                    <a:gdLst/>
                    <a:ahLst/>
                    <a:cxnLst/>
                    <a:rect l="0" t="0" r="0" b="0"/>
                    <a:pathLst>
                      <a:path w="831815" h="231222">
                        <a:moveTo>
                          <a:pt x="678950" y="11402"/>
                        </a:moveTo>
                        <a:cubicBezTo>
                          <a:pt x="654503" y="18209"/>
                          <a:pt x="605925" y="29625"/>
                          <a:pt x="571000" y="36770"/>
                        </a:cubicBezTo>
                        <a:cubicBezTo>
                          <a:pt x="536075" y="43915"/>
                          <a:pt x="504928" y="57894"/>
                          <a:pt x="501785" y="67835"/>
                        </a:cubicBezTo>
                        <a:cubicBezTo>
                          <a:pt x="498268" y="78957"/>
                          <a:pt x="478892" y="85909"/>
                          <a:pt x="451410" y="85909"/>
                        </a:cubicBezTo>
                        <a:cubicBezTo>
                          <a:pt x="426846" y="85909"/>
                          <a:pt x="380841" y="91082"/>
                          <a:pt x="349175" y="97404"/>
                        </a:cubicBezTo>
                        <a:cubicBezTo>
                          <a:pt x="317508" y="103727"/>
                          <a:pt x="257310" y="115699"/>
                          <a:pt x="215400" y="124009"/>
                        </a:cubicBezTo>
                        <a:cubicBezTo>
                          <a:pt x="173490" y="132319"/>
                          <a:pt x="119006" y="150006"/>
                          <a:pt x="94325" y="163314"/>
                        </a:cubicBezTo>
                        <a:cubicBezTo>
                          <a:pt x="69644" y="176621"/>
                          <a:pt x="39243" y="187509"/>
                          <a:pt x="26767" y="187509"/>
                        </a:cubicBezTo>
                        <a:cubicBezTo>
                          <a:pt x="14291" y="187509"/>
                          <a:pt x="3052" y="197510"/>
                          <a:pt x="1792" y="209734"/>
                        </a:cubicBezTo>
                        <a:cubicBezTo>
                          <a:pt x="0" y="227110"/>
                          <a:pt x="7812" y="231221"/>
                          <a:pt x="37600" y="228576"/>
                        </a:cubicBezTo>
                        <a:cubicBezTo>
                          <a:pt x="79862" y="224824"/>
                          <a:pt x="242725" y="189677"/>
                          <a:pt x="272550" y="177873"/>
                        </a:cubicBezTo>
                        <a:cubicBezTo>
                          <a:pt x="307029" y="164226"/>
                          <a:pt x="455450" y="136440"/>
                          <a:pt x="522530" y="131073"/>
                        </a:cubicBezTo>
                        <a:cubicBezTo>
                          <a:pt x="558737" y="128177"/>
                          <a:pt x="599795" y="119687"/>
                          <a:pt x="613771" y="112208"/>
                        </a:cubicBezTo>
                        <a:cubicBezTo>
                          <a:pt x="627746" y="104728"/>
                          <a:pt x="652247" y="98609"/>
                          <a:pt x="668218" y="98609"/>
                        </a:cubicBezTo>
                        <a:cubicBezTo>
                          <a:pt x="684189" y="98609"/>
                          <a:pt x="727648" y="91543"/>
                          <a:pt x="764793" y="82907"/>
                        </a:cubicBezTo>
                        <a:cubicBezTo>
                          <a:pt x="828851" y="68014"/>
                          <a:pt x="831814" y="65561"/>
                          <a:pt x="822315" y="35282"/>
                        </a:cubicBezTo>
                        <a:cubicBezTo>
                          <a:pt x="814336" y="9848"/>
                          <a:pt x="803265" y="2919"/>
                          <a:pt x="767850" y="1192"/>
                        </a:cubicBezTo>
                        <a:cubicBezTo>
                          <a:pt x="743403" y="0"/>
                          <a:pt x="703397" y="4595"/>
                          <a:pt x="678950" y="114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5" name="任意多边形: 形状 514">
                    <a:extLst>
                      <a:ext uri="{FF2B5EF4-FFF2-40B4-BE49-F238E27FC236}">
                        <a16:creationId xmlns:a16="http://schemas.microsoft.com/office/drawing/2014/main" id="{E3C6E9F0-424F-4F60-BC75-0A51BAE32FD6}"/>
                      </a:ext>
                    </a:extLst>
                  </p:cNvPr>
                  <p:cNvSpPr/>
                  <p:nvPr/>
                </p:nvSpPr>
                <p:spPr>
                  <a:xfrm>
                    <a:off x="6357463" y="3569177"/>
                    <a:ext cx="722788" cy="283340"/>
                  </a:xfrm>
                  <a:custGeom>
                    <a:avLst/>
                    <a:gdLst/>
                    <a:ahLst/>
                    <a:cxnLst/>
                    <a:rect l="0" t="0" r="0" b="0"/>
                    <a:pathLst>
                      <a:path w="722788" h="283340">
                        <a:moveTo>
                          <a:pt x="4791" y="17361"/>
                        </a:moveTo>
                        <a:cubicBezTo>
                          <a:pt x="228" y="24743"/>
                          <a:pt x="0" y="44745"/>
                          <a:pt x="4283" y="61811"/>
                        </a:cubicBezTo>
                        <a:cubicBezTo>
                          <a:pt x="11025" y="88670"/>
                          <a:pt x="19375" y="92839"/>
                          <a:pt x="66439" y="92839"/>
                        </a:cubicBezTo>
                        <a:cubicBezTo>
                          <a:pt x="96342" y="92839"/>
                          <a:pt x="123379" y="95369"/>
                          <a:pt x="126522" y="98461"/>
                        </a:cubicBezTo>
                        <a:cubicBezTo>
                          <a:pt x="129665" y="101553"/>
                          <a:pt x="155097" y="109889"/>
                          <a:pt x="183037" y="116985"/>
                        </a:cubicBezTo>
                        <a:cubicBezTo>
                          <a:pt x="210977" y="124082"/>
                          <a:pt x="265270" y="139333"/>
                          <a:pt x="303687" y="150877"/>
                        </a:cubicBezTo>
                        <a:cubicBezTo>
                          <a:pt x="342104" y="162421"/>
                          <a:pt x="390682" y="174806"/>
                          <a:pt x="411637" y="178398"/>
                        </a:cubicBezTo>
                        <a:cubicBezTo>
                          <a:pt x="432592" y="181991"/>
                          <a:pt x="458988" y="192861"/>
                          <a:pt x="470294" y="202555"/>
                        </a:cubicBezTo>
                        <a:cubicBezTo>
                          <a:pt x="488262" y="217961"/>
                          <a:pt x="684138" y="283339"/>
                          <a:pt x="712325" y="283339"/>
                        </a:cubicBezTo>
                        <a:cubicBezTo>
                          <a:pt x="718079" y="283339"/>
                          <a:pt x="722787" y="269052"/>
                          <a:pt x="722787" y="251589"/>
                        </a:cubicBezTo>
                        <a:cubicBezTo>
                          <a:pt x="722787" y="223770"/>
                          <a:pt x="717284" y="219839"/>
                          <a:pt x="678337" y="219839"/>
                        </a:cubicBezTo>
                        <a:cubicBezTo>
                          <a:pt x="630186" y="219839"/>
                          <a:pt x="618179" y="201509"/>
                          <a:pt x="659287" y="190759"/>
                        </a:cubicBezTo>
                        <a:cubicBezTo>
                          <a:pt x="694292" y="181605"/>
                          <a:pt x="692229" y="133633"/>
                          <a:pt x="656112" y="116913"/>
                        </a:cubicBezTo>
                        <a:cubicBezTo>
                          <a:pt x="612313" y="96637"/>
                          <a:pt x="599205" y="93654"/>
                          <a:pt x="590806" y="102053"/>
                        </a:cubicBezTo>
                        <a:cubicBezTo>
                          <a:pt x="576277" y="116583"/>
                          <a:pt x="583080" y="145912"/>
                          <a:pt x="605312" y="164586"/>
                        </a:cubicBezTo>
                        <a:cubicBezTo>
                          <a:pt x="625237" y="181322"/>
                          <a:pt x="620966" y="182395"/>
                          <a:pt x="564037" y="174958"/>
                        </a:cubicBezTo>
                        <a:cubicBezTo>
                          <a:pt x="529112" y="170395"/>
                          <a:pt x="494822" y="162230"/>
                          <a:pt x="487837" y="156812"/>
                        </a:cubicBezTo>
                        <a:cubicBezTo>
                          <a:pt x="480852" y="151395"/>
                          <a:pt x="432275" y="134091"/>
                          <a:pt x="379887" y="118359"/>
                        </a:cubicBezTo>
                        <a:cubicBezTo>
                          <a:pt x="327500" y="102626"/>
                          <a:pt x="282065" y="87591"/>
                          <a:pt x="278922" y="84946"/>
                        </a:cubicBezTo>
                        <a:cubicBezTo>
                          <a:pt x="275779" y="82302"/>
                          <a:pt x="261155" y="80139"/>
                          <a:pt x="246424" y="80139"/>
                        </a:cubicBezTo>
                        <a:cubicBezTo>
                          <a:pt x="231694" y="80139"/>
                          <a:pt x="205691" y="68891"/>
                          <a:pt x="188639" y="55143"/>
                        </a:cubicBezTo>
                        <a:cubicBezTo>
                          <a:pt x="171588" y="41395"/>
                          <a:pt x="143350" y="29783"/>
                          <a:pt x="125887" y="29339"/>
                        </a:cubicBezTo>
                        <a:cubicBezTo>
                          <a:pt x="108425" y="28895"/>
                          <a:pt x="85901" y="22998"/>
                          <a:pt x="75835" y="16235"/>
                        </a:cubicBezTo>
                        <a:cubicBezTo>
                          <a:pt x="51669" y="0"/>
                          <a:pt x="15163" y="579"/>
                          <a:pt x="4791" y="173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6" name="任意多边形: 形状 515">
                    <a:extLst>
                      <a:ext uri="{FF2B5EF4-FFF2-40B4-BE49-F238E27FC236}">
                        <a16:creationId xmlns:a16="http://schemas.microsoft.com/office/drawing/2014/main" id="{A8A10B2A-FAA9-4871-AAA9-B720A30CA6AA}"/>
                      </a:ext>
                    </a:extLst>
                  </p:cNvPr>
                  <p:cNvSpPr/>
                  <p:nvPr/>
                </p:nvSpPr>
                <p:spPr>
                  <a:xfrm>
                    <a:off x="5264150" y="3624301"/>
                    <a:ext cx="114921" cy="85627"/>
                  </a:xfrm>
                  <a:custGeom>
                    <a:avLst/>
                    <a:gdLst/>
                    <a:ahLst/>
                    <a:cxnLst/>
                    <a:rect l="0" t="0" r="0" b="0"/>
                    <a:pathLst>
                      <a:path w="114921" h="85627">
                        <a:moveTo>
                          <a:pt x="28575" y="14938"/>
                        </a:moveTo>
                        <a:cubicBezTo>
                          <a:pt x="9992" y="22589"/>
                          <a:pt x="0" y="37510"/>
                          <a:pt x="0" y="57609"/>
                        </a:cubicBezTo>
                        <a:cubicBezTo>
                          <a:pt x="0" y="74607"/>
                          <a:pt x="1429" y="85626"/>
                          <a:pt x="3175" y="82094"/>
                        </a:cubicBezTo>
                        <a:cubicBezTo>
                          <a:pt x="4921" y="78563"/>
                          <a:pt x="30987" y="72483"/>
                          <a:pt x="61100" y="68583"/>
                        </a:cubicBezTo>
                        <a:cubicBezTo>
                          <a:pt x="103411" y="63104"/>
                          <a:pt x="114920" y="56661"/>
                          <a:pt x="111754" y="40225"/>
                        </a:cubicBezTo>
                        <a:cubicBezTo>
                          <a:pt x="106442" y="12640"/>
                          <a:pt x="64863" y="0"/>
                          <a:pt x="28575" y="149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7" name="任意多边形: 形状 516">
                    <a:extLst>
                      <a:ext uri="{FF2B5EF4-FFF2-40B4-BE49-F238E27FC236}">
                        <a16:creationId xmlns:a16="http://schemas.microsoft.com/office/drawing/2014/main" id="{DDB89FB7-56B8-49DC-95EC-AECAE04C6218}"/>
                      </a:ext>
                    </a:extLst>
                  </p:cNvPr>
                  <p:cNvSpPr/>
                  <p:nvPr/>
                </p:nvSpPr>
                <p:spPr>
                  <a:xfrm>
                    <a:off x="5854784" y="3664285"/>
                    <a:ext cx="163923" cy="97080"/>
                  </a:xfrm>
                  <a:custGeom>
                    <a:avLst/>
                    <a:gdLst/>
                    <a:ahLst/>
                    <a:cxnLst/>
                    <a:rect l="0" t="0" r="0" b="0"/>
                    <a:pathLst>
                      <a:path w="163923" h="97080">
                        <a:moveTo>
                          <a:pt x="57066" y="9163"/>
                        </a:moveTo>
                        <a:cubicBezTo>
                          <a:pt x="1981" y="16506"/>
                          <a:pt x="0" y="18272"/>
                          <a:pt x="2247" y="58056"/>
                        </a:cubicBezTo>
                        <a:cubicBezTo>
                          <a:pt x="3530" y="80757"/>
                          <a:pt x="9245" y="97079"/>
                          <a:pt x="14947" y="94327"/>
                        </a:cubicBezTo>
                        <a:cubicBezTo>
                          <a:pt x="20650" y="91574"/>
                          <a:pt x="42461" y="88278"/>
                          <a:pt x="63416" y="87001"/>
                        </a:cubicBezTo>
                        <a:cubicBezTo>
                          <a:pt x="117898" y="83682"/>
                          <a:pt x="163922" y="55146"/>
                          <a:pt x="154479" y="30539"/>
                        </a:cubicBezTo>
                        <a:cubicBezTo>
                          <a:pt x="144318" y="4060"/>
                          <a:pt x="125816" y="0"/>
                          <a:pt x="57066" y="916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8" name="任意多边形: 形状 517">
                    <a:extLst>
                      <a:ext uri="{FF2B5EF4-FFF2-40B4-BE49-F238E27FC236}">
                        <a16:creationId xmlns:a16="http://schemas.microsoft.com/office/drawing/2014/main" id="{8C0B6259-30EA-4BD1-80B0-01231C9C8939}"/>
                      </a:ext>
                    </a:extLst>
                  </p:cNvPr>
                  <p:cNvSpPr/>
                  <p:nvPr/>
                </p:nvSpPr>
                <p:spPr>
                  <a:xfrm>
                    <a:off x="6388643" y="3680383"/>
                    <a:ext cx="147485" cy="104364"/>
                  </a:xfrm>
                  <a:custGeom>
                    <a:avLst/>
                    <a:gdLst/>
                    <a:ahLst/>
                    <a:cxnLst/>
                    <a:rect l="0" t="0" r="0" b="0"/>
                    <a:pathLst>
                      <a:path w="147485" h="104364">
                        <a:moveTo>
                          <a:pt x="1788" y="33703"/>
                        </a:moveTo>
                        <a:cubicBezTo>
                          <a:pt x="0" y="54162"/>
                          <a:pt x="12570" y="65830"/>
                          <a:pt x="55767" y="83809"/>
                        </a:cubicBezTo>
                        <a:cubicBezTo>
                          <a:pt x="86738" y="96699"/>
                          <a:pt x="116742" y="104363"/>
                          <a:pt x="122442" y="100840"/>
                        </a:cubicBezTo>
                        <a:cubicBezTo>
                          <a:pt x="147484" y="85363"/>
                          <a:pt x="129884" y="48443"/>
                          <a:pt x="87926" y="28435"/>
                        </a:cubicBezTo>
                        <a:cubicBezTo>
                          <a:pt x="28297" y="0"/>
                          <a:pt x="4608" y="1449"/>
                          <a:pt x="1788" y="337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9" name="任意多边形: 形状 518">
                    <a:extLst>
                      <a:ext uri="{FF2B5EF4-FFF2-40B4-BE49-F238E27FC236}">
                        <a16:creationId xmlns:a16="http://schemas.microsoft.com/office/drawing/2014/main" id="{02F32B90-F01C-4982-972A-7F03470D714A}"/>
                      </a:ext>
                    </a:extLst>
                  </p:cNvPr>
                  <p:cNvSpPr/>
                  <p:nvPr/>
                </p:nvSpPr>
                <p:spPr>
                  <a:xfrm>
                    <a:off x="5435600" y="3706246"/>
                    <a:ext cx="363005" cy="160879"/>
                  </a:xfrm>
                  <a:custGeom>
                    <a:avLst/>
                    <a:gdLst/>
                    <a:ahLst/>
                    <a:cxnLst/>
                    <a:rect l="0" t="0" r="0" b="0"/>
                    <a:pathLst>
                      <a:path w="363005" h="160879">
                        <a:moveTo>
                          <a:pt x="247650" y="19572"/>
                        </a:moveTo>
                        <a:cubicBezTo>
                          <a:pt x="230188" y="25541"/>
                          <a:pt x="167322" y="41377"/>
                          <a:pt x="107950" y="54763"/>
                        </a:cubicBezTo>
                        <a:lnTo>
                          <a:pt x="0" y="79100"/>
                        </a:lnTo>
                        <a:lnTo>
                          <a:pt x="2163" y="120781"/>
                        </a:lnTo>
                        <a:cubicBezTo>
                          <a:pt x="4106" y="158229"/>
                          <a:pt x="6686" y="160878"/>
                          <a:pt x="27563" y="146862"/>
                        </a:cubicBezTo>
                        <a:cubicBezTo>
                          <a:pt x="40343" y="138282"/>
                          <a:pt x="87947" y="125883"/>
                          <a:pt x="133350" y="119309"/>
                        </a:cubicBezTo>
                        <a:cubicBezTo>
                          <a:pt x="178753" y="112736"/>
                          <a:pt x="230188" y="102290"/>
                          <a:pt x="247650" y="96096"/>
                        </a:cubicBezTo>
                        <a:cubicBezTo>
                          <a:pt x="265113" y="89902"/>
                          <a:pt x="298345" y="84168"/>
                          <a:pt x="321499" y="83353"/>
                        </a:cubicBezTo>
                        <a:cubicBezTo>
                          <a:pt x="361178" y="81957"/>
                          <a:pt x="363004" y="79890"/>
                          <a:pt x="353249" y="47396"/>
                        </a:cubicBezTo>
                        <a:cubicBezTo>
                          <a:pt x="341952" y="9761"/>
                          <a:pt x="304907" y="0"/>
                          <a:pt x="247650" y="1957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0" name="任意多边形: 形状 519">
                    <a:extLst>
                      <a:ext uri="{FF2B5EF4-FFF2-40B4-BE49-F238E27FC236}">
                        <a16:creationId xmlns:a16="http://schemas.microsoft.com/office/drawing/2014/main" id="{38A8E0E6-11BF-43EA-BA41-487D16DB4F5F}"/>
                      </a:ext>
                    </a:extLst>
                  </p:cNvPr>
                  <p:cNvSpPr/>
                  <p:nvPr/>
                </p:nvSpPr>
                <p:spPr>
                  <a:xfrm>
                    <a:off x="6298388" y="3725516"/>
                    <a:ext cx="17110" cy="45721"/>
                  </a:xfrm>
                  <a:custGeom>
                    <a:avLst/>
                    <a:gdLst/>
                    <a:ahLst/>
                    <a:cxnLst/>
                    <a:rect l="0" t="0" r="0" b="0"/>
                    <a:pathLst>
                      <a:path w="17110" h="45721">
                        <a:moveTo>
                          <a:pt x="2541" y="28575"/>
                        </a:moveTo>
                        <a:cubicBezTo>
                          <a:pt x="0" y="44291"/>
                          <a:pt x="104" y="45720"/>
                          <a:pt x="2773" y="31750"/>
                        </a:cubicBezTo>
                        <a:cubicBezTo>
                          <a:pt x="5442" y="17780"/>
                          <a:pt x="10378" y="4921"/>
                          <a:pt x="13744" y="3175"/>
                        </a:cubicBezTo>
                        <a:cubicBezTo>
                          <a:pt x="17109" y="1429"/>
                          <a:pt x="17004" y="0"/>
                          <a:pt x="13512" y="0"/>
                        </a:cubicBezTo>
                        <a:cubicBezTo>
                          <a:pt x="10020" y="0"/>
                          <a:pt x="5083" y="12859"/>
                          <a:pt x="2541" y="285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1" name="任意多边形: 形状 520">
                    <a:extLst>
                      <a:ext uri="{FF2B5EF4-FFF2-40B4-BE49-F238E27FC236}">
                        <a16:creationId xmlns:a16="http://schemas.microsoft.com/office/drawing/2014/main" id="{15B25433-8D8D-4297-93E3-77B17FF8E96C}"/>
                      </a:ext>
                    </a:extLst>
                  </p:cNvPr>
                  <p:cNvSpPr/>
                  <p:nvPr/>
                </p:nvSpPr>
                <p:spPr>
                  <a:xfrm>
                    <a:off x="6572434" y="3742813"/>
                    <a:ext cx="320272" cy="130494"/>
                  </a:xfrm>
                  <a:custGeom>
                    <a:avLst/>
                    <a:gdLst/>
                    <a:ahLst/>
                    <a:cxnLst/>
                    <a:rect l="0" t="0" r="0" b="0"/>
                    <a:pathLst>
                      <a:path w="320272" h="130494">
                        <a:moveTo>
                          <a:pt x="9031" y="24266"/>
                        </a:moveTo>
                        <a:cubicBezTo>
                          <a:pt x="0" y="47799"/>
                          <a:pt x="58745" y="97003"/>
                          <a:pt x="95871" y="97003"/>
                        </a:cubicBezTo>
                        <a:cubicBezTo>
                          <a:pt x="110745" y="97003"/>
                          <a:pt x="136650" y="102285"/>
                          <a:pt x="153440" y="108741"/>
                        </a:cubicBezTo>
                        <a:cubicBezTo>
                          <a:pt x="201989" y="127409"/>
                          <a:pt x="296225" y="130493"/>
                          <a:pt x="308144" y="113805"/>
                        </a:cubicBezTo>
                        <a:cubicBezTo>
                          <a:pt x="320271" y="96828"/>
                          <a:pt x="218460" y="46203"/>
                          <a:pt x="172192" y="46203"/>
                        </a:cubicBezTo>
                        <a:cubicBezTo>
                          <a:pt x="157014" y="46203"/>
                          <a:pt x="136309" y="37923"/>
                          <a:pt x="126181" y="27803"/>
                        </a:cubicBezTo>
                        <a:cubicBezTo>
                          <a:pt x="100849" y="2492"/>
                          <a:pt x="18343" y="0"/>
                          <a:pt x="9031" y="242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2" name="任意多边形: 形状 521">
                    <a:extLst>
                      <a:ext uri="{FF2B5EF4-FFF2-40B4-BE49-F238E27FC236}">
                        <a16:creationId xmlns:a16="http://schemas.microsoft.com/office/drawing/2014/main" id="{755D5907-9EBF-4F79-8BF3-8887A358CC74}"/>
                      </a:ext>
                    </a:extLst>
                  </p:cNvPr>
                  <p:cNvSpPr/>
                  <p:nvPr/>
                </p:nvSpPr>
                <p:spPr>
                  <a:xfrm>
                    <a:off x="5179791" y="3779862"/>
                    <a:ext cx="873308" cy="240767"/>
                  </a:xfrm>
                  <a:custGeom>
                    <a:avLst/>
                    <a:gdLst/>
                    <a:ahLst/>
                    <a:cxnLst/>
                    <a:rect l="0" t="0" r="0" b="0"/>
                    <a:pathLst>
                      <a:path w="873308" h="240767">
                        <a:moveTo>
                          <a:pt x="693959" y="15848"/>
                        </a:moveTo>
                        <a:cubicBezTo>
                          <a:pt x="662526" y="25012"/>
                          <a:pt x="620717" y="35827"/>
                          <a:pt x="601049" y="39882"/>
                        </a:cubicBezTo>
                        <a:cubicBezTo>
                          <a:pt x="581381" y="43937"/>
                          <a:pt x="554540" y="53007"/>
                          <a:pt x="541401" y="60038"/>
                        </a:cubicBezTo>
                        <a:cubicBezTo>
                          <a:pt x="528263" y="67070"/>
                          <a:pt x="478632" y="75892"/>
                          <a:pt x="431111" y="79642"/>
                        </a:cubicBezTo>
                        <a:cubicBezTo>
                          <a:pt x="325151" y="88005"/>
                          <a:pt x="172165" y="119468"/>
                          <a:pt x="155259" y="136374"/>
                        </a:cubicBezTo>
                        <a:cubicBezTo>
                          <a:pt x="148395" y="143238"/>
                          <a:pt x="121470" y="148854"/>
                          <a:pt x="95426" y="148854"/>
                        </a:cubicBezTo>
                        <a:cubicBezTo>
                          <a:pt x="49974" y="148854"/>
                          <a:pt x="9680" y="173451"/>
                          <a:pt x="4479" y="204370"/>
                        </a:cubicBezTo>
                        <a:cubicBezTo>
                          <a:pt x="0" y="231002"/>
                          <a:pt x="67096" y="240766"/>
                          <a:pt x="108269" y="219474"/>
                        </a:cubicBezTo>
                        <a:cubicBezTo>
                          <a:pt x="129350" y="208573"/>
                          <a:pt x="174803" y="199654"/>
                          <a:pt x="209277" y="199654"/>
                        </a:cubicBezTo>
                        <a:cubicBezTo>
                          <a:pt x="253385" y="199654"/>
                          <a:pt x="280852" y="192151"/>
                          <a:pt x="301982" y="174332"/>
                        </a:cubicBezTo>
                        <a:cubicBezTo>
                          <a:pt x="325078" y="154856"/>
                          <a:pt x="344277" y="150458"/>
                          <a:pt x="385157" y="155282"/>
                        </a:cubicBezTo>
                        <a:cubicBezTo>
                          <a:pt x="414389" y="158732"/>
                          <a:pt x="452107" y="156307"/>
                          <a:pt x="468976" y="149893"/>
                        </a:cubicBezTo>
                        <a:cubicBezTo>
                          <a:pt x="485845" y="143480"/>
                          <a:pt x="544796" y="131380"/>
                          <a:pt x="599978" y="123006"/>
                        </a:cubicBezTo>
                        <a:cubicBezTo>
                          <a:pt x="695138" y="108564"/>
                          <a:pt x="699818" y="108968"/>
                          <a:pt x="690784" y="130857"/>
                        </a:cubicBezTo>
                        <a:cubicBezTo>
                          <a:pt x="668357" y="185192"/>
                          <a:pt x="678275" y="199654"/>
                          <a:pt x="737962" y="199654"/>
                        </a:cubicBezTo>
                        <a:cubicBezTo>
                          <a:pt x="781025" y="199654"/>
                          <a:pt x="797828" y="193745"/>
                          <a:pt x="807812" y="175089"/>
                        </a:cubicBezTo>
                        <a:cubicBezTo>
                          <a:pt x="830632" y="132450"/>
                          <a:pt x="822834" y="123454"/>
                          <a:pt x="763059" y="123454"/>
                        </a:cubicBezTo>
                        <a:cubicBezTo>
                          <a:pt x="681683" y="123454"/>
                          <a:pt x="703450" y="103135"/>
                          <a:pt x="796049" y="92658"/>
                        </a:cubicBezTo>
                        <a:lnTo>
                          <a:pt x="873307" y="83917"/>
                        </a:lnTo>
                        <a:lnTo>
                          <a:pt x="863008" y="43361"/>
                        </a:lnTo>
                        <a:cubicBezTo>
                          <a:pt x="853695" y="6687"/>
                          <a:pt x="847846" y="2631"/>
                          <a:pt x="801909" y="995"/>
                        </a:cubicBezTo>
                        <a:cubicBezTo>
                          <a:pt x="773969" y="0"/>
                          <a:pt x="725392" y="6683"/>
                          <a:pt x="693959" y="158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3" name="任意多边形: 形状 522">
                    <a:extLst>
                      <a:ext uri="{FF2B5EF4-FFF2-40B4-BE49-F238E27FC236}">
                        <a16:creationId xmlns:a16="http://schemas.microsoft.com/office/drawing/2014/main" id="{C51CA018-D4AD-463D-B1F2-68F9A3C639BB}"/>
                      </a:ext>
                    </a:extLst>
                  </p:cNvPr>
                  <p:cNvSpPr/>
                  <p:nvPr/>
                </p:nvSpPr>
                <p:spPr>
                  <a:xfrm>
                    <a:off x="5399617" y="3926803"/>
                    <a:ext cx="393794" cy="121298"/>
                  </a:xfrm>
                  <a:custGeom>
                    <a:avLst/>
                    <a:gdLst/>
                    <a:ahLst/>
                    <a:cxnLst/>
                    <a:rect l="0" t="0" r="0" b="0"/>
                    <a:pathLst>
                      <a:path w="393794" h="121298">
                        <a:moveTo>
                          <a:pt x="289983" y="14613"/>
                        </a:moveTo>
                        <a:cubicBezTo>
                          <a:pt x="276013" y="20616"/>
                          <a:pt x="249565" y="28787"/>
                          <a:pt x="231209" y="32770"/>
                        </a:cubicBezTo>
                        <a:cubicBezTo>
                          <a:pt x="212853" y="36754"/>
                          <a:pt x="177318" y="48585"/>
                          <a:pt x="152242" y="59063"/>
                        </a:cubicBezTo>
                        <a:cubicBezTo>
                          <a:pt x="127166" y="69541"/>
                          <a:pt x="90749" y="75343"/>
                          <a:pt x="71316" y="71958"/>
                        </a:cubicBezTo>
                        <a:cubicBezTo>
                          <a:pt x="51883" y="68572"/>
                          <a:pt x="27410" y="71429"/>
                          <a:pt x="16933" y="78308"/>
                        </a:cubicBezTo>
                        <a:cubicBezTo>
                          <a:pt x="0" y="89424"/>
                          <a:pt x="0" y="92301"/>
                          <a:pt x="16933" y="104208"/>
                        </a:cubicBezTo>
                        <a:cubicBezTo>
                          <a:pt x="41237" y="121297"/>
                          <a:pt x="207773" y="120953"/>
                          <a:pt x="224947" y="103778"/>
                        </a:cubicBezTo>
                        <a:cubicBezTo>
                          <a:pt x="232078" y="96648"/>
                          <a:pt x="264645" y="90813"/>
                          <a:pt x="297318" y="90813"/>
                        </a:cubicBezTo>
                        <a:cubicBezTo>
                          <a:pt x="360322" y="90813"/>
                          <a:pt x="393793" y="67938"/>
                          <a:pt x="380702" y="33825"/>
                        </a:cubicBezTo>
                        <a:cubicBezTo>
                          <a:pt x="371591" y="10081"/>
                          <a:pt x="323989" y="0"/>
                          <a:pt x="289983" y="1461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4" name="任意多边形: 形状 523">
                    <a:extLst>
                      <a:ext uri="{FF2B5EF4-FFF2-40B4-BE49-F238E27FC236}">
                        <a16:creationId xmlns:a16="http://schemas.microsoft.com/office/drawing/2014/main" id="{A921934E-5B32-4E40-9DBC-B97F85F5EEA1}"/>
                      </a:ext>
                    </a:extLst>
                  </p:cNvPr>
                  <p:cNvSpPr/>
                  <p:nvPr/>
                </p:nvSpPr>
                <p:spPr>
                  <a:xfrm>
                    <a:off x="6347034" y="3774798"/>
                    <a:ext cx="733217" cy="270598"/>
                  </a:xfrm>
                  <a:custGeom>
                    <a:avLst/>
                    <a:gdLst/>
                    <a:ahLst/>
                    <a:cxnLst/>
                    <a:rect l="0" t="0" r="0" b="0"/>
                    <a:pathLst>
                      <a:path w="733217" h="270598">
                        <a:moveTo>
                          <a:pt x="13246" y="34994"/>
                        </a:moveTo>
                        <a:cubicBezTo>
                          <a:pt x="0" y="69513"/>
                          <a:pt x="15534" y="83735"/>
                          <a:pt x="74141" y="90747"/>
                        </a:cubicBezTo>
                        <a:cubicBezTo>
                          <a:pt x="104845" y="94421"/>
                          <a:pt x="141187" y="105514"/>
                          <a:pt x="154902" y="115397"/>
                        </a:cubicBezTo>
                        <a:cubicBezTo>
                          <a:pt x="168616" y="125281"/>
                          <a:pt x="202906" y="135451"/>
                          <a:pt x="231102" y="137998"/>
                        </a:cubicBezTo>
                        <a:cubicBezTo>
                          <a:pt x="324122" y="146399"/>
                          <a:pt x="370784" y="155421"/>
                          <a:pt x="409366" y="172464"/>
                        </a:cubicBezTo>
                        <a:cubicBezTo>
                          <a:pt x="430321" y="181721"/>
                          <a:pt x="473183" y="195943"/>
                          <a:pt x="504616" y="204069"/>
                        </a:cubicBezTo>
                        <a:cubicBezTo>
                          <a:pt x="536049" y="212195"/>
                          <a:pt x="581769" y="223983"/>
                          <a:pt x="606216" y="230263"/>
                        </a:cubicBezTo>
                        <a:cubicBezTo>
                          <a:pt x="630663" y="236543"/>
                          <a:pt x="669240" y="248318"/>
                          <a:pt x="691941" y="256430"/>
                        </a:cubicBezTo>
                        <a:cubicBezTo>
                          <a:pt x="731587" y="270597"/>
                          <a:pt x="733216" y="269899"/>
                          <a:pt x="733216" y="238727"/>
                        </a:cubicBezTo>
                        <a:cubicBezTo>
                          <a:pt x="733216" y="209960"/>
                          <a:pt x="725645" y="204562"/>
                          <a:pt x="666541" y="191194"/>
                        </a:cubicBezTo>
                        <a:cubicBezTo>
                          <a:pt x="629870" y="182900"/>
                          <a:pt x="595276" y="173025"/>
                          <a:pt x="589665" y="169250"/>
                        </a:cubicBezTo>
                        <a:cubicBezTo>
                          <a:pt x="578527" y="161756"/>
                          <a:pt x="496343" y="138734"/>
                          <a:pt x="396666" y="115186"/>
                        </a:cubicBezTo>
                        <a:cubicBezTo>
                          <a:pt x="361741" y="106936"/>
                          <a:pt x="327451" y="95642"/>
                          <a:pt x="320466" y="90088"/>
                        </a:cubicBezTo>
                        <a:cubicBezTo>
                          <a:pt x="313481" y="84535"/>
                          <a:pt x="289129" y="78832"/>
                          <a:pt x="266351" y="77415"/>
                        </a:cubicBezTo>
                        <a:cubicBezTo>
                          <a:pt x="243572" y="75998"/>
                          <a:pt x="221804" y="69771"/>
                          <a:pt x="217976" y="63578"/>
                        </a:cubicBezTo>
                        <a:cubicBezTo>
                          <a:pt x="214148" y="57385"/>
                          <a:pt x="189586" y="52318"/>
                          <a:pt x="163394" y="52318"/>
                        </a:cubicBezTo>
                        <a:cubicBezTo>
                          <a:pt x="134995" y="52318"/>
                          <a:pt x="103256" y="42228"/>
                          <a:pt x="84768" y="27322"/>
                        </a:cubicBezTo>
                        <a:cubicBezTo>
                          <a:pt x="50881" y="0"/>
                          <a:pt x="25636" y="2708"/>
                          <a:pt x="13246" y="3499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5" name="任意多边形: 形状 524">
                    <a:extLst>
                      <a:ext uri="{FF2B5EF4-FFF2-40B4-BE49-F238E27FC236}">
                        <a16:creationId xmlns:a16="http://schemas.microsoft.com/office/drawing/2014/main" id="{7EBE260D-8311-4FBC-BF13-72F277AEA946}"/>
                      </a:ext>
                    </a:extLst>
                  </p:cNvPr>
                  <p:cNvSpPr/>
                  <p:nvPr/>
                </p:nvSpPr>
                <p:spPr>
                  <a:xfrm>
                    <a:off x="5246246" y="3809753"/>
                    <a:ext cx="119504" cy="98013"/>
                  </a:xfrm>
                  <a:custGeom>
                    <a:avLst/>
                    <a:gdLst/>
                    <a:ahLst/>
                    <a:cxnLst/>
                    <a:rect l="0" t="0" r="0" b="0"/>
                    <a:pathLst>
                      <a:path w="119504" h="98013">
                        <a:moveTo>
                          <a:pt x="21078" y="24730"/>
                        </a:moveTo>
                        <a:cubicBezTo>
                          <a:pt x="0" y="50349"/>
                          <a:pt x="944" y="80026"/>
                          <a:pt x="23107" y="88531"/>
                        </a:cubicBezTo>
                        <a:cubicBezTo>
                          <a:pt x="47814" y="98012"/>
                          <a:pt x="119503" y="59010"/>
                          <a:pt x="119503" y="36087"/>
                        </a:cubicBezTo>
                        <a:cubicBezTo>
                          <a:pt x="119503" y="9009"/>
                          <a:pt x="41425" y="0"/>
                          <a:pt x="21078" y="247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6" name="任意多边形: 形状 525">
                    <a:extLst>
                      <a:ext uri="{FF2B5EF4-FFF2-40B4-BE49-F238E27FC236}">
                        <a16:creationId xmlns:a16="http://schemas.microsoft.com/office/drawing/2014/main" id="{17C5E75A-2276-4AAC-920E-E06C39923BEB}"/>
                      </a:ext>
                    </a:extLst>
                  </p:cNvPr>
                  <p:cNvSpPr/>
                  <p:nvPr/>
                </p:nvSpPr>
                <p:spPr>
                  <a:xfrm>
                    <a:off x="6277802" y="3811601"/>
                    <a:ext cx="49970" cy="191550"/>
                  </a:xfrm>
                  <a:custGeom>
                    <a:avLst/>
                    <a:gdLst/>
                    <a:ahLst/>
                    <a:cxnLst/>
                    <a:rect l="0" t="0" r="0" b="0"/>
                    <a:pathLst>
                      <a:path w="49970" h="191550">
                        <a:moveTo>
                          <a:pt x="18429" y="36533"/>
                        </a:moveTo>
                        <a:cubicBezTo>
                          <a:pt x="0" y="70594"/>
                          <a:pt x="6534" y="172369"/>
                          <a:pt x="27887" y="183860"/>
                        </a:cubicBezTo>
                        <a:cubicBezTo>
                          <a:pt x="42175" y="191549"/>
                          <a:pt x="46111" y="178533"/>
                          <a:pt x="47706" y="118318"/>
                        </a:cubicBezTo>
                        <a:cubicBezTo>
                          <a:pt x="49969" y="32889"/>
                          <a:pt x="38195" y="0"/>
                          <a:pt x="18429" y="365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7" name="任意多边形: 形状 526">
                    <a:extLst>
                      <a:ext uri="{FF2B5EF4-FFF2-40B4-BE49-F238E27FC236}">
                        <a16:creationId xmlns:a16="http://schemas.microsoft.com/office/drawing/2014/main" id="{CEB4AA12-39A8-40F4-849A-6CEDECD8DACA}"/>
                      </a:ext>
                    </a:extLst>
                  </p:cNvPr>
                  <p:cNvSpPr/>
                  <p:nvPr/>
                </p:nvSpPr>
                <p:spPr>
                  <a:xfrm>
                    <a:off x="6932800" y="3857137"/>
                    <a:ext cx="130071" cy="84280"/>
                  </a:xfrm>
                  <a:custGeom>
                    <a:avLst/>
                    <a:gdLst/>
                    <a:ahLst/>
                    <a:cxnLst/>
                    <a:rect l="0" t="0" r="0" b="0"/>
                    <a:pathLst>
                      <a:path w="130071" h="84280">
                        <a:moveTo>
                          <a:pt x="13605" y="21579"/>
                        </a:moveTo>
                        <a:cubicBezTo>
                          <a:pt x="0" y="43592"/>
                          <a:pt x="46926" y="84279"/>
                          <a:pt x="85918" y="84279"/>
                        </a:cubicBezTo>
                        <a:cubicBezTo>
                          <a:pt x="122411" y="84279"/>
                          <a:pt x="130070" y="69157"/>
                          <a:pt x="114341" y="28168"/>
                        </a:cubicBezTo>
                        <a:cubicBezTo>
                          <a:pt x="105504" y="5138"/>
                          <a:pt x="26942" y="0"/>
                          <a:pt x="13605" y="215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8" name="任意多边形: 形状 527">
                    <a:extLst>
                      <a:ext uri="{FF2B5EF4-FFF2-40B4-BE49-F238E27FC236}">
                        <a16:creationId xmlns:a16="http://schemas.microsoft.com/office/drawing/2014/main" id="{4E243F23-F42E-4BC8-AA7D-CCF49C443E29}"/>
                      </a:ext>
                    </a:extLst>
                  </p:cNvPr>
                  <p:cNvSpPr/>
                  <p:nvPr/>
                </p:nvSpPr>
                <p:spPr>
                  <a:xfrm>
                    <a:off x="2530023" y="3880871"/>
                    <a:ext cx="879690" cy="1433599"/>
                  </a:xfrm>
                  <a:custGeom>
                    <a:avLst/>
                    <a:gdLst>
                      <a:gd name="connsiteX0" fmla="*/ 845356 w 882472"/>
                      <a:gd name="connsiteY0" fmla="*/ 566 h 1400904"/>
                      <a:gd name="connsiteX1" fmla="*/ 726110 w 882472"/>
                      <a:gd name="connsiteY1" fmla="*/ 11828 h 1400904"/>
                      <a:gd name="connsiteX2" fmla="*/ 370068 w 882472"/>
                      <a:gd name="connsiteY2" fmla="*/ 72596 h 1400904"/>
                      <a:gd name="connsiteX3" fmla="*/ 275456 w 882472"/>
                      <a:gd name="connsiteY3" fmla="*/ 79791 h 1400904"/>
                      <a:gd name="connsiteX4" fmla="*/ 201849 w 882472"/>
                      <a:gd name="connsiteY4" fmla="*/ 82966 h 1400904"/>
                      <a:gd name="connsiteX5" fmla="*/ 165905 w 882472"/>
                      <a:gd name="connsiteY5" fmla="*/ 312375 h 1400904"/>
                      <a:gd name="connsiteX6" fmla="*/ 146017 w 882472"/>
                      <a:gd name="connsiteY6" fmla="*/ 429015 h 1400904"/>
                      <a:gd name="connsiteX7" fmla="*/ 133408 w 882472"/>
                      <a:gd name="connsiteY7" fmla="*/ 515314 h 1400904"/>
                      <a:gd name="connsiteX8" fmla="*/ 114358 w 882472"/>
                      <a:gd name="connsiteY8" fmla="*/ 632046 h 1400904"/>
                      <a:gd name="connsiteX9" fmla="*/ 95308 w 882472"/>
                      <a:gd name="connsiteY9" fmla="*/ 751753 h 1400904"/>
                      <a:gd name="connsiteX10" fmla="*/ 82687 w 882472"/>
                      <a:gd name="connsiteY10" fmla="*/ 830087 h 1400904"/>
                      <a:gd name="connsiteX11" fmla="*/ 22567 w 882472"/>
                      <a:gd name="connsiteY11" fmla="*/ 1173139 h 1400904"/>
                      <a:gd name="connsiteX12" fmla="*/ 5589 w 882472"/>
                      <a:gd name="connsiteY12" fmla="*/ 1233281 h 1400904"/>
                      <a:gd name="connsiteX13" fmla="*/ 34720 w 882472"/>
                      <a:gd name="connsiteY13" fmla="*/ 1382392 h 1400904"/>
                      <a:gd name="connsiteX14" fmla="*/ 110356 w 882472"/>
                      <a:gd name="connsiteY14" fmla="*/ 1351158 h 1400904"/>
                      <a:gd name="connsiteX15" fmla="*/ 362008 w 882472"/>
                      <a:gd name="connsiteY15" fmla="*/ 1369134 h 1400904"/>
                      <a:gd name="connsiteX16" fmla="*/ 629430 w 882472"/>
                      <a:gd name="connsiteY16" fmla="*/ 1394053 h 1400904"/>
                      <a:gd name="connsiteX17" fmla="*/ 713368 w 882472"/>
                      <a:gd name="connsiteY17" fmla="*/ 1270000 h 1400904"/>
                      <a:gd name="connsiteX18" fmla="*/ 729399 w 882472"/>
                      <a:gd name="connsiteY18" fmla="*/ 1161275 h 1400904"/>
                      <a:gd name="connsiteX19" fmla="*/ 743008 w 882472"/>
                      <a:gd name="connsiteY19" fmla="*/ 1067248 h 1400904"/>
                      <a:gd name="connsiteX20" fmla="*/ 762058 w 882472"/>
                      <a:gd name="connsiteY20" fmla="*/ 941237 h 1400904"/>
                      <a:gd name="connsiteX21" fmla="*/ 775311 w 882472"/>
                      <a:gd name="connsiteY21" fmla="*/ 824170 h 1400904"/>
                      <a:gd name="connsiteX22" fmla="*/ 781976 w 882472"/>
                      <a:gd name="connsiteY22" fmla="*/ 695546 h 1400904"/>
                      <a:gd name="connsiteX23" fmla="*/ 805551 w 882472"/>
                      <a:gd name="connsiteY23" fmla="*/ 536796 h 1400904"/>
                      <a:gd name="connsiteX24" fmla="*/ 830333 w 882472"/>
                      <a:gd name="connsiteY24" fmla="*/ 384396 h 1400904"/>
                      <a:gd name="connsiteX25" fmla="*/ 850655 w 882472"/>
                      <a:gd name="connsiteY25" fmla="*/ 254971 h 1400904"/>
                      <a:gd name="connsiteX26" fmla="*/ 870008 w 882472"/>
                      <a:gd name="connsiteY26" fmla="*/ 168496 h 1400904"/>
                      <a:gd name="connsiteX27" fmla="*/ 871779 w 882472"/>
                      <a:gd name="connsiteY27" fmla="*/ 4491 h 1400904"/>
                      <a:gd name="connsiteX28" fmla="*/ 845356 w 882472"/>
                      <a:gd name="connsiteY28" fmla="*/ 566 h 1400904"/>
                      <a:gd name="connsiteX0" fmla="*/ 839894 w 877010"/>
                      <a:gd name="connsiteY0" fmla="*/ 566 h 1400904"/>
                      <a:gd name="connsiteX1" fmla="*/ 720648 w 877010"/>
                      <a:gd name="connsiteY1" fmla="*/ 11828 h 1400904"/>
                      <a:gd name="connsiteX2" fmla="*/ 364606 w 877010"/>
                      <a:gd name="connsiteY2" fmla="*/ 72596 h 1400904"/>
                      <a:gd name="connsiteX3" fmla="*/ 269994 w 877010"/>
                      <a:gd name="connsiteY3" fmla="*/ 79791 h 1400904"/>
                      <a:gd name="connsiteX4" fmla="*/ 196387 w 877010"/>
                      <a:gd name="connsiteY4" fmla="*/ 82966 h 1400904"/>
                      <a:gd name="connsiteX5" fmla="*/ 160443 w 877010"/>
                      <a:gd name="connsiteY5" fmla="*/ 312375 h 1400904"/>
                      <a:gd name="connsiteX6" fmla="*/ 140555 w 877010"/>
                      <a:gd name="connsiteY6" fmla="*/ 429015 h 1400904"/>
                      <a:gd name="connsiteX7" fmla="*/ 127946 w 877010"/>
                      <a:gd name="connsiteY7" fmla="*/ 515314 h 1400904"/>
                      <a:gd name="connsiteX8" fmla="*/ 108896 w 877010"/>
                      <a:gd name="connsiteY8" fmla="*/ 632046 h 1400904"/>
                      <a:gd name="connsiteX9" fmla="*/ 89846 w 877010"/>
                      <a:gd name="connsiteY9" fmla="*/ 751753 h 1400904"/>
                      <a:gd name="connsiteX10" fmla="*/ 77225 w 877010"/>
                      <a:gd name="connsiteY10" fmla="*/ 830087 h 1400904"/>
                      <a:gd name="connsiteX11" fmla="*/ 17105 w 877010"/>
                      <a:gd name="connsiteY11" fmla="*/ 1173139 h 1400904"/>
                      <a:gd name="connsiteX12" fmla="*/ 127 w 877010"/>
                      <a:gd name="connsiteY12" fmla="*/ 1233281 h 1400904"/>
                      <a:gd name="connsiteX13" fmla="*/ 29258 w 877010"/>
                      <a:gd name="connsiteY13" fmla="*/ 1382392 h 1400904"/>
                      <a:gd name="connsiteX14" fmla="*/ 107503 w 877010"/>
                      <a:gd name="connsiteY14" fmla="*/ 1392914 h 1400904"/>
                      <a:gd name="connsiteX15" fmla="*/ 356546 w 877010"/>
                      <a:gd name="connsiteY15" fmla="*/ 1369134 h 1400904"/>
                      <a:gd name="connsiteX16" fmla="*/ 623968 w 877010"/>
                      <a:gd name="connsiteY16" fmla="*/ 1394053 h 1400904"/>
                      <a:gd name="connsiteX17" fmla="*/ 707906 w 877010"/>
                      <a:gd name="connsiteY17" fmla="*/ 1270000 h 1400904"/>
                      <a:gd name="connsiteX18" fmla="*/ 723937 w 877010"/>
                      <a:gd name="connsiteY18" fmla="*/ 1161275 h 1400904"/>
                      <a:gd name="connsiteX19" fmla="*/ 737546 w 877010"/>
                      <a:gd name="connsiteY19" fmla="*/ 1067248 h 1400904"/>
                      <a:gd name="connsiteX20" fmla="*/ 756596 w 877010"/>
                      <a:gd name="connsiteY20" fmla="*/ 941237 h 1400904"/>
                      <a:gd name="connsiteX21" fmla="*/ 769849 w 877010"/>
                      <a:gd name="connsiteY21" fmla="*/ 824170 h 1400904"/>
                      <a:gd name="connsiteX22" fmla="*/ 776514 w 877010"/>
                      <a:gd name="connsiteY22" fmla="*/ 695546 h 1400904"/>
                      <a:gd name="connsiteX23" fmla="*/ 800089 w 877010"/>
                      <a:gd name="connsiteY23" fmla="*/ 536796 h 1400904"/>
                      <a:gd name="connsiteX24" fmla="*/ 824871 w 877010"/>
                      <a:gd name="connsiteY24" fmla="*/ 384396 h 1400904"/>
                      <a:gd name="connsiteX25" fmla="*/ 845193 w 877010"/>
                      <a:gd name="connsiteY25" fmla="*/ 254971 h 1400904"/>
                      <a:gd name="connsiteX26" fmla="*/ 864546 w 877010"/>
                      <a:gd name="connsiteY26" fmla="*/ 168496 h 1400904"/>
                      <a:gd name="connsiteX27" fmla="*/ 866317 w 877010"/>
                      <a:gd name="connsiteY27" fmla="*/ 4491 h 1400904"/>
                      <a:gd name="connsiteX28" fmla="*/ 839894 w 877010"/>
                      <a:gd name="connsiteY28" fmla="*/ 566 h 1400904"/>
                      <a:gd name="connsiteX0" fmla="*/ 839894 w 877010"/>
                      <a:gd name="connsiteY0" fmla="*/ 566 h 1405764"/>
                      <a:gd name="connsiteX1" fmla="*/ 720648 w 877010"/>
                      <a:gd name="connsiteY1" fmla="*/ 11828 h 1405764"/>
                      <a:gd name="connsiteX2" fmla="*/ 364606 w 877010"/>
                      <a:gd name="connsiteY2" fmla="*/ 72596 h 1405764"/>
                      <a:gd name="connsiteX3" fmla="*/ 269994 w 877010"/>
                      <a:gd name="connsiteY3" fmla="*/ 79791 h 1405764"/>
                      <a:gd name="connsiteX4" fmla="*/ 196387 w 877010"/>
                      <a:gd name="connsiteY4" fmla="*/ 82966 h 1405764"/>
                      <a:gd name="connsiteX5" fmla="*/ 160443 w 877010"/>
                      <a:gd name="connsiteY5" fmla="*/ 312375 h 1405764"/>
                      <a:gd name="connsiteX6" fmla="*/ 140555 w 877010"/>
                      <a:gd name="connsiteY6" fmla="*/ 429015 h 1405764"/>
                      <a:gd name="connsiteX7" fmla="*/ 127946 w 877010"/>
                      <a:gd name="connsiteY7" fmla="*/ 515314 h 1405764"/>
                      <a:gd name="connsiteX8" fmla="*/ 108896 w 877010"/>
                      <a:gd name="connsiteY8" fmla="*/ 632046 h 1405764"/>
                      <a:gd name="connsiteX9" fmla="*/ 89846 w 877010"/>
                      <a:gd name="connsiteY9" fmla="*/ 751753 h 1405764"/>
                      <a:gd name="connsiteX10" fmla="*/ 77225 w 877010"/>
                      <a:gd name="connsiteY10" fmla="*/ 830087 h 1405764"/>
                      <a:gd name="connsiteX11" fmla="*/ 17105 w 877010"/>
                      <a:gd name="connsiteY11" fmla="*/ 1173139 h 1405764"/>
                      <a:gd name="connsiteX12" fmla="*/ 127 w 877010"/>
                      <a:gd name="connsiteY12" fmla="*/ 1233281 h 1405764"/>
                      <a:gd name="connsiteX13" fmla="*/ 29258 w 877010"/>
                      <a:gd name="connsiteY13" fmla="*/ 1382392 h 1405764"/>
                      <a:gd name="connsiteX14" fmla="*/ 107503 w 877010"/>
                      <a:gd name="connsiteY14" fmla="*/ 1392914 h 1405764"/>
                      <a:gd name="connsiteX15" fmla="*/ 356546 w 877010"/>
                      <a:gd name="connsiteY15" fmla="*/ 1400450 h 1405764"/>
                      <a:gd name="connsiteX16" fmla="*/ 623968 w 877010"/>
                      <a:gd name="connsiteY16" fmla="*/ 1394053 h 1405764"/>
                      <a:gd name="connsiteX17" fmla="*/ 707906 w 877010"/>
                      <a:gd name="connsiteY17" fmla="*/ 1270000 h 1405764"/>
                      <a:gd name="connsiteX18" fmla="*/ 723937 w 877010"/>
                      <a:gd name="connsiteY18" fmla="*/ 1161275 h 1405764"/>
                      <a:gd name="connsiteX19" fmla="*/ 737546 w 877010"/>
                      <a:gd name="connsiteY19" fmla="*/ 1067248 h 1405764"/>
                      <a:gd name="connsiteX20" fmla="*/ 756596 w 877010"/>
                      <a:gd name="connsiteY20" fmla="*/ 941237 h 1405764"/>
                      <a:gd name="connsiteX21" fmla="*/ 769849 w 877010"/>
                      <a:gd name="connsiteY21" fmla="*/ 824170 h 1405764"/>
                      <a:gd name="connsiteX22" fmla="*/ 776514 w 877010"/>
                      <a:gd name="connsiteY22" fmla="*/ 695546 h 1405764"/>
                      <a:gd name="connsiteX23" fmla="*/ 800089 w 877010"/>
                      <a:gd name="connsiteY23" fmla="*/ 536796 h 1405764"/>
                      <a:gd name="connsiteX24" fmla="*/ 824871 w 877010"/>
                      <a:gd name="connsiteY24" fmla="*/ 384396 h 1405764"/>
                      <a:gd name="connsiteX25" fmla="*/ 845193 w 877010"/>
                      <a:gd name="connsiteY25" fmla="*/ 254971 h 1405764"/>
                      <a:gd name="connsiteX26" fmla="*/ 864546 w 877010"/>
                      <a:gd name="connsiteY26" fmla="*/ 168496 h 1405764"/>
                      <a:gd name="connsiteX27" fmla="*/ 866317 w 877010"/>
                      <a:gd name="connsiteY27" fmla="*/ 4491 h 1405764"/>
                      <a:gd name="connsiteX28" fmla="*/ 839894 w 877010"/>
                      <a:gd name="connsiteY28" fmla="*/ 566 h 1405764"/>
                      <a:gd name="connsiteX0" fmla="*/ 839894 w 877010"/>
                      <a:gd name="connsiteY0" fmla="*/ 566 h 1424643"/>
                      <a:gd name="connsiteX1" fmla="*/ 720648 w 877010"/>
                      <a:gd name="connsiteY1" fmla="*/ 11828 h 1424643"/>
                      <a:gd name="connsiteX2" fmla="*/ 364606 w 877010"/>
                      <a:gd name="connsiteY2" fmla="*/ 72596 h 1424643"/>
                      <a:gd name="connsiteX3" fmla="*/ 269994 w 877010"/>
                      <a:gd name="connsiteY3" fmla="*/ 79791 h 1424643"/>
                      <a:gd name="connsiteX4" fmla="*/ 196387 w 877010"/>
                      <a:gd name="connsiteY4" fmla="*/ 82966 h 1424643"/>
                      <a:gd name="connsiteX5" fmla="*/ 160443 w 877010"/>
                      <a:gd name="connsiteY5" fmla="*/ 312375 h 1424643"/>
                      <a:gd name="connsiteX6" fmla="*/ 140555 w 877010"/>
                      <a:gd name="connsiteY6" fmla="*/ 429015 h 1424643"/>
                      <a:gd name="connsiteX7" fmla="*/ 127946 w 877010"/>
                      <a:gd name="connsiteY7" fmla="*/ 515314 h 1424643"/>
                      <a:gd name="connsiteX8" fmla="*/ 108896 w 877010"/>
                      <a:gd name="connsiteY8" fmla="*/ 632046 h 1424643"/>
                      <a:gd name="connsiteX9" fmla="*/ 89846 w 877010"/>
                      <a:gd name="connsiteY9" fmla="*/ 751753 h 1424643"/>
                      <a:gd name="connsiteX10" fmla="*/ 77225 w 877010"/>
                      <a:gd name="connsiteY10" fmla="*/ 830087 h 1424643"/>
                      <a:gd name="connsiteX11" fmla="*/ 17105 w 877010"/>
                      <a:gd name="connsiteY11" fmla="*/ 1173139 h 1424643"/>
                      <a:gd name="connsiteX12" fmla="*/ 127 w 877010"/>
                      <a:gd name="connsiteY12" fmla="*/ 1233281 h 1424643"/>
                      <a:gd name="connsiteX13" fmla="*/ 29258 w 877010"/>
                      <a:gd name="connsiteY13" fmla="*/ 1382392 h 1424643"/>
                      <a:gd name="connsiteX14" fmla="*/ 107503 w 877010"/>
                      <a:gd name="connsiteY14" fmla="*/ 1392914 h 1424643"/>
                      <a:gd name="connsiteX15" fmla="*/ 356546 w 877010"/>
                      <a:gd name="connsiteY15" fmla="*/ 1400450 h 1424643"/>
                      <a:gd name="connsiteX16" fmla="*/ 631797 w 877010"/>
                      <a:gd name="connsiteY16" fmla="*/ 1417541 h 1424643"/>
                      <a:gd name="connsiteX17" fmla="*/ 707906 w 877010"/>
                      <a:gd name="connsiteY17" fmla="*/ 1270000 h 1424643"/>
                      <a:gd name="connsiteX18" fmla="*/ 723937 w 877010"/>
                      <a:gd name="connsiteY18" fmla="*/ 1161275 h 1424643"/>
                      <a:gd name="connsiteX19" fmla="*/ 737546 w 877010"/>
                      <a:gd name="connsiteY19" fmla="*/ 1067248 h 1424643"/>
                      <a:gd name="connsiteX20" fmla="*/ 756596 w 877010"/>
                      <a:gd name="connsiteY20" fmla="*/ 941237 h 1424643"/>
                      <a:gd name="connsiteX21" fmla="*/ 769849 w 877010"/>
                      <a:gd name="connsiteY21" fmla="*/ 824170 h 1424643"/>
                      <a:gd name="connsiteX22" fmla="*/ 776514 w 877010"/>
                      <a:gd name="connsiteY22" fmla="*/ 695546 h 1424643"/>
                      <a:gd name="connsiteX23" fmla="*/ 800089 w 877010"/>
                      <a:gd name="connsiteY23" fmla="*/ 536796 h 1424643"/>
                      <a:gd name="connsiteX24" fmla="*/ 824871 w 877010"/>
                      <a:gd name="connsiteY24" fmla="*/ 384396 h 1424643"/>
                      <a:gd name="connsiteX25" fmla="*/ 845193 w 877010"/>
                      <a:gd name="connsiteY25" fmla="*/ 254971 h 1424643"/>
                      <a:gd name="connsiteX26" fmla="*/ 864546 w 877010"/>
                      <a:gd name="connsiteY26" fmla="*/ 168496 h 1424643"/>
                      <a:gd name="connsiteX27" fmla="*/ 866317 w 877010"/>
                      <a:gd name="connsiteY27" fmla="*/ 4491 h 1424643"/>
                      <a:gd name="connsiteX28" fmla="*/ 839894 w 877010"/>
                      <a:gd name="connsiteY28" fmla="*/ 566 h 1424643"/>
                      <a:gd name="connsiteX0" fmla="*/ 839894 w 877010"/>
                      <a:gd name="connsiteY0" fmla="*/ 566 h 1433414"/>
                      <a:gd name="connsiteX1" fmla="*/ 720648 w 877010"/>
                      <a:gd name="connsiteY1" fmla="*/ 11828 h 1433414"/>
                      <a:gd name="connsiteX2" fmla="*/ 364606 w 877010"/>
                      <a:gd name="connsiteY2" fmla="*/ 72596 h 1433414"/>
                      <a:gd name="connsiteX3" fmla="*/ 269994 w 877010"/>
                      <a:gd name="connsiteY3" fmla="*/ 79791 h 1433414"/>
                      <a:gd name="connsiteX4" fmla="*/ 196387 w 877010"/>
                      <a:gd name="connsiteY4" fmla="*/ 82966 h 1433414"/>
                      <a:gd name="connsiteX5" fmla="*/ 160443 w 877010"/>
                      <a:gd name="connsiteY5" fmla="*/ 312375 h 1433414"/>
                      <a:gd name="connsiteX6" fmla="*/ 140555 w 877010"/>
                      <a:gd name="connsiteY6" fmla="*/ 429015 h 1433414"/>
                      <a:gd name="connsiteX7" fmla="*/ 127946 w 877010"/>
                      <a:gd name="connsiteY7" fmla="*/ 515314 h 1433414"/>
                      <a:gd name="connsiteX8" fmla="*/ 108896 w 877010"/>
                      <a:gd name="connsiteY8" fmla="*/ 632046 h 1433414"/>
                      <a:gd name="connsiteX9" fmla="*/ 89846 w 877010"/>
                      <a:gd name="connsiteY9" fmla="*/ 751753 h 1433414"/>
                      <a:gd name="connsiteX10" fmla="*/ 77225 w 877010"/>
                      <a:gd name="connsiteY10" fmla="*/ 830087 h 1433414"/>
                      <a:gd name="connsiteX11" fmla="*/ 17105 w 877010"/>
                      <a:gd name="connsiteY11" fmla="*/ 1173139 h 1433414"/>
                      <a:gd name="connsiteX12" fmla="*/ 127 w 877010"/>
                      <a:gd name="connsiteY12" fmla="*/ 1233281 h 1433414"/>
                      <a:gd name="connsiteX13" fmla="*/ 29258 w 877010"/>
                      <a:gd name="connsiteY13" fmla="*/ 1382392 h 1433414"/>
                      <a:gd name="connsiteX14" fmla="*/ 107503 w 877010"/>
                      <a:gd name="connsiteY14" fmla="*/ 1392914 h 1433414"/>
                      <a:gd name="connsiteX15" fmla="*/ 356546 w 877010"/>
                      <a:gd name="connsiteY15" fmla="*/ 1426547 h 1433414"/>
                      <a:gd name="connsiteX16" fmla="*/ 631797 w 877010"/>
                      <a:gd name="connsiteY16" fmla="*/ 1417541 h 1433414"/>
                      <a:gd name="connsiteX17" fmla="*/ 707906 w 877010"/>
                      <a:gd name="connsiteY17" fmla="*/ 1270000 h 1433414"/>
                      <a:gd name="connsiteX18" fmla="*/ 723937 w 877010"/>
                      <a:gd name="connsiteY18" fmla="*/ 1161275 h 1433414"/>
                      <a:gd name="connsiteX19" fmla="*/ 737546 w 877010"/>
                      <a:gd name="connsiteY19" fmla="*/ 1067248 h 1433414"/>
                      <a:gd name="connsiteX20" fmla="*/ 756596 w 877010"/>
                      <a:gd name="connsiteY20" fmla="*/ 941237 h 1433414"/>
                      <a:gd name="connsiteX21" fmla="*/ 769849 w 877010"/>
                      <a:gd name="connsiteY21" fmla="*/ 824170 h 1433414"/>
                      <a:gd name="connsiteX22" fmla="*/ 776514 w 877010"/>
                      <a:gd name="connsiteY22" fmla="*/ 695546 h 1433414"/>
                      <a:gd name="connsiteX23" fmla="*/ 800089 w 877010"/>
                      <a:gd name="connsiteY23" fmla="*/ 536796 h 1433414"/>
                      <a:gd name="connsiteX24" fmla="*/ 824871 w 877010"/>
                      <a:gd name="connsiteY24" fmla="*/ 384396 h 1433414"/>
                      <a:gd name="connsiteX25" fmla="*/ 845193 w 877010"/>
                      <a:gd name="connsiteY25" fmla="*/ 254971 h 1433414"/>
                      <a:gd name="connsiteX26" fmla="*/ 864546 w 877010"/>
                      <a:gd name="connsiteY26" fmla="*/ 168496 h 1433414"/>
                      <a:gd name="connsiteX27" fmla="*/ 866317 w 877010"/>
                      <a:gd name="connsiteY27" fmla="*/ 4491 h 1433414"/>
                      <a:gd name="connsiteX28" fmla="*/ 839894 w 877010"/>
                      <a:gd name="connsiteY28" fmla="*/ 566 h 1433414"/>
                      <a:gd name="connsiteX0" fmla="*/ 839894 w 877010"/>
                      <a:gd name="connsiteY0" fmla="*/ 566 h 1431692"/>
                      <a:gd name="connsiteX1" fmla="*/ 720648 w 877010"/>
                      <a:gd name="connsiteY1" fmla="*/ 11828 h 1431692"/>
                      <a:gd name="connsiteX2" fmla="*/ 364606 w 877010"/>
                      <a:gd name="connsiteY2" fmla="*/ 72596 h 1431692"/>
                      <a:gd name="connsiteX3" fmla="*/ 269994 w 877010"/>
                      <a:gd name="connsiteY3" fmla="*/ 79791 h 1431692"/>
                      <a:gd name="connsiteX4" fmla="*/ 196387 w 877010"/>
                      <a:gd name="connsiteY4" fmla="*/ 82966 h 1431692"/>
                      <a:gd name="connsiteX5" fmla="*/ 160443 w 877010"/>
                      <a:gd name="connsiteY5" fmla="*/ 312375 h 1431692"/>
                      <a:gd name="connsiteX6" fmla="*/ 140555 w 877010"/>
                      <a:gd name="connsiteY6" fmla="*/ 429015 h 1431692"/>
                      <a:gd name="connsiteX7" fmla="*/ 127946 w 877010"/>
                      <a:gd name="connsiteY7" fmla="*/ 515314 h 1431692"/>
                      <a:gd name="connsiteX8" fmla="*/ 108896 w 877010"/>
                      <a:gd name="connsiteY8" fmla="*/ 632046 h 1431692"/>
                      <a:gd name="connsiteX9" fmla="*/ 89846 w 877010"/>
                      <a:gd name="connsiteY9" fmla="*/ 751753 h 1431692"/>
                      <a:gd name="connsiteX10" fmla="*/ 77225 w 877010"/>
                      <a:gd name="connsiteY10" fmla="*/ 830087 h 1431692"/>
                      <a:gd name="connsiteX11" fmla="*/ 17105 w 877010"/>
                      <a:gd name="connsiteY11" fmla="*/ 1173139 h 1431692"/>
                      <a:gd name="connsiteX12" fmla="*/ 127 w 877010"/>
                      <a:gd name="connsiteY12" fmla="*/ 1233281 h 1431692"/>
                      <a:gd name="connsiteX13" fmla="*/ 29258 w 877010"/>
                      <a:gd name="connsiteY13" fmla="*/ 1382392 h 1431692"/>
                      <a:gd name="connsiteX14" fmla="*/ 107503 w 877010"/>
                      <a:gd name="connsiteY14" fmla="*/ 1392914 h 1431692"/>
                      <a:gd name="connsiteX15" fmla="*/ 134903 w 877010"/>
                      <a:gd name="connsiteY15" fmla="*/ 1424177 h 1431692"/>
                      <a:gd name="connsiteX16" fmla="*/ 356546 w 877010"/>
                      <a:gd name="connsiteY16" fmla="*/ 1426547 h 1431692"/>
                      <a:gd name="connsiteX17" fmla="*/ 631797 w 877010"/>
                      <a:gd name="connsiteY17" fmla="*/ 1417541 h 1431692"/>
                      <a:gd name="connsiteX18" fmla="*/ 707906 w 877010"/>
                      <a:gd name="connsiteY18" fmla="*/ 1270000 h 1431692"/>
                      <a:gd name="connsiteX19" fmla="*/ 723937 w 877010"/>
                      <a:gd name="connsiteY19" fmla="*/ 1161275 h 1431692"/>
                      <a:gd name="connsiteX20" fmla="*/ 737546 w 877010"/>
                      <a:gd name="connsiteY20" fmla="*/ 1067248 h 1431692"/>
                      <a:gd name="connsiteX21" fmla="*/ 756596 w 877010"/>
                      <a:gd name="connsiteY21" fmla="*/ 941237 h 1431692"/>
                      <a:gd name="connsiteX22" fmla="*/ 769849 w 877010"/>
                      <a:gd name="connsiteY22" fmla="*/ 824170 h 1431692"/>
                      <a:gd name="connsiteX23" fmla="*/ 776514 w 877010"/>
                      <a:gd name="connsiteY23" fmla="*/ 695546 h 1431692"/>
                      <a:gd name="connsiteX24" fmla="*/ 800089 w 877010"/>
                      <a:gd name="connsiteY24" fmla="*/ 536796 h 1431692"/>
                      <a:gd name="connsiteX25" fmla="*/ 824871 w 877010"/>
                      <a:gd name="connsiteY25" fmla="*/ 384396 h 1431692"/>
                      <a:gd name="connsiteX26" fmla="*/ 845193 w 877010"/>
                      <a:gd name="connsiteY26" fmla="*/ 254971 h 1431692"/>
                      <a:gd name="connsiteX27" fmla="*/ 864546 w 877010"/>
                      <a:gd name="connsiteY27" fmla="*/ 168496 h 1431692"/>
                      <a:gd name="connsiteX28" fmla="*/ 866317 w 877010"/>
                      <a:gd name="connsiteY28" fmla="*/ 4491 h 1431692"/>
                      <a:gd name="connsiteX29" fmla="*/ 839894 w 877010"/>
                      <a:gd name="connsiteY29" fmla="*/ 566 h 1431692"/>
                      <a:gd name="connsiteX0" fmla="*/ 842896 w 880012"/>
                      <a:gd name="connsiteY0" fmla="*/ 566 h 1431692"/>
                      <a:gd name="connsiteX1" fmla="*/ 723650 w 880012"/>
                      <a:gd name="connsiteY1" fmla="*/ 11828 h 1431692"/>
                      <a:gd name="connsiteX2" fmla="*/ 367608 w 880012"/>
                      <a:gd name="connsiteY2" fmla="*/ 72596 h 1431692"/>
                      <a:gd name="connsiteX3" fmla="*/ 272996 w 880012"/>
                      <a:gd name="connsiteY3" fmla="*/ 79791 h 1431692"/>
                      <a:gd name="connsiteX4" fmla="*/ 199389 w 880012"/>
                      <a:gd name="connsiteY4" fmla="*/ 82966 h 1431692"/>
                      <a:gd name="connsiteX5" fmla="*/ 163445 w 880012"/>
                      <a:gd name="connsiteY5" fmla="*/ 312375 h 1431692"/>
                      <a:gd name="connsiteX6" fmla="*/ 143557 w 880012"/>
                      <a:gd name="connsiteY6" fmla="*/ 429015 h 1431692"/>
                      <a:gd name="connsiteX7" fmla="*/ 130948 w 880012"/>
                      <a:gd name="connsiteY7" fmla="*/ 515314 h 1431692"/>
                      <a:gd name="connsiteX8" fmla="*/ 111898 w 880012"/>
                      <a:gd name="connsiteY8" fmla="*/ 632046 h 1431692"/>
                      <a:gd name="connsiteX9" fmla="*/ 92848 w 880012"/>
                      <a:gd name="connsiteY9" fmla="*/ 751753 h 1431692"/>
                      <a:gd name="connsiteX10" fmla="*/ 80227 w 880012"/>
                      <a:gd name="connsiteY10" fmla="*/ 830087 h 1431692"/>
                      <a:gd name="connsiteX11" fmla="*/ 20107 w 880012"/>
                      <a:gd name="connsiteY11" fmla="*/ 1173139 h 1431692"/>
                      <a:gd name="connsiteX12" fmla="*/ 3129 w 880012"/>
                      <a:gd name="connsiteY12" fmla="*/ 1233281 h 1431692"/>
                      <a:gd name="connsiteX13" fmla="*/ 11383 w 880012"/>
                      <a:gd name="connsiteY13" fmla="*/ 1416318 h 1431692"/>
                      <a:gd name="connsiteX14" fmla="*/ 110505 w 880012"/>
                      <a:gd name="connsiteY14" fmla="*/ 1392914 h 1431692"/>
                      <a:gd name="connsiteX15" fmla="*/ 137905 w 880012"/>
                      <a:gd name="connsiteY15" fmla="*/ 1424177 h 1431692"/>
                      <a:gd name="connsiteX16" fmla="*/ 359548 w 880012"/>
                      <a:gd name="connsiteY16" fmla="*/ 1426547 h 1431692"/>
                      <a:gd name="connsiteX17" fmla="*/ 634799 w 880012"/>
                      <a:gd name="connsiteY17" fmla="*/ 1417541 h 1431692"/>
                      <a:gd name="connsiteX18" fmla="*/ 710908 w 880012"/>
                      <a:gd name="connsiteY18" fmla="*/ 1270000 h 1431692"/>
                      <a:gd name="connsiteX19" fmla="*/ 726939 w 880012"/>
                      <a:gd name="connsiteY19" fmla="*/ 1161275 h 1431692"/>
                      <a:gd name="connsiteX20" fmla="*/ 740548 w 880012"/>
                      <a:gd name="connsiteY20" fmla="*/ 1067248 h 1431692"/>
                      <a:gd name="connsiteX21" fmla="*/ 759598 w 880012"/>
                      <a:gd name="connsiteY21" fmla="*/ 941237 h 1431692"/>
                      <a:gd name="connsiteX22" fmla="*/ 772851 w 880012"/>
                      <a:gd name="connsiteY22" fmla="*/ 824170 h 1431692"/>
                      <a:gd name="connsiteX23" fmla="*/ 779516 w 880012"/>
                      <a:gd name="connsiteY23" fmla="*/ 695546 h 1431692"/>
                      <a:gd name="connsiteX24" fmla="*/ 803091 w 880012"/>
                      <a:gd name="connsiteY24" fmla="*/ 536796 h 1431692"/>
                      <a:gd name="connsiteX25" fmla="*/ 827873 w 880012"/>
                      <a:gd name="connsiteY25" fmla="*/ 384396 h 1431692"/>
                      <a:gd name="connsiteX26" fmla="*/ 848195 w 880012"/>
                      <a:gd name="connsiteY26" fmla="*/ 254971 h 1431692"/>
                      <a:gd name="connsiteX27" fmla="*/ 867548 w 880012"/>
                      <a:gd name="connsiteY27" fmla="*/ 168496 h 1431692"/>
                      <a:gd name="connsiteX28" fmla="*/ 869319 w 880012"/>
                      <a:gd name="connsiteY28" fmla="*/ 4491 h 1431692"/>
                      <a:gd name="connsiteX29" fmla="*/ 842896 w 880012"/>
                      <a:gd name="connsiteY29" fmla="*/ 566 h 1431692"/>
                      <a:gd name="connsiteX0" fmla="*/ 842735 w 879851"/>
                      <a:gd name="connsiteY0" fmla="*/ 566 h 1431692"/>
                      <a:gd name="connsiteX1" fmla="*/ 723489 w 879851"/>
                      <a:gd name="connsiteY1" fmla="*/ 11828 h 1431692"/>
                      <a:gd name="connsiteX2" fmla="*/ 367447 w 879851"/>
                      <a:gd name="connsiteY2" fmla="*/ 72596 h 1431692"/>
                      <a:gd name="connsiteX3" fmla="*/ 272835 w 879851"/>
                      <a:gd name="connsiteY3" fmla="*/ 79791 h 1431692"/>
                      <a:gd name="connsiteX4" fmla="*/ 199228 w 879851"/>
                      <a:gd name="connsiteY4" fmla="*/ 82966 h 1431692"/>
                      <a:gd name="connsiteX5" fmla="*/ 163284 w 879851"/>
                      <a:gd name="connsiteY5" fmla="*/ 312375 h 1431692"/>
                      <a:gd name="connsiteX6" fmla="*/ 143396 w 879851"/>
                      <a:gd name="connsiteY6" fmla="*/ 429015 h 1431692"/>
                      <a:gd name="connsiteX7" fmla="*/ 130787 w 879851"/>
                      <a:gd name="connsiteY7" fmla="*/ 515314 h 1431692"/>
                      <a:gd name="connsiteX8" fmla="*/ 111737 w 879851"/>
                      <a:gd name="connsiteY8" fmla="*/ 632046 h 1431692"/>
                      <a:gd name="connsiteX9" fmla="*/ 92687 w 879851"/>
                      <a:gd name="connsiteY9" fmla="*/ 751753 h 1431692"/>
                      <a:gd name="connsiteX10" fmla="*/ 80066 w 879851"/>
                      <a:gd name="connsiteY10" fmla="*/ 830087 h 1431692"/>
                      <a:gd name="connsiteX11" fmla="*/ 19946 w 879851"/>
                      <a:gd name="connsiteY11" fmla="*/ 1173139 h 1431692"/>
                      <a:gd name="connsiteX12" fmla="*/ 2968 w 879851"/>
                      <a:gd name="connsiteY12" fmla="*/ 1233281 h 1431692"/>
                      <a:gd name="connsiteX13" fmla="*/ 11222 w 879851"/>
                      <a:gd name="connsiteY13" fmla="*/ 1416318 h 1431692"/>
                      <a:gd name="connsiteX14" fmla="*/ 107735 w 879851"/>
                      <a:gd name="connsiteY14" fmla="*/ 1413792 h 1431692"/>
                      <a:gd name="connsiteX15" fmla="*/ 137744 w 879851"/>
                      <a:gd name="connsiteY15" fmla="*/ 1424177 h 1431692"/>
                      <a:gd name="connsiteX16" fmla="*/ 359387 w 879851"/>
                      <a:gd name="connsiteY16" fmla="*/ 1426547 h 1431692"/>
                      <a:gd name="connsiteX17" fmla="*/ 634638 w 879851"/>
                      <a:gd name="connsiteY17" fmla="*/ 1417541 h 1431692"/>
                      <a:gd name="connsiteX18" fmla="*/ 710747 w 879851"/>
                      <a:gd name="connsiteY18" fmla="*/ 1270000 h 1431692"/>
                      <a:gd name="connsiteX19" fmla="*/ 726778 w 879851"/>
                      <a:gd name="connsiteY19" fmla="*/ 1161275 h 1431692"/>
                      <a:gd name="connsiteX20" fmla="*/ 740387 w 879851"/>
                      <a:gd name="connsiteY20" fmla="*/ 1067248 h 1431692"/>
                      <a:gd name="connsiteX21" fmla="*/ 759437 w 879851"/>
                      <a:gd name="connsiteY21" fmla="*/ 941237 h 1431692"/>
                      <a:gd name="connsiteX22" fmla="*/ 772690 w 879851"/>
                      <a:gd name="connsiteY22" fmla="*/ 824170 h 1431692"/>
                      <a:gd name="connsiteX23" fmla="*/ 779355 w 879851"/>
                      <a:gd name="connsiteY23" fmla="*/ 695546 h 1431692"/>
                      <a:gd name="connsiteX24" fmla="*/ 802930 w 879851"/>
                      <a:gd name="connsiteY24" fmla="*/ 536796 h 1431692"/>
                      <a:gd name="connsiteX25" fmla="*/ 827712 w 879851"/>
                      <a:gd name="connsiteY25" fmla="*/ 384396 h 1431692"/>
                      <a:gd name="connsiteX26" fmla="*/ 848034 w 879851"/>
                      <a:gd name="connsiteY26" fmla="*/ 254971 h 1431692"/>
                      <a:gd name="connsiteX27" fmla="*/ 867387 w 879851"/>
                      <a:gd name="connsiteY27" fmla="*/ 168496 h 1431692"/>
                      <a:gd name="connsiteX28" fmla="*/ 869158 w 879851"/>
                      <a:gd name="connsiteY28" fmla="*/ 4491 h 1431692"/>
                      <a:gd name="connsiteX29" fmla="*/ 842735 w 879851"/>
                      <a:gd name="connsiteY29" fmla="*/ 566 h 1431692"/>
                      <a:gd name="connsiteX0" fmla="*/ 842575 w 879691"/>
                      <a:gd name="connsiteY0" fmla="*/ 566 h 1433599"/>
                      <a:gd name="connsiteX1" fmla="*/ 723329 w 879691"/>
                      <a:gd name="connsiteY1" fmla="*/ 11828 h 1433599"/>
                      <a:gd name="connsiteX2" fmla="*/ 367287 w 879691"/>
                      <a:gd name="connsiteY2" fmla="*/ 72596 h 1433599"/>
                      <a:gd name="connsiteX3" fmla="*/ 272675 w 879691"/>
                      <a:gd name="connsiteY3" fmla="*/ 79791 h 1433599"/>
                      <a:gd name="connsiteX4" fmla="*/ 199068 w 879691"/>
                      <a:gd name="connsiteY4" fmla="*/ 82966 h 1433599"/>
                      <a:gd name="connsiteX5" fmla="*/ 163124 w 879691"/>
                      <a:gd name="connsiteY5" fmla="*/ 312375 h 1433599"/>
                      <a:gd name="connsiteX6" fmla="*/ 143236 w 879691"/>
                      <a:gd name="connsiteY6" fmla="*/ 429015 h 1433599"/>
                      <a:gd name="connsiteX7" fmla="*/ 130627 w 879691"/>
                      <a:gd name="connsiteY7" fmla="*/ 515314 h 1433599"/>
                      <a:gd name="connsiteX8" fmla="*/ 111577 w 879691"/>
                      <a:gd name="connsiteY8" fmla="*/ 632046 h 1433599"/>
                      <a:gd name="connsiteX9" fmla="*/ 92527 w 879691"/>
                      <a:gd name="connsiteY9" fmla="*/ 751753 h 1433599"/>
                      <a:gd name="connsiteX10" fmla="*/ 79906 w 879691"/>
                      <a:gd name="connsiteY10" fmla="*/ 830087 h 1433599"/>
                      <a:gd name="connsiteX11" fmla="*/ 19786 w 879691"/>
                      <a:gd name="connsiteY11" fmla="*/ 1173139 h 1433599"/>
                      <a:gd name="connsiteX12" fmla="*/ 2808 w 879691"/>
                      <a:gd name="connsiteY12" fmla="*/ 1233281 h 1433599"/>
                      <a:gd name="connsiteX13" fmla="*/ 11062 w 879691"/>
                      <a:gd name="connsiteY13" fmla="*/ 1416318 h 1433599"/>
                      <a:gd name="connsiteX14" fmla="*/ 104965 w 879691"/>
                      <a:gd name="connsiteY14" fmla="*/ 1426840 h 1433599"/>
                      <a:gd name="connsiteX15" fmla="*/ 137584 w 879691"/>
                      <a:gd name="connsiteY15" fmla="*/ 1424177 h 1433599"/>
                      <a:gd name="connsiteX16" fmla="*/ 359227 w 879691"/>
                      <a:gd name="connsiteY16" fmla="*/ 1426547 h 1433599"/>
                      <a:gd name="connsiteX17" fmla="*/ 634478 w 879691"/>
                      <a:gd name="connsiteY17" fmla="*/ 1417541 h 1433599"/>
                      <a:gd name="connsiteX18" fmla="*/ 710587 w 879691"/>
                      <a:gd name="connsiteY18" fmla="*/ 1270000 h 1433599"/>
                      <a:gd name="connsiteX19" fmla="*/ 726618 w 879691"/>
                      <a:gd name="connsiteY19" fmla="*/ 1161275 h 1433599"/>
                      <a:gd name="connsiteX20" fmla="*/ 740227 w 879691"/>
                      <a:gd name="connsiteY20" fmla="*/ 1067248 h 1433599"/>
                      <a:gd name="connsiteX21" fmla="*/ 759277 w 879691"/>
                      <a:gd name="connsiteY21" fmla="*/ 941237 h 1433599"/>
                      <a:gd name="connsiteX22" fmla="*/ 772530 w 879691"/>
                      <a:gd name="connsiteY22" fmla="*/ 824170 h 1433599"/>
                      <a:gd name="connsiteX23" fmla="*/ 779195 w 879691"/>
                      <a:gd name="connsiteY23" fmla="*/ 695546 h 1433599"/>
                      <a:gd name="connsiteX24" fmla="*/ 802770 w 879691"/>
                      <a:gd name="connsiteY24" fmla="*/ 536796 h 1433599"/>
                      <a:gd name="connsiteX25" fmla="*/ 827552 w 879691"/>
                      <a:gd name="connsiteY25" fmla="*/ 384396 h 1433599"/>
                      <a:gd name="connsiteX26" fmla="*/ 847874 w 879691"/>
                      <a:gd name="connsiteY26" fmla="*/ 254971 h 1433599"/>
                      <a:gd name="connsiteX27" fmla="*/ 867227 w 879691"/>
                      <a:gd name="connsiteY27" fmla="*/ 168496 h 1433599"/>
                      <a:gd name="connsiteX28" fmla="*/ 868998 w 879691"/>
                      <a:gd name="connsiteY28" fmla="*/ 4491 h 1433599"/>
                      <a:gd name="connsiteX29" fmla="*/ 842575 w 879691"/>
                      <a:gd name="connsiteY29" fmla="*/ 566 h 143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79691" h="1433599">
                        <a:moveTo>
                          <a:pt x="842575" y="566"/>
                        </a:moveTo>
                        <a:cubicBezTo>
                          <a:pt x="834053" y="2123"/>
                          <a:pt x="780392" y="7190"/>
                          <a:pt x="723329" y="11828"/>
                        </a:cubicBezTo>
                        <a:cubicBezTo>
                          <a:pt x="603542" y="21563"/>
                          <a:pt x="418403" y="53162"/>
                          <a:pt x="367287" y="72596"/>
                        </a:cubicBezTo>
                        <a:cubicBezTo>
                          <a:pt x="347974" y="79939"/>
                          <a:pt x="305399" y="83176"/>
                          <a:pt x="272675" y="79791"/>
                        </a:cubicBezTo>
                        <a:cubicBezTo>
                          <a:pt x="239951" y="76405"/>
                          <a:pt x="206828" y="77834"/>
                          <a:pt x="199068" y="82966"/>
                        </a:cubicBezTo>
                        <a:cubicBezTo>
                          <a:pt x="184650" y="92501"/>
                          <a:pt x="176000" y="147708"/>
                          <a:pt x="163124" y="312375"/>
                        </a:cubicBezTo>
                        <a:cubicBezTo>
                          <a:pt x="159121" y="363569"/>
                          <a:pt x="150172" y="416056"/>
                          <a:pt x="143236" y="429015"/>
                        </a:cubicBezTo>
                        <a:cubicBezTo>
                          <a:pt x="136301" y="441974"/>
                          <a:pt x="130627" y="480808"/>
                          <a:pt x="130627" y="515314"/>
                        </a:cubicBezTo>
                        <a:cubicBezTo>
                          <a:pt x="130627" y="549820"/>
                          <a:pt x="122055" y="602350"/>
                          <a:pt x="111577" y="632046"/>
                        </a:cubicBezTo>
                        <a:cubicBezTo>
                          <a:pt x="101099" y="661742"/>
                          <a:pt x="92527" y="715610"/>
                          <a:pt x="92527" y="751753"/>
                        </a:cubicBezTo>
                        <a:cubicBezTo>
                          <a:pt x="92527" y="787895"/>
                          <a:pt x="86848" y="823146"/>
                          <a:pt x="79906" y="830087"/>
                        </a:cubicBezTo>
                        <a:cubicBezTo>
                          <a:pt x="61405" y="848588"/>
                          <a:pt x="6803" y="1160155"/>
                          <a:pt x="19786" y="1173139"/>
                        </a:cubicBezTo>
                        <a:cubicBezTo>
                          <a:pt x="23816" y="1177169"/>
                          <a:pt x="4262" y="1192751"/>
                          <a:pt x="2808" y="1233281"/>
                        </a:cubicBezTo>
                        <a:cubicBezTo>
                          <a:pt x="1354" y="1273811"/>
                          <a:pt x="-5964" y="1384058"/>
                          <a:pt x="11062" y="1416318"/>
                        </a:cubicBezTo>
                        <a:cubicBezTo>
                          <a:pt x="28088" y="1448578"/>
                          <a:pt x="83878" y="1425530"/>
                          <a:pt x="104965" y="1426840"/>
                        </a:cubicBezTo>
                        <a:cubicBezTo>
                          <a:pt x="126052" y="1428150"/>
                          <a:pt x="96077" y="1418572"/>
                          <a:pt x="137584" y="1424177"/>
                        </a:cubicBezTo>
                        <a:cubicBezTo>
                          <a:pt x="179091" y="1429782"/>
                          <a:pt x="276411" y="1427653"/>
                          <a:pt x="359227" y="1426547"/>
                        </a:cubicBezTo>
                        <a:cubicBezTo>
                          <a:pt x="442043" y="1425441"/>
                          <a:pt x="575918" y="1443632"/>
                          <a:pt x="634478" y="1417541"/>
                        </a:cubicBezTo>
                        <a:cubicBezTo>
                          <a:pt x="693038" y="1391450"/>
                          <a:pt x="707508" y="1390916"/>
                          <a:pt x="710587" y="1270000"/>
                        </a:cubicBezTo>
                        <a:cubicBezTo>
                          <a:pt x="711920" y="1217686"/>
                          <a:pt x="719134" y="1168759"/>
                          <a:pt x="726618" y="1161275"/>
                        </a:cubicBezTo>
                        <a:cubicBezTo>
                          <a:pt x="734103" y="1153790"/>
                          <a:pt x="740227" y="1111478"/>
                          <a:pt x="740227" y="1067248"/>
                        </a:cubicBezTo>
                        <a:cubicBezTo>
                          <a:pt x="740227" y="1023018"/>
                          <a:pt x="748800" y="966313"/>
                          <a:pt x="759277" y="941237"/>
                        </a:cubicBezTo>
                        <a:cubicBezTo>
                          <a:pt x="771749" y="911387"/>
                          <a:pt x="776325" y="870964"/>
                          <a:pt x="772530" y="824170"/>
                        </a:cubicBezTo>
                        <a:cubicBezTo>
                          <a:pt x="769342" y="784859"/>
                          <a:pt x="772341" y="726979"/>
                          <a:pt x="779195" y="695546"/>
                        </a:cubicBezTo>
                        <a:cubicBezTo>
                          <a:pt x="786048" y="664113"/>
                          <a:pt x="796657" y="592676"/>
                          <a:pt x="802770" y="536796"/>
                        </a:cubicBezTo>
                        <a:cubicBezTo>
                          <a:pt x="808882" y="480916"/>
                          <a:pt x="820034" y="412336"/>
                          <a:pt x="827552" y="384396"/>
                        </a:cubicBezTo>
                        <a:cubicBezTo>
                          <a:pt x="835070" y="356456"/>
                          <a:pt x="844215" y="298214"/>
                          <a:pt x="847874" y="254971"/>
                        </a:cubicBezTo>
                        <a:cubicBezTo>
                          <a:pt x="851533" y="211726"/>
                          <a:pt x="860242" y="172813"/>
                          <a:pt x="867227" y="168496"/>
                        </a:cubicBezTo>
                        <a:cubicBezTo>
                          <a:pt x="882723" y="158919"/>
                          <a:pt x="884288" y="13941"/>
                          <a:pt x="868998" y="4491"/>
                        </a:cubicBezTo>
                        <a:cubicBezTo>
                          <a:pt x="862988" y="776"/>
                          <a:pt x="851097" y="-990"/>
                          <a:pt x="842575" y="5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9" name="任意多边形: 形状 528">
                    <a:extLst>
                      <a:ext uri="{FF2B5EF4-FFF2-40B4-BE49-F238E27FC236}">
                        <a16:creationId xmlns:a16="http://schemas.microsoft.com/office/drawing/2014/main" id="{818F324E-35BC-459B-991C-CE0D3CEC81BC}"/>
                      </a:ext>
                    </a:extLst>
                  </p:cNvPr>
                  <p:cNvSpPr/>
                  <p:nvPr/>
                </p:nvSpPr>
                <p:spPr>
                  <a:xfrm>
                    <a:off x="2972177" y="3983621"/>
                    <a:ext cx="134232" cy="185384"/>
                  </a:xfrm>
                  <a:custGeom>
                    <a:avLst/>
                    <a:gdLst/>
                    <a:ahLst/>
                    <a:cxnLst/>
                    <a:rect l="0" t="0" r="0" b="0"/>
                    <a:pathLst>
                      <a:path w="134232" h="185384">
                        <a:moveTo>
                          <a:pt x="42775" y="14646"/>
                        </a:moveTo>
                        <a:cubicBezTo>
                          <a:pt x="22967" y="31332"/>
                          <a:pt x="0" y="141057"/>
                          <a:pt x="12187" y="160776"/>
                        </a:cubicBezTo>
                        <a:cubicBezTo>
                          <a:pt x="15536" y="166195"/>
                          <a:pt x="29816" y="173647"/>
                          <a:pt x="43920" y="177335"/>
                        </a:cubicBezTo>
                        <a:cubicBezTo>
                          <a:pt x="74694" y="185383"/>
                          <a:pt x="98757" y="152842"/>
                          <a:pt x="118508" y="76472"/>
                        </a:cubicBezTo>
                        <a:cubicBezTo>
                          <a:pt x="132751" y="21402"/>
                          <a:pt x="134231" y="24082"/>
                          <a:pt x="77958" y="3050"/>
                        </a:cubicBezTo>
                        <a:cubicBezTo>
                          <a:pt x="69798" y="0"/>
                          <a:pt x="53966" y="5218"/>
                          <a:pt x="42775" y="146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0" name="任意多边形: 形状 529">
                    <a:extLst>
                      <a:ext uri="{FF2B5EF4-FFF2-40B4-BE49-F238E27FC236}">
                        <a16:creationId xmlns:a16="http://schemas.microsoft.com/office/drawing/2014/main" id="{152A1CE8-82C2-46FC-B3C4-555BD205EFBD}"/>
                      </a:ext>
                    </a:extLst>
                  </p:cNvPr>
                  <p:cNvSpPr/>
                  <p:nvPr/>
                </p:nvSpPr>
                <p:spPr>
                  <a:xfrm>
                    <a:off x="2933700" y="4233516"/>
                    <a:ext cx="140171" cy="146051"/>
                  </a:xfrm>
                  <a:custGeom>
                    <a:avLst/>
                    <a:gdLst/>
                    <a:ahLst/>
                    <a:cxnLst/>
                    <a:rect l="0" t="0" r="0" b="0"/>
                    <a:pathLst>
                      <a:path w="140171" h="146051">
                        <a:moveTo>
                          <a:pt x="19101" y="9525"/>
                        </a:moveTo>
                        <a:cubicBezTo>
                          <a:pt x="12583" y="14764"/>
                          <a:pt x="5618" y="47625"/>
                          <a:pt x="3625" y="82550"/>
                        </a:cubicBezTo>
                        <a:lnTo>
                          <a:pt x="0" y="146050"/>
                        </a:lnTo>
                        <a:lnTo>
                          <a:pt x="101600" y="146050"/>
                        </a:lnTo>
                        <a:lnTo>
                          <a:pt x="108176" y="82550"/>
                        </a:lnTo>
                        <a:cubicBezTo>
                          <a:pt x="111793" y="47625"/>
                          <a:pt x="122132" y="14764"/>
                          <a:pt x="131151" y="9525"/>
                        </a:cubicBezTo>
                        <a:cubicBezTo>
                          <a:pt x="140170" y="4286"/>
                          <a:pt x="121315" y="0"/>
                          <a:pt x="89251" y="0"/>
                        </a:cubicBezTo>
                        <a:cubicBezTo>
                          <a:pt x="57187" y="0"/>
                          <a:pt x="25620" y="4286"/>
                          <a:pt x="19101" y="95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1" name="任意多边形: 形状 530">
                    <a:extLst>
                      <a:ext uri="{FF2B5EF4-FFF2-40B4-BE49-F238E27FC236}">
                        <a16:creationId xmlns:a16="http://schemas.microsoft.com/office/drawing/2014/main" id="{1A3A37C1-07DC-49AB-B0D8-6075724A88CE}"/>
                      </a:ext>
                    </a:extLst>
                  </p:cNvPr>
                  <p:cNvSpPr/>
                  <p:nvPr/>
                </p:nvSpPr>
                <p:spPr>
                  <a:xfrm>
                    <a:off x="2883104" y="4474816"/>
                    <a:ext cx="133652" cy="169647"/>
                  </a:xfrm>
                  <a:custGeom>
                    <a:avLst/>
                    <a:gdLst/>
                    <a:ahLst/>
                    <a:cxnLst/>
                    <a:rect l="0" t="0" r="0" b="0"/>
                    <a:pathLst>
                      <a:path w="133652" h="169647">
                        <a:moveTo>
                          <a:pt x="31546" y="30923"/>
                        </a:moveTo>
                        <a:cubicBezTo>
                          <a:pt x="31546" y="47931"/>
                          <a:pt x="25708" y="77201"/>
                          <a:pt x="18573" y="95968"/>
                        </a:cubicBezTo>
                        <a:cubicBezTo>
                          <a:pt x="0" y="144818"/>
                          <a:pt x="23179" y="169646"/>
                          <a:pt x="74819" y="156217"/>
                        </a:cubicBezTo>
                        <a:cubicBezTo>
                          <a:pt x="110016" y="147064"/>
                          <a:pt x="114851" y="139715"/>
                          <a:pt x="123281" y="82550"/>
                        </a:cubicBezTo>
                        <a:cubicBezTo>
                          <a:pt x="128431" y="47625"/>
                          <a:pt x="132937" y="14764"/>
                          <a:pt x="133294" y="9525"/>
                        </a:cubicBezTo>
                        <a:cubicBezTo>
                          <a:pt x="133651" y="4286"/>
                          <a:pt x="110904" y="0"/>
                          <a:pt x="82745" y="0"/>
                        </a:cubicBezTo>
                        <a:cubicBezTo>
                          <a:pt x="36964" y="0"/>
                          <a:pt x="31546" y="3273"/>
                          <a:pt x="31546" y="3092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2" name="任意多边形: 形状 531">
                    <a:extLst>
                      <a:ext uri="{FF2B5EF4-FFF2-40B4-BE49-F238E27FC236}">
                        <a16:creationId xmlns:a16="http://schemas.microsoft.com/office/drawing/2014/main" id="{538FE392-4191-4828-8716-5F0FEF508598}"/>
                      </a:ext>
                    </a:extLst>
                  </p:cNvPr>
                  <p:cNvSpPr/>
                  <p:nvPr/>
                </p:nvSpPr>
                <p:spPr>
                  <a:xfrm>
                    <a:off x="3008538" y="4036464"/>
                    <a:ext cx="61726" cy="82752"/>
                  </a:xfrm>
                  <a:custGeom>
                    <a:avLst/>
                    <a:gdLst/>
                    <a:ahLst/>
                    <a:cxnLst/>
                    <a:rect l="0" t="0" r="0" b="0"/>
                    <a:pathLst>
                      <a:path w="61726" h="82752">
                        <a:moveTo>
                          <a:pt x="16179" y="15018"/>
                        </a:moveTo>
                        <a:cubicBezTo>
                          <a:pt x="0" y="31196"/>
                          <a:pt x="7485" y="82751"/>
                          <a:pt x="26012" y="82751"/>
                        </a:cubicBezTo>
                        <a:cubicBezTo>
                          <a:pt x="51123" y="82751"/>
                          <a:pt x="61725" y="62081"/>
                          <a:pt x="52126" y="31837"/>
                        </a:cubicBezTo>
                        <a:cubicBezTo>
                          <a:pt x="43909" y="5948"/>
                          <a:pt x="31197" y="0"/>
                          <a:pt x="16179" y="1501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3" name="任意多边形: 形状 532">
                    <a:extLst>
                      <a:ext uri="{FF2B5EF4-FFF2-40B4-BE49-F238E27FC236}">
                        <a16:creationId xmlns:a16="http://schemas.microsoft.com/office/drawing/2014/main" id="{6314C13C-E28D-4640-90AC-9B56BEFDBF57}"/>
                      </a:ext>
                    </a:extLst>
                  </p:cNvPr>
                  <p:cNvSpPr/>
                  <p:nvPr/>
                </p:nvSpPr>
                <p:spPr>
                  <a:xfrm>
                    <a:off x="2931547" y="4485325"/>
                    <a:ext cx="40254" cy="84742"/>
                  </a:xfrm>
                  <a:custGeom>
                    <a:avLst/>
                    <a:gdLst/>
                    <a:ahLst/>
                    <a:cxnLst/>
                    <a:rect l="0" t="0" r="0" b="0"/>
                    <a:pathLst>
                      <a:path w="40254" h="84742">
                        <a:moveTo>
                          <a:pt x="13786" y="32143"/>
                        </a:moveTo>
                        <a:cubicBezTo>
                          <a:pt x="0" y="68069"/>
                          <a:pt x="2406" y="84741"/>
                          <a:pt x="21377" y="84741"/>
                        </a:cubicBezTo>
                        <a:cubicBezTo>
                          <a:pt x="33764" y="84741"/>
                          <a:pt x="40253" y="72007"/>
                          <a:pt x="40253" y="47699"/>
                        </a:cubicBezTo>
                        <a:cubicBezTo>
                          <a:pt x="40253" y="8306"/>
                          <a:pt x="26120" y="0"/>
                          <a:pt x="13786" y="321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4" name="任意多边形: 形状 533">
                    <a:extLst>
                      <a:ext uri="{FF2B5EF4-FFF2-40B4-BE49-F238E27FC236}">
                        <a16:creationId xmlns:a16="http://schemas.microsoft.com/office/drawing/2014/main" id="{4B5D1385-5C31-4831-9130-082AA58D2418}"/>
                      </a:ext>
                    </a:extLst>
                  </p:cNvPr>
                  <p:cNvSpPr/>
                  <p:nvPr/>
                </p:nvSpPr>
                <p:spPr>
                  <a:xfrm>
                    <a:off x="3435977" y="3888868"/>
                    <a:ext cx="2950607" cy="1024510"/>
                  </a:xfrm>
                  <a:custGeom>
                    <a:avLst/>
                    <a:gdLst/>
                    <a:ahLst/>
                    <a:cxnLst/>
                    <a:rect l="0" t="0" r="0" b="0"/>
                    <a:pathLst>
                      <a:path w="2950607" h="1024510">
                        <a:moveTo>
                          <a:pt x="17600" y="18364"/>
                        </a:moveTo>
                        <a:cubicBezTo>
                          <a:pt x="0" y="64229"/>
                          <a:pt x="6310" y="71654"/>
                          <a:pt x="71500" y="81778"/>
                        </a:cubicBezTo>
                        <a:cubicBezTo>
                          <a:pt x="107552" y="87376"/>
                          <a:pt x="143919" y="100235"/>
                          <a:pt x="152316" y="110353"/>
                        </a:cubicBezTo>
                        <a:cubicBezTo>
                          <a:pt x="161878" y="121874"/>
                          <a:pt x="191046" y="128748"/>
                          <a:pt x="230375" y="128748"/>
                        </a:cubicBezTo>
                        <a:cubicBezTo>
                          <a:pt x="278557" y="128748"/>
                          <a:pt x="303321" y="136492"/>
                          <a:pt x="336800" y="162028"/>
                        </a:cubicBezTo>
                        <a:cubicBezTo>
                          <a:pt x="372388" y="189172"/>
                          <a:pt x="383909" y="192423"/>
                          <a:pt x="399288" y="179660"/>
                        </a:cubicBezTo>
                        <a:cubicBezTo>
                          <a:pt x="416975" y="164981"/>
                          <a:pt x="435312" y="166410"/>
                          <a:pt x="509988" y="188286"/>
                        </a:cubicBezTo>
                        <a:cubicBezTo>
                          <a:pt x="526012" y="192980"/>
                          <a:pt x="562957" y="200430"/>
                          <a:pt x="592087" y="204840"/>
                        </a:cubicBezTo>
                        <a:cubicBezTo>
                          <a:pt x="671093" y="216803"/>
                          <a:pt x="688517" y="236312"/>
                          <a:pt x="676260" y="299086"/>
                        </a:cubicBezTo>
                        <a:cubicBezTo>
                          <a:pt x="666428" y="349434"/>
                          <a:pt x="664601" y="350998"/>
                          <a:pt x="615617" y="350998"/>
                        </a:cubicBezTo>
                        <a:cubicBezTo>
                          <a:pt x="570863" y="350998"/>
                          <a:pt x="565319" y="354322"/>
                          <a:pt x="566943" y="380183"/>
                        </a:cubicBezTo>
                        <a:cubicBezTo>
                          <a:pt x="568308" y="401913"/>
                          <a:pt x="582282" y="414673"/>
                          <a:pt x="621659" y="430140"/>
                        </a:cubicBezTo>
                        <a:cubicBezTo>
                          <a:pt x="668983" y="448730"/>
                          <a:pt x="673123" y="453672"/>
                          <a:pt x="661038" y="477156"/>
                        </a:cubicBezTo>
                        <a:cubicBezTo>
                          <a:pt x="653611" y="491589"/>
                          <a:pt x="644125" y="577693"/>
                          <a:pt x="639957" y="668498"/>
                        </a:cubicBezTo>
                        <a:cubicBezTo>
                          <a:pt x="635789" y="759303"/>
                          <a:pt x="626719" y="856458"/>
                          <a:pt x="619800" y="884398"/>
                        </a:cubicBezTo>
                        <a:cubicBezTo>
                          <a:pt x="599279" y="967274"/>
                          <a:pt x="603036" y="1001452"/>
                          <a:pt x="633741" y="1011197"/>
                        </a:cubicBezTo>
                        <a:cubicBezTo>
                          <a:pt x="675681" y="1024509"/>
                          <a:pt x="698957" y="997104"/>
                          <a:pt x="691521" y="943168"/>
                        </a:cubicBezTo>
                        <a:lnTo>
                          <a:pt x="685170" y="897098"/>
                        </a:lnTo>
                        <a:lnTo>
                          <a:pt x="1374146" y="901188"/>
                        </a:lnTo>
                        <a:cubicBezTo>
                          <a:pt x="1994978" y="904874"/>
                          <a:pt x="2274764" y="896996"/>
                          <a:pt x="2488573" y="869810"/>
                        </a:cubicBezTo>
                        <a:cubicBezTo>
                          <a:pt x="2513020" y="866702"/>
                          <a:pt x="2622244" y="867749"/>
                          <a:pt x="2731292" y="872139"/>
                        </a:cubicBezTo>
                        <a:cubicBezTo>
                          <a:pt x="2911581" y="879395"/>
                          <a:pt x="2930322" y="878135"/>
                          <a:pt x="2937955" y="858244"/>
                        </a:cubicBezTo>
                        <a:cubicBezTo>
                          <a:pt x="2950606" y="825275"/>
                          <a:pt x="2934755" y="790029"/>
                          <a:pt x="2903642" y="781952"/>
                        </a:cubicBezTo>
                        <a:cubicBezTo>
                          <a:pt x="2858911" y="770339"/>
                          <a:pt x="2618869" y="786490"/>
                          <a:pt x="2587618" y="803216"/>
                        </a:cubicBezTo>
                        <a:cubicBezTo>
                          <a:pt x="2568328" y="813539"/>
                          <a:pt x="2496618" y="817878"/>
                          <a:pt x="2368194" y="816491"/>
                        </a:cubicBezTo>
                        <a:cubicBezTo>
                          <a:pt x="2263270" y="815359"/>
                          <a:pt x="2125988" y="820542"/>
                          <a:pt x="2063123" y="828009"/>
                        </a:cubicBezTo>
                        <a:cubicBezTo>
                          <a:pt x="1990347" y="836653"/>
                          <a:pt x="1794262" y="838859"/>
                          <a:pt x="1523373" y="834081"/>
                        </a:cubicBezTo>
                        <a:cubicBezTo>
                          <a:pt x="1289375" y="829954"/>
                          <a:pt x="1012213" y="826457"/>
                          <a:pt x="907457" y="826311"/>
                        </a:cubicBezTo>
                        <a:cubicBezTo>
                          <a:pt x="802701" y="826165"/>
                          <a:pt x="711859" y="820914"/>
                          <a:pt x="705587" y="814642"/>
                        </a:cubicBezTo>
                        <a:cubicBezTo>
                          <a:pt x="692649" y="801704"/>
                          <a:pt x="719817" y="691183"/>
                          <a:pt x="738822" y="679437"/>
                        </a:cubicBezTo>
                        <a:cubicBezTo>
                          <a:pt x="745457" y="675336"/>
                          <a:pt x="757246" y="678341"/>
                          <a:pt x="765020" y="686115"/>
                        </a:cubicBezTo>
                        <a:cubicBezTo>
                          <a:pt x="782409" y="703504"/>
                          <a:pt x="1910358" y="692607"/>
                          <a:pt x="2056773" y="673635"/>
                        </a:cubicBezTo>
                        <a:cubicBezTo>
                          <a:pt x="2189582" y="656426"/>
                          <a:pt x="2246195" y="653923"/>
                          <a:pt x="2403257" y="658317"/>
                        </a:cubicBezTo>
                        <a:lnTo>
                          <a:pt x="2540192" y="662148"/>
                        </a:lnTo>
                        <a:lnTo>
                          <a:pt x="2544670" y="627223"/>
                        </a:lnTo>
                        <a:cubicBezTo>
                          <a:pt x="2547133" y="608014"/>
                          <a:pt x="2546762" y="588630"/>
                          <a:pt x="2543846" y="584147"/>
                        </a:cubicBezTo>
                        <a:cubicBezTo>
                          <a:pt x="2536448" y="572773"/>
                          <a:pt x="2216968" y="574374"/>
                          <a:pt x="2209173" y="585824"/>
                        </a:cubicBezTo>
                        <a:cubicBezTo>
                          <a:pt x="2205681" y="590954"/>
                          <a:pt x="2148531" y="598457"/>
                          <a:pt x="2082173" y="602497"/>
                        </a:cubicBezTo>
                        <a:cubicBezTo>
                          <a:pt x="2015815" y="606537"/>
                          <a:pt x="1872940" y="616265"/>
                          <a:pt x="1764673" y="624114"/>
                        </a:cubicBezTo>
                        <a:cubicBezTo>
                          <a:pt x="1624819" y="634253"/>
                          <a:pt x="1545760" y="634508"/>
                          <a:pt x="1491623" y="624994"/>
                        </a:cubicBezTo>
                        <a:cubicBezTo>
                          <a:pt x="1449713" y="617629"/>
                          <a:pt x="1309696" y="611931"/>
                          <a:pt x="1180473" y="612332"/>
                        </a:cubicBezTo>
                        <a:cubicBezTo>
                          <a:pt x="1051250" y="612733"/>
                          <a:pt x="898104" y="611853"/>
                          <a:pt x="840148" y="610377"/>
                        </a:cubicBezTo>
                        <a:lnTo>
                          <a:pt x="734772" y="607693"/>
                        </a:lnTo>
                        <a:lnTo>
                          <a:pt x="729623" y="467446"/>
                        </a:lnTo>
                        <a:lnTo>
                          <a:pt x="977273" y="470619"/>
                        </a:lnTo>
                        <a:cubicBezTo>
                          <a:pt x="1113481" y="472364"/>
                          <a:pt x="1319221" y="476211"/>
                          <a:pt x="1434473" y="479168"/>
                        </a:cubicBezTo>
                        <a:cubicBezTo>
                          <a:pt x="1549725" y="482124"/>
                          <a:pt x="1678313" y="485033"/>
                          <a:pt x="1720223" y="485631"/>
                        </a:cubicBezTo>
                        <a:cubicBezTo>
                          <a:pt x="1821593" y="487077"/>
                          <a:pt x="1970657" y="474837"/>
                          <a:pt x="2056773" y="457995"/>
                        </a:cubicBezTo>
                        <a:cubicBezTo>
                          <a:pt x="2113427" y="446916"/>
                          <a:pt x="2327279" y="423402"/>
                          <a:pt x="2412373" y="418896"/>
                        </a:cubicBezTo>
                        <a:cubicBezTo>
                          <a:pt x="2544293" y="411910"/>
                          <a:pt x="2564773" y="406158"/>
                          <a:pt x="2564773" y="376095"/>
                        </a:cubicBezTo>
                        <a:cubicBezTo>
                          <a:pt x="2564773" y="359624"/>
                          <a:pt x="2558711" y="342401"/>
                          <a:pt x="2551303" y="337822"/>
                        </a:cubicBezTo>
                        <a:cubicBezTo>
                          <a:pt x="2536136" y="328449"/>
                          <a:pt x="2423404" y="336123"/>
                          <a:pt x="2253623" y="358088"/>
                        </a:cubicBezTo>
                        <a:cubicBezTo>
                          <a:pt x="1984798" y="392866"/>
                          <a:pt x="1946903" y="397535"/>
                          <a:pt x="1910723" y="400337"/>
                        </a:cubicBezTo>
                        <a:cubicBezTo>
                          <a:pt x="1889768" y="401959"/>
                          <a:pt x="1865803" y="410583"/>
                          <a:pt x="1857468" y="419500"/>
                        </a:cubicBezTo>
                        <a:cubicBezTo>
                          <a:pt x="1842422" y="435597"/>
                          <a:pt x="1658291" y="431285"/>
                          <a:pt x="951873" y="398292"/>
                        </a:cubicBezTo>
                        <a:lnTo>
                          <a:pt x="755023" y="389098"/>
                        </a:lnTo>
                        <a:lnTo>
                          <a:pt x="755023" y="262098"/>
                        </a:lnTo>
                        <a:lnTo>
                          <a:pt x="804868" y="267767"/>
                        </a:lnTo>
                        <a:cubicBezTo>
                          <a:pt x="840836" y="271857"/>
                          <a:pt x="858194" y="267918"/>
                          <a:pt x="867215" y="253618"/>
                        </a:cubicBezTo>
                        <a:cubicBezTo>
                          <a:pt x="896294" y="207518"/>
                          <a:pt x="857266" y="187089"/>
                          <a:pt x="653423" y="141713"/>
                        </a:cubicBezTo>
                        <a:cubicBezTo>
                          <a:pt x="586813" y="126885"/>
                          <a:pt x="502064" y="105095"/>
                          <a:pt x="431173" y="84569"/>
                        </a:cubicBezTo>
                        <a:cubicBezTo>
                          <a:pt x="399741" y="75467"/>
                          <a:pt x="325446" y="57861"/>
                          <a:pt x="266073" y="45443"/>
                        </a:cubicBezTo>
                        <a:cubicBezTo>
                          <a:pt x="206700" y="33025"/>
                          <a:pt x="154689" y="20979"/>
                          <a:pt x="150492" y="18673"/>
                        </a:cubicBezTo>
                        <a:cubicBezTo>
                          <a:pt x="146295" y="16368"/>
                          <a:pt x="116404" y="10855"/>
                          <a:pt x="84067" y="6423"/>
                        </a:cubicBezTo>
                        <a:cubicBezTo>
                          <a:pt x="37211" y="0"/>
                          <a:pt x="23716" y="2425"/>
                          <a:pt x="17600" y="183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5" name="任意多边形: 形状 534">
                    <a:extLst>
                      <a:ext uri="{FF2B5EF4-FFF2-40B4-BE49-F238E27FC236}">
                        <a16:creationId xmlns:a16="http://schemas.microsoft.com/office/drawing/2014/main" id="{1C6E1416-905D-4277-B6D6-D128E3ABE8AE}"/>
                      </a:ext>
                    </a:extLst>
                  </p:cNvPr>
                  <p:cNvSpPr/>
                  <p:nvPr/>
                </p:nvSpPr>
                <p:spPr>
                  <a:xfrm>
                    <a:off x="5181715" y="3903316"/>
                    <a:ext cx="895235" cy="558801"/>
                  </a:xfrm>
                  <a:custGeom>
                    <a:avLst/>
                    <a:gdLst/>
                    <a:ahLst/>
                    <a:cxnLst/>
                    <a:rect l="0" t="0" r="0" b="0"/>
                    <a:pathLst>
                      <a:path w="895235" h="558801">
                        <a:moveTo>
                          <a:pt x="869834" y="48683"/>
                        </a:moveTo>
                        <a:cubicBezTo>
                          <a:pt x="869834" y="106351"/>
                          <a:pt x="861617" y="117593"/>
                          <a:pt x="831317" y="101377"/>
                        </a:cubicBezTo>
                        <a:cubicBezTo>
                          <a:pt x="818955" y="94761"/>
                          <a:pt x="789702" y="92018"/>
                          <a:pt x="766312" y="95282"/>
                        </a:cubicBezTo>
                        <a:cubicBezTo>
                          <a:pt x="606088" y="117639"/>
                          <a:pt x="233487" y="178876"/>
                          <a:pt x="82434" y="207677"/>
                        </a:cubicBezTo>
                        <a:cubicBezTo>
                          <a:pt x="4063" y="222620"/>
                          <a:pt x="0" y="225158"/>
                          <a:pt x="2168" y="257815"/>
                        </a:cubicBezTo>
                        <a:cubicBezTo>
                          <a:pt x="3425" y="276734"/>
                          <a:pt x="12781" y="295409"/>
                          <a:pt x="22960" y="299315"/>
                        </a:cubicBezTo>
                        <a:cubicBezTo>
                          <a:pt x="33140" y="303222"/>
                          <a:pt x="86404" y="294392"/>
                          <a:pt x="141326" y="279695"/>
                        </a:cubicBezTo>
                        <a:cubicBezTo>
                          <a:pt x="196248" y="264998"/>
                          <a:pt x="269759" y="247888"/>
                          <a:pt x="304684" y="241672"/>
                        </a:cubicBezTo>
                        <a:cubicBezTo>
                          <a:pt x="339609" y="235457"/>
                          <a:pt x="393901" y="224507"/>
                          <a:pt x="425334" y="217339"/>
                        </a:cubicBezTo>
                        <a:cubicBezTo>
                          <a:pt x="456767" y="210171"/>
                          <a:pt x="509708" y="206915"/>
                          <a:pt x="542981" y="210103"/>
                        </a:cubicBezTo>
                        <a:cubicBezTo>
                          <a:pt x="586511" y="214274"/>
                          <a:pt x="607883" y="210615"/>
                          <a:pt x="619181" y="197055"/>
                        </a:cubicBezTo>
                        <a:cubicBezTo>
                          <a:pt x="638944" y="173339"/>
                          <a:pt x="830232" y="149993"/>
                          <a:pt x="855145" y="168257"/>
                        </a:cubicBezTo>
                        <a:cubicBezTo>
                          <a:pt x="868467" y="178024"/>
                          <a:pt x="870224" y="206187"/>
                          <a:pt x="863164" y="296757"/>
                        </a:cubicBezTo>
                        <a:cubicBezTo>
                          <a:pt x="853125" y="425539"/>
                          <a:pt x="862975" y="558800"/>
                          <a:pt x="882534" y="558800"/>
                        </a:cubicBezTo>
                        <a:cubicBezTo>
                          <a:pt x="890616" y="558800"/>
                          <a:pt x="895234" y="457200"/>
                          <a:pt x="895234" y="279400"/>
                        </a:cubicBezTo>
                        <a:cubicBezTo>
                          <a:pt x="895234" y="101600"/>
                          <a:pt x="890616" y="0"/>
                          <a:pt x="882534" y="0"/>
                        </a:cubicBezTo>
                        <a:cubicBezTo>
                          <a:pt x="875549" y="0"/>
                          <a:pt x="869834" y="21908"/>
                          <a:pt x="869834" y="486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6" name="任意多边形: 形状 535">
                    <a:extLst>
                      <a:ext uri="{FF2B5EF4-FFF2-40B4-BE49-F238E27FC236}">
                        <a16:creationId xmlns:a16="http://schemas.microsoft.com/office/drawing/2014/main" id="{99396771-46F2-4488-B68A-17BB03261F00}"/>
                      </a:ext>
                    </a:extLst>
                  </p:cNvPr>
                  <p:cNvSpPr/>
                  <p:nvPr/>
                </p:nvSpPr>
                <p:spPr>
                  <a:xfrm>
                    <a:off x="5831603" y="4082414"/>
                    <a:ext cx="169148" cy="113003"/>
                  </a:xfrm>
                  <a:custGeom>
                    <a:avLst/>
                    <a:gdLst/>
                    <a:ahLst/>
                    <a:cxnLst/>
                    <a:rect l="0" t="0" r="0" b="0"/>
                    <a:pathLst>
                      <a:path w="169148" h="113003">
                        <a:moveTo>
                          <a:pt x="52413" y="32922"/>
                        </a:moveTo>
                        <a:cubicBezTo>
                          <a:pt x="0" y="81227"/>
                          <a:pt x="10930" y="113002"/>
                          <a:pt x="79958" y="113002"/>
                        </a:cubicBezTo>
                        <a:cubicBezTo>
                          <a:pt x="147815" y="113002"/>
                          <a:pt x="169147" y="102370"/>
                          <a:pt x="169147" y="68552"/>
                        </a:cubicBezTo>
                        <a:cubicBezTo>
                          <a:pt x="169147" y="24728"/>
                          <a:pt x="88133" y="0"/>
                          <a:pt x="52413" y="3292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7" name="任意多边形: 形状 536">
                    <a:extLst>
                      <a:ext uri="{FF2B5EF4-FFF2-40B4-BE49-F238E27FC236}">
                        <a16:creationId xmlns:a16="http://schemas.microsoft.com/office/drawing/2014/main" id="{8722250F-A544-48E7-93EA-35F8734E9ACF}"/>
                      </a:ext>
                    </a:extLst>
                  </p:cNvPr>
                  <p:cNvSpPr/>
                  <p:nvPr/>
                </p:nvSpPr>
                <p:spPr>
                  <a:xfrm>
                    <a:off x="5397515" y="4136941"/>
                    <a:ext cx="393988" cy="142018"/>
                  </a:xfrm>
                  <a:custGeom>
                    <a:avLst/>
                    <a:gdLst/>
                    <a:ahLst/>
                    <a:cxnLst/>
                    <a:rect l="0" t="0" r="0" b="0"/>
                    <a:pathLst>
                      <a:path w="393988" h="142018">
                        <a:moveTo>
                          <a:pt x="234935" y="16081"/>
                        </a:moveTo>
                        <a:cubicBezTo>
                          <a:pt x="9969" y="59325"/>
                          <a:pt x="0" y="62620"/>
                          <a:pt x="2411" y="92946"/>
                        </a:cubicBezTo>
                        <a:cubicBezTo>
                          <a:pt x="5567" y="132630"/>
                          <a:pt x="56327" y="142017"/>
                          <a:pt x="132694" y="117039"/>
                        </a:cubicBezTo>
                        <a:cubicBezTo>
                          <a:pt x="167104" y="105784"/>
                          <a:pt x="227045" y="96575"/>
                          <a:pt x="265896" y="96575"/>
                        </a:cubicBezTo>
                        <a:cubicBezTo>
                          <a:pt x="319602" y="96575"/>
                          <a:pt x="342624" y="90486"/>
                          <a:pt x="361935" y="71175"/>
                        </a:cubicBezTo>
                        <a:cubicBezTo>
                          <a:pt x="392569" y="40541"/>
                          <a:pt x="393987" y="25645"/>
                          <a:pt x="367246" y="15384"/>
                        </a:cubicBezTo>
                        <a:cubicBezTo>
                          <a:pt x="356197" y="11144"/>
                          <a:pt x="343339" y="5447"/>
                          <a:pt x="338671" y="2724"/>
                        </a:cubicBezTo>
                        <a:cubicBezTo>
                          <a:pt x="334004" y="0"/>
                          <a:pt x="287323" y="6011"/>
                          <a:pt x="234935" y="160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8" name="任意多边形: 形状 537">
                    <a:extLst>
                      <a:ext uri="{FF2B5EF4-FFF2-40B4-BE49-F238E27FC236}">
                        <a16:creationId xmlns:a16="http://schemas.microsoft.com/office/drawing/2014/main" id="{71E25EE4-9914-4FA5-8ECA-C8363DBFB49B}"/>
                      </a:ext>
                    </a:extLst>
                  </p:cNvPr>
                  <p:cNvSpPr/>
                  <p:nvPr/>
                </p:nvSpPr>
                <p:spPr>
                  <a:xfrm>
                    <a:off x="6386973" y="3896861"/>
                    <a:ext cx="147178" cy="112336"/>
                  </a:xfrm>
                  <a:custGeom>
                    <a:avLst/>
                    <a:gdLst/>
                    <a:ahLst/>
                    <a:cxnLst/>
                    <a:rect l="0" t="0" r="0" b="0"/>
                    <a:pathLst>
                      <a:path w="147178" h="112336">
                        <a:moveTo>
                          <a:pt x="12070" y="25505"/>
                        </a:moveTo>
                        <a:cubicBezTo>
                          <a:pt x="0" y="56958"/>
                          <a:pt x="17405" y="82655"/>
                          <a:pt x="50779" y="82655"/>
                        </a:cubicBezTo>
                        <a:cubicBezTo>
                          <a:pt x="68048" y="82655"/>
                          <a:pt x="85710" y="88370"/>
                          <a:pt x="90027" y="95355"/>
                        </a:cubicBezTo>
                        <a:cubicBezTo>
                          <a:pt x="100521" y="112335"/>
                          <a:pt x="147177" y="111654"/>
                          <a:pt x="147177" y="94520"/>
                        </a:cubicBezTo>
                        <a:cubicBezTo>
                          <a:pt x="147177" y="65823"/>
                          <a:pt x="119804" y="31855"/>
                          <a:pt x="96680" y="31855"/>
                        </a:cubicBezTo>
                        <a:cubicBezTo>
                          <a:pt x="83368" y="31855"/>
                          <a:pt x="68944" y="26140"/>
                          <a:pt x="64627" y="19155"/>
                        </a:cubicBezTo>
                        <a:cubicBezTo>
                          <a:pt x="52789" y="0"/>
                          <a:pt x="20353" y="3919"/>
                          <a:pt x="12070" y="2550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9" name="任意多边形: 形状 538">
                    <a:extLst>
                      <a:ext uri="{FF2B5EF4-FFF2-40B4-BE49-F238E27FC236}">
                        <a16:creationId xmlns:a16="http://schemas.microsoft.com/office/drawing/2014/main" id="{A59702BC-B450-4B1B-8D23-E7F614D0B44D}"/>
                      </a:ext>
                    </a:extLst>
                  </p:cNvPr>
                  <p:cNvSpPr/>
                  <p:nvPr/>
                </p:nvSpPr>
                <p:spPr>
                  <a:xfrm>
                    <a:off x="6592432" y="3959940"/>
                    <a:ext cx="310019" cy="133216"/>
                  </a:xfrm>
                  <a:custGeom>
                    <a:avLst/>
                    <a:gdLst/>
                    <a:ahLst/>
                    <a:cxnLst/>
                    <a:rect l="0" t="0" r="0" b="0"/>
                    <a:pathLst>
                      <a:path w="310019" h="133216">
                        <a:moveTo>
                          <a:pt x="9577" y="26536"/>
                        </a:moveTo>
                        <a:cubicBezTo>
                          <a:pt x="0" y="51493"/>
                          <a:pt x="23467" y="66669"/>
                          <a:pt x="87768" y="77103"/>
                        </a:cubicBezTo>
                        <a:cubicBezTo>
                          <a:pt x="115708" y="81637"/>
                          <a:pt x="164937" y="95934"/>
                          <a:pt x="197166" y="108874"/>
                        </a:cubicBezTo>
                        <a:cubicBezTo>
                          <a:pt x="257789" y="133215"/>
                          <a:pt x="310018" y="130126"/>
                          <a:pt x="310018" y="102200"/>
                        </a:cubicBezTo>
                        <a:cubicBezTo>
                          <a:pt x="310018" y="75827"/>
                          <a:pt x="279493" y="58455"/>
                          <a:pt x="209992" y="45274"/>
                        </a:cubicBezTo>
                        <a:cubicBezTo>
                          <a:pt x="173825" y="38416"/>
                          <a:pt x="133334" y="26970"/>
                          <a:pt x="120011" y="19840"/>
                        </a:cubicBezTo>
                        <a:cubicBezTo>
                          <a:pt x="82940" y="0"/>
                          <a:pt x="18254" y="3923"/>
                          <a:pt x="9577" y="265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0" name="任意多边形: 形状 539">
                    <a:extLst>
                      <a:ext uri="{FF2B5EF4-FFF2-40B4-BE49-F238E27FC236}">
                        <a16:creationId xmlns:a16="http://schemas.microsoft.com/office/drawing/2014/main" id="{705295D6-0B82-4226-9A91-122F61DEE60D}"/>
                      </a:ext>
                    </a:extLst>
                  </p:cNvPr>
                  <p:cNvSpPr/>
                  <p:nvPr/>
                </p:nvSpPr>
                <p:spPr>
                  <a:xfrm>
                    <a:off x="6356440" y="3999728"/>
                    <a:ext cx="765785" cy="230192"/>
                  </a:xfrm>
                  <a:custGeom>
                    <a:avLst/>
                    <a:gdLst/>
                    <a:ahLst/>
                    <a:cxnLst/>
                    <a:rect l="0" t="0" r="0" b="0"/>
                    <a:pathLst>
                      <a:path w="765785" h="230192">
                        <a:moveTo>
                          <a:pt x="4192" y="25048"/>
                        </a:moveTo>
                        <a:cubicBezTo>
                          <a:pt x="0" y="35971"/>
                          <a:pt x="2500" y="57920"/>
                          <a:pt x="9746" y="73824"/>
                        </a:cubicBezTo>
                        <a:cubicBezTo>
                          <a:pt x="20205" y="96779"/>
                          <a:pt x="30721" y="101595"/>
                          <a:pt x="60757" y="97186"/>
                        </a:cubicBezTo>
                        <a:cubicBezTo>
                          <a:pt x="81567" y="94132"/>
                          <a:pt x="111059" y="98305"/>
                          <a:pt x="126296" y="106459"/>
                        </a:cubicBezTo>
                        <a:cubicBezTo>
                          <a:pt x="141533" y="114614"/>
                          <a:pt x="180765" y="124038"/>
                          <a:pt x="213480" y="127403"/>
                        </a:cubicBezTo>
                        <a:cubicBezTo>
                          <a:pt x="246194" y="130768"/>
                          <a:pt x="307640" y="141048"/>
                          <a:pt x="350027" y="150248"/>
                        </a:cubicBezTo>
                        <a:cubicBezTo>
                          <a:pt x="392414" y="159448"/>
                          <a:pt x="443850" y="170199"/>
                          <a:pt x="464327" y="174139"/>
                        </a:cubicBezTo>
                        <a:cubicBezTo>
                          <a:pt x="484805" y="178079"/>
                          <a:pt x="549443" y="192995"/>
                          <a:pt x="607967" y="207286"/>
                        </a:cubicBezTo>
                        <a:cubicBezTo>
                          <a:pt x="666491" y="221577"/>
                          <a:pt x="719355" y="230191"/>
                          <a:pt x="725442" y="226429"/>
                        </a:cubicBezTo>
                        <a:cubicBezTo>
                          <a:pt x="765784" y="201497"/>
                          <a:pt x="694397" y="149414"/>
                          <a:pt x="596810" y="132581"/>
                        </a:cubicBezTo>
                        <a:cubicBezTo>
                          <a:pt x="565377" y="127159"/>
                          <a:pt x="511085" y="115700"/>
                          <a:pt x="476160" y="107118"/>
                        </a:cubicBezTo>
                        <a:cubicBezTo>
                          <a:pt x="199179" y="39051"/>
                          <a:pt x="161835" y="31052"/>
                          <a:pt x="151345" y="37535"/>
                        </a:cubicBezTo>
                        <a:cubicBezTo>
                          <a:pt x="145505" y="41144"/>
                          <a:pt x="119776" y="35342"/>
                          <a:pt x="94168" y="24642"/>
                        </a:cubicBezTo>
                        <a:cubicBezTo>
                          <a:pt x="35192" y="0"/>
                          <a:pt x="13767" y="97"/>
                          <a:pt x="4192" y="250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1" name="任意多边形: 形状 540">
                    <a:extLst>
                      <a:ext uri="{FF2B5EF4-FFF2-40B4-BE49-F238E27FC236}">
                        <a16:creationId xmlns:a16="http://schemas.microsoft.com/office/drawing/2014/main" id="{C81BAF1A-69FA-4481-83F0-AC47AB2B14D8}"/>
                      </a:ext>
                    </a:extLst>
                  </p:cNvPr>
                  <p:cNvSpPr/>
                  <p:nvPr/>
                </p:nvSpPr>
                <p:spPr>
                  <a:xfrm>
                    <a:off x="7946482" y="3989027"/>
                    <a:ext cx="950530" cy="846616"/>
                  </a:xfrm>
                  <a:custGeom>
                    <a:avLst/>
                    <a:gdLst/>
                    <a:ahLst/>
                    <a:cxnLst/>
                    <a:rect l="0" t="0" r="0" b="0"/>
                    <a:pathLst>
                      <a:path w="950530" h="846616">
                        <a:moveTo>
                          <a:pt x="860968" y="22293"/>
                        </a:moveTo>
                        <a:cubicBezTo>
                          <a:pt x="836521" y="31678"/>
                          <a:pt x="792601" y="42649"/>
                          <a:pt x="763370" y="46673"/>
                        </a:cubicBezTo>
                        <a:cubicBezTo>
                          <a:pt x="734138" y="50697"/>
                          <a:pt x="694654" y="59908"/>
                          <a:pt x="675626" y="67142"/>
                        </a:cubicBezTo>
                        <a:cubicBezTo>
                          <a:pt x="656599" y="74376"/>
                          <a:pt x="603363" y="83200"/>
                          <a:pt x="557325" y="86749"/>
                        </a:cubicBezTo>
                        <a:cubicBezTo>
                          <a:pt x="479868" y="92722"/>
                          <a:pt x="352102" y="116660"/>
                          <a:pt x="286428" y="137504"/>
                        </a:cubicBezTo>
                        <a:cubicBezTo>
                          <a:pt x="271215" y="142332"/>
                          <a:pt x="224242" y="148018"/>
                          <a:pt x="182043" y="150139"/>
                        </a:cubicBezTo>
                        <a:cubicBezTo>
                          <a:pt x="45164" y="157019"/>
                          <a:pt x="0" y="178074"/>
                          <a:pt x="18532" y="226368"/>
                        </a:cubicBezTo>
                        <a:cubicBezTo>
                          <a:pt x="23365" y="238963"/>
                          <a:pt x="46371" y="244489"/>
                          <a:pt x="93977" y="244489"/>
                        </a:cubicBezTo>
                        <a:cubicBezTo>
                          <a:pt x="151465" y="244489"/>
                          <a:pt x="162468" y="248162"/>
                          <a:pt x="162468" y="267349"/>
                        </a:cubicBezTo>
                        <a:cubicBezTo>
                          <a:pt x="162468" y="279922"/>
                          <a:pt x="154460" y="292781"/>
                          <a:pt x="144672" y="295924"/>
                        </a:cubicBezTo>
                        <a:cubicBezTo>
                          <a:pt x="111618" y="306539"/>
                          <a:pt x="116520" y="574689"/>
                          <a:pt x="149768" y="574689"/>
                        </a:cubicBezTo>
                        <a:cubicBezTo>
                          <a:pt x="156916" y="574689"/>
                          <a:pt x="162468" y="539052"/>
                          <a:pt x="162468" y="493178"/>
                        </a:cubicBezTo>
                        <a:cubicBezTo>
                          <a:pt x="162468" y="409158"/>
                          <a:pt x="170377" y="371489"/>
                          <a:pt x="188019" y="371489"/>
                        </a:cubicBezTo>
                        <a:cubicBezTo>
                          <a:pt x="193592" y="371489"/>
                          <a:pt x="193403" y="424353"/>
                          <a:pt x="187599" y="488964"/>
                        </a:cubicBezTo>
                        <a:cubicBezTo>
                          <a:pt x="162549" y="767812"/>
                          <a:pt x="160923" y="806824"/>
                          <a:pt x="173807" y="819708"/>
                        </a:cubicBezTo>
                        <a:cubicBezTo>
                          <a:pt x="192519" y="838421"/>
                          <a:pt x="214819" y="773728"/>
                          <a:pt x="207113" y="723087"/>
                        </a:cubicBezTo>
                        <a:cubicBezTo>
                          <a:pt x="202677" y="693943"/>
                          <a:pt x="204397" y="687963"/>
                          <a:pt x="213268" y="701689"/>
                        </a:cubicBezTo>
                        <a:cubicBezTo>
                          <a:pt x="220039" y="712167"/>
                          <a:pt x="228524" y="741833"/>
                          <a:pt x="232123" y="767614"/>
                        </a:cubicBezTo>
                        <a:cubicBezTo>
                          <a:pt x="238798" y="815422"/>
                          <a:pt x="261884" y="846615"/>
                          <a:pt x="260822" y="806391"/>
                        </a:cubicBezTo>
                        <a:cubicBezTo>
                          <a:pt x="260500" y="794207"/>
                          <a:pt x="260474" y="765665"/>
                          <a:pt x="260763" y="742964"/>
                        </a:cubicBezTo>
                        <a:cubicBezTo>
                          <a:pt x="261125" y="714537"/>
                          <a:pt x="255369" y="701689"/>
                          <a:pt x="242270" y="701689"/>
                        </a:cubicBezTo>
                        <a:cubicBezTo>
                          <a:pt x="230222" y="701689"/>
                          <a:pt x="224229" y="691215"/>
                          <a:pt x="225919" y="673114"/>
                        </a:cubicBezTo>
                        <a:cubicBezTo>
                          <a:pt x="228334" y="647256"/>
                          <a:pt x="228618" y="609728"/>
                          <a:pt x="228092" y="386230"/>
                        </a:cubicBezTo>
                        <a:cubicBezTo>
                          <a:pt x="228005" y="348935"/>
                          <a:pt x="224633" y="315121"/>
                          <a:pt x="220600" y="311088"/>
                        </a:cubicBezTo>
                        <a:cubicBezTo>
                          <a:pt x="216567" y="307055"/>
                          <a:pt x="213268" y="288481"/>
                          <a:pt x="213268" y="269811"/>
                        </a:cubicBezTo>
                        <a:cubicBezTo>
                          <a:pt x="213268" y="227373"/>
                          <a:pt x="254463" y="206389"/>
                          <a:pt x="337774" y="206389"/>
                        </a:cubicBezTo>
                        <a:cubicBezTo>
                          <a:pt x="370671" y="206389"/>
                          <a:pt x="414693" y="197110"/>
                          <a:pt x="435602" y="185769"/>
                        </a:cubicBezTo>
                        <a:cubicBezTo>
                          <a:pt x="476813" y="163417"/>
                          <a:pt x="539902" y="152480"/>
                          <a:pt x="748342" y="131556"/>
                        </a:cubicBezTo>
                        <a:cubicBezTo>
                          <a:pt x="822605" y="124101"/>
                          <a:pt x="898708" y="112168"/>
                          <a:pt x="917460" y="105039"/>
                        </a:cubicBezTo>
                        <a:cubicBezTo>
                          <a:pt x="948184" y="93358"/>
                          <a:pt x="950529" y="88094"/>
                          <a:pt x="941186" y="51787"/>
                        </a:cubicBezTo>
                        <a:cubicBezTo>
                          <a:pt x="928781" y="3583"/>
                          <a:pt x="919037" y="0"/>
                          <a:pt x="860968" y="2229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2" name="任意多边形: 形状 541">
                    <a:extLst>
                      <a:ext uri="{FF2B5EF4-FFF2-40B4-BE49-F238E27FC236}">
                        <a16:creationId xmlns:a16="http://schemas.microsoft.com/office/drawing/2014/main" id="{C80D98FA-9F48-4AA6-A02B-9469DC4B24C1}"/>
                      </a:ext>
                    </a:extLst>
                  </p:cNvPr>
                  <p:cNvSpPr/>
                  <p:nvPr/>
                </p:nvSpPr>
                <p:spPr>
                  <a:xfrm>
                    <a:off x="8925154" y="4000105"/>
                    <a:ext cx="773766" cy="1353430"/>
                  </a:xfrm>
                  <a:custGeom>
                    <a:avLst/>
                    <a:gdLst/>
                    <a:ahLst/>
                    <a:cxnLst/>
                    <a:rect l="0" t="0" r="0" b="0"/>
                    <a:pathLst>
                      <a:path w="773766" h="1353430">
                        <a:moveTo>
                          <a:pt x="4263" y="25007"/>
                        </a:moveTo>
                        <a:cubicBezTo>
                          <a:pt x="0" y="36115"/>
                          <a:pt x="281" y="51300"/>
                          <a:pt x="4887" y="58753"/>
                        </a:cubicBezTo>
                        <a:cubicBezTo>
                          <a:pt x="9492" y="66205"/>
                          <a:pt x="12551" y="91182"/>
                          <a:pt x="11683" y="114257"/>
                        </a:cubicBezTo>
                        <a:cubicBezTo>
                          <a:pt x="10816" y="137333"/>
                          <a:pt x="15639" y="159633"/>
                          <a:pt x="22400" y="163812"/>
                        </a:cubicBezTo>
                        <a:cubicBezTo>
                          <a:pt x="29163" y="167991"/>
                          <a:pt x="34695" y="215402"/>
                          <a:pt x="34695" y="269169"/>
                        </a:cubicBezTo>
                        <a:cubicBezTo>
                          <a:pt x="34695" y="322937"/>
                          <a:pt x="37888" y="384036"/>
                          <a:pt x="41789" y="404945"/>
                        </a:cubicBezTo>
                        <a:cubicBezTo>
                          <a:pt x="45691" y="425854"/>
                          <a:pt x="53860" y="497253"/>
                          <a:pt x="59942" y="563611"/>
                        </a:cubicBezTo>
                        <a:cubicBezTo>
                          <a:pt x="77741" y="757811"/>
                          <a:pt x="98024" y="906833"/>
                          <a:pt x="118953" y="997162"/>
                        </a:cubicBezTo>
                        <a:cubicBezTo>
                          <a:pt x="129696" y="1043528"/>
                          <a:pt x="137129" y="1114966"/>
                          <a:pt x="135471" y="1155912"/>
                        </a:cubicBezTo>
                        <a:cubicBezTo>
                          <a:pt x="133812" y="1196859"/>
                          <a:pt x="139852" y="1258051"/>
                          <a:pt x="148892" y="1291895"/>
                        </a:cubicBezTo>
                        <a:lnTo>
                          <a:pt x="165328" y="1353429"/>
                        </a:lnTo>
                        <a:lnTo>
                          <a:pt x="427902" y="1346434"/>
                        </a:lnTo>
                        <a:cubicBezTo>
                          <a:pt x="704404" y="1339067"/>
                          <a:pt x="773765" y="1327442"/>
                          <a:pt x="745369" y="1293227"/>
                        </a:cubicBezTo>
                        <a:cubicBezTo>
                          <a:pt x="736575" y="1282632"/>
                          <a:pt x="721865" y="1232720"/>
                          <a:pt x="712678" y="1182312"/>
                        </a:cubicBezTo>
                        <a:cubicBezTo>
                          <a:pt x="703491" y="1131904"/>
                          <a:pt x="686816" y="1042083"/>
                          <a:pt x="675621" y="982711"/>
                        </a:cubicBezTo>
                        <a:cubicBezTo>
                          <a:pt x="664426" y="923339"/>
                          <a:pt x="650589" y="834756"/>
                          <a:pt x="644872" y="785861"/>
                        </a:cubicBezTo>
                        <a:cubicBezTo>
                          <a:pt x="639156" y="736966"/>
                          <a:pt x="627718" y="665528"/>
                          <a:pt x="619456" y="627111"/>
                        </a:cubicBezTo>
                        <a:cubicBezTo>
                          <a:pt x="595389" y="515200"/>
                          <a:pt x="581284" y="429562"/>
                          <a:pt x="573995" y="351078"/>
                        </a:cubicBezTo>
                        <a:cubicBezTo>
                          <a:pt x="570255" y="310809"/>
                          <a:pt x="559027" y="263574"/>
                          <a:pt x="549045" y="246111"/>
                        </a:cubicBezTo>
                        <a:cubicBezTo>
                          <a:pt x="538420" y="227524"/>
                          <a:pt x="533341" y="195496"/>
                          <a:pt x="536795" y="168860"/>
                        </a:cubicBezTo>
                        <a:lnTo>
                          <a:pt x="542695" y="123358"/>
                        </a:lnTo>
                        <a:lnTo>
                          <a:pt x="463320" y="101760"/>
                        </a:lnTo>
                        <a:cubicBezTo>
                          <a:pt x="419664" y="89881"/>
                          <a:pt x="356058" y="77300"/>
                          <a:pt x="321974" y="73802"/>
                        </a:cubicBezTo>
                        <a:cubicBezTo>
                          <a:pt x="287889" y="70304"/>
                          <a:pt x="249689" y="61923"/>
                          <a:pt x="237083" y="55177"/>
                        </a:cubicBezTo>
                        <a:cubicBezTo>
                          <a:pt x="224478" y="48430"/>
                          <a:pt x="193603" y="42911"/>
                          <a:pt x="168472" y="42911"/>
                        </a:cubicBezTo>
                        <a:cubicBezTo>
                          <a:pt x="143341" y="42911"/>
                          <a:pt x="102262" y="34339"/>
                          <a:pt x="77186" y="23861"/>
                        </a:cubicBezTo>
                        <a:cubicBezTo>
                          <a:pt x="20080" y="0"/>
                          <a:pt x="13821" y="99"/>
                          <a:pt x="4263" y="2500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3" name="任意多边形: 形状 542">
                    <a:extLst>
                      <a:ext uri="{FF2B5EF4-FFF2-40B4-BE49-F238E27FC236}">
                        <a16:creationId xmlns:a16="http://schemas.microsoft.com/office/drawing/2014/main" id="{6C430797-ADD7-4059-9B7A-4F4B54C4375D}"/>
                      </a:ext>
                    </a:extLst>
                  </p:cNvPr>
                  <p:cNvSpPr/>
                  <p:nvPr/>
                </p:nvSpPr>
                <p:spPr>
                  <a:xfrm>
                    <a:off x="9146014" y="4113856"/>
                    <a:ext cx="131337" cy="184628"/>
                  </a:xfrm>
                  <a:custGeom>
                    <a:avLst/>
                    <a:gdLst/>
                    <a:ahLst/>
                    <a:cxnLst/>
                    <a:rect l="0" t="0" r="0" b="0"/>
                    <a:pathLst>
                      <a:path w="131337" h="184628">
                        <a:moveTo>
                          <a:pt x="23563" y="26047"/>
                        </a:moveTo>
                        <a:cubicBezTo>
                          <a:pt x="0" y="49610"/>
                          <a:pt x="139" y="57088"/>
                          <a:pt x="25360" y="122835"/>
                        </a:cubicBezTo>
                        <a:cubicBezTo>
                          <a:pt x="37466" y="154392"/>
                          <a:pt x="51648" y="170460"/>
                          <a:pt x="67394" y="170460"/>
                        </a:cubicBezTo>
                        <a:cubicBezTo>
                          <a:pt x="80465" y="170460"/>
                          <a:pt x="100198" y="173929"/>
                          <a:pt x="111247" y="178169"/>
                        </a:cubicBezTo>
                        <a:cubicBezTo>
                          <a:pt x="128079" y="184627"/>
                          <a:pt x="131336" y="174448"/>
                          <a:pt x="131336" y="115389"/>
                        </a:cubicBezTo>
                        <a:cubicBezTo>
                          <a:pt x="131336" y="56945"/>
                          <a:pt x="126513" y="41522"/>
                          <a:pt x="103110" y="25130"/>
                        </a:cubicBezTo>
                        <a:cubicBezTo>
                          <a:pt x="67232" y="0"/>
                          <a:pt x="49405" y="206"/>
                          <a:pt x="23563" y="2604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4" name="任意多边形: 形状 543">
                    <a:extLst>
                      <a:ext uri="{FF2B5EF4-FFF2-40B4-BE49-F238E27FC236}">
                        <a16:creationId xmlns:a16="http://schemas.microsoft.com/office/drawing/2014/main" id="{1854FFAB-EA75-44F4-956B-EAF288C3764F}"/>
                      </a:ext>
                    </a:extLst>
                  </p:cNvPr>
                  <p:cNvSpPr/>
                  <p:nvPr/>
                </p:nvSpPr>
                <p:spPr>
                  <a:xfrm>
                    <a:off x="9182974" y="4338572"/>
                    <a:ext cx="132476" cy="175878"/>
                  </a:xfrm>
                  <a:custGeom>
                    <a:avLst/>
                    <a:gdLst/>
                    <a:ahLst/>
                    <a:cxnLst/>
                    <a:rect l="0" t="0" r="0" b="0"/>
                    <a:pathLst>
                      <a:path w="132476" h="175878">
                        <a:moveTo>
                          <a:pt x="21350" y="16611"/>
                        </a:moveTo>
                        <a:cubicBezTo>
                          <a:pt x="5970" y="35304"/>
                          <a:pt x="0" y="74431"/>
                          <a:pt x="10750" y="86079"/>
                        </a:cubicBezTo>
                        <a:cubicBezTo>
                          <a:pt x="13650" y="89222"/>
                          <a:pt x="17937" y="106082"/>
                          <a:pt x="20275" y="123544"/>
                        </a:cubicBezTo>
                        <a:cubicBezTo>
                          <a:pt x="23781" y="149737"/>
                          <a:pt x="33972" y="157095"/>
                          <a:pt x="78500" y="165586"/>
                        </a:cubicBezTo>
                        <a:lnTo>
                          <a:pt x="132475" y="175877"/>
                        </a:lnTo>
                        <a:lnTo>
                          <a:pt x="132475" y="106503"/>
                        </a:lnTo>
                        <a:cubicBezTo>
                          <a:pt x="132475" y="40108"/>
                          <a:pt x="130757" y="36530"/>
                          <a:pt x="92480" y="23187"/>
                        </a:cubicBezTo>
                        <a:cubicBezTo>
                          <a:pt x="70483" y="15518"/>
                          <a:pt x="49051" y="6560"/>
                          <a:pt x="44855" y="3280"/>
                        </a:cubicBezTo>
                        <a:cubicBezTo>
                          <a:pt x="40658" y="0"/>
                          <a:pt x="30081" y="5999"/>
                          <a:pt x="21350" y="1661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5" name="任意多边形: 形状 544">
                    <a:extLst>
                      <a:ext uri="{FF2B5EF4-FFF2-40B4-BE49-F238E27FC236}">
                        <a16:creationId xmlns:a16="http://schemas.microsoft.com/office/drawing/2014/main" id="{DDC4B362-3C3F-4701-81A5-6F8D0E8BA517}"/>
                      </a:ext>
                    </a:extLst>
                  </p:cNvPr>
                  <p:cNvSpPr/>
                  <p:nvPr/>
                </p:nvSpPr>
                <p:spPr>
                  <a:xfrm>
                    <a:off x="9220820" y="4589116"/>
                    <a:ext cx="133943" cy="165836"/>
                  </a:xfrm>
                  <a:custGeom>
                    <a:avLst/>
                    <a:gdLst/>
                    <a:ahLst/>
                    <a:cxnLst/>
                    <a:rect l="0" t="0" r="0" b="0"/>
                    <a:pathLst>
                      <a:path w="133943" h="165836">
                        <a:moveTo>
                          <a:pt x="14197" y="8467"/>
                        </a:moveTo>
                        <a:cubicBezTo>
                          <a:pt x="0" y="22663"/>
                          <a:pt x="4704" y="74561"/>
                          <a:pt x="24478" y="121885"/>
                        </a:cubicBezTo>
                        <a:cubicBezTo>
                          <a:pt x="41560" y="162768"/>
                          <a:pt x="46355" y="165835"/>
                          <a:pt x="78453" y="156402"/>
                        </a:cubicBezTo>
                        <a:cubicBezTo>
                          <a:pt x="109862" y="147172"/>
                          <a:pt x="114778" y="138136"/>
                          <a:pt x="123811" y="73025"/>
                        </a:cubicBezTo>
                        <a:lnTo>
                          <a:pt x="133942" y="0"/>
                        </a:lnTo>
                        <a:lnTo>
                          <a:pt x="78302" y="0"/>
                        </a:lnTo>
                        <a:cubicBezTo>
                          <a:pt x="47701" y="0"/>
                          <a:pt x="18853" y="3810"/>
                          <a:pt x="14197" y="84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6" name="任意多边形: 形状 545">
                    <a:extLst>
                      <a:ext uri="{FF2B5EF4-FFF2-40B4-BE49-F238E27FC236}">
                        <a16:creationId xmlns:a16="http://schemas.microsoft.com/office/drawing/2014/main" id="{5DA9FB23-76DB-499D-A152-EB5910BAD5B7}"/>
                      </a:ext>
                    </a:extLst>
                  </p:cNvPr>
                  <p:cNvSpPr/>
                  <p:nvPr/>
                </p:nvSpPr>
                <p:spPr>
                  <a:xfrm>
                    <a:off x="9206340" y="4186616"/>
                    <a:ext cx="45611" cy="72301"/>
                  </a:xfrm>
                  <a:custGeom>
                    <a:avLst/>
                    <a:gdLst/>
                    <a:ahLst/>
                    <a:cxnLst/>
                    <a:rect l="0" t="0" r="0" b="0"/>
                    <a:pathLst>
                      <a:path w="45611" h="72301">
                        <a:moveTo>
                          <a:pt x="15977" y="17267"/>
                        </a:moveTo>
                        <a:cubicBezTo>
                          <a:pt x="0" y="33243"/>
                          <a:pt x="7512" y="72300"/>
                          <a:pt x="26560" y="72300"/>
                        </a:cubicBezTo>
                        <a:cubicBezTo>
                          <a:pt x="38414" y="72300"/>
                          <a:pt x="45610" y="60305"/>
                          <a:pt x="45610" y="40550"/>
                        </a:cubicBezTo>
                        <a:cubicBezTo>
                          <a:pt x="45610" y="9716"/>
                          <a:pt x="33243" y="0"/>
                          <a:pt x="15977" y="172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7" name="任意多边形: 形状 546">
                    <a:extLst>
                      <a:ext uri="{FF2B5EF4-FFF2-40B4-BE49-F238E27FC236}">
                        <a16:creationId xmlns:a16="http://schemas.microsoft.com/office/drawing/2014/main" id="{78A2FB88-CC6D-472A-A846-CC9F1B65019A}"/>
                      </a:ext>
                    </a:extLst>
                  </p:cNvPr>
                  <p:cNvSpPr/>
                  <p:nvPr/>
                </p:nvSpPr>
                <p:spPr>
                  <a:xfrm>
                    <a:off x="9290050" y="4652616"/>
                    <a:ext cx="25401" cy="63501"/>
                  </a:xfrm>
                  <a:custGeom>
                    <a:avLst/>
                    <a:gdLst/>
                    <a:ahLst/>
                    <a:cxnLst/>
                    <a:rect l="0" t="0" r="0" b="0"/>
                    <a:pathLst>
                      <a:path w="25401" h="63501">
                        <a:moveTo>
                          <a:pt x="0" y="31750"/>
                        </a:moveTo>
                        <a:cubicBezTo>
                          <a:pt x="0" y="49213"/>
                          <a:pt x="5715" y="63500"/>
                          <a:pt x="12700" y="63500"/>
                        </a:cubicBezTo>
                        <a:cubicBezTo>
                          <a:pt x="19685" y="63500"/>
                          <a:pt x="25400" y="49213"/>
                          <a:pt x="25400" y="31750"/>
                        </a:cubicBezTo>
                        <a:cubicBezTo>
                          <a:pt x="25400" y="14288"/>
                          <a:pt x="19685" y="0"/>
                          <a:pt x="12700" y="0"/>
                        </a:cubicBezTo>
                        <a:cubicBezTo>
                          <a:pt x="5715" y="0"/>
                          <a:pt x="0" y="14288"/>
                          <a:pt x="0" y="317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8" name="任意多边形: 形状 547">
                    <a:extLst>
                      <a:ext uri="{FF2B5EF4-FFF2-40B4-BE49-F238E27FC236}">
                        <a16:creationId xmlns:a16="http://schemas.microsoft.com/office/drawing/2014/main" id="{9D7CD5A8-236C-47EB-A081-934493FFAD3F}"/>
                      </a:ext>
                    </a:extLst>
                  </p:cNvPr>
                  <p:cNvSpPr/>
                  <p:nvPr/>
                </p:nvSpPr>
                <p:spPr>
                  <a:xfrm>
                    <a:off x="5193407" y="4012009"/>
                    <a:ext cx="159654" cy="94181"/>
                  </a:xfrm>
                  <a:custGeom>
                    <a:avLst/>
                    <a:gdLst/>
                    <a:ahLst/>
                    <a:cxnLst/>
                    <a:rect l="0" t="0" r="0" b="0"/>
                    <a:pathLst>
                      <a:path w="159654" h="94181">
                        <a:moveTo>
                          <a:pt x="54868" y="20658"/>
                        </a:moveTo>
                        <a:cubicBezTo>
                          <a:pt x="0" y="50568"/>
                          <a:pt x="57816" y="94180"/>
                          <a:pt x="128737" y="76380"/>
                        </a:cubicBezTo>
                        <a:cubicBezTo>
                          <a:pt x="156111" y="69510"/>
                          <a:pt x="159653" y="63696"/>
                          <a:pt x="150853" y="40078"/>
                        </a:cubicBezTo>
                        <a:cubicBezTo>
                          <a:pt x="139439" y="9442"/>
                          <a:pt x="92766" y="0"/>
                          <a:pt x="54868" y="206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9" name="任意多边形: 形状 548">
                    <a:extLst>
                      <a:ext uri="{FF2B5EF4-FFF2-40B4-BE49-F238E27FC236}">
                        <a16:creationId xmlns:a16="http://schemas.microsoft.com/office/drawing/2014/main" id="{880911FF-7AAD-4672-A445-92A86C154820}"/>
                      </a:ext>
                    </a:extLst>
                  </p:cNvPr>
                  <p:cNvSpPr/>
                  <p:nvPr/>
                </p:nvSpPr>
                <p:spPr>
                  <a:xfrm>
                    <a:off x="3580912" y="4020554"/>
                    <a:ext cx="45303" cy="230660"/>
                  </a:xfrm>
                  <a:custGeom>
                    <a:avLst/>
                    <a:gdLst/>
                    <a:ahLst/>
                    <a:cxnLst/>
                    <a:rect l="0" t="0" r="0" b="0"/>
                    <a:pathLst>
                      <a:path w="45303" h="230660">
                        <a:moveTo>
                          <a:pt x="8829" y="49198"/>
                        </a:moveTo>
                        <a:cubicBezTo>
                          <a:pt x="3058" y="64800"/>
                          <a:pt x="0" y="98028"/>
                          <a:pt x="2034" y="123039"/>
                        </a:cubicBezTo>
                        <a:cubicBezTo>
                          <a:pt x="4068" y="148049"/>
                          <a:pt x="6068" y="177084"/>
                          <a:pt x="6479" y="187562"/>
                        </a:cubicBezTo>
                        <a:cubicBezTo>
                          <a:pt x="8171" y="230659"/>
                          <a:pt x="31970" y="167290"/>
                          <a:pt x="38394" y="102587"/>
                        </a:cubicBezTo>
                        <a:cubicBezTo>
                          <a:pt x="45302" y="32998"/>
                          <a:pt x="27029" y="0"/>
                          <a:pt x="8829" y="4919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0" name="任意多边形: 形状 549">
                    <a:extLst>
                      <a:ext uri="{FF2B5EF4-FFF2-40B4-BE49-F238E27FC236}">
                        <a16:creationId xmlns:a16="http://schemas.microsoft.com/office/drawing/2014/main" id="{A2D432D5-F215-41ED-AE61-5FD8CA913C28}"/>
                      </a:ext>
                    </a:extLst>
                  </p:cNvPr>
                  <p:cNvSpPr/>
                  <p:nvPr/>
                </p:nvSpPr>
                <p:spPr>
                  <a:xfrm>
                    <a:off x="6955158" y="4037624"/>
                    <a:ext cx="119083" cy="100772"/>
                  </a:xfrm>
                  <a:custGeom>
                    <a:avLst/>
                    <a:gdLst/>
                    <a:ahLst/>
                    <a:cxnLst/>
                    <a:rect l="0" t="0" r="0" b="0"/>
                    <a:pathLst>
                      <a:path w="119083" h="100772">
                        <a:moveTo>
                          <a:pt x="19259" y="13859"/>
                        </a:moveTo>
                        <a:cubicBezTo>
                          <a:pt x="0" y="33117"/>
                          <a:pt x="11573" y="78834"/>
                          <a:pt x="37417" y="85592"/>
                        </a:cubicBezTo>
                        <a:cubicBezTo>
                          <a:pt x="95462" y="100771"/>
                          <a:pt x="119082" y="64976"/>
                          <a:pt x="76467" y="26410"/>
                        </a:cubicBezTo>
                        <a:cubicBezTo>
                          <a:pt x="51817" y="4103"/>
                          <a:pt x="33117" y="0"/>
                          <a:pt x="19259" y="138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1" name="任意多边形: 形状 550">
                    <a:extLst>
                      <a:ext uri="{FF2B5EF4-FFF2-40B4-BE49-F238E27FC236}">
                        <a16:creationId xmlns:a16="http://schemas.microsoft.com/office/drawing/2014/main" id="{CD4FC35D-5188-4C4C-9081-15CF3107F931}"/>
                      </a:ext>
                    </a:extLst>
                  </p:cNvPr>
                  <p:cNvSpPr/>
                  <p:nvPr/>
                </p:nvSpPr>
                <p:spPr>
                  <a:xfrm>
                    <a:off x="6282952" y="4068042"/>
                    <a:ext cx="32303" cy="382261"/>
                  </a:xfrm>
                  <a:custGeom>
                    <a:avLst/>
                    <a:gdLst/>
                    <a:ahLst/>
                    <a:cxnLst/>
                    <a:rect l="0" t="0" r="0" b="0"/>
                    <a:pathLst>
                      <a:path w="32303" h="382261">
                        <a:moveTo>
                          <a:pt x="13450" y="32854"/>
                        </a:moveTo>
                        <a:cubicBezTo>
                          <a:pt x="0" y="58130"/>
                          <a:pt x="1352" y="321916"/>
                          <a:pt x="15102" y="354916"/>
                        </a:cubicBezTo>
                        <a:cubicBezTo>
                          <a:pt x="26495" y="382260"/>
                          <a:pt x="28774" y="358240"/>
                          <a:pt x="30462" y="192994"/>
                        </a:cubicBezTo>
                        <a:cubicBezTo>
                          <a:pt x="32302" y="12874"/>
                          <a:pt x="30934" y="0"/>
                          <a:pt x="13450" y="328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2" name="任意多边形: 形状 551">
                    <a:extLst>
                      <a:ext uri="{FF2B5EF4-FFF2-40B4-BE49-F238E27FC236}">
                        <a16:creationId xmlns:a16="http://schemas.microsoft.com/office/drawing/2014/main" id="{6CC5886F-5E29-4A22-BE84-D121DC62C20D}"/>
                      </a:ext>
                    </a:extLst>
                  </p:cNvPr>
                  <p:cNvSpPr/>
                  <p:nvPr/>
                </p:nvSpPr>
                <p:spPr>
                  <a:xfrm>
                    <a:off x="3760338" y="4122027"/>
                    <a:ext cx="35403" cy="263889"/>
                  </a:xfrm>
                  <a:custGeom>
                    <a:avLst/>
                    <a:gdLst/>
                    <a:ahLst/>
                    <a:cxnLst/>
                    <a:rect l="0" t="0" r="0" b="0"/>
                    <a:pathLst>
                      <a:path w="35403" h="263889">
                        <a:moveTo>
                          <a:pt x="13679" y="18355"/>
                        </a:moveTo>
                        <a:cubicBezTo>
                          <a:pt x="0" y="32033"/>
                          <a:pt x="3769" y="263888"/>
                          <a:pt x="17670" y="263888"/>
                        </a:cubicBezTo>
                        <a:cubicBezTo>
                          <a:pt x="24522" y="263888"/>
                          <a:pt x="30105" y="248172"/>
                          <a:pt x="30077" y="228963"/>
                        </a:cubicBezTo>
                        <a:cubicBezTo>
                          <a:pt x="30050" y="209754"/>
                          <a:pt x="31587" y="149733"/>
                          <a:pt x="33494" y="95584"/>
                        </a:cubicBezTo>
                        <a:cubicBezTo>
                          <a:pt x="35402" y="41433"/>
                          <a:pt x="33628" y="0"/>
                          <a:pt x="29554" y="3509"/>
                        </a:cubicBezTo>
                        <a:cubicBezTo>
                          <a:pt x="25479" y="7017"/>
                          <a:pt x="18335" y="13698"/>
                          <a:pt x="13679" y="183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3" name="任意多边形: 形状 552">
                    <a:extLst>
                      <a:ext uri="{FF2B5EF4-FFF2-40B4-BE49-F238E27FC236}">
                        <a16:creationId xmlns:a16="http://schemas.microsoft.com/office/drawing/2014/main" id="{2D62068B-D548-44B5-8263-80B40063EA38}"/>
                      </a:ext>
                    </a:extLst>
                  </p:cNvPr>
                  <p:cNvSpPr/>
                  <p:nvPr/>
                </p:nvSpPr>
                <p:spPr>
                  <a:xfrm>
                    <a:off x="4333493" y="4112866"/>
                    <a:ext cx="37688" cy="75763"/>
                  </a:xfrm>
                  <a:custGeom>
                    <a:avLst/>
                    <a:gdLst/>
                    <a:ahLst/>
                    <a:cxnLst/>
                    <a:rect l="0" t="0" r="0" b="0"/>
                    <a:pathLst>
                      <a:path w="37688" h="75763">
                        <a:moveTo>
                          <a:pt x="2842" y="29123"/>
                        </a:moveTo>
                        <a:cubicBezTo>
                          <a:pt x="0" y="63283"/>
                          <a:pt x="9117" y="75762"/>
                          <a:pt x="28269" y="63925"/>
                        </a:cubicBezTo>
                        <a:cubicBezTo>
                          <a:pt x="37687" y="58105"/>
                          <a:pt x="36233" y="46787"/>
                          <a:pt x="23618" y="27728"/>
                        </a:cubicBezTo>
                        <a:lnTo>
                          <a:pt x="5265"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4" name="任意多边形: 形状 553">
                    <a:extLst>
                      <a:ext uri="{FF2B5EF4-FFF2-40B4-BE49-F238E27FC236}">
                        <a16:creationId xmlns:a16="http://schemas.microsoft.com/office/drawing/2014/main" id="{4C37A1A5-8DBB-4BC9-82CE-3F12E4142DE9}"/>
                      </a:ext>
                    </a:extLst>
                  </p:cNvPr>
                  <p:cNvSpPr/>
                  <p:nvPr/>
                </p:nvSpPr>
                <p:spPr>
                  <a:xfrm>
                    <a:off x="6389748" y="4126581"/>
                    <a:ext cx="155877" cy="99557"/>
                  </a:xfrm>
                  <a:custGeom>
                    <a:avLst/>
                    <a:gdLst/>
                    <a:ahLst/>
                    <a:cxnLst/>
                    <a:rect l="0" t="0" r="0" b="0"/>
                    <a:pathLst>
                      <a:path w="155877" h="99557">
                        <a:moveTo>
                          <a:pt x="9761" y="23169"/>
                        </a:moveTo>
                        <a:cubicBezTo>
                          <a:pt x="0" y="48605"/>
                          <a:pt x="13844" y="68834"/>
                          <a:pt x="41011" y="68834"/>
                        </a:cubicBezTo>
                        <a:cubicBezTo>
                          <a:pt x="53172" y="68834"/>
                          <a:pt x="69321" y="75033"/>
                          <a:pt x="76897" y="82609"/>
                        </a:cubicBezTo>
                        <a:cubicBezTo>
                          <a:pt x="93844" y="99556"/>
                          <a:pt x="134017" y="83492"/>
                          <a:pt x="148317" y="54050"/>
                        </a:cubicBezTo>
                        <a:cubicBezTo>
                          <a:pt x="155876" y="38488"/>
                          <a:pt x="150853" y="29572"/>
                          <a:pt x="129267" y="20234"/>
                        </a:cubicBezTo>
                        <a:cubicBezTo>
                          <a:pt x="82495" y="0"/>
                          <a:pt x="18044" y="1583"/>
                          <a:pt x="9761" y="2316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5" name="任意多边形: 形状 554">
                    <a:extLst>
                      <a:ext uri="{FF2B5EF4-FFF2-40B4-BE49-F238E27FC236}">
                        <a16:creationId xmlns:a16="http://schemas.microsoft.com/office/drawing/2014/main" id="{23022944-8837-4A37-95BE-E1AF1AD1F514}"/>
                      </a:ext>
                    </a:extLst>
                  </p:cNvPr>
                  <p:cNvSpPr/>
                  <p:nvPr/>
                </p:nvSpPr>
                <p:spPr>
                  <a:xfrm>
                    <a:off x="3441838" y="4138392"/>
                    <a:ext cx="101463" cy="76075"/>
                  </a:xfrm>
                  <a:custGeom>
                    <a:avLst/>
                    <a:gdLst/>
                    <a:ahLst/>
                    <a:cxnLst/>
                    <a:rect l="0" t="0" r="0" b="0"/>
                    <a:pathLst>
                      <a:path w="101463" h="76075">
                        <a:moveTo>
                          <a:pt x="2175" y="40377"/>
                        </a:moveTo>
                        <a:cubicBezTo>
                          <a:pt x="0" y="73942"/>
                          <a:pt x="2896" y="76074"/>
                          <a:pt x="50662" y="76074"/>
                        </a:cubicBezTo>
                        <a:cubicBezTo>
                          <a:pt x="98640" y="76074"/>
                          <a:pt x="101462" y="73957"/>
                          <a:pt x="101462" y="37974"/>
                        </a:cubicBezTo>
                        <a:cubicBezTo>
                          <a:pt x="101462" y="1874"/>
                          <a:pt x="98917" y="0"/>
                          <a:pt x="52975" y="2277"/>
                        </a:cubicBezTo>
                        <a:cubicBezTo>
                          <a:pt x="9478" y="4432"/>
                          <a:pt x="4249" y="8354"/>
                          <a:pt x="2175" y="403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6" name="任意多边形: 形状 555">
                    <a:extLst>
                      <a:ext uri="{FF2B5EF4-FFF2-40B4-BE49-F238E27FC236}">
                        <a16:creationId xmlns:a16="http://schemas.microsoft.com/office/drawing/2014/main" id="{62B855CF-F54C-48DC-A8B4-1D9E80C3C382}"/>
                      </a:ext>
                    </a:extLst>
                  </p:cNvPr>
                  <p:cNvSpPr/>
                  <p:nvPr/>
                </p:nvSpPr>
                <p:spPr>
                  <a:xfrm>
                    <a:off x="6590472" y="4156788"/>
                    <a:ext cx="314013" cy="130621"/>
                  </a:xfrm>
                  <a:custGeom>
                    <a:avLst/>
                    <a:gdLst/>
                    <a:ahLst/>
                    <a:cxnLst/>
                    <a:rect l="0" t="0" r="0" b="0"/>
                    <a:pathLst>
                      <a:path w="314013" h="130621">
                        <a:moveTo>
                          <a:pt x="16702" y="16151"/>
                        </a:moveTo>
                        <a:cubicBezTo>
                          <a:pt x="0" y="37006"/>
                          <a:pt x="6444" y="64389"/>
                          <a:pt x="29402" y="70126"/>
                        </a:cubicBezTo>
                        <a:cubicBezTo>
                          <a:pt x="41626" y="73181"/>
                          <a:pt x="94490" y="81892"/>
                          <a:pt x="146877" y="89486"/>
                        </a:cubicBezTo>
                        <a:cubicBezTo>
                          <a:pt x="199265" y="97079"/>
                          <a:pt x="258338" y="109489"/>
                          <a:pt x="278152" y="117063"/>
                        </a:cubicBezTo>
                        <a:cubicBezTo>
                          <a:pt x="313618" y="130620"/>
                          <a:pt x="314012" y="130269"/>
                          <a:pt x="303552" y="94370"/>
                        </a:cubicBezTo>
                        <a:cubicBezTo>
                          <a:pt x="294217" y="62333"/>
                          <a:pt x="286561" y="57661"/>
                          <a:pt x="240497" y="55891"/>
                        </a:cubicBezTo>
                        <a:cubicBezTo>
                          <a:pt x="211661" y="54782"/>
                          <a:pt x="174513" y="45506"/>
                          <a:pt x="157947" y="35276"/>
                        </a:cubicBezTo>
                        <a:cubicBezTo>
                          <a:pt x="120812" y="12345"/>
                          <a:pt x="29637" y="0"/>
                          <a:pt x="16702" y="1615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7" name="任意多边形: 形状 556">
                    <a:extLst>
                      <a:ext uri="{FF2B5EF4-FFF2-40B4-BE49-F238E27FC236}">
                        <a16:creationId xmlns:a16="http://schemas.microsoft.com/office/drawing/2014/main" id="{E67E2172-6C20-434F-8C4B-97E01C51E391}"/>
                      </a:ext>
                    </a:extLst>
                  </p:cNvPr>
                  <p:cNvSpPr/>
                  <p:nvPr/>
                </p:nvSpPr>
                <p:spPr>
                  <a:xfrm>
                    <a:off x="3651250" y="4176728"/>
                    <a:ext cx="89730" cy="82189"/>
                  </a:xfrm>
                  <a:custGeom>
                    <a:avLst/>
                    <a:gdLst/>
                    <a:ahLst/>
                    <a:cxnLst/>
                    <a:rect l="0" t="0" r="0" b="0"/>
                    <a:pathLst>
                      <a:path w="89730" h="82189">
                        <a:moveTo>
                          <a:pt x="0" y="28043"/>
                        </a:moveTo>
                        <a:cubicBezTo>
                          <a:pt x="0" y="60334"/>
                          <a:pt x="24432" y="82188"/>
                          <a:pt x="60534" y="82188"/>
                        </a:cubicBezTo>
                        <a:cubicBezTo>
                          <a:pt x="88100" y="82188"/>
                          <a:pt x="89729" y="78773"/>
                          <a:pt x="80219" y="40913"/>
                        </a:cubicBezTo>
                        <a:cubicBezTo>
                          <a:pt x="71435" y="5949"/>
                          <a:pt x="64510" y="0"/>
                          <a:pt x="34925" y="2008"/>
                        </a:cubicBezTo>
                        <a:cubicBezTo>
                          <a:pt x="10168" y="3689"/>
                          <a:pt x="0" y="11269"/>
                          <a:pt x="0" y="280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8" name="任意多边形: 形状 557">
                    <a:extLst>
                      <a:ext uri="{FF2B5EF4-FFF2-40B4-BE49-F238E27FC236}">
                        <a16:creationId xmlns:a16="http://schemas.microsoft.com/office/drawing/2014/main" id="{25F9C9A7-3BD8-46F1-B83C-0D14C3B2A861}"/>
                      </a:ext>
                    </a:extLst>
                  </p:cNvPr>
                  <p:cNvSpPr/>
                  <p:nvPr/>
                </p:nvSpPr>
                <p:spPr>
                  <a:xfrm>
                    <a:off x="4400550" y="4176771"/>
                    <a:ext cx="273150" cy="102653"/>
                  </a:xfrm>
                  <a:custGeom>
                    <a:avLst/>
                    <a:gdLst/>
                    <a:ahLst/>
                    <a:cxnLst/>
                    <a:rect l="0" t="0" r="0" b="0"/>
                    <a:pathLst>
                      <a:path w="273150" h="102653">
                        <a:moveTo>
                          <a:pt x="0" y="22173"/>
                        </a:moveTo>
                        <a:cubicBezTo>
                          <a:pt x="0" y="44574"/>
                          <a:pt x="46236" y="82145"/>
                          <a:pt x="73805" y="82145"/>
                        </a:cubicBezTo>
                        <a:cubicBezTo>
                          <a:pt x="86298" y="82145"/>
                          <a:pt x="103044" y="75621"/>
                          <a:pt x="111019" y="67646"/>
                        </a:cubicBezTo>
                        <a:cubicBezTo>
                          <a:pt x="121884" y="56781"/>
                          <a:pt x="136529" y="58373"/>
                          <a:pt x="169453" y="73996"/>
                        </a:cubicBezTo>
                        <a:cubicBezTo>
                          <a:pt x="229840" y="102652"/>
                          <a:pt x="252178" y="100176"/>
                          <a:pt x="261304" y="63817"/>
                        </a:cubicBezTo>
                        <a:cubicBezTo>
                          <a:pt x="273149" y="16621"/>
                          <a:pt x="258777" y="5945"/>
                          <a:pt x="183400" y="5945"/>
                        </a:cubicBezTo>
                        <a:cubicBezTo>
                          <a:pt x="130445" y="5945"/>
                          <a:pt x="114300" y="10396"/>
                          <a:pt x="114300" y="24995"/>
                        </a:cubicBezTo>
                        <a:cubicBezTo>
                          <a:pt x="114300" y="35473"/>
                          <a:pt x="106136" y="44045"/>
                          <a:pt x="96157" y="44045"/>
                        </a:cubicBezTo>
                        <a:cubicBezTo>
                          <a:pt x="86179" y="44045"/>
                          <a:pt x="69442" y="35473"/>
                          <a:pt x="58964" y="24995"/>
                        </a:cubicBezTo>
                        <a:cubicBezTo>
                          <a:pt x="35677" y="1708"/>
                          <a:pt x="0" y="0"/>
                          <a:pt x="0" y="2217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9" name="任意多边形: 形状 558">
                    <a:extLst>
                      <a:ext uri="{FF2B5EF4-FFF2-40B4-BE49-F238E27FC236}">
                        <a16:creationId xmlns:a16="http://schemas.microsoft.com/office/drawing/2014/main" id="{0EB1BFE8-7D9E-4785-AEA9-ED4CF333C7D2}"/>
                      </a:ext>
                    </a:extLst>
                  </p:cNvPr>
                  <p:cNvSpPr/>
                  <p:nvPr/>
                </p:nvSpPr>
                <p:spPr>
                  <a:xfrm>
                    <a:off x="8494415" y="4177133"/>
                    <a:ext cx="46336" cy="81784"/>
                  </a:xfrm>
                  <a:custGeom>
                    <a:avLst/>
                    <a:gdLst/>
                    <a:ahLst/>
                    <a:cxnLst/>
                    <a:rect l="0" t="0" r="0" b="0"/>
                    <a:pathLst>
                      <a:path w="46336" h="81784">
                        <a:moveTo>
                          <a:pt x="16356" y="14395"/>
                        </a:moveTo>
                        <a:cubicBezTo>
                          <a:pt x="0" y="30751"/>
                          <a:pt x="8276" y="81783"/>
                          <a:pt x="27285" y="81783"/>
                        </a:cubicBezTo>
                        <a:cubicBezTo>
                          <a:pt x="39016" y="81783"/>
                          <a:pt x="46335" y="69872"/>
                          <a:pt x="46335" y="50783"/>
                        </a:cubicBezTo>
                        <a:cubicBezTo>
                          <a:pt x="46335" y="18916"/>
                          <a:pt x="30751" y="0"/>
                          <a:pt x="16356" y="143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0" name="任意多边形: 形状 559">
                    <a:extLst>
                      <a:ext uri="{FF2B5EF4-FFF2-40B4-BE49-F238E27FC236}">
                        <a16:creationId xmlns:a16="http://schemas.microsoft.com/office/drawing/2014/main" id="{2A000A0B-85C1-4926-BAF6-DABB0B1953DA}"/>
                      </a:ext>
                    </a:extLst>
                  </p:cNvPr>
                  <p:cNvSpPr/>
                  <p:nvPr/>
                </p:nvSpPr>
                <p:spPr>
                  <a:xfrm>
                    <a:off x="8828269" y="4173654"/>
                    <a:ext cx="67818" cy="47163"/>
                  </a:xfrm>
                  <a:custGeom>
                    <a:avLst/>
                    <a:gdLst/>
                    <a:ahLst/>
                    <a:cxnLst/>
                    <a:rect l="0" t="0" r="0" b="0"/>
                    <a:pathLst>
                      <a:path w="67818" h="47163">
                        <a:moveTo>
                          <a:pt x="13832" y="16744"/>
                        </a:moveTo>
                        <a:cubicBezTo>
                          <a:pt x="0" y="30577"/>
                          <a:pt x="16715" y="47162"/>
                          <a:pt x="44489" y="47162"/>
                        </a:cubicBezTo>
                        <a:cubicBezTo>
                          <a:pt x="64939" y="47162"/>
                          <a:pt x="67817" y="42616"/>
                          <a:pt x="58562" y="24937"/>
                        </a:cubicBezTo>
                        <a:cubicBezTo>
                          <a:pt x="47090" y="3025"/>
                          <a:pt x="30576" y="0"/>
                          <a:pt x="13832" y="1674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1" name="任意多边形: 形状 560">
                    <a:extLst>
                      <a:ext uri="{FF2B5EF4-FFF2-40B4-BE49-F238E27FC236}">
                        <a16:creationId xmlns:a16="http://schemas.microsoft.com/office/drawing/2014/main" id="{7BC63DD7-82CB-42CF-8160-4B989306AEDE}"/>
                      </a:ext>
                    </a:extLst>
                  </p:cNvPr>
                  <p:cNvSpPr/>
                  <p:nvPr/>
                </p:nvSpPr>
                <p:spPr>
                  <a:xfrm>
                    <a:off x="3818329" y="4198542"/>
                    <a:ext cx="96677" cy="101543"/>
                  </a:xfrm>
                  <a:custGeom>
                    <a:avLst/>
                    <a:gdLst/>
                    <a:ahLst/>
                    <a:cxnLst/>
                    <a:rect l="0" t="0" r="0" b="0"/>
                    <a:pathLst>
                      <a:path w="96677" h="101543">
                        <a:moveTo>
                          <a:pt x="19188" y="18041"/>
                        </a:moveTo>
                        <a:cubicBezTo>
                          <a:pt x="0" y="37228"/>
                          <a:pt x="12824" y="74577"/>
                          <a:pt x="43380" y="88499"/>
                        </a:cubicBezTo>
                        <a:cubicBezTo>
                          <a:pt x="72005" y="101542"/>
                          <a:pt x="76688" y="100331"/>
                          <a:pt x="81286" y="78702"/>
                        </a:cubicBezTo>
                        <a:cubicBezTo>
                          <a:pt x="84171" y="65129"/>
                          <a:pt x="89477" y="47547"/>
                          <a:pt x="93076" y="39630"/>
                        </a:cubicBezTo>
                        <a:cubicBezTo>
                          <a:pt x="96676" y="31714"/>
                          <a:pt x="83905" y="18933"/>
                          <a:pt x="64696" y="11229"/>
                        </a:cubicBezTo>
                        <a:cubicBezTo>
                          <a:pt x="45487" y="3524"/>
                          <a:pt x="29295" y="0"/>
                          <a:pt x="28713" y="3397"/>
                        </a:cubicBezTo>
                        <a:cubicBezTo>
                          <a:pt x="28131" y="6795"/>
                          <a:pt x="23844" y="13384"/>
                          <a:pt x="19188" y="180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2" name="任意多边形: 形状 561">
                    <a:extLst>
                      <a:ext uri="{FF2B5EF4-FFF2-40B4-BE49-F238E27FC236}">
                        <a16:creationId xmlns:a16="http://schemas.microsoft.com/office/drawing/2014/main" id="{7DDFE43B-5051-4A05-9C30-5B6FE4568639}"/>
                      </a:ext>
                    </a:extLst>
                  </p:cNvPr>
                  <p:cNvSpPr/>
                  <p:nvPr/>
                </p:nvSpPr>
                <p:spPr>
                  <a:xfrm>
                    <a:off x="7663935" y="4197035"/>
                    <a:ext cx="260866" cy="142962"/>
                  </a:xfrm>
                  <a:custGeom>
                    <a:avLst/>
                    <a:gdLst/>
                    <a:ahLst/>
                    <a:cxnLst/>
                    <a:rect l="0" t="0" r="0" b="0"/>
                    <a:pathLst>
                      <a:path w="260866" h="142962">
                        <a:moveTo>
                          <a:pt x="122754" y="56558"/>
                        </a:moveTo>
                        <a:cubicBezTo>
                          <a:pt x="0" y="127788"/>
                          <a:pt x="6553" y="142961"/>
                          <a:pt x="154074" y="129080"/>
                        </a:cubicBezTo>
                        <a:lnTo>
                          <a:pt x="260865" y="119031"/>
                        </a:lnTo>
                        <a:lnTo>
                          <a:pt x="260865" y="62055"/>
                        </a:lnTo>
                        <a:cubicBezTo>
                          <a:pt x="260865" y="21332"/>
                          <a:pt x="255430" y="4144"/>
                          <a:pt x="241815" y="1802"/>
                        </a:cubicBezTo>
                        <a:cubicBezTo>
                          <a:pt x="231337" y="0"/>
                          <a:pt x="177760" y="24640"/>
                          <a:pt x="122754" y="565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3" name="任意多边形: 形状 562">
                    <a:extLst>
                      <a:ext uri="{FF2B5EF4-FFF2-40B4-BE49-F238E27FC236}">
                        <a16:creationId xmlns:a16="http://schemas.microsoft.com/office/drawing/2014/main" id="{FD648E29-4A09-4646-8393-5344A0EFE947}"/>
                      </a:ext>
                    </a:extLst>
                  </p:cNvPr>
                  <p:cNvSpPr/>
                  <p:nvPr/>
                </p:nvSpPr>
                <p:spPr>
                  <a:xfrm>
                    <a:off x="3935819" y="4221083"/>
                    <a:ext cx="46608" cy="133946"/>
                  </a:xfrm>
                  <a:custGeom>
                    <a:avLst/>
                    <a:gdLst/>
                    <a:ahLst/>
                    <a:cxnLst/>
                    <a:rect l="0" t="0" r="0" b="0"/>
                    <a:pathLst>
                      <a:path w="46608" h="133946">
                        <a:moveTo>
                          <a:pt x="12986" y="2158"/>
                        </a:moveTo>
                        <a:cubicBezTo>
                          <a:pt x="0" y="9194"/>
                          <a:pt x="821" y="126225"/>
                          <a:pt x="13880" y="129701"/>
                        </a:cubicBezTo>
                        <a:cubicBezTo>
                          <a:pt x="29815" y="133945"/>
                          <a:pt x="46607" y="14536"/>
                          <a:pt x="31397" y="5135"/>
                        </a:cubicBezTo>
                        <a:cubicBezTo>
                          <a:pt x="25255" y="1339"/>
                          <a:pt x="16970" y="0"/>
                          <a:pt x="12986" y="2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4" name="任意多边形: 形状 563">
                    <a:extLst>
                      <a:ext uri="{FF2B5EF4-FFF2-40B4-BE49-F238E27FC236}">
                        <a16:creationId xmlns:a16="http://schemas.microsoft.com/office/drawing/2014/main" id="{984814C2-72DD-4659-B5B5-925E08BBE1D2}"/>
                      </a:ext>
                    </a:extLst>
                  </p:cNvPr>
                  <p:cNvSpPr/>
                  <p:nvPr/>
                </p:nvSpPr>
                <p:spPr>
                  <a:xfrm>
                    <a:off x="4337050" y="4220816"/>
                    <a:ext cx="38101" cy="38101"/>
                  </a:xfrm>
                  <a:custGeom>
                    <a:avLst/>
                    <a:gdLst/>
                    <a:ahLst/>
                    <a:cxnLst/>
                    <a:rect l="0" t="0" r="0" b="0"/>
                    <a:pathLst>
                      <a:path w="38101" h="38101">
                        <a:moveTo>
                          <a:pt x="0" y="19050"/>
                        </a:moveTo>
                        <a:cubicBezTo>
                          <a:pt x="0" y="29528"/>
                          <a:pt x="8573" y="38100"/>
                          <a:pt x="19050" y="38100"/>
                        </a:cubicBezTo>
                        <a:cubicBezTo>
                          <a:pt x="29527" y="38100"/>
                          <a:pt x="38100" y="29528"/>
                          <a:pt x="38100" y="19050"/>
                        </a:cubicBezTo>
                        <a:cubicBezTo>
                          <a:pt x="38100" y="8572"/>
                          <a:pt x="29527" y="0"/>
                          <a:pt x="19050" y="0"/>
                        </a:cubicBezTo>
                        <a:cubicBezTo>
                          <a:pt x="8573" y="0"/>
                          <a:pt x="0" y="8572"/>
                          <a:pt x="0" y="190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5" name="任意多边形: 形状 564">
                    <a:extLst>
                      <a:ext uri="{FF2B5EF4-FFF2-40B4-BE49-F238E27FC236}">
                        <a16:creationId xmlns:a16="http://schemas.microsoft.com/office/drawing/2014/main" id="{5278DD88-FDF4-4FD8-A0BF-7E069EFB5771}"/>
                      </a:ext>
                    </a:extLst>
                  </p:cNvPr>
                  <p:cNvSpPr/>
                  <p:nvPr/>
                </p:nvSpPr>
                <p:spPr>
                  <a:xfrm>
                    <a:off x="4687798" y="4224298"/>
                    <a:ext cx="48550" cy="60019"/>
                  </a:xfrm>
                  <a:custGeom>
                    <a:avLst/>
                    <a:gdLst/>
                    <a:ahLst/>
                    <a:cxnLst/>
                    <a:rect l="0" t="0" r="0" b="0"/>
                    <a:pathLst>
                      <a:path w="48550" h="60019">
                        <a:moveTo>
                          <a:pt x="13529" y="4773"/>
                        </a:moveTo>
                        <a:cubicBezTo>
                          <a:pt x="0" y="18302"/>
                          <a:pt x="3338" y="60018"/>
                          <a:pt x="17950" y="60018"/>
                        </a:cubicBezTo>
                        <a:cubicBezTo>
                          <a:pt x="36727" y="60018"/>
                          <a:pt x="48549" y="22437"/>
                          <a:pt x="34266" y="8153"/>
                        </a:cubicBezTo>
                        <a:cubicBezTo>
                          <a:pt x="27634" y="1521"/>
                          <a:pt x="18303" y="0"/>
                          <a:pt x="13529" y="477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6" name="任意多边形: 形状 565">
                    <a:extLst>
                      <a:ext uri="{FF2B5EF4-FFF2-40B4-BE49-F238E27FC236}">
                        <a16:creationId xmlns:a16="http://schemas.microsoft.com/office/drawing/2014/main" id="{4FBFDA6F-4BA8-4397-B78C-0948882206F8}"/>
                      </a:ext>
                    </a:extLst>
                  </p:cNvPr>
                  <p:cNvSpPr/>
                  <p:nvPr/>
                </p:nvSpPr>
                <p:spPr>
                  <a:xfrm>
                    <a:off x="5216256" y="4212504"/>
                    <a:ext cx="123229" cy="89617"/>
                  </a:xfrm>
                  <a:custGeom>
                    <a:avLst/>
                    <a:gdLst/>
                    <a:ahLst/>
                    <a:cxnLst/>
                    <a:rect l="0" t="0" r="0" b="0"/>
                    <a:pathLst>
                      <a:path w="123229" h="89617">
                        <a:moveTo>
                          <a:pt x="29568" y="32912"/>
                        </a:moveTo>
                        <a:cubicBezTo>
                          <a:pt x="0" y="65584"/>
                          <a:pt x="14327" y="89616"/>
                          <a:pt x="51847" y="70282"/>
                        </a:cubicBezTo>
                        <a:cubicBezTo>
                          <a:pt x="67135" y="62404"/>
                          <a:pt x="90321" y="51502"/>
                          <a:pt x="103372" y="46054"/>
                        </a:cubicBezTo>
                        <a:cubicBezTo>
                          <a:pt x="116422" y="40607"/>
                          <a:pt x="123228" y="29886"/>
                          <a:pt x="118497" y="22231"/>
                        </a:cubicBezTo>
                        <a:cubicBezTo>
                          <a:pt x="104758" y="0"/>
                          <a:pt x="53816" y="6118"/>
                          <a:pt x="29568" y="3291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7" name="任意多边形: 形状 566">
                    <a:extLst>
                      <a:ext uri="{FF2B5EF4-FFF2-40B4-BE49-F238E27FC236}">
                        <a16:creationId xmlns:a16="http://schemas.microsoft.com/office/drawing/2014/main" id="{D84C7F4A-2216-4F4B-BC42-3068F20094CB}"/>
                      </a:ext>
                    </a:extLst>
                  </p:cNvPr>
                  <p:cNvSpPr/>
                  <p:nvPr/>
                </p:nvSpPr>
                <p:spPr>
                  <a:xfrm>
                    <a:off x="8321704" y="4222763"/>
                    <a:ext cx="45312" cy="61554"/>
                  </a:xfrm>
                  <a:custGeom>
                    <a:avLst/>
                    <a:gdLst/>
                    <a:ahLst/>
                    <a:cxnLst/>
                    <a:rect l="0" t="0" r="0" b="0"/>
                    <a:pathLst>
                      <a:path w="45312" h="61554">
                        <a:moveTo>
                          <a:pt x="8280" y="15690"/>
                        </a:moveTo>
                        <a:cubicBezTo>
                          <a:pt x="0" y="37268"/>
                          <a:pt x="11127" y="61553"/>
                          <a:pt x="29295" y="61553"/>
                        </a:cubicBezTo>
                        <a:cubicBezTo>
                          <a:pt x="45311" y="61553"/>
                          <a:pt x="44618" y="14337"/>
                          <a:pt x="28455" y="4348"/>
                        </a:cubicBezTo>
                        <a:cubicBezTo>
                          <a:pt x="21421" y="0"/>
                          <a:pt x="12342" y="5104"/>
                          <a:pt x="8280" y="1569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8" name="任意多边形: 形状 567">
                    <a:extLst>
                      <a:ext uri="{FF2B5EF4-FFF2-40B4-BE49-F238E27FC236}">
                        <a16:creationId xmlns:a16="http://schemas.microsoft.com/office/drawing/2014/main" id="{974986F7-E4A7-4690-8753-2E0D13C64CEB}"/>
                      </a:ext>
                    </a:extLst>
                  </p:cNvPr>
                  <p:cNvSpPr/>
                  <p:nvPr/>
                </p:nvSpPr>
                <p:spPr>
                  <a:xfrm>
                    <a:off x="8631682" y="4220816"/>
                    <a:ext cx="46735" cy="25401"/>
                  </a:xfrm>
                  <a:custGeom>
                    <a:avLst/>
                    <a:gdLst/>
                    <a:ahLst/>
                    <a:cxnLst/>
                    <a:rect l="0" t="0" r="0" b="0"/>
                    <a:pathLst>
                      <a:path w="46735" h="25401">
                        <a:moveTo>
                          <a:pt x="4317" y="12700"/>
                        </a:moveTo>
                        <a:cubicBezTo>
                          <a:pt x="0" y="19685"/>
                          <a:pt x="8573" y="25400"/>
                          <a:pt x="23367" y="25400"/>
                        </a:cubicBezTo>
                        <a:cubicBezTo>
                          <a:pt x="38161" y="25400"/>
                          <a:pt x="46734" y="19685"/>
                          <a:pt x="42417" y="12700"/>
                        </a:cubicBezTo>
                        <a:cubicBezTo>
                          <a:pt x="38100" y="5715"/>
                          <a:pt x="29527" y="0"/>
                          <a:pt x="23367" y="0"/>
                        </a:cubicBezTo>
                        <a:cubicBezTo>
                          <a:pt x="17207" y="0"/>
                          <a:pt x="8634" y="5715"/>
                          <a:pt x="4317"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9" name="任意多边形: 形状 568">
                    <a:extLst>
                      <a:ext uri="{FF2B5EF4-FFF2-40B4-BE49-F238E27FC236}">
                        <a16:creationId xmlns:a16="http://schemas.microsoft.com/office/drawing/2014/main" id="{2099D1AE-A104-432F-9509-C30F70D357E0}"/>
                      </a:ext>
                    </a:extLst>
                  </p:cNvPr>
                  <p:cNvSpPr/>
                  <p:nvPr/>
                </p:nvSpPr>
                <p:spPr>
                  <a:xfrm>
                    <a:off x="6386686" y="4242734"/>
                    <a:ext cx="1658765" cy="193983"/>
                  </a:xfrm>
                  <a:custGeom>
                    <a:avLst/>
                    <a:gdLst/>
                    <a:ahLst/>
                    <a:cxnLst/>
                    <a:rect l="0" t="0" r="0" b="0"/>
                    <a:pathLst>
                      <a:path w="1658765" h="193983">
                        <a:moveTo>
                          <a:pt x="12407" y="22400"/>
                        </a:moveTo>
                        <a:cubicBezTo>
                          <a:pt x="0" y="54732"/>
                          <a:pt x="22635" y="83559"/>
                          <a:pt x="59091" y="81855"/>
                        </a:cubicBezTo>
                        <a:cubicBezTo>
                          <a:pt x="114614" y="79259"/>
                          <a:pt x="215585" y="89298"/>
                          <a:pt x="287164" y="104532"/>
                        </a:cubicBezTo>
                        <a:cubicBezTo>
                          <a:pt x="527837" y="155753"/>
                          <a:pt x="609770" y="164485"/>
                          <a:pt x="966614" y="176950"/>
                        </a:cubicBezTo>
                        <a:cubicBezTo>
                          <a:pt x="1057419" y="180122"/>
                          <a:pt x="1143144" y="183413"/>
                          <a:pt x="1157114" y="184264"/>
                        </a:cubicBezTo>
                        <a:cubicBezTo>
                          <a:pt x="1171084" y="185114"/>
                          <a:pt x="1289670" y="187649"/>
                          <a:pt x="1420639" y="189896"/>
                        </a:cubicBezTo>
                        <a:lnTo>
                          <a:pt x="1658764" y="193982"/>
                        </a:lnTo>
                        <a:lnTo>
                          <a:pt x="1658764" y="117782"/>
                        </a:lnTo>
                        <a:lnTo>
                          <a:pt x="1179255" y="117782"/>
                        </a:lnTo>
                        <a:cubicBezTo>
                          <a:pt x="770845" y="117782"/>
                          <a:pt x="692226" y="114790"/>
                          <a:pt x="649030" y="97603"/>
                        </a:cubicBezTo>
                        <a:cubicBezTo>
                          <a:pt x="621136" y="86504"/>
                          <a:pt x="561167" y="72541"/>
                          <a:pt x="515764" y="66574"/>
                        </a:cubicBezTo>
                        <a:cubicBezTo>
                          <a:pt x="404136" y="51902"/>
                          <a:pt x="288918" y="30195"/>
                          <a:pt x="242714" y="15131"/>
                        </a:cubicBezTo>
                        <a:cubicBezTo>
                          <a:pt x="221759" y="8300"/>
                          <a:pt x="163322" y="2047"/>
                          <a:pt x="112853" y="1238"/>
                        </a:cubicBezTo>
                        <a:cubicBezTo>
                          <a:pt x="35717" y="0"/>
                          <a:pt x="19709" y="3373"/>
                          <a:pt x="12407" y="224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0" name="任意多边形: 形状 569">
                    <a:extLst>
                      <a:ext uri="{FF2B5EF4-FFF2-40B4-BE49-F238E27FC236}">
                        <a16:creationId xmlns:a16="http://schemas.microsoft.com/office/drawing/2014/main" id="{BB435DF4-9310-4C93-997B-E2E6596CD865}"/>
                      </a:ext>
                    </a:extLst>
                  </p:cNvPr>
                  <p:cNvSpPr/>
                  <p:nvPr/>
                </p:nvSpPr>
                <p:spPr>
                  <a:xfrm>
                    <a:off x="6965950" y="4234117"/>
                    <a:ext cx="108966" cy="69913"/>
                  </a:xfrm>
                  <a:custGeom>
                    <a:avLst/>
                    <a:gdLst/>
                    <a:ahLst/>
                    <a:cxnLst/>
                    <a:rect l="0" t="0" r="0" b="0"/>
                    <a:pathLst>
                      <a:path w="108966" h="69913">
                        <a:moveTo>
                          <a:pt x="8467" y="20566"/>
                        </a:moveTo>
                        <a:cubicBezTo>
                          <a:pt x="3810" y="25222"/>
                          <a:pt x="0" y="36652"/>
                          <a:pt x="0" y="45966"/>
                        </a:cubicBezTo>
                        <a:cubicBezTo>
                          <a:pt x="0" y="65647"/>
                          <a:pt x="83067" y="69912"/>
                          <a:pt x="94856" y="50836"/>
                        </a:cubicBezTo>
                        <a:cubicBezTo>
                          <a:pt x="108965" y="28008"/>
                          <a:pt x="29032" y="0"/>
                          <a:pt x="8467" y="205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1" name="任意多边形: 形状 570">
                    <a:extLst>
                      <a:ext uri="{FF2B5EF4-FFF2-40B4-BE49-F238E27FC236}">
                        <a16:creationId xmlns:a16="http://schemas.microsoft.com/office/drawing/2014/main" id="{C276841B-036A-4B4D-9DD2-B3F005E22E41}"/>
                      </a:ext>
                    </a:extLst>
                  </p:cNvPr>
                  <p:cNvSpPr/>
                  <p:nvPr/>
                </p:nvSpPr>
                <p:spPr>
                  <a:xfrm>
                    <a:off x="8775979" y="4234726"/>
                    <a:ext cx="142266" cy="100391"/>
                  </a:xfrm>
                  <a:custGeom>
                    <a:avLst/>
                    <a:gdLst/>
                    <a:ahLst/>
                    <a:cxnLst/>
                    <a:rect l="0" t="0" r="0" b="0"/>
                    <a:pathLst>
                      <a:path w="142266" h="100391">
                        <a:moveTo>
                          <a:pt x="37820" y="9878"/>
                        </a:moveTo>
                        <a:cubicBezTo>
                          <a:pt x="4288" y="16992"/>
                          <a:pt x="0" y="22902"/>
                          <a:pt x="2052" y="59175"/>
                        </a:cubicBezTo>
                        <a:cubicBezTo>
                          <a:pt x="4312" y="99137"/>
                          <a:pt x="6100" y="100390"/>
                          <a:pt x="60895" y="100390"/>
                        </a:cubicBezTo>
                        <a:cubicBezTo>
                          <a:pt x="121402" y="100390"/>
                          <a:pt x="142265" y="75563"/>
                          <a:pt x="118078" y="32344"/>
                        </a:cubicBezTo>
                        <a:cubicBezTo>
                          <a:pt x="102874" y="5176"/>
                          <a:pt x="84384" y="0"/>
                          <a:pt x="37820" y="987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2" name="任意多边形: 形状 571">
                    <a:extLst>
                      <a:ext uri="{FF2B5EF4-FFF2-40B4-BE49-F238E27FC236}">
                        <a16:creationId xmlns:a16="http://schemas.microsoft.com/office/drawing/2014/main" id="{78FBB61A-3D2B-47FE-B732-C2173714E1EA}"/>
                      </a:ext>
                    </a:extLst>
                  </p:cNvPr>
                  <p:cNvSpPr/>
                  <p:nvPr/>
                </p:nvSpPr>
                <p:spPr>
                  <a:xfrm>
                    <a:off x="7964146" y="4251713"/>
                    <a:ext cx="43205" cy="87197"/>
                  </a:xfrm>
                  <a:custGeom>
                    <a:avLst/>
                    <a:gdLst/>
                    <a:ahLst/>
                    <a:cxnLst/>
                    <a:rect l="0" t="0" r="0" b="0"/>
                    <a:pathLst>
                      <a:path w="43205" h="87197">
                        <a:moveTo>
                          <a:pt x="10006" y="25448"/>
                        </a:moveTo>
                        <a:cubicBezTo>
                          <a:pt x="0" y="51523"/>
                          <a:pt x="14092" y="87196"/>
                          <a:pt x="30414" y="77108"/>
                        </a:cubicBezTo>
                        <a:cubicBezTo>
                          <a:pt x="37449" y="72761"/>
                          <a:pt x="43204" y="58449"/>
                          <a:pt x="43204" y="45303"/>
                        </a:cubicBezTo>
                        <a:cubicBezTo>
                          <a:pt x="43204" y="14015"/>
                          <a:pt x="19771" y="0"/>
                          <a:pt x="10006" y="254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3" name="任意多边形: 形状 572">
                    <a:extLst>
                      <a:ext uri="{FF2B5EF4-FFF2-40B4-BE49-F238E27FC236}">
                        <a16:creationId xmlns:a16="http://schemas.microsoft.com/office/drawing/2014/main" id="{87CBF16A-7F3B-4643-AF81-ABE35D7ACDC6}"/>
                      </a:ext>
                    </a:extLst>
                  </p:cNvPr>
                  <p:cNvSpPr/>
                  <p:nvPr/>
                </p:nvSpPr>
                <p:spPr>
                  <a:xfrm>
                    <a:off x="8549551" y="4277860"/>
                    <a:ext cx="137341" cy="96855"/>
                  </a:xfrm>
                  <a:custGeom>
                    <a:avLst/>
                    <a:gdLst/>
                    <a:ahLst/>
                    <a:cxnLst/>
                    <a:rect l="0" t="0" r="0" b="0"/>
                    <a:pathLst>
                      <a:path w="137341" h="96855">
                        <a:moveTo>
                          <a:pt x="32420" y="21116"/>
                        </a:moveTo>
                        <a:cubicBezTo>
                          <a:pt x="0" y="53535"/>
                          <a:pt x="14203" y="80019"/>
                          <a:pt x="68971" y="89271"/>
                        </a:cubicBezTo>
                        <a:cubicBezTo>
                          <a:pt x="113849" y="96854"/>
                          <a:pt x="122036" y="94742"/>
                          <a:pt x="126193" y="74513"/>
                        </a:cubicBezTo>
                        <a:cubicBezTo>
                          <a:pt x="137340" y="20271"/>
                          <a:pt x="126106" y="0"/>
                          <a:pt x="86395" y="2700"/>
                        </a:cubicBezTo>
                        <a:cubicBezTo>
                          <a:pt x="65410" y="4127"/>
                          <a:pt x="41121" y="12414"/>
                          <a:pt x="32420" y="2111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4" name="任意多边形: 形状 573">
                    <a:extLst>
                      <a:ext uri="{FF2B5EF4-FFF2-40B4-BE49-F238E27FC236}">
                        <a16:creationId xmlns:a16="http://schemas.microsoft.com/office/drawing/2014/main" id="{BB431805-A5F5-482D-A3AF-C3A27034781C}"/>
                      </a:ext>
                    </a:extLst>
                  </p:cNvPr>
                  <p:cNvSpPr/>
                  <p:nvPr/>
                </p:nvSpPr>
                <p:spPr>
                  <a:xfrm>
                    <a:off x="3550184" y="4271482"/>
                    <a:ext cx="145517" cy="241435"/>
                  </a:xfrm>
                  <a:custGeom>
                    <a:avLst/>
                    <a:gdLst/>
                    <a:ahLst/>
                    <a:cxnLst/>
                    <a:rect l="0" t="0" r="0" b="0"/>
                    <a:pathLst>
                      <a:path w="145517" h="241435">
                        <a:moveTo>
                          <a:pt x="6507" y="37117"/>
                        </a:moveTo>
                        <a:cubicBezTo>
                          <a:pt x="2569" y="43487"/>
                          <a:pt x="0" y="92064"/>
                          <a:pt x="797" y="145067"/>
                        </a:cubicBezTo>
                        <a:cubicBezTo>
                          <a:pt x="1831" y="213902"/>
                          <a:pt x="6868" y="241434"/>
                          <a:pt x="18424" y="241434"/>
                        </a:cubicBezTo>
                        <a:cubicBezTo>
                          <a:pt x="27323" y="241434"/>
                          <a:pt x="37838" y="229064"/>
                          <a:pt x="41792" y="213945"/>
                        </a:cubicBezTo>
                        <a:cubicBezTo>
                          <a:pt x="47734" y="191225"/>
                          <a:pt x="52263" y="189181"/>
                          <a:pt x="67905" y="202163"/>
                        </a:cubicBezTo>
                        <a:cubicBezTo>
                          <a:pt x="91391" y="221654"/>
                          <a:pt x="145516" y="205018"/>
                          <a:pt x="145516" y="178309"/>
                        </a:cubicBezTo>
                        <a:cubicBezTo>
                          <a:pt x="145516" y="148774"/>
                          <a:pt x="98812" y="137938"/>
                          <a:pt x="72836" y="161445"/>
                        </a:cubicBezTo>
                        <a:cubicBezTo>
                          <a:pt x="51522" y="180734"/>
                          <a:pt x="50266" y="178639"/>
                          <a:pt x="50266" y="123791"/>
                        </a:cubicBezTo>
                        <a:cubicBezTo>
                          <a:pt x="50266" y="41239"/>
                          <a:pt x="29446" y="0"/>
                          <a:pt x="6507" y="371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5" name="任意多边形: 形状 574">
                    <a:extLst>
                      <a:ext uri="{FF2B5EF4-FFF2-40B4-BE49-F238E27FC236}">
                        <a16:creationId xmlns:a16="http://schemas.microsoft.com/office/drawing/2014/main" id="{E936A076-7787-4A5E-B0EC-A5F55A9D465A}"/>
                      </a:ext>
                    </a:extLst>
                  </p:cNvPr>
                  <p:cNvSpPr/>
                  <p:nvPr/>
                </p:nvSpPr>
                <p:spPr>
                  <a:xfrm>
                    <a:off x="8718550" y="42970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6" name="任意多边形: 形状 575">
                    <a:extLst>
                      <a:ext uri="{FF2B5EF4-FFF2-40B4-BE49-F238E27FC236}">
                        <a16:creationId xmlns:a16="http://schemas.microsoft.com/office/drawing/2014/main" id="{0988B315-AEE5-4000-A6D4-92504DB6368E}"/>
                      </a:ext>
                    </a:extLst>
                  </p:cNvPr>
                  <p:cNvSpPr/>
                  <p:nvPr/>
                </p:nvSpPr>
                <p:spPr>
                  <a:xfrm>
                    <a:off x="8384195" y="4314068"/>
                    <a:ext cx="118455" cy="84549"/>
                  </a:xfrm>
                  <a:custGeom>
                    <a:avLst/>
                    <a:gdLst/>
                    <a:ahLst/>
                    <a:cxnLst/>
                    <a:rect l="0" t="0" r="0" b="0"/>
                    <a:pathLst>
                      <a:path w="118455" h="84549">
                        <a:moveTo>
                          <a:pt x="10434" y="21162"/>
                        </a:moveTo>
                        <a:cubicBezTo>
                          <a:pt x="0" y="38044"/>
                          <a:pt x="15118" y="84548"/>
                          <a:pt x="31040" y="84548"/>
                        </a:cubicBezTo>
                        <a:cubicBezTo>
                          <a:pt x="57962" y="84548"/>
                          <a:pt x="118454" y="44773"/>
                          <a:pt x="118454" y="27072"/>
                        </a:cubicBezTo>
                        <a:cubicBezTo>
                          <a:pt x="118454" y="5195"/>
                          <a:pt x="23513" y="0"/>
                          <a:pt x="10434" y="211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7" name="任意多边形: 形状 576">
                    <a:extLst>
                      <a:ext uri="{FF2B5EF4-FFF2-40B4-BE49-F238E27FC236}">
                        <a16:creationId xmlns:a16="http://schemas.microsoft.com/office/drawing/2014/main" id="{124DE892-3E59-4E86-A0AF-B078F6AEB8CC}"/>
                      </a:ext>
                    </a:extLst>
                  </p:cNvPr>
                  <p:cNvSpPr/>
                  <p:nvPr/>
                </p:nvSpPr>
                <p:spPr>
                  <a:xfrm>
                    <a:off x="8182073" y="4338465"/>
                    <a:ext cx="182453" cy="91642"/>
                  </a:xfrm>
                  <a:custGeom>
                    <a:avLst/>
                    <a:gdLst/>
                    <a:ahLst/>
                    <a:cxnLst/>
                    <a:rect l="0" t="0" r="0" b="0"/>
                    <a:pathLst>
                      <a:path w="182453" h="91642">
                        <a:moveTo>
                          <a:pt x="53036" y="20179"/>
                        </a:moveTo>
                        <a:cubicBezTo>
                          <a:pt x="0" y="63124"/>
                          <a:pt x="62242" y="91641"/>
                          <a:pt x="135829" y="58112"/>
                        </a:cubicBezTo>
                        <a:cubicBezTo>
                          <a:pt x="169124" y="42942"/>
                          <a:pt x="182452" y="4670"/>
                          <a:pt x="150120" y="17078"/>
                        </a:cubicBezTo>
                        <a:cubicBezTo>
                          <a:pt x="140188" y="20889"/>
                          <a:pt x="120716" y="17935"/>
                          <a:pt x="106849" y="10513"/>
                        </a:cubicBezTo>
                        <a:cubicBezTo>
                          <a:pt x="87204" y="0"/>
                          <a:pt x="75319" y="2134"/>
                          <a:pt x="53036" y="2017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8" name="任意多边形: 形状 577">
                    <a:extLst>
                      <a:ext uri="{FF2B5EF4-FFF2-40B4-BE49-F238E27FC236}">
                        <a16:creationId xmlns:a16="http://schemas.microsoft.com/office/drawing/2014/main" id="{931EC017-B3BE-4C23-8802-73C697CA663D}"/>
                      </a:ext>
                    </a:extLst>
                  </p:cNvPr>
                  <p:cNvSpPr/>
                  <p:nvPr/>
                </p:nvSpPr>
                <p:spPr>
                  <a:xfrm>
                    <a:off x="5835650" y="4350106"/>
                    <a:ext cx="165101" cy="86611"/>
                  </a:xfrm>
                  <a:custGeom>
                    <a:avLst/>
                    <a:gdLst/>
                    <a:ahLst/>
                    <a:cxnLst/>
                    <a:rect l="0" t="0" r="0" b="0"/>
                    <a:pathLst>
                      <a:path w="165101" h="86611">
                        <a:moveTo>
                          <a:pt x="15875" y="17777"/>
                        </a:moveTo>
                        <a:cubicBezTo>
                          <a:pt x="7144" y="28390"/>
                          <a:pt x="0" y="48218"/>
                          <a:pt x="0" y="61841"/>
                        </a:cubicBezTo>
                        <a:cubicBezTo>
                          <a:pt x="0" y="83042"/>
                          <a:pt x="8997" y="86610"/>
                          <a:pt x="62461" y="86610"/>
                        </a:cubicBezTo>
                        <a:cubicBezTo>
                          <a:pt x="144602" y="86610"/>
                          <a:pt x="165100" y="77462"/>
                          <a:pt x="165100" y="40801"/>
                        </a:cubicBezTo>
                        <a:cubicBezTo>
                          <a:pt x="165100" y="13363"/>
                          <a:pt x="158622" y="9831"/>
                          <a:pt x="98425" y="4446"/>
                        </a:cubicBezTo>
                        <a:cubicBezTo>
                          <a:pt x="48714" y="0"/>
                          <a:pt x="27711" y="3391"/>
                          <a:pt x="15875" y="177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9" name="任意多边形: 形状 578">
                    <a:extLst>
                      <a:ext uri="{FF2B5EF4-FFF2-40B4-BE49-F238E27FC236}">
                        <a16:creationId xmlns:a16="http://schemas.microsoft.com/office/drawing/2014/main" id="{C0205760-0901-4562-B911-3D10D7682763}"/>
                      </a:ext>
                    </a:extLst>
                  </p:cNvPr>
                  <p:cNvSpPr/>
                  <p:nvPr/>
                </p:nvSpPr>
                <p:spPr>
                  <a:xfrm>
                    <a:off x="3393230" y="4370306"/>
                    <a:ext cx="128075" cy="108736"/>
                  </a:xfrm>
                  <a:custGeom>
                    <a:avLst/>
                    <a:gdLst/>
                    <a:ahLst/>
                    <a:cxnLst/>
                    <a:rect l="0" t="0" r="0" b="0"/>
                    <a:pathLst>
                      <a:path w="128075" h="108736">
                        <a:moveTo>
                          <a:pt x="28671" y="14866"/>
                        </a:moveTo>
                        <a:cubicBezTo>
                          <a:pt x="2825" y="24834"/>
                          <a:pt x="0" y="30642"/>
                          <a:pt x="11685" y="49791"/>
                        </a:cubicBezTo>
                        <a:cubicBezTo>
                          <a:pt x="19393" y="62424"/>
                          <a:pt x="44018" y="81125"/>
                          <a:pt x="66407" y="91350"/>
                        </a:cubicBezTo>
                        <a:cubicBezTo>
                          <a:pt x="104477" y="108735"/>
                          <a:pt x="107465" y="108323"/>
                          <a:pt x="112522" y="85000"/>
                        </a:cubicBezTo>
                        <a:cubicBezTo>
                          <a:pt x="115497" y="71283"/>
                          <a:pt x="120875" y="53834"/>
                          <a:pt x="124475" y="46224"/>
                        </a:cubicBezTo>
                        <a:cubicBezTo>
                          <a:pt x="128074" y="38614"/>
                          <a:pt x="116463" y="25755"/>
                          <a:pt x="98671" y="17649"/>
                        </a:cubicBezTo>
                        <a:cubicBezTo>
                          <a:pt x="59936" y="0"/>
                          <a:pt x="66540" y="262"/>
                          <a:pt x="28671" y="1486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0" name="任意多边形: 形状 579">
                    <a:extLst>
                      <a:ext uri="{FF2B5EF4-FFF2-40B4-BE49-F238E27FC236}">
                        <a16:creationId xmlns:a16="http://schemas.microsoft.com/office/drawing/2014/main" id="{6A5A8E71-19EE-466C-A7A7-F65E9F5AAC26}"/>
                      </a:ext>
                    </a:extLst>
                  </p:cNvPr>
                  <p:cNvSpPr/>
                  <p:nvPr/>
                </p:nvSpPr>
                <p:spPr>
                  <a:xfrm>
                    <a:off x="5369947" y="4372306"/>
                    <a:ext cx="402203" cy="99084"/>
                  </a:xfrm>
                  <a:custGeom>
                    <a:avLst/>
                    <a:gdLst/>
                    <a:ahLst/>
                    <a:cxnLst/>
                    <a:rect l="0" t="0" r="0" b="0"/>
                    <a:pathLst>
                      <a:path w="402203" h="99084">
                        <a:moveTo>
                          <a:pt x="237102" y="16045"/>
                        </a:moveTo>
                        <a:cubicBezTo>
                          <a:pt x="90400" y="40320"/>
                          <a:pt x="34718" y="54475"/>
                          <a:pt x="21028" y="70970"/>
                        </a:cubicBezTo>
                        <a:cubicBezTo>
                          <a:pt x="0" y="96307"/>
                          <a:pt x="20608" y="99083"/>
                          <a:pt x="189785" y="93703"/>
                        </a:cubicBezTo>
                        <a:cubicBezTo>
                          <a:pt x="347480" y="88688"/>
                          <a:pt x="402202" y="76665"/>
                          <a:pt x="402202" y="47033"/>
                        </a:cubicBezTo>
                        <a:cubicBezTo>
                          <a:pt x="402202" y="12790"/>
                          <a:pt x="334063" y="0"/>
                          <a:pt x="237102" y="1604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1" name="任意多边形: 形状 580">
                    <a:extLst>
                      <a:ext uri="{FF2B5EF4-FFF2-40B4-BE49-F238E27FC236}">
                        <a16:creationId xmlns:a16="http://schemas.microsoft.com/office/drawing/2014/main" id="{E320093E-A3F8-4FBA-BC0C-4A0E6D994B33}"/>
                      </a:ext>
                    </a:extLst>
                  </p:cNvPr>
                  <p:cNvSpPr/>
                  <p:nvPr/>
                </p:nvSpPr>
                <p:spPr>
                  <a:xfrm>
                    <a:off x="6393765" y="4379378"/>
                    <a:ext cx="151985" cy="70353"/>
                  </a:xfrm>
                  <a:custGeom>
                    <a:avLst/>
                    <a:gdLst/>
                    <a:ahLst/>
                    <a:cxnLst/>
                    <a:rect l="0" t="0" r="0" b="0"/>
                    <a:pathLst>
                      <a:path w="151985" h="70353">
                        <a:moveTo>
                          <a:pt x="8948" y="25181"/>
                        </a:moveTo>
                        <a:cubicBezTo>
                          <a:pt x="0" y="48501"/>
                          <a:pt x="9507" y="54387"/>
                          <a:pt x="72359" y="64438"/>
                        </a:cubicBezTo>
                        <a:cubicBezTo>
                          <a:pt x="109349" y="70352"/>
                          <a:pt x="126793" y="67365"/>
                          <a:pt x="138643" y="53087"/>
                        </a:cubicBezTo>
                        <a:cubicBezTo>
                          <a:pt x="151984" y="37011"/>
                          <a:pt x="150399" y="31394"/>
                          <a:pt x="129340" y="20124"/>
                        </a:cubicBezTo>
                        <a:cubicBezTo>
                          <a:pt x="91738" y="0"/>
                          <a:pt x="17413" y="3122"/>
                          <a:pt x="8948" y="251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2" name="任意多边形: 形状 581">
                    <a:extLst>
                      <a:ext uri="{FF2B5EF4-FFF2-40B4-BE49-F238E27FC236}">
                        <a16:creationId xmlns:a16="http://schemas.microsoft.com/office/drawing/2014/main" id="{041BE7AD-3D5C-494D-B2C0-E849DB4ADD0F}"/>
                      </a:ext>
                    </a:extLst>
                  </p:cNvPr>
                  <p:cNvSpPr/>
                  <p:nvPr/>
                </p:nvSpPr>
                <p:spPr>
                  <a:xfrm>
                    <a:off x="6610350" y="4409871"/>
                    <a:ext cx="314968" cy="109304"/>
                  </a:xfrm>
                  <a:custGeom>
                    <a:avLst/>
                    <a:gdLst/>
                    <a:ahLst/>
                    <a:cxnLst/>
                    <a:rect l="0" t="0" r="0" b="0"/>
                    <a:pathLst>
                      <a:path w="314968" h="109304">
                        <a:moveTo>
                          <a:pt x="0" y="32417"/>
                        </a:moveTo>
                        <a:cubicBezTo>
                          <a:pt x="0" y="63569"/>
                          <a:pt x="2553" y="64700"/>
                          <a:pt x="60325" y="59152"/>
                        </a:cubicBezTo>
                        <a:cubicBezTo>
                          <a:pt x="95599" y="55765"/>
                          <a:pt x="141746" y="60960"/>
                          <a:pt x="171450" y="71661"/>
                        </a:cubicBezTo>
                        <a:cubicBezTo>
                          <a:pt x="275935" y="109303"/>
                          <a:pt x="314967" y="106217"/>
                          <a:pt x="297870" y="61664"/>
                        </a:cubicBezTo>
                        <a:cubicBezTo>
                          <a:pt x="290003" y="41161"/>
                          <a:pt x="138142" y="3600"/>
                          <a:pt x="53975" y="1339"/>
                        </a:cubicBezTo>
                        <a:cubicBezTo>
                          <a:pt x="4147" y="0"/>
                          <a:pt x="0" y="2388"/>
                          <a:pt x="0" y="3241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3" name="任意多边形: 形状 582">
                    <a:extLst>
                      <a:ext uri="{FF2B5EF4-FFF2-40B4-BE49-F238E27FC236}">
                        <a16:creationId xmlns:a16="http://schemas.microsoft.com/office/drawing/2014/main" id="{76BA8806-7F6D-492B-A025-71B655E03441}"/>
                      </a:ext>
                    </a:extLst>
                  </p:cNvPr>
                  <p:cNvSpPr/>
                  <p:nvPr/>
                </p:nvSpPr>
                <p:spPr>
                  <a:xfrm>
                    <a:off x="8528579" y="4413958"/>
                    <a:ext cx="53887" cy="91507"/>
                  </a:xfrm>
                  <a:custGeom>
                    <a:avLst/>
                    <a:gdLst/>
                    <a:ahLst/>
                    <a:cxnLst/>
                    <a:rect l="0" t="0" r="0" b="0"/>
                    <a:pathLst>
                      <a:path w="53887" h="91507">
                        <a:moveTo>
                          <a:pt x="13884" y="19554"/>
                        </a:moveTo>
                        <a:cubicBezTo>
                          <a:pt x="0" y="45496"/>
                          <a:pt x="18803" y="91506"/>
                          <a:pt x="38351" y="79424"/>
                        </a:cubicBezTo>
                        <a:cubicBezTo>
                          <a:pt x="53886" y="69823"/>
                          <a:pt x="53779" y="13725"/>
                          <a:pt x="38207" y="4101"/>
                        </a:cubicBezTo>
                        <a:cubicBezTo>
                          <a:pt x="31573" y="0"/>
                          <a:pt x="20627" y="6954"/>
                          <a:pt x="13884" y="195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4" name="任意多边形: 形状 583">
                    <a:extLst>
                      <a:ext uri="{FF2B5EF4-FFF2-40B4-BE49-F238E27FC236}">
                        <a16:creationId xmlns:a16="http://schemas.microsoft.com/office/drawing/2014/main" id="{0CE7D8F7-CF16-4962-AE2E-EC75463A4661}"/>
                      </a:ext>
                    </a:extLst>
                  </p:cNvPr>
                  <p:cNvSpPr/>
                  <p:nvPr/>
                </p:nvSpPr>
                <p:spPr>
                  <a:xfrm>
                    <a:off x="3717377" y="4407493"/>
                    <a:ext cx="62744" cy="218717"/>
                  </a:xfrm>
                  <a:custGeom>
                    <a:avLst/>
                    <a:gdLst/>
                    <a:ahLst/>
                    <a:cxnLst/>
                    <a:rect l="0" t="0" r="0" b="0"/>
                    <a:pathLst>
                      <a:path w="62744" h="218717">
                        <a:moveTo>
                          <a:pt x="12916" y="27087"/>
                        </a:moveTo>
                        <a:cubicBezTo>
                          <a:pt x="11352" y="43374"/>
                          <a:pt x="7303" y="80522"/>
                          <a:pt x="3917" y="109637"/>
                        </a:cubicBezTo>
                        <a:cubicBezTo>
                          <a:pt x="0" y="143322"/>
                          <a:pt x="4103" y="171247"/>
                          <a:pt x="15198" y="186425"/>
                        </a:cubicBezTo>
                        <a:cubicBezTo>
                          <a:pt x="38802" y="218716"/>
                          <a:pt x="62743" y="201266"/>
                          <a:pt x="53304" y="158648"/>
                        </a:cubicBezTo>
                        <a:cubicBezTo>
                          <a:pt x="25031" y="30991"/>
                          <a:pt x="15516" y="0"/>
                          <a:pt x="12916" y="270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5" name="任意多边形: 形状 584">
                    <a:extLst>
                      <a:ext uri="{FF2B5EF4-FFF2-40B4-BE49-F238E27FC236}">
                        <a16:creationId xmlns:a16="http://schemas.microsoft.com/office/drawing/2014/main" id="{B882636D-6785-4479-8537-9EE7CF2027DB}"/>
                      </a:ext>
                    </a:extLst>
                  </p:cNvPr>
                  <p:cNvSpPr/>
                  <p:nvPr/>
                </p:nvSpPr>
                <p:spPr>
                  <a:xfrm>
                    <a:off x="4300291" y="4412217"/>
                    <a:ext cx="152428" cy="62600"/>
                  </a:xfrm>
                  <a:custGeom>
                    <a:avLst/>
                    <a:gdLst/>
                    <a:ahLst/>
                    <a:cxnLst/>
                    <a:rect l="0" t="0" r="0" b="0"/>
                    <a:pathLst>
                      <a:path w="152428" h="62600">
                        <a:moveTo>
                          <a:pt x="19257" y="16591"/>
                        </a:moveTo>
                        <a:cubicBezTo>
                          <a:pt x="0" y="47273"/>
                          <a:pt x="23313" y="62599"/>
                          <a:pt x="89240" y="62599"/>
                        </a:cubicBezTo>
                        <a:cubicBezTo>
                          <a:pt x="149944" y="62599"/>
                          <a:pt x="152427" y="61263"/>
                          <a:pt x="142356" y="34024"/>
                        </a:cubicBezTo>
                        <a:cubicBezTo>
                          <a:pt x="134163" y="11867"/>
                          <a:pt x="120405" y="4705"/>
                          <a:pt x="81100" y="2135"/>
                        </a:cubicBezTo>
                        <a:cubicBezTo>
                          <a:pt x="48435" y="0"/>
                          <a:pt x="26443" y="5140"/>
                          <a:pt x="19257" y="165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6" name="任意多边形: 形状 585">
                    <a:extLst>
                      <a:ext uri="{FF2B5EF4-FFF2-40B4-BE49-F238E27FC236}">
                        <a16:creationId xmlns:a16="http://schemas.microsoft.com/office/drawing/2014/main" id="{29E9410A-0FE0-4D55-97F6-383A1AAD6F9D}"/>
                      </a:ext>
                    </a:extLst>
                  </p:cNvPr>
                  <p:cNvSpPr/>
                  <p:nvPr/>
                </p:nvSpPr>
                <p:spPr>
                  <a:xfrm>
                    <a:off x="4494016" y="4413441"/>
                    <a:ext cx="189819" cy="74260"/>
                  </a:xfrm>
                  <a:custGeom>
                    <a:avLst/>
                    <a:gdLst/>
                    <a:ahLst/>
                    <a:cxnLst/>
                    <a:rect l="0" t="0" r="0" b="0"/>
                    <a:pathLst>
                      <a:path w="189819" h="74260">
                        <a:moveTo>
                          <a:pt x="30358" y="12636"/>
                        </a:moveTo>
                        <a:cubicBezTo>
                          <a:pt x="0" y="53290"/>
                          <a:pt x="39070" y="74259"/>
                          <a:pt x="126220" y="64085"/>
                        </a:cubicBezTo>
                        <a:cubicBezTo>
                          <a:pt x="174479" y="58451"/>
                          <a:pt x="189818" y="32357"/>
                          <a:pt x="153144" y="18284"/>
                        </a:cubicBezTo>
                        <a:cubicBezTo>
                          <a:pt x="114445" y="3433"/>
                          <a:pt x="39794" y="0"/>
                          <a:pt x="30358" y="126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7" name="任意多边形: 形状 586">
                    <a:extLst>
                      <a:ext uri="{FF2B5EF4-FFF2-40B4-BE49-F238E27FC236}">
                        <a16:creationId xmlns:a16="http://schemas.microsoft.com/office/drawing/2014/main" id="{0C18DFED-316A-472C-99A7-13634ABDD959}"/>
                      </a:ext>
                    </a:extLst>
                  </p:cNvPr>
                  <p:cNvSpPr/>
                  <p:nvPr/>
                </p:nvSpPr>
                <p:spPr>
                  <a:xfrm>
                    <a:off x="4718050" y="4401927"/>
                    <a:ext cx="152401" cy="72889"/>
                  </a:xfrm>
                  <a:custGeom>
                    <a:avLst/>
                    <a:gdLst/>
                    <a:ahLst/>
                    <a:cxnLst/>
                    <a:rect l="0" t="0" r="0" b="0"/>
                    <a:pathLst>
                      <a:path w="152401" h="72889">
                        <a:moveTo>
                          <a:pt x="8467" y="30555"/>
                        </a:moveTo>
                        <a:cubicBezTo>
                          <a:pt x="3810" y="35211"/>
                          <a:pt x="0" y="46641"/>
                          <a:pt x="0" y="55955"/>
                        </a:cubicBezTo>
                        <a:cubicBezTo>
                          <a:pt x="0" y="68184"/>
                          <a:pt x="21167" y="72888"/>
                          <a:pt x="76200" y="72888"/>
                        </a:cubicBezTo>
                        <a:cubicBezTo>
                          <a:pt x="132611" y="72888"/>
                          <a:pt x="152400" y="68325"/>
                          <a:pt x="152400" y="55319"/>
                        </a:cubicBezTo>
                        <a:cubicBezTo>
                          <a:pt x="152400" y="19508"/>
                          <a:pt x="39021" y="0"/>
                          <a:pt x="8467" y="305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8" name="任意多边形: 形状 587">
                    <a:extLst>
                      <a:ext uri="{FF2B5EF4-FFF2-40B4-BE49-F238E27FC236}">
                        <a16:creationId xmlns:a16="http://schemas.microsoft.com/office/drawing/2014/main" id="{37BDBC35-B7C2-4CDC-843B-0901565DCA86}"/>
                      </a:ext>
                    </a:extLst>
                  </p:cNvPr>
                  <p:cNvSpPr/>
                  <p:nvPr/>
                </p:nvSpPr>
                <p:spPr>
                  <a:xfrm>
                    <a:off x="8854500" y="4408550"/>
                    <a:ext cx="67250" cy="66572"/>
                  </a:xfrm>
                  <a:custGeom>
                    <a:avLst/>
                    <a:gdLst/>
                    <a:ahLst/>
                    <a:cxnLst/>
                    <a:rect l="0" t="0" r="0" b="0"/>
                    <a:pathLst>
                      <a:path w="67250" h="66572">
                        <a:moveTo>
                          <a:pt x="16449" y="15661"/>
                        </a:moveTo>
                        <a:cubicBezTo>
                          <a:pt x="0" y="26458"/>
                          <a:pt x="784" y="30653"/>
                          <a:pt x="22193" y="46378"/>
                        </a:cubicBezTo>
                        <a:cubicBezTo>
                          <a:pt x="49683" y="66571"/>
                          <a:pt x="67249" y="61655"/>
                          <a:pt x="67249" y="33766"/>
                        </a:cubicBezTo>
                        <a:cubicBezTo>
                          <a:pt x="67249" y="9603"/>
                          <a:pt x="40306" y="0"/>
                          <a:pt x="16449" y="156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9" name="任意多边形: 形状 588">
                    <a:extLst>
                      <a:ext uri="{FF2B5EF4-FFF2-40B4-BE49-F238E27FC236}">
                        <a16:creationId xmlns:a16="http://schemas.microsoft.com/office/drawing/2014/main" id="{13953E5C-8F23-4FEE-B55D-8D81FD4A433E}"/>
                      </a:ext>
                    </a:extLst>
                  </p:cNvPr>
                  <p:cNvSpPr/>
                  <p:nvPr/>
                </p:nvSpPr>
                <p:spPr>
                  <a:xfrm>
                    <a:off x="3788639" y="4428084"/>
                    <a:ext cx="151818" cy="249933"/>
                  </a:xfrm>
                  <a:custGeom>
                    <a:avLst/>
                    <a:gdLst/>
                    <a:ahLst/>
                    <a:cxnLst/>
                    <a:rect l="0" t="0" r="0" b="0"/>
                    <a:pathLst>
                      <a:path w="151818" h="249933">
                        <a:moveTo>
                          <a:pt x="10755" y="36236"/>
                        </a:moveTo>
                        <a:cubicBezTo>
                          <a:pt x="0" y="77363"/>
                          <a:pt x="12660" y="87724"/>
                          <a:pt x="67297" y="82514"/>
                        </a:cubicBezTo>
                        <a:lnTo>
                          <a:pt x="116611" y="77811"/>
                        </a:lnTo>
                        <a:lnTo>
                          <a:pt x="112236" y="128946"/>
                        </a:lnTo>
                        <a:cubicBezTo>
                          <a:pt x="105620" y="206278"/>
                          <a:pt x="113409" y="249932"/>
                          <a:pt x="133822" y="249932"/>
                        </a:cubicBezTo>
                        <a:cubicBezTo>
                          <a:pt x="143816" y="249932"/>
                          <a:pt x="151817" y="239931"/>
                          <a:pt x="151602" y="227707"/>
                        </a:cubicBezTo>
                        <a:cubicBezTo>
                          <a:pt x="151387" y="215483"/>
                          <a:pt x="151256" y="175054"/>
                          <a:pt x="151310" y="137865"/>
                        </a:cubicBezTo>
                        <a:cubicBezTo>
                          <a:pt x="151395" y="80205"/>
                          <a:pt x="147368" y="68712"/>
                          <a:pt x="123963" y="59813"/>
                        </a:cubicBezTo>
                        <a:cubicBezTo>
                          <a:pt x="108868" y="54074"/>
                          <a:pt x="88908" y="40210"/>
                          <a:pt x="79609" y="29005"/>
                        </a:cubicBezTo>
                        <a:cubicBezTo>
                          <a:pt x="55537" y="0"/>
                          <a:pt x="19234" y="3812"/>
                          <a:pt x="10755" y="362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0" name="任意多边形: 形状 589">
                    <a:extLst>
                      <a:ext uri="{FF2B5EF4-FFF2-40B4-BE49-F238E27FC236}">
                        <a16:creationId xmlns:a16="http://schemas.microsoft.com/office/drawing/2014/main" id="{59B39E72-BFEB-4B06-880E-F7027126047A}"/>
                      </a:ext>
                    </a:extLst>
                  </p:cNvPr>
                  <p:cNvSpPr/>
                  <p:nvPr/>
                </p:nvSpPr>
                <p:spPr>
                  <a:xfrm>
                    <a:off x="4923484" y="4436716"/>
                    <a:ext cx="138741" cy="50801"/>
                  </a:xfrm>
                  <a:custGeom>
                    <a:avLst/>
                    <a:gdLst/>
                    <a:ahLst/>
                    <a:cxnLst/>
                    <a:rect l="0" t="0" r="0" b="0"/>
                    <a:pathLst>
                      <a:path w="138741" h="50801">
                        <a:moveTo>
                          <a:pt x="19808" y="7592"/>
                        </a:moveTo>
                        <a:cubicBezTo>
                          <a:pt x="0" y="27399"/>
                          <a:pt x="29331" y="50800"/>
                          <a:pt x="73966" y="50800"/>
                        </a:cubicBezTo>
                        <a:cubicBezTo>
                          <a:pt x="103500" y="50800"/>
                          <a:pt x="124685" y="43930"/>
                          <a:pt x="128882" y="32992"/>
                        </a:cubicBezTo>
                        <a:cubicBezTo>
                          <a:pt x="138740" y="7303"/>
                          <a:pt x="126582" y="0"/>
                          <a:pt x="73966" y="0"/>
                        </a:cubicBezTo>
                        <a:cubicBezTo>
                          <a:pt x="48354" y="0"/>
                          <a:pt x="23983" y="3416"/>
                          <a:pt x="19808" y="75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1" name="任意多边形: 形状 590">
                    <a:extLst>
                      <a:ext uri="{FF2B5EF4-FFF2-40B4-BE49-F238E27FC236}">
                        <a16:creationId xmlns:a16="http://schemas.microsoft.com/office/drawing/2014/main" id="{EBAC9E44-7A71-409D-9B0F-D11BB3727D52}"/>
                      </a:ext>
                    </a:extLst>
                  </p:cNvPr>
                  <p:cNvSpPr/>
                  <p:nvPr/>
                </p:nvSpPr>
                <p:spPr>
                  <a:xfrm>
                    <a:off x="5097737" y="4436716"/>
                    <a:ext cx="75180" cy="66902"/>
                  </a:xfrm>
                  <a:custGeom>
                    <a:avLst/>
                    <a:gdLst/>
                    <a:ahLst/>
                    <a:cxnLst/>
                    <a:rect l="0" t="0" r="0" b="0"/>
                    <a:pathLst>
                      <a:path w="75180" h="66902">
                        <a:moveTo>
                          <a:pt x="9539" y="9665"/>
                        </a:moveTo>
                        <a:cubicBezTo>
                          <a:pt x="0" y="25100"/>
                          <a:pt x="36335" y="66901"/>
                          <a:pt x="51268" y="57672"/>
                        </a:cubicBezTo>
                        <a:cubicBezTo>
                          <a:pt x="75179" y="42894"/>
                          <a:pt x="66919" y="0"/>
                          <a:pt x="40163" y="0"/>
                        </a:cubicBezTo>
                        <a:cubicBezTo>
                          <a:pt x="26605" y="0"/>
                          <a:pt x="12824" y="4349"/>
                          <a:pt x="9539" y="966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2" name="任意多边形: 形状 591">
                    <a:extLst>
                      <a:ext uri="{FF2B5EF4-FFF2-40B4-BE49-F238E27FC236}">
                        <a16:creationId xmlns:a16="http://schemas.microsoft.com/office/drawing/2014/main" id="{881F6332-7A18-445F-8FE1-6A0529EB9B63}"/>
                      </a:ext>
                    </a:extLst>
                  </p:cNvPr>
                  <p:cNvSpPr/>
                  <p:nvPr/>
                </p:nvSpPr>
                <p:spPr>
                  <a:xfrm>
                    <a:off x="5230544" y="4436716"/>
                    <a:ext cx="72446" cy="59371"/>
                  </a:xfrm>
                  <a:custGeom>
                    <a:avLst/>
                    <a:gdLst/>
                    <a:ahLst/>
                    <a:cxnLst/>
                    <a:rect l="0" t="0" r="0" b="0"/>
                    <a:pathLst>
                      <a:path w="72446" h="59371">
                        <a:moveTo>
                          <a:pt x="3444" y="10132"/>
                        </a:moveTo>
                        <a:cubicBezTo>
                          <a:pt x="0" y="15704"/>
                          <a:pt x="1776" y="27696"/>
                          <a:pt x="7391" y="36781"/>
                        </a:cubicBezTo>
                        <a:cubicBezTo>
                          <a:pt x="21352" y="59370"/>
                          <a:pt x="64089" y="49224"/>
                          <a:pt x="69316" y="22079"/>
                        </a:cubicBezTo>
                        <a:cubicBezTo>
                          <a:pt x="72445" y="5834"/>
                          <a:pt x="65131" y="0"/>
                          <a:pt x="41637" y="0"/>
                        </a:cubicBezTo>
                        <a:cubicBezTo>
                          <a:pt x="24074" y="0"/>
                          <a:pt x="6887" y="4559"/>
                          <a:pt x="3444" y="1013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3" name="任意多边形: 形状 592">
                    <a:extLst>
                      <a:ext uri="{FF2B5EF4-FFF2-40B4-BE49-F238E27FC236}">
                        <a16:creationId xmlns:a16="http://schemas.microsoft.com/office/drawing/2014/main" id="{CE04475C-D402-435C-8F20-651026EA5E53}"/>
                      </a:ext>
                    </a:extLst>
                  </p:cNvPr>
                  <p:cNvSpPr/>
                  <p:nvPr/>
                </p:nvSpPr>
                <p:spPr>
                  <a:xfrm>
                    <a:off x="8693150" y="4436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4" name="任意多边形: 形状 593">
                    <a:extLst>
                      <a:ext uri="{FF2B5EF4-FFF2-40B4-BE49-F238E27FC236}">
                        <a16:creationId xmlns:a16="http://schemas.microsoft.com/office/drawing/2014/main" id="{E8ABA5C0-3B58-4133-92A7-78C103362657}"/>
                      </a:ext>
                    </a:extLst>
                  </p:cNvPr>
                  <p:cNvSpPr/>
                  <p:nvPr/>
                </p:nvSpPr>
                <p:spPr>
                  <a:xfrm>
                    <a:off x="6299150" y="4462083"/>
                    <a:ext cx="35437" cy="81518"/>
                  </a:xfrm>
                  <a:custGeom>
                    <a:avLst/>
                    <a:gdLst/>
                    <a:ahLst/>
                    <a:cxnLst/>
                    <a:rect l="0" t="0" r="0" b="0"/>
                    <a:pathLst>
                      <a:path w="35437" h="81518">
                        <a:moveTo>
                          <a:pt x="3537" y="30501"/>
                        </a:moveTo>
                        <a:cubicBezTo>
                          <a:pt x="0" y="49001"/>
                          <a:pt x="2095" y="67222"/>
                          <a:pt x="8193" y="70990"/>
                        </a:cubicBezTo>
                        <a:cubicBezTo>
                          <a:pt x="25225" y="81517"/>
                          <a:pt x="35436" y="42374"/>
                          <a:pt x="21946" y="18269"/>
                        </a:cubicBezTo>
                        <a:cubicBezTo>
                          <a:pt x="11723" y="0"/>
                          <a:pt x="9024" y="1793"/>
                          <a:pt x="3537" y="3050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5" name="任意多边形: 形状 594">
                    <a:extLst>
                      <a:ext uri="{FF2B5EF4-FFF2-40B4-BE49-F238E27FC236}">
                        <a16:creationId xmlns:a16="http://schemas.microsoft.com/office/drawing/2014/main" id="{506A5291-237F-41F0-BFD7-940BE4F21C0E}"/>
                      </a:ext>
                    </a:extLst>
                  </p:cNvPr>
                  <p:cNvSpPr/>
                  <p:nvPr/>
                </p:nvSpPr>
                <p:spPr>
                  <a:xfrm>
                    <a:off x="6394228" y="4456688"/>
                    <a:ext cx="1691057" cy="187379"/>
                  </a:xfrm>
                  <a:custGeom>
                    <a:avLst/>
                    <a:gdLst/>
                    <a:ahLst/>
                    <a:cxnLst/>
                    <a:rect l="0" t="0" r="0" b="0"/>
                    <a:pathLst>
                      <a:path w="1691057" h="187379">
                        <a:moveTo>
                          <a:pt x="5177" y="23535"/>
                        </a:moveTo>
                        <a:cubicBezTo>
                          <a:pt x="1270" y="33715"/>
                          <a:pt x="0" y="52046"/>
                          <a:pt x="2354" y="64269"/>
                        </a:cubicBezTo>
                        <a:cubicBezTo>
                          <a:pt x="6793" y="87318"/>
                          <a:pt x="24636" y="90940"/>
                          <a:pt x="273272" y="119259"/>
                        </a:cubicBezTo>
                        <a:cubicBezTo>
                          <a:pt x="329152" y="125623"/>
                          <a:pt x="406305" y="136451"/>
                          <a:pt x="444722" y="143320"/>
                        </a:cubicBezTo>
                        <a:cubicBezTo>
                          <a:pt x="597527" y="170643"/>
                          <a:pt x="788119" y="180693"/>
                          <a:pt x="1218623" y="184131"/>
                        </a:cubicBezTo>
                        <a:cubicBezTo>
                          <a:pt x="1625412" y="187378"/>
                          <a:pt x="1669944" y="185710"/>
                          <a:pt x="1681887" y="166776"/>
                        </a:cubicBezTo>
                        <a:cubicBezTo>
                          <a:pt x="1691056" y="152240"/>
                          <a:pt x="1691020" y="141746"/>
                          <a:pt x="1681767" y="132493"/>
                        </a:cubicBezTo>
                        <a:cubicBezTo>
                          <a:pt x="1673108" y="123834"/>
                          <a:pt x="1486203" y="116896"/>
                          <a:pt x="1148652" y="112703"/>
                        </a:cubicBezTo>
                        <a:cubicBezTo>
                          <a:pt x="853287" y="109035"/>
                          <a:pt x="606939" y="100550"/>
                          <a:pt x="578072" y="93051"/>
                        </a:cubicBezTo>
                        <a:cubicBezTo>
                          <a:pt x="550132" y="85792"/>
                          <a:pt x="487267" y="75246"/>
                          <a:pt x="438372" y="69614"/>
                        </a:cubicBezTo>
                        <a:cubicBezTo>
                          <a:pt x="352633" y="59740"/>
                          <a:pt x="245508" y="40220"/>
                          <a:pt x="152622" y="17546"/>
                        </a:cubicBezTo>
                        <a:cubicBezTo>
                          <a:pt x="80744" y="0"/>
                          <a:pt x="13154" y="2746"/>
                          <a:pt x="5177" y="235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6" name="任意多边形: 形状 595">
                    <a:extLst>
                      <a:ext uri="{FF2B5EF4-FFF2-40B4-BE49-F238E27FC236}">
                        <a16:creationId xmlns:a16="http://schemas.microsoft.com/office/drawing/2014/main" id="{F051E96B-3221-43C3-BAA8-EAA6D0E4FCE0}"/>
                      </a:ext>
                    </a:extLst>
                  </p:cNvPr>
                  <p:cNvSpPr/>
                  <p:nvPr/>
                </p:nvSpPr>
                <p:spPr>
                  <a:xfrm>
                    <a:off x="6949849" y="4439708"/>
                    <a:ext cx="85951" cy="101465"/>
                  </a:xfrm>
                  <a:custGeom>
                    <a:avLst/>
                    <a:gdLst/>
                    <a:ahLst/>
                    <a:cxnLst/>
                    <a:rect l="0" t="0" r="0" b="0"/>
                    <a:pathLst>
                      <a:path w="85951" h="101465">
                        <a:moveTo>
                          <a:pt x="16100" y="22593"/>
                        </a:moveTo>
                        <a:cubicBezTo>
                          <a:pt x="0" y="33606"/>
                          <a:pt x="2757" y="40566"/>
                          <a:pt x="33897" y="67534"/>
                        </a:cubicBezTo>
                        <a:cubicBezTo>
                          <a:pt x="73078" y="101464"/>
                          <a:pt x="85950" y="96324"/>
                          <a:pt x="85950" y="46750"/>
                        </a:cubicBezTo>
                        <a:cubicBezTo>
                          <a:pt x="85950" y="12733"/>
                          <a:pt x="49130" y="0"/>
                          <a:pt x="16100" y="2259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7" name="任意多边形: 形状 596">
                    <a:extLst>
                      <a:ext uri="{FF2B5EF4-FFF2-40B4-BE49-F238E27FC236}">
                        <a16:creationId xmlns:a16="http://schemas.microsoft.com/office/drawing/2014/main" id="{38AB7886-B3D8-4BEB-8270-325FC532234C}"/>
                      </a:ext>
                    </a:extLst>
                  </p:cNvPr>
                  <p:cNvSpPr/>
                  <p:nvPr/>
                </p:nvSpPr>
                <p:spPr>
                  <a:xfrm>
                    <a:off x="3975548" y="4468914"/>
                    <a:ext cx="63053" cy="63053"/>
                  </a:xfrm>
                  <a:custGeom>
                    <a:avLst/>
                    <a:gdLst/>
                    <a:ahLst/>
                    <a:cxnLst/>
                    <a:rect l="0" t="0" r="0" b="0"/>
                    <a:pathLst>
                      <a:path w="63053" h="63053">
                        <a:moveTo>
                          <a:pt x="1793" y="33543"/>
                        </a:moveTo>
                        <a:cubicBezTo>
                          <a:pt x="0" y="57150"/>
                          <a:pt x="5902" y="63052"/>
                          <a:pt x="31302" y="63052"/>
                        </a:cubicBezTo>
                        <a:cubicBezTo>
                          <a:pt x="56702" y="63052"/>
                          <a:pt x="63052" y="56702"/>
                          <a:pt x="63052" y="31302"/>
                        </a:cubicBezTo>
                        <a:cubicBezTo>
                          <a:pt x="63052" y="5902"/>
                          <a:pt x="57150" y="0"/>
                          <a:pt x="33543" y="1793"/>
                        </a:cubicBezTo>
                        <a:cubicBezTo>
                          <a:pt x="12524" y="3390"/>
                          <a:pt x="3390" y="12524"/>
                          <a:pt x="1793" y="3354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8" name="任意多边形: 形状 597">
                    <a:extLst>
                      <a:ext uri="{FF2B5EF4-FFF2-40B4-BE49-F238E27FC236}">
                        <a16:creationId xmlns:a16="http://schemas.microsoft.com/office/drawing/2014/main" id="{799681CB-F651-4CD0-BB3C-C6AA3BF45843}"/>
                      </a:ext>
                    </a:extLst>
                  </p:cNvPr>
                  <p:cNvSpPr/>
                  <p:nvPr/>
                </p:nvSpPr>
                <p:spPr>
                  <a:xfrm>
                    <a:off x="7125943" y="4463407"/>
                    <a:ext cx="68017" cy="95239"/>
                  </a:xfrm>
                  <a:custGeom>
                    <a:avLst/>
                    <a:gdLst/>
                    <a:ahLst/>
                    <a:cxnLst/>
                    <a:rect l="0" t="0" r="0" b="0"/>
                    <a:pathLst>
                      <a:path w="68017" h="95239">
                        <a:moveTo>
                          <a:pt x="17490" y="37401"/>
                        </a:moveTo>
                        <a:cubicBezTo>
                          <a:pt x="0" y="70082"/>
                          <a:pt x="17709" y="95238"/>
                          <a:pt x="49594" y="83002"/>
                        </a:cubicBezTo>
                        <a:cubicBezTo>
                          <a:pt x="65652" y="76840"/>
                          <a:pt x="68016" y="67281"/>
                          <a:pt x="59973" y="41035"/>
                        </a:cubicBezTo>
                        <a:cubicBezTo>
                          <a:pt x="47663" y="869"/>
                          <a:pt x="37507" y="0"/>
                          <a:pt x="17490" y="3740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9" name="任意多边形: 形状 598">
                    <a:extLst>
                      <a:ext uri="{FF2B5EF4-FFF2-40B4-BE49-F238E27FC236}">
                        <a16:creationId xmlns:a16="http://schemas.microsoft.com/office/drawing/2014/main" id="{A9FA5507-B345-44FE-953F-6639ADB6FA86}"/>
                      </a:ext>
                    </a:extLst>
                  </p:cNvPr>
                  <p:cNvSpPr/>
                  <p:nvPr/>
                </p:nvSpPr>
                <p:spPr>
                  <a:xfrm>
                    <a:off x="7219950" y="4459231"/>
                    <a:ext cx="155719" cy="91786"/>
                  </a:xfrm>
                  <a:custGeom>
                    <a:avLst/>
                    <a:gdLst/>
                    <a:ahLst/>
                    <a:cxnLst/>
                    <a:rect l="0" t="0" r="0" b="0"/>
                    <a:pathLst>
                      <a:path w="155719" h="91786">
                        <a:moveTo>
                          <a:pt x="15875" y="22952"/>
                        </a:moveTo>
                        <a:cubicBezTo>
                          <a:pt x="7144" y="33565"/>
                          <a:pt x="0" y="53393"/>
                          <a:pt x="0" y="67016"/>
                        </a:cubicBezTo>
                        <a:cubicBezTo>
                          <a:pt x="0" y="88233"/>
                          <a:pt x="8999" y="91785"/>
                          <a:pt x="62750" y="91785"/>
                        </a:cubicBezTo>
                        <a:cubicBezTo>
                          <a:pt x="136163" y="91785"/>
                          <a:pt x="155718" y="71970"/>
                          <a:pt x="114914" y="38928"/>
                        </a:cubicBezTo>
                        <a:cubicBezTo>
                          <a:pt x="74819" y="6462"/>
                          <a:pt x="34760" y="0"/>
                          <a:pt x="15875" y="22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0" name="任意多边形: 形状 599">
                    <a:extLst>
                      <a:ext uri="{FF2B5EF4-FFF2-40B4-BE49-F238E27FC236}">
                        <a16:creationId xmlns:a16="http://schemas.microsoft.com/office/drawing/2014/main" id="{B9566EC2-5C71-488F-A8A3-55FE58FA0EA4}"/>
                      </a:ext>
                    </a:extLst>
                  </p:cNvPr>
                  <p:cNvSpPr/>
                  <p:nvPr/>
                </p:nvSpPr>
                <p:spPr>
                  <a:xfrm>
                    <a:off x="8477250" y="44748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1" name="任意多边形: 形状 600">
                    <a:extLst>
                      <a:ext uri="{FF2B5EF4-FFF2-40B4-BE49-F238E27FC236}">
                        <a16:creationId xmlns:a16="http://schemas.microsoft.com/office/drawing/2014/main" id="{70DC624D-78BE-4227-991C-BE4F44037A6A}"/>
                      </a:ext>
                    </a:extLst>
                  </p:cNvPr>
                  <p:cNvSpPr/>
                  <p:nvPr/>
                </p:nvSpPr>
                <p:spPr>
                  <a:xfrm>
                    <a:off x="7395425" y="4458622"/>
                    <a:ext cx="193707" cy="90780"/>
                  </a:xfrm>
                  <a:custGeom>
                    <a:avLst/>
                    <a:gdLst/>
                    <a:ahLst/>
                    <a:cxnLst/>
                    <a:rect l="0" t="0" r="0" b="0"/>
                    <a:pathLst>
                      <a:path w="193707" h="90780">
                        <a:moveTo>
                          <a:pt x="36186" y="36033"/>
                        </a:moveTo>
                        <a:cubicBezTo>
                          <a:pt x="0" y="64358"/>
                          <a:pt x="5974" y="72545"/>
                          <a:pt x="70925" y="83645"/>
                        </a:cubicBezTo>
                        <a:cubicBezTo>
                          <a:pt x="112671" y="90779"/>
                          <a:pt x="136818" y="89285"/>
                          <a:pt x="149470" y="78785"/>
                        </a:cubicBezTo>
                        <a:cubicBezTo>
                          <a:pt x="193706" y="42073"/>
                          <a:pt x="82221" y="0"/>
                          <a:pt x="36186" y="3603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2" name="任意多边形: 形状 601">
                    <a:extLst>
                      <a:ext uri="{FF2B5EF4-FFF2-40B4-BE49-F238E27FC236}">
                        <a16:creationId xmlns:a16="http://schemas.microsoft.com/office/drawing/2014/main" id="{11EB9709-F12D-4BE5-A70F-FD9ACAB25C44}"/>
                      </a:ext>
                    </a:extLst>
                  </p:cNvPr>
                  <p:cNvSpPr/>
                  <p:nvPr/>
                </p:nvSpPr>
                <p:spPr>
                  <a:xfrm>
                    <a:off x="7601634" y="4482097"/>
                    <a:ext cx="175232" cy="73409"/>
                  </a:xfrm>
                  <a:custGeom>
                    <a:avLst/>
                    <a:gdLst/>
                    <a:ahLst/>
                    <a:cxnLst/>
                    <a:rect l="0" t="0" r="0" b="0"/>
                    <a:pathLst>
                      <a:path w="175232" h="73409">
                        <a:moveTo>
                          <a:pt x="3508" y="20738"/>
                        </a:moveTo>
                        <a:cubicBezTo>
                          <a:pt x="0" y="32655"/>
                          <a:pt x="816" y="48372"/>
                          <a:pt x="5322" y="55663"/>
                        </a:cubicBezTo>
                        <a:cubicBezTo>
                          <a:pt x="15375" y="71930"/>
                          <a:pt x="147442" y="73408"/>
                          <a:pt x="157358" y="57365"/>
                        </a:cubicBezTo>
                        <a:cubicBezTo>
                          <a:pt x="175231" y="28446"/>
                          <a:pt x="147936" y="9719"/>
                          <a:pt x="80310" y="4502"/>
                        </a:cubicBezTo>
                        <a:cubicBezTo>
                          <a:pt x="21959" y="0"/>
                          <a:pt x="8794" y="2784"/>
                          <a:pt x="3508" y="207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3" name="任意多边形: 形状 602">
                    <a:extLst>
                      <a:ext uri="{FF2B5EF4-FFF2-40B4-BE49-F238E27FC236}">
                        <a16:creationId xmlns:a16="http://schemas.microsoft.com/office/drawing/2014/main" id="{2176722D-A1E1-4E0B-A7E3-C343AE440FC0}"/>
                      </a:ext>
                    </a:extLst>
                  </p:cNvPr>
                  <p:cNvSpPr/>
                  <p:nvPr/>
                </p:nvSpPr>
                <p:spPr>
                  <a:xfrm>
                    <a:off x="7786847" y="4476855"/>
                    <a:ext cx="258573" cy="76026"/>
                  </a:xfrm>
                  <a:custGeom>
                    <a:avLst/>
                    <a:gdLst/>
                    <a:ahLst/>
                    <a:cxnLst/>
                    <a:rect l="0" t="0" r="0" b="0"/>
                    <a:pathLst>
                      <a:path w="258573" h="76026">
                        <a:moveTo>
                          <a:pt x="18575" y="19331"/>
                        </a:moveTo>
                        <a:cubicBezTo>
                          <a:pt x="0" y="33059"/>
                          <a:pt x="81" y="36199"/>
                          <a:pt x="19519" y="55838"/>
                        </a:cubicBezTo>
                        <a:cubicBezTo>
                          <a:pt x="37757" y="74265"/>
                          <a:pt x="56390" y="76025"/>
                          <a:pt x="150354" y="68198"/>
                        </a:cubicBezTo>
                        <a:cubicBezTo>
                          <a:pt x="247080" y="60141"/>
                          <a:pt x="258572" y="56606"/>
                          <a:pt x="248405" y="38041"/>
                        </a:cubicBezTo>
                        <a:cubicBezTo>
                          <a:pt x="239926" y="22559"/>
                          <a:pt x="229271" y="19718"/>
                          <a:pt x="208020" y="27271"/>
                        </a:cubicBezTo>
                        <a:cubicBezTo>
                          <a:pt x="189969" y="33688"/>
                          <a:pt x="169055" y="31587"/>
                          <a:pt x="152202" y="21666"/>
                        </a:cubicBezTo>
                        <a:cubicBezTo>
                          <a:pt x="117561" y="1272"/>
                          <a:pt x="44732" y="0"/>
                          <a:pt x="18575" y="1933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4" name="任意多边形: 形状 603">
                    <a:extLst>
                      <a:ext uri="{FF2B5EF4-FFF2-40B4-BE49-F238E27FC236}">
                        <a16:creationId xmlns:a16="http://schemas.microsoft.com/office/drawing/2014/main" id="{8FEE7DBF-F1A1-4A67-9868-D04C03EDA39F}"/>
                      </a:ext>
                    </a:extLst>
                  </p:cNvPr>
                  <p:cNvSpPr/>
                  <p:nvPr/>
                </p:nvSpPr>
                <p:spPr>
                  <a:xfrm>
                    <a:off x="8597271" y="4487879"/>
                    <a:ext cx="132127" cy="107745"/>
                  </a:xfrm>
                  <a:custGeom>
                    <a:avLst/>
                    <a:gdLst/>
                    <a:ahLst/>
                    <a:cxnLst/>
                    <a:rect l="0" t="0" r="0" b="0"/>
                    <a:pathLst>
                      <a:path w="132127" h="107745">
                        <a:moveTo>
                          <a:pt x="48861" y="15025"/>
                        </a:moveTo>
                        <a:cubicBezTo>
                          <a:pt x="19248" y="27288"/>
                          <a:pt x="0" y="66970"/>
                          <a:pt x="13259" y="88423"/>
                        </a:cubicBezTo>
                        <a:cubicBezTo>
                          <a:pt x="25200" y="107744"/>
                          <a:pt x="103346" y="103795"/>
                          <a:pt x="120605" y="82999"/>
                        </a:cubicBezTo>
                        <a:cubicBezTo>
                          <a:pt x="131840" y="69461"/>
                          <a:pt x="132126" y="58005"/>
                          <a:pt x="121713" y="38549"/>
                        </a:cubicBezTo>
                        <a:cubicBezTo>
                          <a:pt x="104413" y="6222"/>
                          <a:pt x="85142" y="0"/>
                          <a:pt x="48861" y="150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5" name="任意多边形: 形状 604">
                    <a:extLst>
                      <a:ext uri="{FF2B5EF4-FFF2-40B4-BE49-F238E27FC236}">
                        <a16:creationId xmlns:a16="http://schemas.microsoft.com/office/drawing/2014/main" id="{6F30EA51-EF4F-49F1-9C56-B46913A925F3}"/>
                      </a:ext>
                    </a:extLst>
                  </p:cNvPr>
                  <p:cNvSpPr/>
                  <p:nvPr/>
                </p:nvSpPr>
                <p:spPr>
                  <a:xfrm>
                    <a:off x="8756650" y="4500216"/>
                    <a:ext cx="195252" cy="114301"/>
                  </a:xfrm>
                  <a:custGeom>
                    <a:avLst/>
                    <a:gdLst/>
                    <a:ahLst/>
                    <a:cxnLst/>
                    <a:rect l="0" t="0" r="0" b="0"/>
                    <a:pathLst>
                      <a:path w="195252" h="114301">
                        <a:moveTo>
                          <a:pt x="57887" y="11508"/>
                        </a:moveTo>
                        <a:cubicBezTo>
                          <a:pt x="53975" y="17837"/>
                          <a:pt x="39350" y="20028"/>
                          <a:pt x="25388" y="16377"/>
                        </a:cubicBezTo>
                        <a:cubicBezTo>
                          <a:pt x="7215" y="11624"/>
                          <a:pt x="0" y="15994"/>
                          <a:pt x="0" y="31750"/>
                        </a:cubicBezTo>
                        <a:cubicBezTo>
                          <a:pt x="0" y="47265"/>
                          <a:pt x="7255" y="51865"/>
                          <a:pt x="24580" y="47335"/>
                        </a:cubicBezTo>
                        <a:cubicBezTo>
                          <a:pt x="38791" y="43618"/>
                          <a:pt x="52016" y="48351"/>
                          <a:pt x="55931" y="58553"/>
                        </a:cubicBezTo>
                        <a:cubicBezTo>
                          <a:pt x="59655" y="68259"/>
                          <a:pt x="80027" y="76200"/>
                          <a:pt x="101202" y="76200"/>
                        </a:cubicBezTo>
                        <a:cubicBezTo>
                          <a:pt x="126956" y="76200"/>
                          <a:pt x="139700" y="82506"/>
                          <a:pt x="139700" y="95250"/>
                        </a:cubicBezTo>
                        <a:cubicBezTo>
                          <a:pt x="139700" y="105728"/>
                          <a:pt x="148272" y="114300"/>
                          <a:pt x="158750" y="114300"/>
                        </a:cubicBezTo>
                        <a:cubicBezTo>
                          <a:pt x="184313" y="114300"/>
                          <a:pt x="183052" y="90119"/>
                          <a:pt x="156968" y="80109"/>
                        </a:cubicBezTo>
                        <a:cubicBezTo>
                          <a:pt x="137992" y="72827"/>
                          <a:pt x="138133" y="70655"/>
                          <a:pt x="158561" y="55718"/>
                        </a:cubicBezTo>
                        <a:cubicBezTo>
                          <a:pt x="195251" y="28889"/>
                          <a:pt x="172897" y="0"/>
                          <a:pt x="115448" y="0"/>
                        </a:cubicBezTo>
                        <a:cubicBezTo>
                          <a:pt x="87701" y="0"/>
                          <a:pt x="61799" y="5178"/>
                          <a:pt x="57887" y="1150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6" name="任意多边形: 形状 605">
                    <a:extLst>
                      <a:ext uri="{FF2B5EF4-FFF2-40B4-BE49-F238E27FC236}">
                        <a16:creationId xmlns:a16="http://schemas.microsoft.com/office/drawing/2014/main" id="{5B9AD4D0-F0E4-4F20-816B-19E03B75713E}"/>
                      </a:ext>
                    </a:extLst>
                  </p:cNvPr>
                  <p:cNvSpPr/>
                  <p:nvPr/>
                </p:nvSpPr>
                <p:spPr>
                  <a:xfrm>
                    <a:off x="8409808" y="4531149"/>
                    <a:ext cx="120590" cy="96068"/>
                  </a:xfrm>
                  <a:custGeom>
                    <a:avLst/>
                    <a:gdLst/>
                    <a:ahLst/>
                    <a:cxnLst/>
                    <a:rect l="0" t="0" r="0" b="0"/>
                    <a:pathLst>
                      <a:path w="120590" h="96068">
                        <a:moveTo>
                          <a:pt x="11393" y="18085"/>
                        </a:moveTo>
                        <a:cubicBezTo>
                          <a:pt x="0" y="36521"/>
                          <a:pt x="26158" y="96067"/>
                          <a:pt x="45650" y="96067"/>
                        </a:cubicBezTo>
                        <a:cubicBezTo>
                          <a:pt x="54966" y="96067"/>
                          <a:pt x="72873" y="88545"/>
                          <a:pt x="85446" y="79353"/>
                        </a:cubicBezTo>
                        <a:cubicBezTo>
                          <a:pt x="120589" y="53655"/>
                          <a:pt x="97463" y="0"/>
                          <a:pt x="52655" y="3276"/>
                        </a:cubicBezTo>
                        <a:cubicBezTo>
                          <a:pt x="34159" y="4629"/>
                          <a:pt x="15591" y="11293"/>
                          <a:pt x="11393" y="1808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7" name="任意多边形: 形状 606">
                    <a:extLst>
                      <a:ext uri="{FF2B5EF4-FFF2-40B4-BE49-F238E27FC236}">
                        <a16:creationId xmlns:a16="http://schemas.microsoft.com/office/drawing/2014/main" id="{9645EC4C-5957-4CF1-A871-80E2020BC1DD}"/>
                      </a:ext>
                    </a:extLst>
                  </p:cNvPr>
                  <p:cNvSpPr/>
                  <p:nvPr/>
                </p:nvSpPr>
                <p:spPr>
                  <a:xfrm>
                    <a:off x="8533395" y="4538316"/>
                    <a:ext cx="43769" cy="34537"/>
                  </a:xfrm>
                  <a:custGeom>
                    <a:avLst/>
                    <a:gdLst/>
                    <a:ahLst/>
                    <a:cxnLst/>
                    <a:rect l="0" t="0" r="0" b="0"/>
                    <a:pathLst>
                      <a:path w="43769" h="34537">
                        <a:moveTo>
                          <a:pt x="3248" y="13371"/>
                        </a:moveTo>
                        <a:cubicBezTo>
                          <a:pt x="0" y="32724"/>
                          <a:pt x="24191" y="34536"/>
                          <a:pt x="36686" y="15875"/>
                        </a:cubicBezTo>
                        <a:cubicBezTo>
                          <a:pt x="43768" y="5299"/>
                          <a:pt x="40337" y="0"/>
                          <a:pt x="26404" y="0"/>
                        </a:cubicBezTo>
                        <a:cubicBezTo>
                          <a:pt x="14902" y="0"/>
                          <a:pt x="4482" y="6017"/>
                          <a:pt x="3248" y="1337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8" name="任意多边形: 形状 607">
                    <a:extLst>
                      <a:ext uri="{FF2B5EF4-FFF2-40B4-BE49-F238E27FC236}">
                        <a16:creationId xmlns:a16="http://schemas.microsoft.com/office/drawing/2014/main" id="{81F10ACD-2EE4-450F-8A5B-E5E0E830D5A2}"/>
                      </a:ext>
                    </a:extLst>
                  </p:cNvPr>
                  <p:cNvSpPr/>
                  <p:nvPr/>
                </p:nvSpPr>
                <p:spPr>
                  <a:xfrm>
                    <a:off x="3486150" y="4551016"/>
                    <a:ext cx="75271" cy="225072"/>
                  </a:xfrm>
                  <a:custGeom>
                    <a:avLst/>
                    <a:gdLst/>
                    <a:ahLst/>
                    <a:cxnLst/>
                    <a:rect l="0" t="0" r="0" b="0"/>
                    <a:pathLst>
                      <a:path w="75271" h="225072">
                        <a:moveTo>
                          <a:pt x="0" y="11950"/>
                        </a:moveTo>
                        <a:cubicBezTo>
                          <a:pt x="0" y="18523"/>
                          <a:pt x="5715" y="27433"/>
                          <a:pt x="12700" y="31750"/>
                        </a:cubicBezTo>
                        <a:cubicBezTo>
                          <a:pt x="19735" y="36098"/>
                          <a:pt x="22966" y="69007"/>
                          <a:pt x="19943" y="105525"/>
                        </a:cubicBezTo>
                        <a:cubicBezTo>
                          <a:pt x="16727" y="144366"/>
                          <a:pt x="21045" y="184147"/>
                          <a:pt x="30452" y="202357"/>
                        </a:cubicBezTo>
                        <a:cubicBezTo>
                          <a:pt x="39233" y="219356"/>
                          <a:pt x="46732" y="225071"/>
                          <a:pt x="47116" y="215057"/>
                        </a:cubicBezTo>
                        <a:cubicBezTo>
                          <a:pt x="47499" y="205043"/>
                          <a:pt x="54705" y="180904"/>
                          <a:pt x="63128" y="161413"/>
                        </a:cubicBezTo>
                        <a:cubicBezTo>
                          <a:pt x="72833" y="138956"/>
                          <a:pt x="75270" y="102907"/>
                          <a:pt x="69780" y="62988"/>
                        </a:cubicBezTo>
                        <a:cubicBezTo>
                          <a:pt x="62124" y="7323"/>
                          <a:pt x="57564" y="0"/>
                          <a:pt x="30558" y="0"/>
                        </a:cubicBezTo>
                        <a:cubicBezTo>
                          <a:pt x="13751" y="0"/>
                          <a:pt x="0" y="5378"/>
                          <a:pt x="0" y="119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9" name="任意多边形: 形状 608">
                    <a:extLst>
                      <a:ext uri="{FF2B5EF4-FFF2-40B4-BE49-F238E27FC236}">
                        <a16:creationId xmlns:a16="http://schemas.microsoft.com/office/drawing/2014/main" id="{394165E5-09F8-4EF6-927E-6E471E08F168}"/>
                      </a:ext>
                    </a:extLst>
                  </p:cNvPr>
                  <p:cNvSpPr/>
                  <p:nvPr/>
                </p:nvSpPr>
                <p:spPr>
                  <a:xfrm>
                    <a:off x="8232888" y="4542421"/>
                    <a:ext cx="110786" cy="92586"/>
                  </a:xfrm>
                  <a:custGeom>
                    <a:avLst/>
                    <a:gdLst/>
                    <a:ahLst/>
                    <a:cxnLst/>
                    <a:rect l="0" t="0" r="0" b="0"/>
                    <a:pathLst>
                      <a:path w="110786" h="92586">
                        <a:moveTo>
                          <a:pt x="25286" y="15341"/>
                        </a:moveTo>
                        <a:cubicBezTo>
                          <a:pt x="388" y="35322"/>
                          <a:pt x="0" y="36641"/>
                          <a:pt x="10770" y="64706"/>
                        </a:cubicBezTo>
                        <a:cubicBezTo>
                          <a:pt x="19355" y="87081"/>
                          <a:pt x="85647" y="92585"/>
                          <a:pt x="98381" y="71981"/>
                        </a:cubicBezTo>
                        <a:cubicBezTo>
                          <a:pt x="110785" y="51913"/>
                          <a:pt x="92495" y="9178"/>
                          <a:pt x="68880" y="3050"/>
                        </a:cubicBezTo>
                        <a:cubicBezTo>
                          <a:pt x="57127" y="0"/>
                          <a:pt x="37510" y="5531"/>
                          <a:pt x="25286" y="153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0" name="任意多边形: 形状 609">
                    <a:extLst>
                      <a:ext uri="{FF2B5EF4-FFF2-40B4-BE49-F238E27FC236}">
                        <a16:creationId xmlns:a16="http://schemas.microsoft.com/office/drawing/2014/main" id="{9A650F8C-DF7F-4095-84DB-90095F3DC672}"/>
                      </a:ext>
                    </a:extLst>
                  </p:cNvPr>
                  <p:cNvSpPr/>
                  <p:nvPr/>
                </p:nvSpPr>
                <p:spPr>
                  <a:xfrm>
                    <a:off x="8362150" y="4550799"/>
                    <a:ext cx="13732" cy="53580"/>
                  </a:xfrm>
                  <a:custGeom>
                    <a:avLst/>
                    <a:gdLst/>
                    <a:ahLst/>
                    <a:cxnLst/>
                    <a:rect l="0" t="0" r="0" b="0"/>
                    <a:pathLst>
                      <a:path w="13732" h="53580">
                        <a:moveTo>
                          <a:pt x="2526" y="17199"/>
                        </a:moveTo>
                        <a:cubicBezTo>
                          <a:pt x="0" y="30031"/>
                          <a:pt x="1920" y="44319"/>
                          <a:pt x="6792" y="48949"/>
                        </a:cubicBezTo>
                        <a:cubicBezTo>
                          <a:pt x="11664" y="53579"/>
                          <a:pt x="13731" y="43080"/>
                          <a:pt x="11385" y="25617"/>
                        </a:cubicBezTo>
                        <a:cubicBezTo>
                          <a:pt x="8240" y="2213"/>
                          <a:pt x="5911" y="0"/>
                          <a:pt x="2526" y="1719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1" name="任意多边形: 形状 610">
                    <a:extLst>
                      <a:ext uri="{FF2B5EF4-FFF2-40B4-BE49-F238E27FC236}">
                        <a16:creationId xmlns:a16="http://schemas.microsoft.com/office/drawing/2014/main" id="{ADCF071A-7C70-4D6D-BDAF-44CCEEBAFEB8}"/>
                      </a:ext>
                    </a:extLst>
                  </p:cNvPr>
                  <p:cNvSpPr/>
                  <p:nvPr/>
                </p:nvSpPr>
                <p:spPr>
                  <a:xfrm>
                    <a:off x="5357075" y="4591171"/>
                    <a:ext cx="422739" cy="99546"/>
                  </a:xfrm>
                  <a:custGeom>
                    <a:avLst/>
                    <a:gdLst/>
                    <a:ahLst/>
                    <a:cxnLst/>
                    <a:rect l="0" t="0" r="0" b="0"/>
                    <a:pathLst>
                      <a:path w="422739" h="99546">
                        <a:moveTo>
                          <a:pt x="199292" y="25506"/>
                        </a:moveTo>
                        <a:cubicBezTo>
                          <a:pt x="112044" y="38857"/>
                          <a:pt x="35675" y="54765"/>
                          <a:pt x="29584" y="60856"/>
                        </a:cubicBezTo>
                        <a:cubicBezTo>
                          <a:pt x="0" y="90440"/>
                          <a:pt x="42710" y="99545"/>
                          <a:pt x="211070" y="99545"/>
                        </a:cubicBezTo>
                        <a:cubicBezTo>
                          <a:pt x="395723" y="99545"/>
                          <a:pt x="422738" y="91568"/>
                          <a:pt x="412803" y="39976"/>
                        </a:cubicBezTo>
                        <a:cubicBezTo>
                          <a:pt x="405622" y="2686"/>
                          <a:pt x="365978" y="0"/>
                          <a:pt x="199292" y="2550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2" name="任意多边形: 形状 611">
                    <a:extLst>
                      <a:ext uri="{FF2B5EF4-FFF2-40B4-BE49-F238E27FC236}">
                        <a16:creationId xmlns:a16="http://schemas.microsoft.com/office/drawing/2014/main" id="{27403B0C-B7F5-4420-82D6-DB672ECCBC96}"/>
                      </a:ext>
                    </a:extLst>
                  </p:cNvPr>
                  <p:cNvSpPr/>
                  <p:nvPr/>
                </p:nvSpPr>
                <p:spPr>
                  <a:xfrm>
                    <a:off x="5841534" y="4586015"/>
                    <a:ext cx="150750" cy="88529"/>
                  </a:xfrm>
                  <a:custGeom>
                    <a:avLst/>
                    <a:gdLst/>
                    <a:ahLst/>
                    <a:cxnLst/>
                    <a:rect l="0" t="0" r="0" b="0"/>
                    <a:pathLst>
                      <a:path w="150750" h="88529">
                        <a:moveTo>
                          <a:pt x="9098" y="32102"/>
                        </a:moveTo>
                        <a:cubicBezTo>
                          <a:pt x="963" y="41904"/>
                          <a:pt x="0" y="55573"/>
                          <a:pt x="6683" y="66386"/>
                        </a:cubicBezTo>
                        <a:cubicBezTo>
                          <a:pt x="20367" y="88528"/>
                          <a:pt x="104732" y="75314"/>
                          <a:pt x="133816" y="46473"/>
                        </a:cubicBezTo>
                        <a:cubicBezTo>
                          <a:pt x="150749" y="29682"/>
                          <a:pt x="150749" y="26244"/>
                          <a:pt x="133816" y="15536"/>
                        </a:cubicBezTo>
                        <a:cubicBezTo>
                          <a:pt x="109246" y="0"/>
                          <a:pt x="26633" y="10973"/>
                          <a:pt x="9098" y="321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3" name="任意多边形: 形状 612">
                    <a:extLst>
                      <a:ext uri="{FF2B5EF4-FFF2-40B4-BE49-F238E27FC236}">
                        <a16:creationId xmlns:a16="http://schemas.microsoft.com/office/drawing/2014/main" id="{EAB8DB60-C550-48E3-BAC8-39B4B41E195A}"/>
                      </a:ext>
                    </a:extLst>
                  </p:cNvPr>
                  <p:cNvSpPr/>
                  <p:nvPr/>
                </p:nvSpPr>
                <p:spPr>
                  <a:xfrm>
                    <a:off x="6387035" y="4585035"/>
                    <a:ext cx="160088" cy="81823"/>
                  </a:xfrm>
                  <a:custGeom>
                    <a:avLst/>
                    <a:gdLst/>
                    <a:ahLst/>
                    <a:cxnLst/>
                    <a:rect l="0" t="0" r="0" b="0"/>
                    <a:pathLst>
                      <a:path w="160088" h="81823">
                        <a:moveTo>
                          <a:pt x="11680" y="36685"/>
                        </a:moveTo>
                        <a:cubicBezTo>
                          <a:pt x="0" y="67121"/>
                          <a:pt x="23783" y="81822"/>
                          <a:pt x="78005" y="77682"/>
                        </a:cubicBezTo>
                        <a:cubicBezTo>
                          <a:pt x="137217" y="73161"/>
                          <a:pt x="160087" y="46549"/>
                          <a:pt x="126140" y="21672"/>
                        </a:cubicBezTo>
                        <a:cubicBezTo>
                          <a:pt x="96565" y="0"/>
                          <a:pt x="22005" y="9779"/>
                          <a:pt x="11680" y="3668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4" name="任意多边形: 形状 613">
                    <a:extLst>
                      <a:ext uri="{FF2B5EF4-FFF2-40B4-BE49-F238E27FC236}">
                        <a16:creationId xmlns:a16="http://schemas.microsoft.com/office/drawing/2014/main" id="{1744D540-713A-4989-9ABF-43C572C52EC9}"/>
                      </a:ext>
                    </a:extLst>
                  </p:cNvPr>
                  <p:cNvSpPr/>
                  <p:nvPr/>
                </p:nvSpPr>
                <p:spPr>
                  <a:xfrm>
                    <a:off x="4278163" y="4606058"/>
                    <a:ext cx="181675" cy="83054"/>
                  </a:xfrm>
                  <a:custGeom>
                    <a:avLst/>
                    <a:gdLst/>
                    <a:ahLst/>
                    <a:cxnLst/>
                    <a:rect l="0" t="0" r="0" b="0"/>
                    <a:pathLst>
                      <a:path w="181675" h="83054">
                        <a:moveTo>
                          <a:pt x="18966" y="37261"/>
                        </a:moveTo>
                        <a:cubicBezTo>
                          <a:pt x="0" y="72699"/>
                          <a:pt x="18551" y="83053"/>
                          <a:pt x="84287" y="73721"/>
                        </a:cubicBezTo>
                        <a:cubicBezTo>
                          <a:pt x="147018" y="64816"/>
                          <a:pt x="181674" y="27125"/>
                          <a:pt x="139145" y="14058"/>
                        </a:cubicBezTo>
                        <a:cubicBezTo>
                          <a:pt x="93387" y="0"/>
                          <a:pt x="32629" y="11730"/>
                          <a:pt x="18966" y="3726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5" name="任意多边形: 形状 614">
                    <a:extLst>
                      <a:ext uri="{FF2B5EF4-FFF2-40B4-BE49-F238E27FC236}">
                        <a16:creationId xmlns:a16="http://schemas.microsoft.com/office/drawing/2014/main" id="{E6C8A509-0DF3-41B9-9CA4-9C29D31EF69E}"/>
                      </a:ext>
                    </a:extLst>
                  </p:cNvPr>
                  <p:cNvSpPr/>
                  <p:nvPr/>
                </p:nvSpPr>
                <p:spPr>
                  <a:xfrm>
                    <a:off x="8682575" y="4616167"/>
                    <a:ext cx="37191" cy="23750"/>
                  </a:xfrm>
                  <a:custGeom>
                    <a:avLst/>
                    <a:gdLst/>
                    <a:ahLst/>
                    <a:cxnLst/>
                    <a:rect l="0" t="0" r="0" b="0"/>
                    <a:pathLst>
                      <a:path w="37191" h="23750">
                        <a:moveTo>
                          <a:pt x="4909" y="9942"/>
                        </a:moveTo>
                        <a:cubicBezTo>
                          <a:pt x="0" y="17886"/>
                          <a:pt x="5863" y="23749"/>
                          <a:pt x="18716" y="23749"/>
                        </a:cubicBezTo>
                        <a:cubicBezTo>
                          <a:pt x="34802" y="23749"/>
                          <a:pt x="37190" y="19885"/>
                          <a:pt x="27248" y="9942"/>
                        </a:cubicBezTo>
                        <a:cubicBezTo>
                          <a:pt x="17306" y="0"/>
                          <a:pt x="11054" y="0"/>
                          <a:pt x="4909" y="994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6" name="任意多边形: 形状 615">
                    <a:extLst>
                      <a:ext uri="{FF2B5EF4-FFF2-40B4-BE49-F238E27FC236}">
                        <a16:creationId xmlns:a16="http://schemas.microsoft.com/office/drawing/2014/main" id="{80DDC08C-D7BF-4E21-98AB-365B3E815455}"/>
                      </a:ext>
                    </a:extLst>
                  </p:cNvPr>
                  <p:cNvSpPr/>
                  <p:nvPr/>
                </p:nvSpPr>
                <p:spPr>
                  <a:xfrm>
                    <a:off x="3359924" y="4622400"/>
                    <a:ext cx="131028" cy="104681"/>
                  </a:xfrm>
                  <a:custGeom>
                    <a:avLst/>
                    <a:gdLst/>
                    <a:ahLst/>
                    <a:cxnLst/>
                    <a:rect l="0" t="0" r="0" b="0"/>
                    <a:pathLst>
                      <a:path w="131028" h="104681">
                        <a:moveTo>
                          <a:pt x="17830" y="18238"/>
                        </a:moveTo>
                        <a:cubicBezTo>
                          <a:pt x="0" y="47088"/>
                          <a:pt x="24280" y="91622"/>
                          <a:pt x="62404" y="99995"/>
                        </a:cubicBezTo>
                        <a:cubicBezTo>
                          <a:pt x="83195" y="104562"/>
                          <a:pt x="106061" y="104680"/>
                          <a:pt x="113216" y="100257"/>
                        </a:cubicBezTo>
                        <a:cubicBezTo>
                          <a:pt x="131027" y="89250"/>
                          <a:pt x="129621" y="38691"/>
                          <a:pt x="110986" y="20056"/>
                        </a:cubicBezTo>
                        <a:cubicBezTo>
                          <a:pt x="92161" y="1231"/>
                          <a:pt x="29101" y="0"/>
                          <a:pt x="17830" y="1823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7" name="任意多边形: 形状 616">
                    <a:extLst>
                      <a:ext uri="{FF2B5EF4-FFF2-40B4-BE49-F238E27FC236}">
                        <a16:creationId xmlns:a16="http://schemas.microsoft.com/office/drawing/2014/main" id="{60525673-6284-47F0-8FA8-B65F855A7808}"/>
                      </a:ext>
                    </a:extLst>
                  </p:cNvPr>
                  <p:cNvSpPr/>
                  <p:nvPr/>
                </p:nvSpPr>
                <p:spPr>
                  <a:xfrm>
                    <a:off x="4494498" y="4623634"/>
                    <a:ext cx="162110" cy="77916"/>
                  </a:xfrm>
                  <a:custGeom>
                    <a:avLst/>
                    <a:gdLst/>
                    <a:ahLst/>
                    <a:cxnLst/>
                    <a:rect l="0" t="0" r="0" b="0"/>
                    <a:pathLst>
                      <a:path w="162110" h="77916">
                        <a:moveTo>
                          <a:pt x="18588" y="24757"/>
                        </a:moveTo>
                        <a:cubicBezTo>
                          <a:pt x="0" y="47155"/>
                          <a:pt x="1126" y="48007"/>
                          <a:pt x="72167" y="65263"/>
                        </a:cubicBezTo>
                        <a:cubicBezTo>
                          <a:pt x="124252" y="77915"/>
                          <a:pt x="132217" y="76846"/>
                          <a:pt x="148367" y="55042"/>
                        </a:cubicBezTo>
                        <a:cubicBezTo>
                          <a:pt x="160306" y="38922"/>
                          <a:pt x="162109" y="26633"/>
                          <a:pt x="153702" y="18685"/>
                        </a:cubicBezTo>
                        <a:cubicBezTo>
                          <a:pt x="133940" y="0"/>
                          <a:pt x="35462" y="4426"/>
                          <a:pt x="18588" y="247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8" name="任意多边形: 形状 617">
                    <a:extLst>
                      <a:ext uri="{FF2B5EF4-FFF2-40B4-BE49-F238E27FC236}">
                        <a16:creationId xmlns:a16="http://schemas.microsoft.com/office/drawing/2014/main" id="{DE14E55A-EC3A-4CA9-BCB2-83B52322A35A}"/>
                      </a:ext>
                    </a:extLst>
                  </p:cNvPr>
                  <p:cNvSpPr/>
                  <p:nvPr/>
                </p:nvSpPr>
                <p:spPr>
                  <a:xfrm>
                    <a:off x="6588035" y="4623196"/>
                    <a:ext cx="337776" cy="104707"/>
                  </a:xfrm>
                  <a:custGeom>
                    <a:avLst/>
                    <a:gdLst/>
                    <a:ahLst/>
                    <a:cxnLst/>
                    <a:rect l="0" t="0" r="0" b="0"/>
                    <a:pathLst>
                      <a:path w="337776" h="104707">
                        <a:moveTo>
                          <a:pt x="21291" y="24303"/>
                        </a:moveTo>
                        <a:cubicBezTo>
                          <a:pt x="0" y="49956"/>
                          <a:pt x="13856" y="59279"/>
                          <a:pt x="89849" y="70436"/>
                        </a:cubicBezTo>
                        <a:cubicBezTo>
                          <a:pt x="126047" y="75750"/>
                          <a:pt x="190599" y="86563"/>
                          <a:pt x="233297" y="94465"/>
                        </a:cubicBezTo>
                        <a:cubicBezTo>
                          <a:pt x="286594" y="104328"/>
                          <a:pt x="313480" y="104706"/>
                          <a:pt x="319063" y="95672"/>
                        </a:cubicBezTo>
                        <a:cubicBezTo>
                          <a:pt x="337775" y="65395"/>
                          <a:pt x="309021" y="46051"/>
                          <a:pt x="215572" y="26050"/>
                        </a:cubicBezTo>
                        <a:cubicBezTo>
                          <a:pt x="96161" y="492"/>
                          <a:pt x="41461" y="0"/>
                          <a:pt x="21291" y="243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9" name="任意多边形: 形状 618">
                    <a:extLst>
                      <a:ext uri="{FF2B5EF4-FFF2-40B4-BE49-F238E27FC236}">
                        <a16:creationId xmlns:a16="http://schemas.microsoft.com/office/drawing/2014/main" id="{58B620A5-2346-493E-AF99-79AAB09EF4D2}"/>
                      </a:ext>
                    </a:extLst>
                  </p:cNvPr>
                  <p:cNvSpPr/>
                  <p:nvPr/>
                </p:nvSpPr>
                <p:spPr>
                  <a:xfrm>
                    <a:off x="8711285" y="4621429"/>
                    <a:ext cx="85938" cy="99959"/>
                  </a:xfrm>
                  <a:custGeom>
                    <a:avLst/>
                    <a:gdLst/>
                    <a:ahLst/>
                    <a:cxnLst/>
                    <a:rect l="0" t="0" r="0" b="0"/>
                    <a:pathLst>
                      <a:path w="85938" h="99959">
                        <a:moveTo>
                          <a:pt x="45365" y="23930"/>
                        </a:moveTo>
                        <a:cubicBezTo>
                          <a:pt x="45365" y="33909"/>
                          <a:pt x="36112" y="51326"/>
                          <a:pt x="24803" y="62635"/>
                        </a:cubicBezTo>
                        <a:cubicBezTo>
                          <a:pt x="0" y="87438"/>
                          <a:pt x="8749" y="99958"/>
                          <a:pt x="43235" y="89013"/>
                        </a:cubicBezTo>
                        <a:cubicBezTo>
                          <a:pt x="72218" y="79814"/>
                          <a:pt x="85937" y="52406"/>
                          <a:pt x="75358" y="24837"/>
                        </a:cubicBezTo>
                        <a:cubicBezTo>
                          <a:pt x="66067" y="626"/>
                          <a:pt x="45365" y="0"/>
                          <a:pt x="45365" y="239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0" name="任意多边形: 形状 619">
                    <a:extLst>
                      <a:ext uri="{FF2B5EF4-FFF2-40B4-BE49-F238E27FC236}">
                        <a16:creationId xmlns:a16="http://schemas.microsoft.com/office/drawing/2014/main" id="{3266489F-98AF-47FC-BE37-696D0974EB79}"/>
                      </a:ext>
                    </a:extLst>
                  </p:cNvPr>
                  <p:cNvSpPr/>
                  <p:nvPr/>
                </p:nvSpPr>
                <p:spPr>
                  <a:xfrm>
                    <a:off x="4707846" y="4632683"/>
                    <a:ext cx="151927" cy="60085"/>
                  </a:xfrm>
                  <a:custGeom>
                    <a:avLst/>
                    <a:gdLst/>
                    <a:ahLst/>
                    <a:cxnLst/>
                    <a:rect l="0" t="0" r="0" b="0"/>
                    <a:pathLst>
                      <a:path w="151927" h="60085">
                        <a:moveTo>
                          <a:pt x="16271" y="20391"/>
                        </a:moveTo>
                        <a:cubicBezTo>
                          <a:pt x="0" y="46718"/>
                          <a:pt x="30137" y="60084"/>
                          <a:pt x="81504" y="49323"/>
                        </a:cubicBezTo>
                        <a:cubicBezTo>
                          <a:pt x="151926" y="34568"/>
                          <a:pt x="149310" y="0"/>
                          <a:pt x="78030" y="3409"/>
                        </a:cubicBezTo>
                        <a:cubicBezTo>
                          <a:pt x="48976" y="4799"/>
                          <a:pt x="21185" y="12440"/>
                          <a:pt x="16271" y="203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1" name="任意多边形: 形状 620">
                    <a:extLst>
                      <a:ext uri="{FF2B5EF4-FFF2-40B4-BE49-F238E27FC236}">
                        <a16:creationId xmlns:a16="http://schemas.microsoft.com/office/drawing/2014/main" id="{EF922072-8080-4CB0-9C93-A3EDD441CC21}"/>
                      </a:ext>
                    </a:extLst>
                  </p:cNvPr>
                  <p:cNvSpPr/>
                  <p:nvPr/>
                </p:nvSpPr>
                <p:spPr>
                  <a:xfrm>
                    <a:off x="4915598" y="4624771"/>
                    <a:ext cx="161796" cy="64723"/>
                  </a:xfrm>
                  <a:custGeom>
                    <a:avLst/>
                    <a:gdLst/>
                    <a:ahLst/>
                    <a:cxnLst/>
                    <a:rect l="0" t="0" r="0" b="0"/>
                    <a:pathLst>
                      <a:path w="161796" h="64723">
                        <a:moveTo>
                          <a:pt x="11317" y="28952"/>
                        </a:moveTo>
                        <a:cubicBezTo>
                          <a:pt x="0" y="47263"/>
                          <a:pt x="3402" y="49239"/>
                          <a:pt x="62801" y="58854"/>
                        </a:cubicBezTo>
                        <a:cubicBezTo>
                          <a:pt x="99046" y="64722"/>
                          <a:pt x="120879" y="61527"/>
                          <a:pt x="139001" y="47703"/>
                        </a:cubicBezTo>
                        <a:cubicBezTo>
                          <a:pt x="160927" y="30978"/>
                          <a:pt x="161795" y="26584"/>
                          <a:pt x="145351" y="15581"/>
                        </a:cubicBezTo>
                        <a:cubicBezTo>
                          <a:pt x="122066" y="0"/>
                          <a:pt x="23109" y="9872"/>
                          <a:pt x="11317" y="2895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2" name="任意多边形: 形状 621">
                    <a:extLst>
                      <a:ext uri="{FF2B5EF4-FFF2-40B4-BE49-F238E27FC236}">
                        <a16:creationId xmlns:a16="http://schemas.microsoft.com/office/drawing/2014/main" id="{4625D230-E40D-410C-AC1E-D50B39E46DAC}"/>
                      </a:ext>
                    </a:extLst>
                  </p:cNvPr>
                  <p:cNvSpPr/>
                  <p:nvPr/>
                </p:nvSpPr>
                <p:spPr>
                  <a:xfrm>
                    <a:off x="5105429" y="4639916"/>
                    <a:ext cx="62364" cy="73429"/>
                  </a:xfrm>
                  <a:custGeom>
                    <a:avLst/>
                    <a:gdLst/>
                    <a:ahLst/>
                    <a:cxnLst/>
                    <a:rect l="0" t="0" r="0" b="0"/>
                    <a:pathLst>
                      <a:path w="62364" h="73429">
                        <a:moveTo>
                          <a:pt x="10585" y="19904"/>
                        </a:moveTo>
                        <a:cubicBezTo>
                          <a:pt x="0" y="47487"/>
                          <a:pt x="26872" y="73428"/>
                          <a:pt x="46106" y="54194"/>
                        </a:cubicBezTo>
                        <a:cubicBezTo>
                          <a:pt x="62363" y="37937"/>
                          <a:pt x="52292" y="0"/>
                          <a:pt x="31720" y="0"/>
                        </a:cubicBezTo>
                        <a:cubicBezTo>
                          <a:pt x="24297" y="0"/>
                          <a:pt x="14786" y="8957"/>
                          <a:pt x="10585" y="1990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3" name="任意多边形: 形状 622">
                    <a:extLst>
                      <a:ext uri="{FF2B5EF4-FFF2-40B4-BE49-F238E27FC236}">
                        <a16:creationId xmlns:a16="http://schemas.microsoft.com/office/drawing/2014/main" id="{E317ADF2-F8B1-47F7-B4FB-2469D51238BC}"/>
                      </a:ext>
                    </a:extLst>
                  </p:cNvPr>
                  <p:cNvSpPr/>
                  <p:nvPr/>
                </p:nvSpPr>
                <p:spPr>
                  <a:xfrm>
                    <a:off x="5222008" y="4632107"/>
                    <a:ext cx="100387" cy="71420"/>
                  </a:xfrm>
                  <a:custGeom>
                    <a:avLst/>
                    <a:gdLst/>
                    <a:ahLst/>
                    <a:cxnLst/>
                    <a:rect l="0" t="0" r="0" b="0"/>
                    <a:pathLst>
                      <a:path w="100387" h="71420">
                        <a:moveTo>
                          <a:pt x="8143" y="28141"/>
                        </a:moveTo>
                        <a:cubicBezTo>
                          <a:pt x="0" y="49361"/>
                          <a:pt x="5264" y="53933"/>
                          <a:pt x="50308" y="64764"/>
                        </a:cubicBezTo>
                        <a:cubicBezTo>
                          <a:pt x="77983" y="71419"/>
                          <a:pt x="100386" y="42829"/>
                          <a:pt x="85884" y="19363"/>
                        </a:cubicBezTo>
                        <a:cubicBezTo>
                          <a:pt x="73917" y="0"/>
                          <a:pt x="16452" y="6488"/>
                          <a:pt x="8143" y="281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4" name="任意多边形: 形状 623">
                    <a:extLst>
                      <a:ext uri="{FF2B5EF4-FFF2-40B4-BE49-F238E27FC236}">
                        <a16:creationId xmlns:a16="http://schemas.microsoft.com/office/drawing/2014/main" id="{0D72762D-2528-4001-9396-192BB30927AD}"/>
                      </a:ext>
                    </a:extLst>
                  </p:cNvPr>
                  <p:cNvSpPr/>
                  <p:nvPr/>
                </p:nvSpPr>
                <p:spPr>
                  <a:xfrm>
                    <a:off x="8890788" y="4639194"/>
                    <a:ext cx="45217" cy="60551"/>
                  </a:xfrm>
                  <a:custGeom>
                    <a:avLst/>
                    <a:gdLst/>
                    <a:ahLst/>
                    <a:cxnLst/>
                    <a:rect l="0" t="0" r="0" b="0"/>
                    <a:pathLst>
                      <a:path w="45217" h="60551">
                        <a:moveTo>
                          <a:pt x="10759" y="18196"/>
                        </a:moveTo>
                        <a:cubicBezTo>
                          <a:pt x="0" y="46235"/>
                          <a:pt x="14314" y="60550"/>
                          <a:pt x="33714" y="41150"/>
                        </a:cubicBezTo>
                        <a:cubicBezTo>
                          <a:pt x="45168" y="29696"/>
                          <a:pt x="45216" y="22597"/>
                          <a:pt x="33918" y="11298"/>
                        </a:cubicBezTo>
                        <a:cubicBezTo>
                          <a:pt x="22620" y="0"/>
                          <a:pt x="17112" y="1641"/>
                          <a:pt x="10759" y="1819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5" name="任意多边形: 形状 624">
                    <a:extLst>
                      <a:ext uri="{FF2B5EF4-FFF2-40B4-BE49-F238E27FC236}">
                        <a16:creationId xmlns:a16="http://schemas.microsoft.com/office/drawing/2014/main" id="{BBEB0810-5612-430B-9817-EFA5ACFD5FF6}"/>
                      </a:ext>
                    </a:extLst>
                  </p:cNvPr>
                  <p:cNvSpPr/>
                  <p:nvPr/>
                </p:nvSpPr>
                <p:spPr>
                  <a:xfrm>
                    <a:off x="3569608" y="4646669"/>
                    <a:ext cx="87992" cy="86754"/>
                  </a:xfrm>
                  <a:custGeom>
                    <a:avLst/>
                    <a:gdLst/>
                    <a:ahLst/>
                    <a:cxnLst/>
                    <a:rect l="0" t="0" r="0" b="0"/>
                    <a:pathLst>
                      <a:path w="87992" h="86754">
                        <a:moveTo>
                          <a:pt x="11615" y="31902"/>
                        </a:moveTo>
                        <a:cubicBezTo>
                          <a:pt x="0" y="68496"/>
                          <a:pt x="20244" y="86753"/>
                          <a:pt x="57869" y="73615"/>
                        </a:cubicBezTo>
                        <a:cubicBezTo>
                          <a:pt x="78728" y="66332"/>
                          <a:pt x="87991" y="53333"/>
                          <a:pt x="87991" y="31347"/>
                        </a:cubicBezTo>
                        <a:cubicBezTo>
                          <a:pt x="87991" y="4811"/>
                          <a:pt x="82434" y="0"/>
                          <a:pt x="54151" y="2048"/>
                        </a:cubicBezTo>
                        <a:cubicBezTo>
                          <a:pt x="31926" y="3658"/>
                          <a:pt x="17327" y="13904"/>
                          <a:pt x="11615" y="319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6" name="任意多边形: 形状 625">
                    <a:extLst>
                      <a:ext uri="{FF2B5EF4-FFF2-40B4-BE49-F238E27FC236}">
                        <a16:creationId xmlns:a16="http://schemas.microsoft.com/office/drawing/2014/main" id="{995B1F45-711F-4E55-8609-5EEFA4D79A71}"/>
                      </a:ext>
                    </a:extLst>
                  </p:cNvPr>
                  <p:cNvSpPr/>
                  <p:nvPr/>
                </p:nvSpPr>
                <p:spPr>
                  <a:xfrm>
                    <a:off x="8362950" y="4648859"/>
                    <a:ext cx="19051" cy="51436"/>
                  </a:xfrm>
                  <a:custGeom>
                    <a:avLst/>
                    <a:gdLst/>
                    <a:ahLst/>
                    <a:cxnLst/>
                    <a:rect l="0" t="0" r="0" b="0"/>
                    <a:pathLst>
                      <a:path w="19051" h="51436">
                        <a:moveTo>
                          <a:pt x="0" y="29157"/>
                        </a:moveTo>
                        <a:cubicBezTo>
                          <a:pt x="0" y="44291"/>
                          <a:pt x="4286" y="51435"/>
                          <a:pt x="9525" y="45032"/>
                        </a:cubicBezTo>
                        <a:cubicBezTo>
                          <a:pt x="14764" y="38629"/>
                          <a:pt x="19050" y="25770"/>
                          <a:pt x="19050" y="16457"/>
                        </a:cubicBezTo>
                        <a:cubicBezTo>
                          <a:pt x="19050" y="7144"/>
                          <a:pt x="14764" y="0"/>
                          <a:pt x="9525" y="582"/>
                        </a:cubicBezTo>
                        <a:cubicBezTo>
                          <a:pt x="4286" y="1164"/>
                          <a:pt x="0" y="14023"/>
                          <a:pt x="0" y="291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7" name="任意多边形: 形状 626">
                    <a:extLst>
                      <a:ext uri="{FF2B5EF4-FFF2-40B4-BE49-F238E27FC236}">
                        <a16:creationId xmlns:a16="http://schemas.microsoft.com/office/drawing/2014/main" id="{8CBD67BE-C7DB-46D7-9CA0-DB0765A20218}"/>
                      </a:ext>
                    </a:extLst>
                  </p:cNvPr>
                  <p:cNvSpPr/>
                  <p:nvPr/>
                </p:nvSpPr>
                <p:spPr>
                  <a:xfrm>
                    <a:off x="3765574" y="4672119"/>
                    <a:ext cx="95227" cy="85073"/>
                  </a:xfrm>
                  <a:custGeom>
                    <a:avLst/>
                    <a:gdLst/>
                    <a:ahLst/>
                    <a:cxnLst/>
                    <a:rect l="0" t="0" r="0" b="0"/>
                    <a:pathLst>
                      <a:path w="95227" h="85073">
                        <a:moveTo>
                          <a:pt x="4487" y="25158"/>
                        </a:moveTo>
                        <a:cubicBezTo>
                          <a:pt x="0" y="36853"/>
                          <a:pt x="5519" y="54982"/>
                          <a:pt x="17090" y="66553"/>
                        </a:cubicBezTo>
                        <a:cubicBezTo>
                          <a:pt x="35400" y="84863"/>
                          <a:pt x="40859" y="85072"/>
                          <a:pt x="66451" y="68437"/>
                        </a:cubicBezTo>
                        <a:cubicBezTo>
                          <a:pt x="82277" y="58151"/>
                          <a:pt x="95226" y="38442"/>
                          <a:pt x="95226" y="24640"/>
                        </a:cubicBezTo>
                        <a:cubicBezTo>
                          <a:pt x="95226" y="4291"/>
                          <a:pt x="87402" y="0"/>
                          <a:pt x="53849" y="1948"/>
                        </a:cubicBezTo>
                        <a:cubicBezTo>
                          <a:pt x="28882" y="3398"/>
                          <a:pt x="9305" y="12603"/>
                          <a:pt x="4487" y="25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8" name="任意多边形: 形状 627">
                    <a:extLst>
                      <a:ext uri="{FF2B5EF4-FFF2-40B4-BE49-F238E27FC236}">
                        <a16:creationId xmlns:a16="http://schemas.microsoft.com/office/drawing/2014/main" id="{2C2047C3-774D-4678-B2B8-F5A9457F873F}"/>
                      </a:ext>
                    </a:extLst>
                  </p:cNvPr>
                  <p:cNvSpPr/>
                  <p:nvPr/>
                </p:nvSpPr>
                <p:spPr>
                  <a:xfrm>
                    <a:off x="6967189" y="4660940"/>
                    <a:ext cx="108447" cy="93062"/>
                  </a:xfrm>
                  <a:custGeom>
                    <a:avLst/>
                    <a:gdLst/>
                    <a:ahLst/>
                    <a:cxnLst/>
                    <a:rect l="0" t="0" r="0" b="0"/>
                    <a:pathLst>
                      <a:path w="108447" h="93062">
                        <a:moveTo>
                          <a:pt x="6927" y="22035"/>
                        </a:moveTo>
                        <a:cubicBezTo>
                          <a:pt x="941" y="31533"/>
                          <a:pt x="0" y="51774"/>
                          <a:pt x="4837" y="67014"/>
                        </a:cubicBezTo>
                        <a:cubicBezTo>
                          <a:pt x="12205" y="90228"/>
                          <a:pt x="19105" y="93061"/>
                          <a:pt x="47367" y="84475"/>
                        </a:cubicBezTo>
                        <a:cubicBezTo>
                          <a:pt x="94702" y="70094"/>
                          <a:pt x="108446" y="43263"/>
                          <a:pt x="79386" y="21967"/>
                        </a:cubicBezTo>
                        <a:cubicBezTo>
                          <a:pt x="49409" y="0"/>
                          <a:pt x="20797" y="27"/>
                          <a:pt x="6927" y="220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9" name="任意多边形: 形状 628">
                    <a:extLst>
                      <a:ext uri="{FF2B5EF4-FFF2-40B4-BE49-F238E27FC236}">
                        <a16:creationId xmlns:a16="http://schemas.microsoft.com/office/drawing/2014/main" id="{9FBA8481-749C-4E87-850A-C6CFE42BB5D2}"/>
                      </a:ext>
                    </a:extLst>
                  </p:cNvPr>
                  <p:cNvSpPr/>
                  <p:nvPr/>
                </p:nvSpPr>
                <p:spPr>
                  <a:xfrm>
                    <a:off x="8578850" y="46780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0" name="任意多边形: 形状 629">
                    <a:extLst>
                      <a:ext uri="{FF2B5EF4-FFF2-40B4-BE49-F238E27FC236}">
                        <a16:creationId xmlns:a16="http://schemas.microsoft.com/office/drawing/2014/main" id="{C9C7EE57-1EEA-4829-809C-27CA050088B5}"/>
                      </a:ext>
                    </a:extLst>
                  </p:cNvPr>
                  <p:cNvSpPr/>
                  <p:nvPr/>
                </p:nvSpPr>
                <p:spPr>
                  <a:xfrm>
                    <a:off x="7200914" y="4679006"/>
                    <a:ext cx="171648" cy="102311"/>
                  </a:xfrm>
                  <a:custGeom>
                    <a:avLst/>
                    <a:gdLst/>
                    <a:ahLst/>
                    <a:cxnLst/>
                    <a:rect l="0" t="0" r="0" b="0"/>
                    <a:pathLst>
                      <a:path w="171648" h="102311">
                        <a:moveTo>
                          <a:pt x="28337" y="34856"/>
                        </a:moveTo>
                        <a:cubicBezTo>
                          <a:pt x="0" y="69000"/>
                          <a:pt x="81033" y="102310"/>
                          <a:pt x="138647" y="80201"/>
                        </a:cubicBezTo>
                        <a:cubicBezTo>
                          <a:pt x="171647" y="67538"/>
                          <a:pt x="162504" y="26169"/>
                          <a:pt x="123811" y="13073"/>
                        </a:cubicBezTo>
                        <a:cubicBezTo>
                          <a:pt x="85187" y="0"/>
                          <a:pt x="50742" y="7859"/>
                          <a:pt x="28337" y="3485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1" name="任意多边形: 形状 630">
                    <a:extLst>
                      <a:ext uri="{FF2B5EF4-FFF2-40B4-BE49-F238E27FC236}">
                        <a16:creationId xmlns:a16="http://schemas.microsoft.com/office/drawing/2014/main" id="{7BD2A524-5BB1-42E5-B768-BE4CC4850F12}"/>
                      </a:ext>
                    </a:extLst>
                  </p:cNvPr>
                  <p:cNvSpPr/>
                  <p:nvPr/>
                </p:nvSpPr>
                <p:spPr>
                  <a:xfrm>
                    <a:off x="7410428" y="4685621"/>
                    <a:ext cx="184709" cy="81296"/>
                  </a:xfrm>
                  <a:custGeom>
                    <a:avLst/>
                    <a:gdLst/>
                    <a:ahLst/>
                    <a:cxnLst/>
                    <a:rect l="0" t="0" r="0" b="0"/>
                    <a:pathLst>
                      <a:path w="184709" h="81296">
                        <a:moveTo>
                          <a:pt x="25555" y="23983"/>
                        </a:moveTo>
                        <a:cubicBezTo>
                          <a:pt x="0" y="54775"/>
                          <a:pt x="19841" y="81295"/>
                          <a:pt x="68434" y="81295"/>
                        </a:cubicBezTo>
                        <a:cubicBezTo>
                          <a:pt x="153165" y="81295"/>
                          <a:pt x="184708" y="42142"/>
                          <a:pt x="119844" y="17481"/>
                        </a:cubicBezTo>
                        <a:cubicBezTo>
                          <a:pt x="73868" y="0"/>
                          <a:pt x="43735" y="2079"/>
                          <a:pt x="25555" y="239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2" name="任意多边形: 形状 631">
                    <a:extLst>
                      <a:ext uri="{FF2B5EF4-FFF2-40B4-BE49-F238E27FC236}">
                        <a16:creationId xmlns:a16="http://schemas.microsoft.com/office/drawing/2014/main" id="{9E40C0F9-3E8F-4E23-BEB5-AD4F7C75C7F6}"/>
                      </a:ext>
                    </a:extLst>
                  </p:cNvPr>
                  <p:cNvSpPr/>
                  <p:nvPr/>
                </p:nvSpPr>
                <p:spPr>
                  <a:xfrm>
                    <a:off x="7626350" y="4668246"/>
                    <a:ext cx="175328" cy="108524"/>
                  </a:xfrm>
                  <a:custGeom>
                    <a:avLst/>
                    <a:gdLst/>
                    <a:ahLst/>
                    <a:cxnLst/>
                    <a:rect l="0" t="0" r="0" b="0"/>
                    <a:pathLst>
                      <a:path w="175328" h="108524">
                        <a:moveTo>
                          <a:pt x="19957" y="42427"/>
                        </a:moveTo>
                        <a:cubicBezTo>
                          <a:pt x="8981" y="53403"/>
                          <a:pt x="0" y="67080"/>
                          <a:pt x="0" y="72818"/>
                        </a:cubicBezTo>
                        <a:cubicBezTo>
                          <a:pt x="0" y="101720"/>
                          <a:pt x="115713" y="108523"/>
                          <a:pt x="138583" y="80966"/>
                        </a:cubicBezTo>
                        <a:cubicBezTo>
                          <a:pt x="175327" y="36692"/>
                          <a:pt x="62384" y="0"/>
                          <a:pt x="19957" y="4242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3" name="任意多边形: 形状 632">
                    <a:extLst>
                      <a:ext uri="{FF2B5EF4-FFF2-40B4-BE49-F238E27FC236}">
                        <a16:creationId xmlns:a16="http://schemas.microsoft.com/office/drawing/2014/main" id="{B861360A-BFA9-441C-B47F-3EC2B2A39231}"/>
                      </a:ext>
                    </a:extLst>
                  </p:cNvPr>
                  <p:cNvSpPr/>
                  <p:nvPr/>
                </p:nvSpPr>
                <p:spPr>
                  <a:xfrm>
                    <a:off x="7823757" y="4680230"/>
                    <a:ext cx="159696" cy="93235"/>
                  </a:xfrm>
                  <a:custGeom>
                    <a:avLst/>
                    <a:gdLst/>
                    <a:ahLst/>
                    <a:cxnLst/>
                    <a:rect l="0" t="0" r="0" b="0"/>
                    <a:pathLst>
                      <a:path w="159696" h="93235">
                        <a:moveTo>
                          <a:pt x="21668" y="17403"/>
                        </a:moveTo>
                        <a:cubicBezTo>
                          <a:pt x="0" y="44353"/>
                          <a:pt x="1735" y="69711"/>
                          <a:pt x="25882" y="78977"/>
                        </a:cubicBezTo>
                        <a:cubicBezTo>
                          <a:pt x="63033" y="93234"/>
                          <a:pt x="142567" y="87229"/>
                          <a:pt x="149309" y="69659"/>
                        </a:cubicBezTo>
                        <a:cubicBezTo>
                          <a:pt x="159695" y="42595"/>
                          <a:pt x="142839" y="26547"/>
                          <a:pt x="88314" y="11588"/>
                        </a:cubicBezTo>
                        <a:cubicBezTo>
                          <a:pt x="46076" y="0"/>
                          <a:pt x="34875" y="978"/>
                          <a:pt x="21668" y="1740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4" name="任意多边形: 形状 633">
                    <a:extLst>
                      <a:ext uri="{FF2B5EF4-FFF2-40B4-BE49-F238E27FC236}">
                        <a16:creationId xmlns:a16="http://schemas.microsoft.com/office/drawing/2014/main" id="{19770C15-DF34-4C23-AB55-5C581B2809E9}"/>
                      </a:ext>
                    </a:extLst>
                  </p:cNvPr>
                  <p:cNvSpPr/>
                  <p:nvPr/>
                </p:nvSpPr>
                <p:spPr>
                  <a:xfrm>
                    <a:off x="8515350" y="46907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5" name="任意多边形: 形状 634">
                    <a:extLst>
                      <a:ext uri="{FF2B5EF4-FFF2-40B4-BE49-F238E27FC236}">
                        <a16:creationId xmlns:a16="http://schemas.microsoft.com/office/drawing/2014/main" id="{7C1A48C7-BF7E-4935-874E-5E2F0AF8F508}"/>
                      </a:ext>
                    </a:extLst>
                  </p:cNvPr>
                  <p:cNvSpPr/>
                  <p:nvPr/>
                </p:nvSpPr>
                <p:spPr>
                  <a:xfrm>
                    <a:off x="3674400" y="4695850"/>
                    <a:ext cx="61636" cy="183012"/>
                  </a:xfrm>
                  <a:custGeom>
                    <a:avLst/>
                    <a:gdLst/>
                    <a:ahLst/>
                    <a:cxnLst/>
                    <a:rect l="0" t="0" r="0" b="0"/>
                    <a:pathLst>
                      <a:path w="61636" h="183012">
                        <a:moveTo>
                          <a:pt x="16678" y="22162"/>
                        </a:moveTo>
                        <a:cubicBezTo>
                          <a:pt x="0" y="43361"/>
                          <a:pt x="568" y="147660"/>
                          <a:pt x="17484" y="170108"/>
                        </a:cubicBezTo>
                        <a:cubicBezTo>
                          <a:pt x="26789" y="182456"/>
                          <a:pt x="34234" y="183011"/>
                          <a:pt x="47118" y="172319"/>
                        </a:cubicBezTo>
                        <a:cubicBezTo>
                          <a:pt x="60928" y="160858"/>
                          <a:pt x="61635" y="143813"/>
                          <a:pt x="50701" y="85977"/>
                        </a:cubicBezTo>
                        <a:cubicBezTo>
                          <a:pt x="34627" y="961"/>
                          <a:pt x="34114" y="0"/>
                          <a:pt x="16678" y="221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6" name="任意多边形: 形状 635">
                    <a:extLst>
                      <a:ext uri="{FF2B5EF4-FFF2-40B4-BE49-F238E27FC236}">
                        <a16:creationId xmlns:a16="http://schemas.microsoft.com/office/drawing/2014/main" id="{C771A740-504F-4B03-8871-59477FC45857}"/>
                      </a:ext>
                    </a:extLst>
                  </p:cNvPr>
                  <p:cNvSpPr/>
                  <p:nvPr/>
                </p:nvSpPr>
                <p:spPr>
                  <a:xfrm>
                    <a:off x="3933246" y="4688524"/>
                    <a:ext cx="106427" cy="78393"/>
                  </a:xfrm>
                  <a:custGeom>
                    <a:avLst/>
                    <a:gdLst/>
                    <a:ahLst/>
                    <a:cxnLst/>
                    <a:rect l="0" t="0" r="0" b="0"/>
                    <a:pathLst>
                      <a:path w="106427" h="78393">
                        <a:moveTo>
                          <a:pt x="17778" y="20155"/>
                        </a:moveTo>
                        <a:cubicBezTo>
                          <a:pt x="0" y="47620"/>
                          <a:pt x="18826" y="78392"/>
                          <a:pt x="53406" y="78392"/>
                        </a:cubicBezTo>
                        <a:cubicBezTo>
                          <a:pt x="91865" y="78392"/>
                          <a:pt x="106426" y="58188"/>
                          <a:pt x="85842" y="33386"/>
                        </a:cubicBezTo>
                        <a:cubicBezTo>
                          <a:pt x="63388" y="6331"/>
                          <a:pt x="30824" y="0"/>
                          <a:pt x="17778" y="2015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7" name="任意多边形: 形状 636">
                    <a:extLst>
                      <a:ext uri="{FF2B5EF4-FFF2-40B4-BE49-F238E27FC236}">
                        <a16:creationId xmlns:a16="http://schemas.microsoft.com/office/drawing/2014/main" id="{49DDED41-EB91-4EBF-B8CB-8FBB87B8EDAD}"/>
                      </a:ext>
                    </a:extLst>
                  </p:cNvPr>
                  <p:cNvSpPr/>
                  <p:nvPr/>
                </p:nvSpPr>
                <p:spPr>
                  <a:xfrm>
                    <a:off x="6382213" y="4698004"/>
                    <a:ext cx="1724250" cy="173206"/>
                  </a:xfrm>
                  <a:custGeom>
                    <a:avLst/>
                    <a:gdLst/>
                    <a:ahLst/>
                    <a:cxnLst/>
                    <a:rect l="0" t="0" r="0" b="0"/>
                    <a:pathLst>
                      <a:path w="1724250" h="173206">
                        <a:moveTo>
                          <a:pt x="16396" y="25591"/>
                        </a:moveTo>
                        <a:cubicBezTo>
                          <a:pt x="0" y="68319"/>
                          <a:pt x="21028" y="76464"/>
                          <a:pt x="172790" y="86170"/>
                        </a:cubicBezTo>
                        <a:cubicBezTo>
                          <a:pt x="255618" y="91468"/>
                          <a:pt x="361055" y="104048"/>
                          <a:pt x="407093" y="114127"/>
                        </a:cubicBezTo>
                        <a:cubicBezTo>
                          <a:pt x="453132" y="124206"/>
                          <a:pt x="544572" y="132568"/>
                          <a:pt x="610293" y="132710"/>
                        </a:cubicBezTo>
                        <a:cubicBezTo>
                          <a:pt x="682930" y="132867"/>
                          <a:pt x="756840" y="141043"/>
                          <a:pt x="798777" y="153562"/>
                        </a:cubicBezTo>
                        <a:cubicBezTo>
                          <a:pt x="857911" y="171214"/>
                          <a:pt x="919293" y="173205"/>
                          <a:pt x="1228427" y="167498"/>
                        </a:cubicBezTo>
                        <a:cubicBezTo>
                          <a:pt x="1469151" y="163055"/>
                          <a:pt x="1593815" y="156114"/>
                          <a:pt x="1603303" y="146626"/>
                        </a:cubicBezTo>
                        <a:cubicBezTo>
                          <a:pt x="1611120" y="138809"/>
                          <a:pt x="1636039" y="132412"/>
                          <a:pt x="1658678" y="132412"/>
                        </a:cubicBezTo>
                        <a:cubicBezTo>
                          <a:pt x="1702725" y="132412"/>
                          <a:pt x="1724249" y="114822"/>
                          <a:pt x="1699169" y="99323"/>
                        </a:cubicBezTo>
                        <a:cubicBezTo>
                          <a:pt x="1690764" y="94128"/>
                          <a:pt x="1506362" y="87685"/>
                          <a:pt x="1289387" y="85006"/>
                        </a:cubicBezTo>
                        <a:cubicBezTo>
                          <a:pt x="806341" y="79041"/>
                          <a:pt x="329918" y="49602"/>
                          <a:pt x="215437" y="18643"/>
                        </a:cubicBezTo>
                        <a:cubicBezTo>
                          <a:pt x="146493" y="0"/>
                          <a:pt x="24584" y="4255"/>
                          <a:pt x="16396" y="255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8" name="任意多边形: 形状 637">
                    <a:extLst>
                      <a:ext uri="{FF2B5EF4-FFF2-40B4-BE49-F238E27FC236}">
                        <a16:creationId xmlns:a16="http://schemas.microsoft.com/office/drawing/2014/main" id="{9D6F4D0C-C3E2-49EB-9BC8-E8DADA282226}"/>
                      </a:ext>
                    </a:extLst>
                  </p:cNvPr>
                  <p:cNvSpPr/>
                  <p:nvPr/>
                </p:nvSpPr>
                <p:spPr>
                  <a:xfrm>
                    <a:off x="7138327" y="4691020"/>
                    <a:ext cx="37173" cy="56847"/>
                  </a:xfrm>
                  <a:custGeom>
                    <a:avLst/>
                    <a:gdLst/>
                    <a:ahLst/>
                    <a:cxnLst/>
                    <a:rect l="0" t="0" r="0" b="0"/>
                    <a:pathLst>
                      <a:path w="37173" h="56847">
                        <a:moveTo>
                          <a:pt x="1216" y="33491"/>
                        </a:moveTo>
                        <a:cubicBezTo>
                          <a:pt x="0" y="46737"/>
                          <a:pt x="7318" y="56846"/>
                          <a:pt x="18122" y="56846"/>
                        </a:cubicBezTo>
                        <a:cubicBezTo>
                          <a:pt x="28662" y="56846"/>
                          <a:pt x="37172" y="45577"/>
                          <a:pt x="37172" y="31620"/>
                        </a:cubicBezTo>
                        <a:cubicBezTo>
                          <a:pt x="37172" y="0"/>
                          <a:pt x="4132" y="1720"/>
                          <a:pt x="1216" y="3349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9" name="任意多边形: 形状 638">
                    <a:extLst>
                      <a:ext uri="{FF2B5EF4-FFF2-40B4-BE49-F238E27FC236}">
                        <a16:creationId xmlns:a16="http://schemas.microsoft.com/office/drawing/2014/main" id="{BB02CE23-B1EB-4896-8BF9-04DC1A4725B4}"/>
                      </a:ext>
                    </a:extLst>
                  </p:cNvPr>
                  <p:cNvSpPr/>
                  <p:nvPr/>
                </p:nvSpPr>
                <p:spPr>
                  <a:xfrm>
                    <a:off x="7997977" y="4691897"/>
                    <a:ext cx="41124" cy="82173"/>
                  </a:xfrm>
                  <a:custGeom>
                    <a:avLst/>
                    <a:gdLst/>
                    <a:ahLst/>
                    <a:cxnLst/>
                    <a:rect l="0" t="0" r="0" b="0"/>
                    <a:pathLst>
                      <a:path w="41124" h="82173">
                        <a:moveTo>
                          <a:pt x="4166" y="22370"/>
                        </a:moveTo>
                        <a:cubicBezTo>
                          <a:pt x="0" y="29111"/>
                          <a:pt x="186" y="43996"/>
                          <a:pt x="4580" y="55447"/>
                        </a:cubicBezTo>
                        <a:cubicBezTo>
                          <a:pt x="14835" y="82172"/>
                          <a:pt x="41123" y="64275"/>
                          <a:pt x="41123" y="30569"/>
                        </a:cubicBezTo>
                        <a:cubicBezTo>
                          <a:pt x="41123" y="5133"/>
                          <a:pt x="17991" y="0"/>
                          <a:pt x="4166" y="2237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0" name="任意多边形: 形状 639">
                    <a:extLst>
                      <a:ext uri="{FF2B5EF4-FFF2-40B4-BE49-F238E27FC236}">
                        <a16:creationId xmlns:a16="http://schemas.microsoft.com/office/drawing/2014/main" id="{242B643C-E009-47A6-A2F2-A75095636A31}"/>
                      </a:ext>
                    </a:extLst>
                  </p:cNvPr>
                  <p:cNvSpPr/>
                  <p:nvPr/>
                </p:nvSpPr>
                <p:spPr>
                  <a:xfrm>
                    <a:off x="8820150" y="4716999"/>
                    <a:ext cx="168019" cy="88018"/>
                  </a:xfrm>
                  <a:custGeom>
                    <a:avLst/>
                    <a:gdLst/>
                    <a:ahLst/>
                    <a:cxnLst/>
                    <a:rect l="0" t="0" r="0" b="0"/>
                    <a:pathLst>
                      <a:path w="168019" h="88018">
                        <a:moveTo>
                          <a:pt x="34925" y="19675"/>
                        </a:moveTo>
                        <a:cubicBezTo>
                          <a:pt x="14813" y="30195"/>
                          <a:pt x="0" y="48562"/>
                          <a:pt x="0" y="62980"/>
                        </a:cubicBezTo>
                        <a:cubicBezTo>
                          <a:pt x="0" y="84474"/>
                          <a:pt x="8766" y="88017"/>
                          <a:pt x="61945" y="88017"/>
                        </a:cubicBezTo>
                        <a:cubicBezTo>
                          <a:pt x="139160" y="88017"/>
                          <a:pt x="168018" y="62296"/>
                          <a:pt x="124780" y="32011"/>
                        </a:cubicBezTo>
                        <a:cubicBezTo>
                          <a:pt x="80671" y="1116"/>
                          <a:pt x="72541" y="0"/>
                          <a:pt x="34925" y="1967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1" name="任意多边形: 形状 640">
                    <a:extLst>
                      <a:ext uri="{FF2B5EF4-FFF2-40B4-BE49-F238E27FC236}">
                        <a16:creationId xmlns:a16="http://schemas.microsoft.com/office/drawing/2014/main" id="{B5FAC643-9246-4BF0-95B1-94608EF2AD80}"/>
                      </a:ext>
                    </a:extLst>
                  </p:cNvPr>
                  <p:cNvSpPr/>
                  <p:nvPr/>
                </p:nvSpPr>
                <p:spPr>
                  <a:xfrm>
                    <a:off x="8560673" y="4735407"/>
                    <a:ext cx="176928" cy="94739"/>
                  </a:xfrm>
                  <a:custGeom>
                    <a:avLst/>
                    <a:gdLst/>
                    <a:ahLst/>
                    <a:cxnLst/>
                    <a:rect l="0" t="0" r="0" b="0"/>
                    <a:pathLst>
                      <a:path w="176928" h="94739">
                        <a:moveTo>
                          <a:pt x="83270" y="8680"/>
                        </a:moveTo>
                        <a:cubicBezTo>
                          <a:pt x="74167" y="10758"/>
                          <a:pt x="51636" y="12459"/>
                          <a:pt x="33199" y="12459"/>
                        </a:cubicBezTo>
                        <a:cubicBezTo>
                          <a:pt x="5973" y="12459"/>
                          <a:pt x="0" y="18078"/>
                          <a:pt x="1387" y="42383"/>
                        </a:cubicBezTo>
                        <a:cubicBezTo>
                          <a:pt x="3759" y="83936"/>
                          <a:pt x="15760" y="91736"/>
                          <a:pt x="44432" y="70357"/>
                        </a:cubicBezTo>
                        <a:cubicBezTo>
                          <a:pt x="66151" y="54161"/>
                          <a:pt x="70869" y="54642"/>
                          <a:pt x="85412" y="74531"/>
                        </a:cubicBezTo>
                        <a:cubicBezTo>
                          <a:pt x="98304" y="92161"/>
                          <a:pt x="109944" y="94738"/>
                          <a:pt x="139387" y="86484"/>
                        </a:cubicBezTo>
                        <a:cubicBezTo>
                          <a:pt x="170293" y="77819"/>
                          <a:pt x="176927" y="69226"/>
                          <a:pt x="176927" y="37859"/>
                        </a:cubicBezTo>
                        <a:cubicBezTo>
                          <a:pt x="176927" y="3328"/>
                          <a:pt x="173315" y="0"/>
                          <a:pt x="138373" y="2330"/>
                        </a:cubicBezTo>
                        <a:cubicBezTo>
                          <a:pt x="117168" y="3743"/>
                          <a:pt x="92372" y="6601"/>
                          <a:pt x="83270" y="868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2" name="任意多边形: 形状 641">
                    <a:extLst>
                      <a:ext uri="{FF2B5EF4-FFF2-40B4-BE49-F238E27FC236}">
                        <a16:creationId xmlns:a16="http://schemas.microsoft.com/office/drawing/2014/main" id="{BA209CC6-EE68-43BA-ADC6-39379A8855C9}"/>
                      </a:ext>
                    </a:extLst>
                  </p:cNvPr>
                  <p:cNvSpPr/>
                  <p:nvPr/>
                </p:nvSpPr>
                <p:spPr>
                  <a:xfrm>
                    <a:off x="8418030" y="4754216"/>
                    <a:ext cx="149572" cy="107272"/>
                  </a:xfrm>
                  <a:custGeom>
                    <a:avLst/>
                    <a:gdLst/>
                    <a:ahLst/>
                    <a:cxnLst/>
                    <a:rect l="0" t="0" r="0" b="0"/>
                    <a:pathLst>
                      <a:path w="149572" h="107272">
                        <a:moveTo>
                          <a:pt x="16887" y="8467"/>
                        </a:moveTo>
                        <a:cubicBezTo>
                          <a:pt x="0" y="25353"/>
                          <a:pt x="8986" y="62909"/>
                          <a:pt x="32985" y="75753"/>
                        </a:cubicBezTo>
                        <a:cubicBezTo>
                          <a:pt x="91876" y="107271"/>
                          <a:pt x="149571" y="75572"/>
                          <a:pt x="123154" y="26212"/>
                        </a:cubicBezTo>
                        <a:cubicBezTo>
                          <a:pt x="113335" y="7863"/>
                          <a:pt x="96561" y="0"/>
                          <a:pt x="67240" y="0"/>
                        </a:cubicBezTo>
                        <a:cubicBezTo>
                          <a:pt x="44202" y="0"/>
                          <a:pt x="21543" y="3810"/>
                          <a:pt x="16887" y="846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3" name="任意多边形: 形状 642">
                    <a:extLst>
                      <a:ext uri="{FF2B5EF4-FFF2-40B4-BE49-F238E27FC236}">
                        <a16:creationId xmlns:a16="http://schemas.microsoft.com/office/drawing/2014/main" id="{17943E8A-A4A7-46A6-AFD4-9996EA3810E2}"/>
                      </a:ext>
                    </a:extLst>
                  </p:cNvPr>
                  <p:cNvSpPr/>
                  <p:nvPr/>
                </p:nvSpPr>
                <p:spPr>
                  <a:xfrm>
                    <a:off x="8243021" y="4772899"/>
                    <a:ext cx="137204" cy="86707"/>
                  </a:xfrm>
                  <a:custGeom>
                    <a:avLst/>
                    <a:gdLst/>
                    <a:ahLst/>
                    <a:cxnLst/>
                    <a:rect l="0" t="0" r="0" b="0"/>
                    <a:pathLst>
                      <a:path w="137204" h="86707">
                        <a:moveTo>
                          <a:pt x="10455" y="25159"/>
                        </a:moveTo>
                        <a:cubicBezTo>
                          <a:pt x="0" y="52404"/>
                          <a:pt x="13779" y="67200"/>
                          <a:pt x="58821" y="77093"/>
                        </a:cubicBezTo>
                        <a:cubicBezTo>
                          <a:pt x="102590" y="86706"/>
                          <a:pt x="137203" y="58814"/>
                          <a:pt x="124048" y="24533"/>
                        </a:cubicBezTo>
                        <a:cubicBezTo>
                          <a:pt x="114634" y="0"/>
                          <a:pt x="19909" y="522"/>
                          <a:pt x="10455" y="2515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4" name="任意多边形: 形状 643">
                    <a:extLst>
                      <a:ext uri="{FF2B5EF4-FFF2-40B4-BE49-F238E27FC236}">
                        <a16:creationId xmlns:a16="http://schemas.microsoft.com/office/drawing/2014/main" id="{64CA13DD-DBCC-4CD0-98B0-A10B8E348F29}"/>
                      </a:ext>
                    </a:extLst>
                  </p:cNvPr>
                  <p:cNvSpPr/>
                  <p:nvPr/>
                </p:nvSpPr>
                <p:spPr>
                  <a:xfrm>
                    <a:off x="3469149" y="4779818"/>
                    <a:ext cx="54556" cy="75999"/>
                  </a:xfrm>
                  <a:custGeom>
                    <a:avLst/>
                    <a:gdLst/>
                    <a:ahLst/>
                    <a:cxnLst/>
                    <a:rect l="0" t="0" r="0" b="0"/>
                    <a:pathLst>
                      <a:path w="54556" h="75999">
                        <a:moveTo>
                          <a:pt x="9532" y="29884"/>
                        </a:moveTo>
                        <a:cubicBezTo>
                          <a:pt x="0" y="54724"/>
                          <a:pt x="12987" y="75998"/>
                          <a:pt x="37684" y="75998"/>
                        </a:cubicBezTo>
                        <a:cubicBezTo>
                          <a:pt x="52606" y="75998"/>
                          <a:pt x="54555" y="68460"/>
                          <a:pt x="46459" y="42068"/>
                        </a:cubicBezTo>
                        <a:cubicBezTo>
                          <a:pt x="34969" y="4609"/>
                          <a:pt x="21000" y="0"/>
                          <a:pt x="9532" y="2988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5" name="任意多边形: 形状 644">
                    <a:extLst>
                      <a:ext uri="{FF2B5EF4-FFF2-40B4-BE49-F238E27FC236}">
                        <a16:creationId xmlns:a16="http://schemas.microsoft.com/office/drawing/2014/main" id="{CE4E26C0-2E0F-4F68-974A-7F0FA0B6BF1F}"/>
                      </a:ext>
                    </a:extLst>
                  </p:cNvPr>
                  <p:cNvSpPr/>
                  <p:nvPr/>
                </p:nvSpPr>
                <p:spPr>
                  <a:xfrm>
                    <a:off x="3862182" y="4781205"/>
                    <a:ext cx="44419" cy="93662"/>
                  </a:xfrm>
                  <a:custGeom>
                    <a:avLst/>
                    <a:gdLst/>
                    <a:ahLst/>
                    <a:cxnLst/>
                    <a:rect l="0" t="0" r="0" b="0"/>
                    <a:pathLst>
                      <a:path w="44419" h="93662">
                        <a:moveTo>
                          <a:pt x="7995" y="20636"/>
                        </a:moveTo>
                        <a:cubicBezTo>
                          <a:pt x="0" y="26782"/>
                          <a:pt x="451" y="41425"/>
                          <a:pt x="9267" y="61911"/>
                        </a:cubicBezTo>
                        <a:lnTo>
                          <a:pt x="22928" y="93661"/>
                        </a:lnTo>
                        <a:lnTo>
                          <a:pt x="33764" y="52386"/>
                        </a:lnTo>
                        <a:cubicBezTo>
                          <a:pt x="44418" y="11805"/>
                          <a:pt x="34837" y="0"/>
                          <a:pt x="7995" y="2063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6" name="任意多边形: 形状 645">
                    <a:extLst>
                      <a:ext uri="{FF2B5EF4-FFF2-40B4-BE49-F238E27FC236}">
                        <a16:creationId xmlns:a16="http://schemas.microsoft.com/office/drawing/2014/main" id="{C5A7E888-747B-4354-9631-99A7181A07D4}"/>
                      </a:ext>
                    </a:extLst>
                  </p:cNvPr>
                  <p:cNvSpPr/>
                  <p:nvPr/>
                </p:nvSpPr>
                <p:spPr>
                  <a:xfrm>
                    <a:off x="4136264" y="4807564"/>
                    <a:ext cx="109109" cy="99053"/>
                  </a:xfrm>
                  <a:custGeom>
                    <a:avLst/>
                    <a:gdLst/>
                    <a:ahLst/>
                    <a:cxnLst/>
                    <a:rect l="0" t="0" r="0" b="0"/>
                    <a:pathLst>
                      <a:path w="109109" h="99053">
                        <a:moveTo>
                          <a:pt x="23944" y="28048"/>
                        </a:moveTo>
                        <a:cubicBezTo>
                          <a:pt x="0" y="56898"/>
                          <a:pt x="19026" y="99052"/>
                          <a:pt x="55990" y="99052"/>
                        </a:cubicBezTo>
                        <a:cubicBezTo>
                          <a:pt x="95463" y="99052"/>
                          <a:pt x="109108" y="65697"/>
                          <a:pt x="83971" y="30651"/>
                        </a:cubicBezTo>
                        <a:cubicBezTo>
                          <a:pt x="62461" y="661"/>
                          <a:pt x="47222" y="0"/>
                          <a:pt x="23944" y="2804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7" name="任意多边形: 形状 646">
                    <a:extLst>
                      <a:ext uri="{FF2B5EF4-FFF2-40B4-BE49-F238E27FC236}">
                        <a16:creationId xmlns:a16="http://schemas.microsoft.com/office/drawing/2014/main" id="{C1A5BB7D-8E89-44C4-BB1A-96A9732668DC}"/>
                      </a:ext>
                    </a:extLst>
                  </p:cNvPr>
                  <p:cNvSpPr/>
                  <p:nvPr/>
                </p:nvSpPr>
                <p:spPr>
                  <a:xfrm>
                    <a:off x="6014541" y="4814448"/>
                    <a:ext cx="351888" cy="136619"/>
                  </a:xfrm>
                  <a:custGeom>
                    <a:avLst/>
                    <a:gdLst/>
                    <a:ahLst/>
                    <a:cxnLst/>
                    <a:rect l="0" t="0" r="0" b="0"/>
                    <a:pathLst>
                      <a:path w="351888" h="136619">
                        <a:moveTo>
                          <a:pt x="20076" y="11735"/>
                        </a:moveTo>
                        <a:cubicBezTo>
                          <a:pt x="1874" y="29936"/>
                          <a:pt x="0" y="61833"/>
                          <a:pt x="15349" y="92168"/>
                        </a:cubicBezTo>
                        <a:cubicBezTo>
                          <a:pt x="30102" y="121327"/>
                          <a:pt x="39157" y="124144"/>
                          <a:pt x="126286" y="126681"/>
                        </a:cubicBezTo>
                        <a:cubicBezTo>
                          <a:pt x="178466" y="128201"/>
                          <a:pt x="246845" y="131059"/>
                          <a:pt x="278239" y="133031"/>
                        </a:cubicBezTo>
                        <a:lnTo>
                          <a:pt x="335319" y="136618"/>
                        </a:lnTo>
                        <a:lnTo>
                          <a:pt x="343148" y="79468"/>
                        </a:lnTo>
                        <a:cubicBezTo>
                          <a:pt x="347453" y="48035"/>
                          <a:pt x="351159" y="18032"/>
                          <a:pt x="351384" y="12793"/>
                        </a:cubicBezTo>
                        <a:cubicBezTo>
                          <a:pt x="351887" y="1023"/>
                          <a:pt x="31810" y="0"/>
                          <a:pt x="20076" y="117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8" name="任意多边形: 形状 647">
                    <a:extLst>
                      <a:ext uri="{FF2B5EF4-FFF2-40B4-BE49-F238E27FC236}">
                        <a16:creationId xmlns:a16="http://schemas.microsoft.com/office/drawing/2014/main" id="{57C1ACB0-9DCF-45E1-B005-5AD63BAA7599}"/>
                      </a:ext>
                    </a:extLst>
                  </p:cNvPr>
                  <p:cNvSpPr/>
                  <p:nvPr/>
                </p:nvSpPr>
                <p:spPr>
                  <a:xfrm>
                    <a:off x="8928269" y="4816382"/>
                    <a:ext cx="44282" cy="39435"/>
                  </a:xfrm>
                  <a:custGeom>
                    <a:avLst/>
                    <a:gdLst/>
                    <a:ahLst/>
                    <a:cxnLst/>
                    <a:rect l="0" t="0" r="0" b="0"/>
                    <a:pathLst>
                      <a:path w="44282" h="39435">
                        <a:moveTo>
                          <a:pt x="14302" y="10146"/>
                        </a:moveTo>
                        <a:cubicBezTo>
                          <a:pt x="0" y="24448"/>
                          <a:pt x="5592" y="39434"/>
                          <a:pt x="25231" y="39434"/>
                        </a:cubicBezTo>
                        <a:cubicBezTo>
                          <a:pt x="35709" y="39434"/>
                          <a:pt x="44281" y="34056"/>
                          <a:pt x="44281" y="27484"/>
                        </a:cubicBezTo>
                        <a:cubicBezTo>
                          <a:pt x="44281" y="11469"/>
                          <a:pt x="24449" y="0"/>
                          <a:pt x="14302" y="101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9" name="任意多边形: 形状 648">
                    <a:extLst>
                      <a:ext uri="{FF2B5EF4-FFF2-40B4-BE49-F238E27FC236}">
                        <a16:creationId xmlns:a16="http://schemas.microsoft.com/office/drawing/2014/main" id="{1DFC9968-39D5-4C26-9701-3A5C1823CFBA}"/>
                      </a:ext>
                    </a:extLst>
                  </p:cNvPr>
                  <p:cNvSpPr/>
                  <p:nvPr/>
                </p:nvSpPr>
                <p:spPr>
                  <a:xfrm>
                    <a:off x="4362717" y="4828148"/>
                    <a:ext cx="377827" cy="135619"/>
                  </a:xfrm>
                  <a:custGeom>
                    <a:avLst/>
                    <a:gdLst/>
                    <a:ahLst/>
                    <a:cxnLst/>
                    <a:rect l="0" t="0" r="0" b="0"/>
                    <a:pathLst>
                      <a:path w="377827" h="135619">
                        <a:moveTo>
                          <a:pt x="5200" y="16397"/>
                        </a:moveTo>
                        <a:cubicBezTo>
                          <a:pt x="1369" y="22596"/>
                          <a:pt x="0" y="25320"/>
                          <a:pt x="2158" y="22451"/>
                        </a:cubicBezTo>
                        <a:cubicBezTo>
                          <a:pt x="8118" y="14529"/>
                          <a:pt x="131388" y="22985"/>
                          <a:pt x="145035" y="32252"/>
                        </a:cubicBezTo>
                        <a:cubicBezTo>
                          <a:pt x="151609" y="36716"/>
                          <a:pt x="146833" y="47794"/>
                          <a:pt x="134421" y="56869"/>
                        </a:cubicBezTo>
                        <a:cubicBezTo>
                          <a:pt x="122009" y="65945"/>
                          <a:pt x="110916" y="87376"/>
                          <a:pt x="109769" y="104494"/>
                        </a:cubicBezTo>
                        <a:cubicBezTo>
                          <a:pt x="107791" y="134006"/>
                          <a:pt x="111300" y="135618"/>
                          <a:pt x="177533" y="135618"/>
                        </a:cubicBezTo>
                        <a:lnTo>
                          <a:pt x="247383" y="135618"/>
                        </a:lnTo>
                        <a:lnTo>
                          <a:pt x="247383" y="91293"/>
                        </a:lnTo>
                        <a:cubicBezTo>
                          <a:pt x="247383" y="52117"/>
                          <a:pt x="242957" y="46127"/>
                          <a:pt x="209283" y="39731"/>
                        </a:cubicBezTo>
                        <a:cubicBezTo>
                          <a:pt x="186499" y="35404"/>
                          <a:pt x="213333" y="31086"/>
                          <a:pt x="276033" y="28991"/>
                        </a:cubicBezTo>
                        <a:cubicBezTo>
                          <a:pt x="333701" y="27063"/>
                          <a:pt x="377826" y="20539"/>
                          <a:pt x="374089" y="14492"/>
                        </a:cubicBezTo>
                        <a:cubicBezTo>
                          <a:pt x="365132" y="0"/>
                          <a:pt x="14214" y="1811"/>
                          <a:pt x="5200" y="1639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0" name="任意多边形: 形状 649">
                    <a:extLst>
                      <a:ext uri="{FF2B5EF4-FFF2-40B4-BE49-F238E27FC236}">
                        <a16:creationId xmlns:a16="http://schemas.microsoft.com/office/drawing/2014/main" id="{F49064D5-17B0-4B0B-AA1E-596C182D02FB}"/>
                      </a:ext>
                    </a:extLst>
                  </p:cNvPr>
                  <p:cNvSpPr/>
                  <p:nvPr/>
                </p:nvSpPr>
                <p:spPr>
                  <a:xfrm>
                    <a:off x="4927208" y="4829661"/>
                    <a:ext cx="1075395" cy="114070"/>
                  </a:xfrm>
                  <a:custGeom>
                    <a:avLst/>
                    <a:gdLst/>
                    <a:ahLst/>
                    <a:cxnLst/>
                    <a:rect l="0" t="0" r="0" b="0"/>
                    <a:pathLst>
                      <a:path w="1075395" h="114070">
                        <a:moveTo>
                          <a:pt x="654442" y="14131"/>
                        </a:moveTo>
                        <a:cubicBezTo>
                          <a:pt x="222896" y="29599"/>
                          <a:pt x="51840" y="40122"/>
                          <a:pt x="28967" y="52607"/>
                        </a:cubicBezTo>
                        <a:cubicBezTo>
                          <a:pt x="1715" y="67483"/>
                          <a:pt x="0" y="97050"/>
                          <a:pt x="25815" y="106957"/>
                        </a:cubicBezTo>
                        <a:cubicBezTo>
                          <a:pt x="36305" y="110982"/>
                          <a:pt x="270607" y="114069"/>
                          <a:pt x="546486" y="113817"/>
                        </a:cubicBezTo>
                        <a:lnTo>
                          <a:pt x="1048084" y="113359"/>
                        </a:lnTo>
                        <a:lnTo>
                          <a:pt x="1055833" y="82486"/>
                        </a:lnTo>
                        <a:cubicBezTo>
                          <a:pt x="1075394" y="4547"/>
                          <a:pt x="1048694" y="0"/>
                          <a:pt x="654442" y="1413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1" name="任意多边形: 形状 650">
                    <a:extLst>
                      <a:ext uri="{FF2B5EF4-FFF2-40B4-BE49-F238E27FC236}">
                        <a16:creationId xmlns:a16="http://schemas.microsoft.com/office/drawing/2014/main" id="{0215626F-DBB2-47AC-B533-65C1E1D52C67}"/>
                      </a:ext>
                    </a:extLst>
                  </p:cNvPr>
                  <p:cNvSpPr/>
                  <p:nvPr/>
                </p:nvSpPr>
                <p:spPr>
                  <a:xfrm>
                    <a:off x="6389958" y="4839653"/>
                    <a:ext cx="996927" cy="126679"/>
                  </a:xfrm>
                  <a:custGeom>
                    <a:avLst/>
                    <a:gdLst/>
                    <a:ahLst/>
                    <a:cxnLst/>
                    <a:rect l="0" t="0" r="0" b="0"/>
                    <a:pathLst>
                      <a:path w="996927" h="126679">
                        <a:moveTo>
                          <a:pt x="20007" y="18428"/>
                        </a:moveTo>
                        <a:cubicBezTo>
                          <a:pt x="1371" y="37064"/>
                          <a:pt x="0" y="72939"/>
                          <a:pt x="16729" y="104197"/>
                        </a:cubicBezTo>
                        <a:cubicBezTo>
                          <a:pt x="27959" y="125181"/>
                          <a:pt x="47548" y="126678"/>
                          <a:pt x="254854" y="122395"/>
                        </a:cubicBezTo>
                        <a:cubicBezTo>
                          <a:pt x="379092" y="119829"/>
                          <a:pt x="583612" y="119549"/>
                          <a:pt x="709342" y="121773"/>
                        </a:cubicBezTo>
                        <a:cubicBezTo>
                          <a:pt x="974820" y="126471"/>
                          <a:pt x="996926" y="124621"/>
                          <a:pt x="986920" y="98544"/>
                        </a:cubicBezTo>
                        <a:cubicBezTo>
                          <a:pt x="981587" y="84648"/>
                          <a:pt x="952589" y="78412"/>
                          <a:pt x="876268" y="74752"/>
                        </a:cubicBezTo>
                        <a:cubicBezTo>
                          <a:pt x="819384" y="72024"/>
                          <a:pt x="758555" y="64360"/>
                          <a:pt x="741092" y="57723"/>
                        </a:cubicBezTo>
                        <a:cubicBezTo>
                          <a:pt x="723630" y="51085"/>
                          <a:pt x="663622" y="44385"/>
                          <a:pt x="607742" y="42832"/>
                        </a:cubicBezTo>
                        <a:cubicBezTo>
                          <a:pt x="551862" y="41280"/>
                          <a:pt x="488997" y="38057"/>
                          <a:pt x="468042" y="35671"/>
                        </a:cubicBezTo>
                        <a:cubicBezTo>
                          <a:pt x="447087" y="33284"/>
                          <a:pt x="381364" y="25572"/>
                          <a:pt x="321992" y="18531"/>
                        </a:cubicBezTo>
                        <a:cubicBezTo>
                          <a:pt x="166078" y="43"/>
                          <a:pt x="38435" y="0"/>
                          <a:pt x="20007" y="1842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2" name="任意多边形: 形状 651">
                    <a:extLst>
                      <a:ext uri="{FF2B5EF4-FFF2-40B4-BE49-F238E27FC236}">
                        <a16:creationId xmlns:a16="http://schemas.microsoft.com/office/drawing/2014/main" id="{9BF0D417-9A20-4677-BE4E-F175B027CAD7}"/>
                      </a:ext>
                    </a:extLst>
                  </p:cNvPr>
                  <p:cNvSpPr/>
                  <p:nvPr/>
                </p:nvSpPr>
                <p:spPr>
                  <a:xfrm>
                    <a:off x="8556569" y="4850266"/>
                    <a:ext cx="67674" cy="76813"/>
                  </a:xfrm>
                  <a:custGeom>
                    <a:avLst/>
                    <a:gdLst/>
                    <a:ahLst/>
                    <a:cxnLst/>
                    <a:rect l="0" t="0" r="0" b="0"/>
                    <a:pathLst>
                      <a:path w="67674" h="76813">
                        <a:moveTo>
                          <a:pt x="10979" y="22915"/>
                        </a:moveTo>
                        <a:cubicBezTo>
                          <a:pt x="0" y="36144"/>
                          <a:pt x="1271" y="44183"/>
                          <a:pt x="16313" y="56667"/>
                        </a:cubicBezTo>
                        <a:cubicBezTo>
                          <a:pt x="40586" y="76812"/>
                          <a:pt x="67673" y="55571"/>
                          <a:pt x="56116" y="25454"/>
                        </a:cubicBezTo>
                        <a:cubicBezTo>
                          <a:pt x="46709" y="940"/>
                          <a:pt x="29998" y="0"/>
                          <a:pt x="10979" y="2291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3" name="任意多边形: 形状 652">
                    <a:extLst>
                      <a:ext uri="{FF2B5EF4-FFF2-40B4-BE49-F238E27FC236}">
                        <a16:creationId xmlns:a16="http://schemas.microsoft.com/office/drawing/2014/main" id="{12EE4AA8-CB83-4C61-984C-9F9CF970A824}"/>
                      </a:ext>
                    </a:extLst>
                  </p:cNvPr>
                  <p:cNvSpPr/>
                  <p:nvPr/>
                </p:nvSpPr>
                <p:spPr>
                  <a:xfrm>
                    <a:off x="8785208" y="4855816"/>
                    <a:ext cx="38582" cy="91330"/>
                  </a:xfrm>
                  <a:custGeom>
                    <a:avLst/>
                    <a:gdLst/>
                    <a:ahLst/>
                    <a:cxnLst/>
                    <a:rect l="0" t="0" r="0" b="0"/>
                    <a:pathLst>
                      <a:path w="38582" h="91330">
                        <a:moveTo>
                          <a:pt x="6948" y="29054"/>
                        </a:moveTo>
                        <a:cubicBezTo>
                          <a:pt x="0" y="65404"/>
                          <a:pt x="8037" y="91329"/>
                          <a:pt x="23325" y="81879"/>
                        </a:cubicBezTo>
                        <a:cubicBezTo>
                          <a:pt x="38229" y="72668"/>
                          <a:pt x="38581" y="0"/>
                          <a:pt x="23722" y="0"/>
                        </a:cubicBezTo>
                        <a:cubicBezTo>
                          <a:pt x="17551" y="0"/>
                          <a:pt x="10003" y="13074"/>
                          <a:pt x="6948" y="2905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4" name="任意多边形: 形状 653">
                    <a:extLst>
                      <a:ext uri="{FF2B5EF4-FFF2-40B4-BE49-F238E27FC236}">
                        <a16:creationId xmlns:a16="http://schemas.microsoft.com/office/drawing/2014/main" id="{75D49D79-28D2-46D6-BE75-4C71A9CA7C86}"/>
                      </a:ext>
                    </a:extLst>
                  </p:cNvPr>
                  <p:cNvSpPr/>
                  <p:nvPr/>
                </p:nvSpPr>
                <p:spPr>
                  <a:xfrm>
                    <a:off x="4311650" y="48685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5" name="任意多边形: 形状 654">
                    <a:extLst>
                      <a:ext uri="{FF2B5EF4-FFF2-40B4-BE49-F238E27FC236}">
                        <a16:creationId xmlns:a16="http://schemas.microsoft.com/office/drawing/2014/main" id="{FE23EF4D-C562-4CC3-B0AB-C8CAA312D7B0}"/>
                      </a:ext>
                    </a:extLst>
                  </p:cNvPr>
                  <p:cNvSpPr/>
                  <p:nvPr/>
                </p:nvSpPr>
                <p:spPr>
                  <a:xfrm>
                    <a:off x="8718550" y="48685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6" name="任意多边形: 形状 655">
                    <a:extLst>
                      <a:ext uri="{FF2B5EF4-FFF2-40B4-BE49-F238E27FC236}">
                        <a16:creationId xmlns:a16="http://schemas.microsoft.com/office/drawing/2014/main" id="{555166C3-E529-4DF0-B7F2-ED3D8BC7B9F7}"/>
                      </a:ext>
                    </a:extLst>
                  </p:cNvPr>
                  <p:cNvSpPr/>
                  <p:nvPr/>
                </p:nvSpPr>
                <p:spPr>
                  <a:xfrm>
                    <a:off x="4662221" y="4864808"/>
                    <a:ext cx="221711" cy="128166"/>
                  </a:xfrm>
                  <a:custGeom>
                    <a:avLst/>
                    <a:gdLst/>
                    <a:ahLst/>
                    <a:cxnLst/>
                    <a:rect l="0" t="0" r="0" b="0"/>
                    <a:pathLst>
                      <a:path w="221711" h="128166">
                        <a:moveTo>
                          <a:pt x="49479" y="13000"/>
                        </a:moveTo>
                        <a:cubicBezTo>
                          <a:pt x="35509" y="16491"/>
                          <a:pt x="19880" y="25829"/>
                          <a:pt x="14749" y="33752"/>
                        </a:cubicBezTo>
                        <a:cubicBezTo>
                          <a:pt x="0" y="56523"/>
                          <a:pt x="15379" y="103157"/>
                          <a:pt x="42409" y="117622"/>
                        </a:cubicBezTo>
                        <a:cubicBezTo>
                          <a:pt x="62108" y="128165"/>
                          <a:pt x="73633" y="124765"/>
                          <a:pt x="99521" y="100773"/>
                        </a:cubicBezTo>
                        <a:cubicBezTo>
                          <a:pt x="117358" y="84241"/>
                          <a:pt x="141971" y="70062"/>
                          <a:pt x="154216" y="69263"/>
                        </a:cubicBezTo>
                        <a:cubicBezTo>
                          <a:pt x="208364" y="65728"/>
                          <a:pt x="221710" y="58622"/>
                          <a:pt x="213650" y="37618"/>
                        </a:cubicBezTo>
                        <a:cubicBezTo>
                          <a:pt x="205180" y="15544"/>
                          <a:pt x="101514" y="0"/>
                          <a:pt x="49479" y="130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7" name="任意多边形: 形状 656">
                    <a:extLst>
                      <a:ext uri="{FF2B5EF4-FFF2-40B4-BE49-F238E27FC236}">
                        <a16:creationId xmlns:a16="http://schemas.microsoft.com/office/drawing/2014/main" id="{F907BBC4-E554-4402-8A20-CFD0478FE3DC}"/>
                      </a:ext>
                    </a:extLst>
                  </p:cNvPr>
                  <p:cNvSpPr/>
                  <p:nvPr/>
                </p:nvSpPr>
                <p:spPr>
                  <a:xfrm>
                    <a:off x="3327400" y="4893916"/>
                    <a:ext cx="978804" cy="121456"/>
                  </a:xfrm>
                  <a:custGeom>
                    <a:avLst/>
                    <a:gdLst/>
                    <a:ahLst/>
                    <a:cxnLst/>
                    <a:rect l="0" t="0" r="0" b="0"/>
                    <a:pathLst>
                      <a:path w="978804" h="121456">
                        <a:moveTo>
                          <a:pt x="11407" y="17841"/>
                        </a:moveTo>
                        <a:cubicBezTo>
                          <a:pt x="7641" y="27654"/>
                          <a:pt x="3534" y="51942"/>
                          <a:pt x="2280" y="71816"/>
                        </a:cubicBezTo>
                        <a:lnTo>
                          <a:pt x="0" y="107950"/>
                        </a:lnTo>
                        <a:lnTo>
                          <a:pt x="260350" y="110908"/>
                        </a:lnTo>
                        <a:cubicBezTo>
                          <a:pt x="403543" y="112535"/>
                          <a:pt x="597852" y="116069"/>
                          <a:pt x="692150" y="118762"/>
                        </a:cubicBezTo>
                        <a:cubicBezTo>
                          <a:pt x="786448" y="121455"/>
                          <a:pt x="880903" y="121386"/>
                          <a:pt x="902052" y="118607"/>
                        </a:cubicBezTo>
                        <a:cubicBezTo>
                          <a:pt x="939717" y="113661"/>
                          <a:pt x="978803" y="72810"/>
                          <a:pt x="965879" y="51899"/>
                        </a:cubicBezTo>
                        <a:cubicBezTo>
                          <a:pt x="959787" y="42041"/>
                          <a:pt x="627858" y="24485"/>
                          <a:pt x="457767" y="25024"/>
                        </a:cubicBezTo>
                        <a:cubicBezTo>
                          <a:pt x="416168" y="25155"/>
                          <a:pt x="376449" y="19579"/>
                          <a:pt x="369502" y="12632"/>
                        </a:cubicBezTo>
                        <a:cubicBezTo>
                          <a:pt x="362389" y="5519"/>
                          <a:pt x="282890" y="0"/>
                          <a:pt x="187561" y="0"/>
                        </a:cubicBezTo>
                        <a:cubicBezTo>
                          <a:pt x="53880" y="0"/>
                          <a:pt x="16812" y="3754"/>
                          <a:pt x="11407" y="178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8" name="任意多边形: 形状 657">
                    <a:extLst>
                      <a:ext uri="{FF2B5EF4-FFF2-40B4-BE49-F238E27FC236}">
                        <a16:creationId xmlns:a16="http://schemas.microsoft.com/office/drawing/2014/main" id="{277FA58F-5DE3-4617-AC12-CC9AEE135C38}"/>
                      </a:ext>
                    </a:extLst>
                  </p:cNvPr>
                  <p:cNvSpPr/>
                  <p:nvPr/>
                </p:nvSpPr>
                <p:spPr>
                  <a:xfrm>
                    <a:off x="4373624" y="4892403"/>
                    <a:ext cx="13972" cy="67462"/>
                  </a:xfrm>
                  <a:custGeom>
                    <a:avLst/>
                    <a:gdLst/>
                    <a:ahLst/>
                    <a:cxnLst/>
                    <a:rect l="0" t="0" r="0" b="0"/>
                    <a:pathLst>
                      <a:path w="13972" h="67462">
                        <a:moveTo>
                          <a:pt x="2257" y="24592"/>
                        </a:moveTo>
                        <a:cubicBezTo>
                          <a:pt x="0" y="40777"/>
                          <a:pt x="2209" y="57922"/>
                          <a:pt x="7167" y="62692"/>
                        </a:cubicBezTo>
                        <a:cubicBezTo>
                          <a:pt x="12124" y="67461"/>
                          <a:pt x="13971" y="54218"/>
                          <a:pt x="11271" y="33263"/>
                        </a:cubicBezTo>
                        <a:cubicBezTo>
                          <a:pt x="7168" y="1426"/>
                          <a:pt x="5687" y="0"/>
                          <a:pt x="2257" y="2459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9" name="任意多边形: 形状 658">
                    <a:extLst>
                      <a:ext uri="{FF2B5EF4-FFF2-40B4-BE49-F238E27FC236}">
                        <a16:creationId xmlns:a16="http://schemas.microsoft.com/office/drawing/2014/main" id="{B3178D8F-7625-4A0A-84DC-A3935899C072}"/>
                      </a:ext>
                    </a:extLst>
                  </p:cNvPr>
                  <p:cNvSpPr/>
                  <p:nvPr/>
                </p:nvSpPr>
                <p:spPr>
                  <a:xfrm>
                    <a:off x="7425150" y="4892996"/>
                    <a:ext cx="187399" cy="127799"/>
                  </a:xfrm>
                  <a:custGeom>
                    <a:avLst/>
                    <a:gdLst/>
                    <a:ahLst/>
                    <a:cxnLst/>
                    <a:rect l="0" t="0" r="0" b="0"/>
                    <a:pathLst>
                      <a:path w="187399" h="127799">
                        <a:moveTo>
                          <a:pt x="93250" y="10035"/>
                        </a:moveTo>
                        <a:cubicBezTo>
                          <a:pt x="5347" y="25865"/>
                          <a:pt x="0" y="89820"/>
                          <a:pt x="86580" y="89820"/>
                        </a:cubicBezTo>
                        <a:cubicBezTo>
                          <a:pt x="99231" y="89820"/>
                          <a:pt x="113119" y="99036"/>
                          <a:pt x="117442" y="110300"/>
                        </a:cubicBezTo>
                        <a:cubicBezTo>
                          <a:pt x="123806" y="126886"/>
                          <a:pt x="128894" y="127798"/>
                          <a:pt x="144200" y="115095"/>
                        </a:cubicBezTo>
                        <a:cubicBezTo>
                          <a:pt x="187398" y="79244"/>
                          <a:pt x="148968" y="0"/>
                          <a:pt x="93250" y="1003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0" name="任意多边形: 形状 659">
                    <a:extLst>
                      <a:ext uri="{FF2B5EF4-FFF2-40B4-BE49-F238E27FC236}">
                        <a16:creationId xmlns:a16="http://schemas.microsoft.com/office/drawing/2014/main" id="{1ADDF5BF-5E42-4609-965F-13BE725042F0}"/>
                      </a:ext>
                    </a:extLst>
                  </p:cNvPr>
                  <p:cNvSpPr/>
                  <p:nvPr/>
                </p:nvSpPr>
                <p:spPr>
                  <a:xfrm>
                    <a:off x="7635935" y="4907309"/>
                    <a:ext cx="155853" cy="120284"/>
                  </a:xfrm>
                  <a:custGeom>
                    <a:avLst/>
                    <a:gdLst/>
                    <a:ahLst/>
                    <a:cxnLst/>
                    <a:rect l="0" t="0" r="0" b="0"/>
                    <a:pathLst>
                      <a:path w="155853" h="120284">
                        <a:moveTo>
                          <a:pt x="11582" y="20474"/>
                        </a:moveTo>
                        <a:cubicBezTo>
                          <a:pt x="0" y="32055"/>
                          <a:pt x="846" y="108993"/>
                          <a:pt x="12640" y="116811"/>
                        </a:cubicBezTo>
                        <a:cubicBezTo>
                          <a:pt x="17879" y="120283"/>
                          <a:pt x="47882" y="119554"/>
                          <a:pt x="79315" y="115191"/>
                        </a:cubicBezTo>
                        <a:cubicBezTo>
                          <a:pt x="130052" y="108147"/>
                          <a:pt x="137609" y="102811"/>
                          <a:pt x="146658" y="67638"/>
                        </a:cubicBezTo>
                        <a:cubicBezTo>
                          <a:pt x="155852" y="31901"/>
                          <a:pt x="153364" y="26629"/>
                          <a:pt x="121258" y="13836"/>
                        </a:cubicBezTo>
                        <a:cubicBezTo>
                          <a:pt x="86534" y="0"/>
                          <a:pt x="28546" y="3509"/>
                          <a:pt x="11582" y="2047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1" name="任意多边形: 形状 660">
                    <a:extLst>
                      <a:ext uri="{FF2B5EF4-FFF2-40B4-BE49-F238E27FC236}">
                        <a16:creationId xmlns:a16="http://schemas.microsoft.com/office/drawing/2014/main" id="{86160944-980D-49BA-AF5A-843562CA7325}"/>
                      </a:ext>
                    </a:extLst>
                  </p:cNvPr>
                  <p:cNvSpPr/>
                  <p:nvPr/>
                </p:nvSpPr>
                <p:spPr>
                  <a:xfrm>
                    <a:off x="7848929" y="4903317"/>
                    <a:ext cx="148908" cy="131544"/>
                  </a:xfrm>
                  <a:custGeom>
                    <a:avLst/>
                    <a:gdLst/>
                    <a:ahLst/>
                    <a:cxnLst/>
                    <a:rect l="0" t="0" r="0" b="0"/>
                    <a:pathLst>
                      <a:path w="148908" h="131544">
                        <a:moveTo>
                          <a:pt x="11024" y="33976"/>
                        </a:moveTo>
                        <a:cubicBezTo>
                          <a:pt x="7230" y="43864"/>
                          <a:pt x="3123" y="65295"/>
                          <a:pt x="1898" y="81601"/>
                        </a:cubicBezTo>
                        <a:cubicBezTo>
                          <a:pt x="0" y="106861"/>
                          <a:pt x="7520" y="112764"/>
                          <a:pt x="52712" y="121485"/>
                        </a:cubicBezTo>
                        <a:cubicBezTo>
                          <a:pt x="104833" y="131543"/>
                          <a:pt x="106135" y="130917"/>
                          <a:pt x="127746" y="85376"/>
                        </a:cubicBezTo>
                        <a:cubicBezTo>
                          <a:pt x="148907" y="40781"/>
                          <a:pt x="148823" y="38364"/>
                          <a:pt x="125504" y="21360"/>
                        </a:cubicBezTo>
                        <a:cubicBezTo>
                          <a:pt x="96212" y="0"/>
                          <a:pt x="20876" y="8302"/>
                          <a:pt x="11024" y="339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2" name="任意多边形: 形状 661">
                    <a:extLst>
                      <a:ext uri="{FF2B5EF4-FFF2-40B4-BE49-F238E27FC236}">
                        <a16:creationId xmlns:a16="http://schemas.microsoft.com/office/drawing/2014/main" id="{9C313678-188B-4623-B38E-ACE035F99B75}"/>
                      </a:ext>
                    </a:extLst>
                  </p:cNvPr>
                  <p:cNvSpPr/>
                  <p:nvPr/>
                </p:nvSpPr>
                <p:spPr>
                  <a:xfrm>
                    <a:off x="4787900" y="4950408"/>
                    <a:ext cx="2724151" cy="135080"/>
                  </a:xfrm>
                  <a:custGeom>
                    <a:avLst/>
                    <a:gdLst/>
                    <a:ahLst/>
                    <a:cxnLst/>
                    <a:rect l="0" t="0" r="0" b="0"/>
                    <a:pathLst>
                      <a:path w="2724151" h="135080">
                        <a:moveTo>
                          <a:pt x="31750" y="6076"/>
                        </a:moveTo>
                        <a:cubicBezTo>
                          <a:pt x="8794" y="12169"/>
                          <a:pt x="0" y="23138"/>
                          <a:pt x="0" y="45680"/>
                        </a:cubicBezTo>
                        <a:lnTo>
                          <a:pt x="0" y="76858"/>
                        </a:lnTo>
                        <a:lnTo>
                          <a:pt x="558800" y="86154"/>
                        </a:lnTo>
                        <a:cubicBezTo>
                          <a:pt x="866140" y="91266"/>
                          <a:pt x="1240472" y="98987"/>
                          <a:pt x="1390650" y="103311"/>
                        </a:cubicBezTo>
                        <a:cubicBezTo>
                          <a:pt x="1540828" y="107635"/>
                          <a:pt x="1902301" y="116552"/>
                          <a:pt x="2193925" y="123126"/>
                        </a:cubicBezTo>
                        <a:lnTo>
                          <a:pt x="2724150" y="135079"/>
                        </a:lnTo>
                        <a:lnTo>
                          <a:pt x="2724150" y="103543"/>
                        </a:lnTo>
                        <a:cubicBezTo>
                          <a:pt x="2724150" y="86198"/>
                          <a:pt x="2718402" y="68454"/>
                          <a:pt x="2711375" y="64112"/>
                        </a:cubicBezTo>
                        <a:cubicBezTo>
                          <a:pt x="2699962" y="57058"/>
                          <a:pt x="1828342" y="36900"/>
                          <a:pt x="1079500" y="26371"/>
                        </a:cubicBezTo>
                        <a:cubicBezTo>
                          <a:pt x="822456" y="22757"/>
                          <a:pt x="589428" y="16462"/>
                          <a:pt x="209550" y="2874"/>
                        </a:cubicBezTo>
                        <a:cubicBezTo>
                          <a:pt x="129223" y="0"/>
                          <a:pt x="49213" y="1441"/>
                          <a:pt x="31750" y="607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3" name="任意多边形: 形状 662">
                    <a:extLst>
                      <a:ext uri="{FF2B5EF4-FFF2-40B4-BE49-F238E27FC236}">
                        <a16:creationId xmlns:a16="http://schemas.microsoft.com/office/drawing/2014/main" id="{89786F4B-EEC8-48F2-97BF-8C0D82D75ADB}"/>
                      </a:ext>
                    </a:extLst>
                  </p:cNvPr>
                  <p:cNvSpPr/>
                  <p:nvPr/>
                </p:nvSpPr>
                <p:spPr>
                  <a:xfrm>
                    <a:off x="7983606" y="4961521"/>
                    <a:ext cx="1020327" cy="122896"/>
                  </a:xfrm>
                  <a:custGeom>
                    <a:avLst/>
                    <a:gdLst/>
                    <a:ahLst/>
                    <a:cxnLst/>
                    <a:rect l="0" t="0" r="0" b="0"/>
                    <a:pathLst>
                      <a:path w="1020327" h="122896">
                        <a:moveTo>
                          <a:pt x="842894" y="6802"/>
                        </a:moveTo>
                        <a:cubicBezTo>
                          <a:pt x="828924" y="11916"/>
                          <a:pt x="643186" y="17710"/>
                          <a:pt x="430144" y="19678"/>
                        </a:cubicBezTo>
                        <a:cubicBezTo>
                          <a:pt x="9025" y="23569"/>
                          <a:pt x="0" y="25315"/>
                          <a:pt x="61686" y="90977"/>
                        </a:cubicBezTo>
                        <a:lnTo>
                          <a:pt x="91672" y="122895"/>
                        </a:lnTo>
                        <a:lnTo>
                          <a:pt x="551949" y="122895"/>
                        </a:lnTo>
                        <a:cubicBezTo>
                          <a:pt x="905746" y="122895"/>
                          <a:pt x="1013436" y="119269"/>
                          <a:pt x="1017452" y="107220"/>
                        </a:cubicBezTo>
                        <a:cubicBezTo>
                          <a:pt x="1020326" y="98599"/>
                          <a:pt x="1011665" y="72882"/>
                          <a:pt x="998206" y="50070"/>
                        </a:cubicBezTo>
                        <a:cubicBezTo>
                          <a:pt x="978126" y="16038"/>
                          <a:pt x="964275" y="7600"/>
                          <a:pt x="921015" y="3050"/>
                        </a:cubicBezTo>
                        <a:cubicBezTo>
                          <a:pt x="892018" y="0"/>
                          <a:pt x="856864" y="1689"/>
                          <a:pt x="842894" y="68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4" name="任意多边形: 形状 663">
                    <a:extLst>
                      <a:ext uri="{FF2B5EF4-FFF2-40B4-BE49-F238E27FC236}">
                        <a16:creationId xmlns:a16="http://schemas.microsoft.com/office/drawing/2014/main" id="{0A921C9C-C6E0-40FF-ACC1-ADC320C509D8}"/>
                      </a:ext>
                    </a:extLst>
                  </p:cNvPr>
                  <p:cNvSpPr/>
                  <p:nvPr/>
                </p:nvSpPr>
                <p:spPr>
                  <a:xfrm>
                    <a:off x="4122312" y="5009604"/>
                    <a:ext cx="604555" cy="310701"/>
                  </a:xfrm>
                  <a:custGeom>
                    <a:avLst/>
                    <a:gdLst/>
                    <a:ahLst/>
                    <a:cxnLst/>
                    <a:rect l="0" t="0" r="0" b="0"/>
                    <a:pathLst>
                      <a:path w="604555" h="310701">
                        <a:moveTo>
                          <a:pt x="203635" y="28662"/>
                        </a:moveTo>
                        <a:cubicBezTo>
                          <a:pt x="188786" y="44468"/>
                          <a:pt x="176638" y="66428"/>
                          <a:pt x="176638" y="77463"/>
                        </a:cubicBezTo>
                        <a:cubicBezTo>
                          <a:pt x="176638" y="95107"/>
                          <a:pt x="116551" y="150197"/>
                          <a:pt x="81388" y="164791"/>
                        </a:cubicBezTo>
                        <a:cubicBezTo>
                          <a:pt x="68880" y="169982"/>
                          <a:pt x="0" y="294671"/>
                          <a:pt x="3428" y="305915"/>
                        </a:cubicBezTo>
                        <a:cubicBezTo>
                          <a:pt x="4396" y="309091"/>
                          <a:pt x="105201" y="310700"/>
                          <a:pt x="227438" y="309490"/>
                        </a:cubicBezTo>
                        <a:lnTo>
                          <a:pt x="449688" y="307290"/>
                        </a:lnTo>
                        <a:lnTo>
                          <a:pt x="453462" y="276776"/>
                        </a:lnTo>
                        <a:cubicBezTo>
                          <a:pt x="456987" y="248269"/>
                          <a:pt x="468217" y="220428"/>
                          <a:pt x="518517" y="115489"/>
                        </a:cubicBezTo>
                        <a:cubicBezTo>
                          <a:pt x="529835" y="91876"/>
                          <a:pt x="553348" y="68519"/>
                          <a:pt x="572433" y="61929"/>
                        </a:cubicBezTo>
                        <a:cubicBezTo>
                          <a:pt x="596807" y="53513"/>
                          <a:pt x="604554" y="43654"/>
                          <a:pt x="600120" y="26698"/>
                        </a:cubicBezTo>
                        <a:cubicBezTo>
                          <a:pt x="594513" y="5256"/>
                          <a:pt x="577750" y="3011"/>
                          <a:pt x="412297" y="1540"/>
                        </a:cubicBezTo>
                        <a:cubicBezTo>
                          <a:pt x="238970" y="0"/>
                          <a:pt x="229392" y="1245"/>
                          <a:pt x="203635" y="286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5" name="任意多边形: 形状 664">
                    <a:extLst>
                      <a:ext uri="{FF2B5EF4-FFF2-40B4-BE49-F238E27FC236}">
                        <a16:creationId xmlns:a16="http://schemas.microsoft.com/office/drawing/2014/main" id="{D62CD392-D233-4673-BC65-2A6F675F7E9B}"/>
                      </a:ext>
                    </a:extLst>
                  </p:cNvPr>
                  <p:cNvSpPr/>
                  <p:nvPr/>
                </p:nvSpPr>
                <p:spPr>
                  <a:xfrm>
                    <a:off x="3250831" y="5056483"/>
                    <a:ext cx="803429" cy="264305"/>
                  </a:xfrm>
                  <a:custGeom>
                    <a:avLst/>
                    <a:gdLst>
                      <a:gd name="connsiteX0" fmla="*/ 190490 w 800937"/>
                      <a:gd name="connsiteY0" fmla="*/ 11003 h 240677"/>
                      <a:gd name="connsiteX1" fmla="*/ 182023 w 800937"/>
                      <a:gd name="connsiteY1" fmla="*/ 87203 h 240677"/>
                      <a:gd name="connsiteX2" fmla="*/ 182023 w 800937"/>
                      <a:gd name="connsiteY2" fmla="*/ 154936 h 240677"/>
                      <a:gd name="connsiteX3" fmla="*/ 99074 w 800937"/>
                      <a:gd name="connsiteY3" fmla="*/ 154936 h 240677"/>
                      <a:gd name="connsiteX4" fmla="*/ 9479 w 800937"/>
                      <a:gd name="connsiteY4" fmla="*/ 233636 h 240677"/>
                      <a:gd name="connsiteX5" fmla="*/ 404636 w 800937"/>
                      <a:gd name="connsiteY5" fmla="*/ 229517 h 240677"/>
                      <a:gd name="connsiteX6" fmla="*/ 785273 w 800937"/>
                      <a:gd name="connsiteY6" fmla="*/ 224786 h 240677"/>
                      <a:gd name="connsiteX7" fmla="*/ 795716 w 800937"/>
                      <a:gd name="connsiteY7" fmla="*/ 195443 h 240677"/>
                      <a:gd name="connsiteX8" fmla="*/ 720455 w 800937"/>
                      <a:gd name="connsiteY8" fmla="*/ 143738 h 240677"/>
                      <a:gd name="connsiteX9" fmla="*/ 613823 w 800937"/>
                      <a:gd name="connsiteY9" fmla="*/ 84639 h 240677"/>
                      <a:gd name="connsiteX10" fmla="*/ 579665 w 800937"/>
                      <a:gd name="connsiteY10" fmla="*/ 81911 h 240677"/>
                      <a:gd name="connsiteX11" fmla="*/ 515352 w 800937"/>
                      <a:gd name="connsiteY11" fmla="*/ 136475 h 240677"/>
                      <a:gd name="connsiteX12" fmla="*/ 436023 w 800937"/>
                      <a:gd name="connsiteY12" fmla="*/ 95246 h 240677"/>
                      <a:gd name="connsiteX13" fmla="*/ 396158 w 800937"/>
                      <a:gd name="connsiteY13" fmla="*/ 100961 h 240677"/>
                      <a:gd name="connsiteX14" fmla="*/ 303662 w 800937"/>
                      <a:gd name="connsiteY14" fmla="*/ 146063 h 240677"/>
                      <a:gd name="connsiteX15" fmla="*/ 229304 w 800937"/>
                      <a:gd name="connsiteY15" fmla="*/ 156239 h 240677"/>
                      <a:gd name="connsiteX16" fmla="*/ 236212 w 800937"/>
                      <a:gd name="connsiteY16" fmla="*/ 104738 h 240677"/>
                      <a:gd name="connsiteX17" fmla="*/ 190490 w 800937"/>
                      <a:gd name="connsiteY17" fmla="*/ 11003 h 240677"/>
                      <a:gd name="connsiteX0" fmla="*/ 201586 w 812032"/>
                      <a:gd name="connsiteY0" fmla="*/ 11002 h 249467"/>
                      <a:gd name="connsiteX1" fmla="*/ 193119 w 812032"/>
                      <a:gd name="connsiteY1" fmla="*/ 87202 h 249467"/>
                      <a:gd name="connsiteX2" fmla="*/ 193119 w 812032"/>
                      <a:gd name="connsiteY2" fmla="*/ 154935 h 249467"/>
                      <a:gd name="connsiteX3" fmla="*/ 110170 w 812032"/>
                      <a:gd name="connsiteY3" fmla="*/ 154935 h 249467"/>
                      <a:gd name="connsiteX4" fmla="*/ 20575 w 812032"/>
                      <a:gd name="connsiteY4" fmla="*/ 233635 h 249467"/>
                      <a:gd name="connsiteX5" fmla="*/ 426171 w 812032"/>
                      <a:gd name="connsiteY5" fmla="*/ 247783 h 249467"/>
                      <a:gd name="connsiteX6" fmla="*/ 796369 w 812032"/>
                      <a:gd name="connsiteY6" fmla="*/ 224785 h 249467"/>
                      <a:gd name="connsiteX7" fmla="*/ 806812 w 812032"/>
                      <a:gd name="connsiteY7" fmla="*/ 195442 h 249467"/>
                      <a:gd name="connsiteX8" fmla="*/ 731551 w 812032"/>
                      <a:gd name="connsiteY8" fmla="*/ 143737 h 249467"/>
                      <a:gd name="connsiteX9" fmla="*/ 624919 w 812032"/>
                      <a:gd name="connsiteY9" fmla="*/ 84638 h 249467"/>
                      <a:gd name="connsiteX10" fmla="*/ 590761 w 812032"/>
                      <a:gd name="connsiteY10" fmla="*/ 81910 h 249467"/>
                      <a:gd name="connsiteX11" fmla="*/ 526448 w 812032"/>
                      <a:gd name="connsiteY11" fmla="*/ 136474 h 249467"/>
                      <a:gd name="connsiteX12" fmla="*/ 447119 w 812032"/>
                      <a:gd name="connsiteY12" fmla="*/ 95245 h 249467"/>
                      <a:gd name="connsiteX13" fmla="*/ 407254 w 812032"/>
                      <a:gd name="connsiteY13" fmla="*/ 100960 h 249467"/>
                      <a:gd name="connsiteX14" fmla="*/ 314758 w 812032"/>
                      <a:gd name="connsiteY14" fmla="*/ 146062 h 249467"/>
                      <a:gd name="connsiteX15" fmla="*/ 240400 w 812032"/>
                      <a:gd name="connsiteY15" fmla="*/ 156238 h 249467"/>
                      <a:gd name="connsiteX16" fmla="*/ 247308 w 812032"/>
                      <a:gd name="connsiteY16" fmla="*/ 104737 h 249467"/>
                      <a:gd name="connsiteX17" fmla="*/ 201586 w 812032"/>
                      <a:gd name="connsiteY17" fmla="*/ 11002 h 249467"/>
                      <a:gd name="connsiteX0" fmla="*/ 201586 w 812032"/>
                      <a:gd name="connsiteY0" fmla="*/ 11002 h 256102"/>
                      <a:gd name="connsiteX1" fmla="*/ 193119 w 812032"/>
                      <a:gd name="connsiteY1" fmla="*/ 87202 h 256102"/>
                      <a:gd name="connsiteX2" fmla="*/ 193119 w 812032"/>
                      <a:gd name="connsiteY2" fmla="*/ 154935 h 256102"/>
                      <a:gd name="connsiteX3" fmla="*/ 110170 w 812032"/>
                      <a:gd name="connsiteY3" fmla="*/ 154935 h 256102"/>
                      <a:gd name="connsiteX4" fmla="*/ 20575 w 812032"/>
                      <a:gd name="connsiteY4" fmla="*/ 233635 h 256102"/>
                      <a:gd name="connsiteX5" fmla="*/ 426171 w 812032"/>
                      <a:gd name="connsiteY5" fmla="*/ 247783 h 256102"/>
                      <a:gd name="connsiteX6" fmla="*/ 798978 w 812032"/>
                      <a:gd name="connsiteY6" fmla="*/ 256102 h 256102"/>
                      <a:gd name="connsiteX7" fmla="*/ 806812 w 812032"/>
                      <a:gd name="connsiteY7" fmla="*/ 195442 h 256102"/>
                      <a:gd name="connsiteX8" fmla="*/ 731551 w 812032"/>
                      <a:gd name="connsiteY8" fmla="*/ 143737 h 256102"/>
                      <a:gd name="connsiteX9" fmla="*/ 624919 w 812032"/>
                      <a:gd name="connsiteY9" fmla="*/ 84638 h 256102"/>
                      <a:gd name="connsiteX10" fmla="*/ 590761 w 812032"/>
                      <a:gd name="connsiteY10" fmla="*/ 81910 h 256102"/>
                      <a:gd name="connsiteX11" fmla="*/ 526448 w 812032"/>
                      <a:gd name="connsiteY11" fmla="*/ 136474 h 256102"/>
                      <a:gd name="connsiteX12" fmla="*/ 447119 w 812032"/>
                      <a:gd name="connsiteY12" fmla="*/ 95245 h 256102"/>
                      <a:gd name="connsiteX13" fmla="*/ 407254 w 812032"/>
                      <a:gd name="connsiteY13" fmla="*/ 100960 h 256102"/>
                      <a:gd name="connsiteX14" fmla="*/ 314758 w 812032"/>
                      <a:gd name="connsiteY14" fmla="*/ 146062 h 256102"/>
                      <a:gd name="connsiteX15" fmla="*/ 240400 w 812032"/>
                      <a:gd name="connsiteY15" fmla="*/ 156238 h 256102"/>
                      <a:gd name="connsiteX16" fmla="*/ 247308 w 812032"/>
                      <a:gd name="connsiteY16" fmla="*/ 104737 h 256102"/>
                      <a:gd name="connsiteX17" fmla="*/ 201586 w 812032"/>
                      <a:gd name="connsiteY17" fmla="*/ 11002 h 256102"/>
                      <a:gd name="connsiteX0" fmla="*/ 201400 w 811846"/>
                      <a:gd name="connsiteY0" fmla="*/ 11002 h 264083"/>
                      <a:gd name="connsiteX1" fmla="*/ 192933 w 811846"/>
                      <a:gd name="connsiteY1" fmla="*/ 87202 h 264083"/>
                      <a:gd name="connsiteX2" fmla="*/ 192933 w 811846"/>
                      <a:gd name="connsiteY2" fmla="*/ 154935 h 264083"/>
                      <a:gd name="connsiteX3" fmla="*/ 109984 w 811846"/>
                      <a:gd name="connsiteY3" fmla="*/ 154935 h 264083"/>
                      <a:gd name="connsiteX4" fmla="*/ 20389 w 811846"/>
                      <a:gd name="connsiteY4" fmla="*/ 233635 h 264083"/>
                      <a:gd name="connsiteX5" fmla="*/ 423374 w 811846"/>
                      <a:gd name="connsiteY5" fmla="*/ 263441 h 264083"/>
                      <a:gd name="connsiteX6" fmla="*/ 798792 w 811846"/>
                      <a:gd name="connsiteY6" fmla="*/ 256102 h 264083"/>
                      <a:gd name="connsiteX7" fmla="*/ 806626 w 811846"/>
                      <a:gd name="connsiteY7" fmla="*/ 195442 h 264083"/>
                      <a:gd name="connsiteX8" fmla="*/ 731365 w 811846"/>
                      <a:gd name="connsiteY8" fmla="*/ 143737 h 264083"/>
                      <a:gd name="connsiteX9" fmla="*/ 624733 w 811846"/>
                      <a:gd name="connsiteY9" fmla="*/ 84638 h 264083"/>
                      <a:gd name="connsiteX10" fmla="*/ 590575 w 811846"/>
                      <a:gd name="connsiteY10" fmla="*/ 81910 h 264083"/>
                      <a:gd name="connsiteX11" fmla="*/ 526262 w 811846"/>
                      <a:gd name="connsiteY11" fmla="*/ 136474 h 264083"/>
                      <a:gd name="connsiteX12" fmla="*/ 446933 w 811846"/>
                      <a:gd name="connsiteY12" fmla="*/ 95245 h 264083"/>
                      <a:gd name="connsiteX13" fmla="*/ 407068 w 811846"/>
                      <a:gd name="connsiteY13" fmla="*/ 100960 h 264083"/>
                      <a:gd name="connsiteX14" fmla="*/ 314572 w 811846"/>
                      <a:gd name="connsiteY14" fmla="*/ 146062 h 264083"/>
                      <a:gd name="connsiteX15" fmla="*/ 240214 w 811846"/>
                      <a:gd name="connsiteY15" fmla="*/ 156238 h 264083"/>
                      <a:gd name="connsiteX16" fmla="*/ 247122 w 811846"/>
                      <a:gd name="connsiteY16" fmla="*/ 104737 h 264083"/>
                      <a:gd name="connsiteX17" fmla="*/ 201400 w 811846"/>
                      <a:gd name="connsiteY17" fmla="*/ 11002 h 264083"/>
                      <a:gd name="connsiteX0" fmla="*/ 192983 w 803429"/>
                      <a:gd name="connsiteY0" fmla="*/ 11002 h 264305"/>
                      <a:gd name="connsiteX1" fmla="*/ 184516 w 803429"/>
                      <a:gd name="connsiteY1" fmla="*/ 87202 h 264305"/>
                      <a:gd name="connsiteX2" fmla="*/ 184516 w 803429"/>
                      <a:gd name="connsiteY2" fmla="*/ 154935 h 264305"/>
                      <a:gd name="connsiteX3" fmla="*/ 101567 w 803429"/>
                      <a:gd name="connsiteY3" fmla="*/ 154935 h 264305"/>
                      <a:gd name="connsiteX4" fmla="*/ 22410 w 803429"/>
                      <a:gd name="connsiteY4" fmla="*/ 238855 h 264305"/>
                      <a:gd name="connsiteX5" fmla="*/ 414957 w 803429"/>
                      <a:gd name="connsiteY5" fmla="*/ 263441 h 264305"/>
                      <a:gd name="connsiteX6" fmla="*/ 790375 w 803429"/>
                      <a:gd name="connsiteY6" fmla="*/ 256102 h 264305"/>
                      <a:gd name="connsiteX7" fmla="*/ 798209 w 803429"/>
                      <a:gd name="connsiteY7" fmla="*/ 195442 h 264305"/>
                      <a:gd name="connsiteX8" fmla="*/ 722948 w 803429"/>
                      <a:gd name="connsiteY8" fmla="*/ 143737 h 264305"/>
                      <a:gd name="connsiteX9" fmla="*/ 616316 w 803429"/>
                      <a:gd name="connsiteY9" fmla="*/ 84638 h 264305"/>
                      <a:gd name="connsiteX10" fmla="*/ 582158 w 803429"/>
                      <a:gd name="connsiteY10" fmla="*/ 81910 h 264305"/>
                      <a:gd name="connsiteX11" fmla="*/ 517845 w 803429"/>
                      <a:gd name="connsiteY11" fmla="*/ 136474 h 264305"/>
                      <a:gd name="connsiteX12" fmla="*/ 438516 w 803429"/>
                      <a:gd name="connsiteY12" fmla="*/ 95245 h 264305"/>
                      <a:gd name="connsiteX13" fmla="*/ 398651 w 803429"/>
                      <a:gd name="connsiteY13" fmla="*/ 100960 h 264305"/>
                      <a:gd name="connsiteX14" fmla="*/ 306155 w 803429"/>
                      <a:gd name="connsiteY14" fmla="*/ 146062 h 264305"/>
                      <a:gd name="connsiteX15" fmla="*/ 231797 w 803429"/>
                      <a:gd name="connsiteY15" fmla="*/ 156238 h 264305"/>
                      <a:gd name="connsiteX16" fmla="*/ 238705 w 803429"/>
                      <a:gd name="connsiteY16" fmla="*/ 104737 h 264305"/>
                      <a:gd name="connsiteX17" fmla="*/ 192983 w 803429"/>
                      <a:gd name="connsiteY17" fmla="*/ 11002 h 264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803429" h="264305">
                        <a:moveTo>
                          <a:pt x="192983" y="11002"/>
                        </a:moveTo>
                        <a:cubicBezTo>
                          <a:pt x="188326" y="15658"/>
                          <a:pt x="184516" y="49948"/>
                          <a:pt x="184516" y="87202"/>
                        </a:cubicBezTo>
                        <a:lnTo>
                          <a:pt x="184516" y="154935"/>
                        </a:lnTo>
                        <a:lnTo>
                          <a:pt x="101567" y="154935"/>
                        </a:lnTo>
                        <a:cubicBezTo>
                          <a:pt x="14442" y="154935"/>
                          <a:pt x="-29822" y="220771"/>
                          <a:pt x="22410" y="238855"/>
                        </a:cubicBezTo>
                        <a:cubicBezTo>
                          <a:pt x="74642" y="256939"/>
                          <a:pt x="88406" y="267499"/>
                          <a:pt x="414957" y="263441"/>
                        </a:cubicBezTo>
                        <a:lnTo>
                          <a:pt x="790375" y="256102"/>
                        </a:lnTo>
                        <a:lnTo>
                          <a:pt x="798209" y="195442"/>
                        </a:lnTo>
                        <a:cubicBezTo>
                          <a:pt x="815191" y="147722"/>
                          <a:pt x="790910" y="131041"/>
                          <a:pt x="722948" y="143737"/>
                        </a:cubicBezTo>
                        <a:cubicBezTo>
                          <a:pt x="645315" y="158241"/>
                          <a:pt x="616316" y="142169"/>
                          <a:pt x="616316" y="84638"/>
                        </a:cubicBezTo>
                        <a:cubicBezTo>
                          <a:pt x="616316" y="29114"/>
                          <a:pt x="595732" y="27470"/>
                          <a:pt x="582158" y="81910"/>
                        </a:cubicBezTo>
                        <a:cubicBezTo>
                          <a:pt x="573385" y="117094"/>
                          <a:pt x="563895" y="125146"/>
                          <a:pt x="517845" y="136474"/>
                        </a:cubicBezTo>
                        <a:cubicBezTo>
                          <a:pt x="457196" y="151393"/>
                          <a:pt x="438516" y="141685"/>
                          <a:pt x="438516" y="95245"/>
                        </a:cubicBezTo>
                        <a:cubicBezTo>
                          <a:pt x="438516" y="55855"/>
                          <a:pt x="420755" y="58401"/>
                          <a:pt x="398651" y="100960"/>
                        </a:cubicBezTo>
                        <a:cubicBezTo>
                          <a:pt x="383226" y="130660"/>
                          <a:pt x="369389" y="137407"/>
                          <a:pt x="306155" y="146062"/>
                        </a:cubicBezTo>
                        <a:lnTo>
                          <a:pt x="231797" y="156238"/>
                        </a:lnTo>
                        <a:lnTo>
                          <a:pt x="238705" y="104737"/>
                        </a:lnTo>
                        <a:cubicBezTo>
                          <a:pt x="249494" y="24293"/>
                          <a:pt x="226609" y="-22625"/>
                          <a:pt x="192983" y="1100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6" name="任意多边形: 形状 665">
                    <a:extLst>
                      <a:ext uri="{FF2B5EF4-FFF2-40B4-BE49-F238E27FC236}">
                        <a16:creationId xmlns:a16="http://schemas.microsoft.com/office/drawing/2014/main" id="{9D339596-B41E-48B1-940C-C574B0422B9A}"/>
                      </a:ext>
                    </a:extLst>
                  </p:cNvPr>
                  <p:cNvSpPr/>
                  <p:nvPr/>
                </p:nvSpPr>
                <p:spPr>
                  <a:xfrm>
                    <a:off x="4066596" y="5061168"/>
                    <a:ext cx="71158" cy="124849"/>
                  </a:xfrm>
                  <a:custGeom>
                    <a:avLst/>
                    <a:gdLst/>
                    <a:ahLst/>
                    <a:cxnLst/>
                    <a:rect l="0" t="0" r="0" b="0"/>
                    <a:pathLst>
                      <a:path w="71158" h="124849">
                        <a:moveTo>
                          <a:pt x="16007" y="36783"/>
                        </a:moveTo>
                        <a:cubicBezTo>
                          <a:pt x="0" y="66692"/>
                          <a:pt x="16729" y="124848"/>
                          <a:pt x="41340" y="124848"/>
                        </a:cubicBezTo>
                        <a:cubicBezTo>
                          <a:pt x="60055" y="124848"/>
                          <a:pt x="71157" y="67787"/>
                          <a:pt x="58854" y="34830"/>
                        </a:cubicBezTo>
                        <a:cubicBezTo>
                          <a:pt x="45851" y="0"/>
                          <a:pt x="35439" y="474"/>
                          <a:pt x="16007" y="3678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7" name="任意多边形: 形状 666">
                    <a:extLst>
                      <a:ext uri="{FF2B5EF4-FFF2-40B4-BE49-F238E27FC236}">
                        <a16:creationId xmlns:a16="http://schemas.microsoft.com/office/drawing/2014/main" id="{9ACB4C0B-0C83-46DC-9CBA-12ADC79C6D51}"/>
                      </a:ext>
                    </a:extLst>
                  </p:cNvPr>
                  <p:cNvSpPr/>
                  <p:nvPr/>
                </p:nvSpPr>
                <p:spPr>
                  <a:xfrm>
                    <a:off x="4997450" y="5067203"/>
                    <a:ext cx="232182" cy="261146"/>
                  </a:xfrm>
                  <a:custGeom>
                    <a:avLst/>
                    <a:gdLst/>
                    <a:ahLst/>
                    <a:cxnLst/>
                    <a:rect l="0" t="0" r="0" b="0"/>
                    <a:pathLst>
                      <a:path w="232182" h="261146">
                        <a:moveTo>
                          <a:pt x="9525" y="7277"/>
                        </a:moveTo>
                        <a:cubicBezTo>
                          <a:pt x="4286" y="13906"/>
                          <a:pt x="0" y="69588"/>
                          <a:pt x="0" y="131016"/>
                        </a:cubicBezTo>
                        <a:cubicBezTo>
                          <a:pt x="0" y="192444"/>
                          <a:pt x="4286" y="245422"/>
                          <a:pt x="9525" y="248745"/>
                        </a:cubicBezTo>
                        <a:cubicBezTo>
                          <a:pt x="14764" y="252068"/>
                          <a:pt x="58282" y="256112"/>
                          <a:pt x="106233" y="257731"/>
                        </a:cubicBezTo>
                        <a:cubicBezTo>
                          <a:pt x="207307" y="261145"/>
                          <a:pt x="232181" y="247181"/>
                          <a:pt x="201606" y="204188"/>
                        </a:cubicBezTo>
                        <a:cubicBezTo>
                          <a:pt x="185221" y="181148"/>
                          <a:pt x="170692" y="176424"/>
                          <a:pt x="122517" y="178474"/>
                        </a:cubicBezTo>
                        <a:lnTo>
                          <a:pt x="63500" y="180986"/>
                        </a:lnTo>
                        <a:lnTo>
                          <a:pt x="63500" y="107004"/>
                        </a:lnTo>
                        <a:cubicBezTo>
                          <a:pt x="63500" y="52212"/>
                          <a:pt x="57735" y="28121"/>
                          <a:pt x="41275" y="14123"/>
                        </a:cubicBezTo>
                        <a:cubicBezTo>
                          <a:pt x="27857" y="2713"/>
                          <a:pt x="15276" y="0"/>
                          <a:pt x="9525" y="727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8" name="任意多边形: 形状 667">
                    <a:extLst>
                      <a:ext uri="{FF2B5EF4-FFF2-40B4-BE49-F238E27FC236}">
                        <a16:creationId xmlns:a16="http://schemas.microsoft.com/office/drawing/2014/main" id="{586E6B4C-494C-4B71-9FAB-DDF5458B1297}"/>
                      </a:ext>
                    </a:extLst>
                  </p:cNvPr>
                  <p:cNvSpPr/>
                  <p:nvPr/>
                </p:nvSpPr>
                <p:spPr>
                  <a:xfrm>
                    <a:off x="7613650" y="5071716"/>
                    <a:ext cx="640703" cy="323343"/>
                  </a:xfrm>
                  <a:custGeom>
                    <a:avLst/>
                    <a:gdLst/>
                    <a:ahLst/>
                    <a:cxnLst/>
                    <a:rect l="0" t="0" r="0" b="0"/>
                    <a:pathLst>
                      <a:path w="640703" h="323343">
                        <a:moveTo>
                          <a:pt x="0" y="25158"/>
                        </a:moveTo>
                        <a:cubicBezTo>
                          <a:pt x="0" y="41559"/>
                          <a:pt x="11317" y="53156"/>
                          <a:pt x="32511" y="58476"/>
                        </a:cubicBezTo>
                        <a:cubicBezTo>
                          <a:pt x="78626" y="70050"/>
                          <a:pt x="179403" y="209696"/>
                          <a:pt x="180891" y="264084"/>
                        </a:cubicBezTo>
                        <a:cubicBezTo>
                          <a:pt x="181520" y="287093"/>
                          <a:pt x="186335" y="308576"/>
                          <a:pt x="191590" y="311824"/>
                        </a:cubicBezTo>
                        <a:cubicBezTo>
                          <a:pt x="209517" y="322903"/>
                          <a:pt x="634919" y="323342"/>
                          <a:pt x="636946" y="312282"/>
                        </a:cubicBezTo>
                        <a:cubicBezTo>
                          <a:pt x="640702" y="291789"/>
                          <a:pt x="514651" y="162779"/>
                          <a:pt x="473075" y="144566"/>
                        </a:cubicBezTo>
                        <a:cubicBezTo>
                          <a:pt x="450374" y="134620"/>
                          <a:pt x="428833" y="116599"/>
                          <a:pt x="425206" y="104517"/>
                        </a:cubicBezTo>
                        <a:cubicBezTo>
                          <a:pt x="421580" y="92435"/>
                          <a:pt x="402758" y="63976"/>
                          <a:pt x="383380" y="41275"/>
                        </a:cubicBezTo>
                        <a:lnTo>
                          <a:pt x="348148" y="0"/>
                        </a:lnTo>
                        <a:lnTo>
                          <a:pt x="174074" y="0"/>
                        </a:lnTo>
                        <a:cubicBezTo>
                          <a:pt x="9025" y="0"/>
                          <a:pt x="0" y="1304"/>
                          <a:pt x="0" y="2515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9" name="任意多边形: 形状 668">
                    <a:extLst>
                      <a:ext uri="{FF2B5EF4-FFF2-40B4-BE49-F238E27FC236}">
                        <a16:creationId xmlns:a16="http://schemas.microsoft.com/office/drawing/2014/main" id="{C22213AA-5987-4774-BB4B-80A86F956BAD}"/>
                      </a:ext>
                    </a:extLst>
                  </p:cNvPr>
                  <p:cNvSpPr/>
                  <p:nvPr/>
                </p:nvSpPr>
                <p:spPr>
                  <a:xfrm>
                    <a:off x="5231979" y="5084233"/>
                    <a:ext cx="2072889" cy="265652"/>
                  </a:xfrm>
                  <a:custGeom>
                    <a:avLst/>
                    <a:gdLst/>
                    <a:ahLst/>
                    <a:cxnLst/>
                    <a:rect l="0" t="0" r="0" b="0"/>
                    <a:pathLst>
                      <a:path w="2072889" h="265652">
                        <a:moveTo>
                          <a:pt x="17560" y="8825"/>
                        </a:moveTo>
                        <a:cubicBezTo>
                          <a:pt x="1536" y="17518"/>
                          <a:pt x="0" y="36737"/>
                          <a:pt x="8242" y="125444"/>
                        </a:cubicBezTo>
                        <a:cubicBezTo>
                          <a:pt x="13669" y="183861"/>
                          <a:pt x="21179" y="234724"/>
                          <a:pt x="24930" y="238475"/>
                        </a:cubicBezTo>
                        <a:cubicBezTo>
                          <a:pt x="28681" y="242226"/>
                          <a:pt x="193293" y="244303"/>
                          <a:pt x="390735" y="243091"/>
                        </a:cubicBezTo>
                        <a:cubicBezTo>
                          <a:pt x="662800" y="241422"/>
                          <a:pt x="1963362" y="258382"/>
                          <a:pt x="2060580" y="264867"/>
                        </a:cubicBezTo>
                        <a:cubicBezTo>
                          <a:pt x="2072326" y="265651"/>
                          <a:pt x="2072888" y="254577"/>
                          <a:pt x="2062918" y="218765"/>
                        </a:cubicBezTo>
                        <a:cubicBezTo>
                          <a:pt x="2055702" y="192843"/>
                          <a:pt x="2046551" y="157346"/>
                          <a:pt x="2042582" y="139883"/>
                        </a:cubicBezTo>
                        <a:cubicBezTo>
                          <a:pt x="2036294" y="112212"/>
                          <a:pt x="2034778" y="114042"/>
                          <a:pt x="2030779" y="154125"/>
                        </a:cubicBezTo>
                        <a:cubicBezTo>
                          <a:pt x="2026528" y="196739"/>
                          <a:pt x="2022529" y="200703"/>
                          <a:pt x="1976340" y="208089"/>
                        </a:cubicBezTo>
                        <a:cubicBezTo>
                          <a:pt x="1893270" y="221372"/>
                          <a:pt x="1884265" y="211960"/>
                          <a:pt x="1882008" y="109493"/>
                        </a:cubicBezTo>
                        <a:lnTo>
                          <a:pt x="1880021" y="19233"/>
                        </a:lnTo>
                        <a:lnTo>
                          <a:pt x="978321" y="12344"/>
                        </a:lnTo>
                        <a:cubicBezTo>
                          <a:pt x="482386" y="8555"/>
                          <a:pt x="67649" y="3871"/>
                          <a:pt x="56684" y="1936"/>
                        </a:cubicBezTo>
                        <a:cubicBezTo>
                          <a:pt x="45718" y="0"/>
                          <a:pt x="28113" y="3101"/>
                          <a:pt x="17560" y="88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0" name="任意多边形: 形状 669">
                    <a:extLst>
                      <a:ext uri="{FF2B5EF4-FFF2-40B4-BE49-F238E27FC236}">
                        <a16:creationId xmlns:a16="http://schemas.microsoft.com/office/drawing/2014/main" id="{F7523439-5A46-4B97-8F48-6E5003F307A8}"/>
                      </a:ext>
                    </a:extLst>
                  </p:cNvPr>
                  <p:cNvSpPr/>
                  <p:nvPr/>
                </p:nvSpPr>
                <p:spPr>
                  <a:xfrm>
                    <a:off x="7537380" y="5084416"/>
                    <a:ext cx="38239" cy="27306"/>
                  </a:xfrm>
                  <a:custGeom>
                    <a:avLst/>
                    <a:gdLst/>
                    <a:ahLst/>
                    <a:cxnLst/>
                    <a:rect l="0" t="0" r="0" b="0"/>
                    <a:pathLst>
                      <a:path w="38239" h="27306">
                        <a:moveTo>
                          <a:pt x="2503" y="13653"/>
                        </a:moveTo>
                        <a:cubicBezTo>
                          <a:pt x="5006" y="21161"/>
                          <a:pt x="12483" y="27305"/>
                          <a:pt x="19119" y="27305"/>
                        </a:cubicBezTo>
                        <a:cubicBezTo>
                          <a:pt x="25755" y="27305"/>
                          <a:pt x="33232" y="21161"/>
                          <a:pt x="35735" y="13653"/>
                        </a:cubicBezTo>
                        <a:cubicBezTo>
                          <a:pt x="38238" y="6144"/>
                          <a:pt x="30761" y="0"/>
                          <a:pt x="19119" y="0"/>
                        </a:cubicBezTo>
                        <a:cubicBezTo>
                          <a:pt x="7477" y="0"/>
                          <a:pt x="0" y="6144"/>
                          <a:pt x="2503" y="13653"/>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1" name="任意多边形: 形状 670">
                    <a:extLst>
                      <a:ext uri="{FF2B5EF4-FFF2-40B4-BE49-F238E27FC236}">
                        <a16:creationId xmlns:a16="http://schemas.microsoft.com/office/drawing/2014/main" id="{0E055FE7-17D2-4356-B53B-C5B3BFB581E1}"/>
                      </a:ext>
                    </a:extLst>
                  </p:cNvPr>
                  <p:cNvSpPr/>
                  <p:nvPr/>
                </p:nvSpPr>
                <p:spPr>
                  <a:xfrm>
                    <a:off x="4692650" y="5101463"/>
                    <a:ext cx="39674" cy="74613"/>
                  </a:xfrm>
                  <a:custGeom>
                    <a:avLst/>
                    <a:gdLst/>
                    <a:ahLst/>
                    <a:cxnLst/>
                    <a:rect l="0" t="0" r="0" b="0"/>
                    <a:pathLst>
                      <a:path w="39674" h="74613">
                        <a:moveTo>
                          <a:pt x="8467" y="16820"/>
                        </a:moveTo>
                        <a:cubicBezTo>
                          <a:pt x="3810" y="21476"/>
                          <a:pt x="0" y="36240"/>
                          <a:pt x="0" y="49628"/>
                        </a:cubicBezTo>
                        <a:cubicBezTo>
                          <a:pt x="0" y="74612"/>
                          <a:pt x="11078" y="67073"/>
                          <a:pt x="29458" y="29583"/>
                        </a:cubicBezTo>
                        <a:cubicBezTo>
                          <a:pt x="39673" y="8748"/>
                          <a:pt x="25286" y="0"/>
                          <a:pt x="8467" y="1682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2" name="任意多边形: 形状 671">
                    <a:extLst>
                      <a:ext uri="{FF2B5EF4-FFF2-40B4-BE49-F238E27FC236}">
                        <a16:creationId xmlns:a16="http://schemas.microsoft.com/office/drawing/2014/main" id="{ECA0708A-8E95-4546-BF18-B50C48129040}"/>
                      </a:ext>
                    </a:extLst>
                  </p:cNvPr>
                  <p:cNvSpPr/>
                  <p:nvPr/>
                </p:nvSpPr>
                <p:spPr>
                  <a:xfrm>
                    <a:off x="4707361" y="5090953"/>
                    <a:ext cx="106805" cy="215714"/>
                  </a:xfrm>
                  <a:custGeom>
                    <a:avLst/>
                    <a:gdLst/>
                    <a:ahLst/>
                    <a:cxnLst/>
                    <a:rect l="0" t="0" r="0" b="0"/>
                    <a:pathLst>
                      <a:path w="106805" h="215714">
                        <a:moveTo>
                          <a:pt x="50444" y="53788"/>
                        </a:moveTo>
                        <a:cubicBezTo>
                          <a:pt x="42739" y="66012"/>
                          <a:pt x="39215" y="89851"/>
                          <a:pt x="42612" y="106763"/>
                        </a:cubicBezTo>
                        <a:cubicBezTo>
                          <a:pt x="46341" y="125329"/>
                          <a:pt x="40194" y="147010"/>
                          <a:pt x="27098" y="161481"/>
                        </a:cubicBezTo>
                        <a:cubicBezTo>
                          <a:pt x="0" y="191425"/>
                          <a:pt x="10335" y="215713"/>
                          <a:pt x="50173" y="215713"/>
                        </a:cubicBezTo>
                        <a:cubicBezTo>
                          <a:pt x="76717" y="215713"/>
                          <a:pt x="81832" y="207806"/>
                          <a:pt x="90814" y="152892"/>
                        </a:cubicBezTo>
                        <a:cubicBezTo>
                          <a:pt x="106804" y="55134"/>
                          <a:pt x="84345" y="0"/>
                          <a:pt x="50444" y="53788"/>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3" name="任意多边形: 形状 672">
                    <a:extLst>
                      <a:ext uri="{FF2B5EF4-FFF2-40B4-BE49-F238E27FC236}">
                        <a16:creationId xmlns:a16="http://schemas.microsoft.com/office/drawing/2014/main" id="{046B5EB8-834B-4C6F-8C02-DF203BE50CCF}"/>
                      </a:ext>
                    </a:extLst>
                  </p:cNvPr>
                  <p:cNvSpPr/>
                  <p:nvPr/>
                </p:nvSpPr>
                <p:spPr>
                  <a:xfrm>
                    <a:off x="4858151" y="5117866"/>
                    <a:ext cx="91600" cy="172097"/>
                  </a:xfrm>
                  <a:custGeom>
                    <a:avLst/>
                    <a:gdLst/>
                    <a:ahLst/>
                    <a:cxnLst/>
                    <a:rect l="0" t="0" r="0" b="0"/>
                    <a:pathLst>
                      <a:path w="91600" h="172097">
                        <a:moveTo>
                          <a:pt x="4929" y="62772"/>
                        </a:moveTo>
                        <a:cubicBezTo>
                          <a:pt x="0" y="89046"/>
                          <a:pt x="2574" y="121728"/>
                          <a:pt x="11036" y="140300"/>
                        </a:cubicBezTo>
                        <a:cubicBezTo>
                          <a:pt x="25483" y="172008"/>
                          <a:pt x="25936" y="172096"/>
                          <a:pt x="47557" y="147413"/>
                        </a:cubicBezTo>
                        <a:cubicBezTo>
                          <a:pt x="81649" y="108490"/>
                          <a:pt x="91599" y="72272"/>
                          <a:pt x="76135" y="43378"/>
                        </a:cubicBezTo>
                        <a:cubicBezTo>
                          <a:pt x="52920" y="0"/>
                          <a:pt x="14755" y="10394"/>
                          <a:pt x="4929" y="6277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4" name="任意多边形: 形状 673">
                    <a:extLst>
                      <a:ext uri="{FF2B5EF4-FFF2-40B4-BE49-F238E27FC236}">
                        <a16:creationId xmlns:a16="http://schemas.microsoft.com/office/drawing/2014/main" id="{372B56D0-9F1B-42E1-AD57-6C0EFAD76FC8}"/>
                      </a:ext>
                    </a:extLst>
                  </p:cNvPr>
                  <p:cNvSpPr/>
                  <p:nvPr/>
                </p:nvSpPr>
                <p:spPr>
                  <a:xfrm>
                    <a:off x="7493000" y="5112724"/>
                    <a:ext cx="212688" cy="253013"/>
                  </a:xfrm>
                  <a:custGeom>
                    <a:avLst/>
                    <a:gdLst/>
                    <a:ahLst/>
                    <a:cxnLst/>
                    <a:rect l="0" t="0" r="0" b="0"/>
                    <a:pathLst>
                      <a:path w="212688" h="253013">
                        <a:moveTo>
                          <a:pt x="12490" y="50557"/>
                        </a:moveTo>
                        <a:cubicBezTo>
                          <a:pt x="8367" y="66985"/>
                          <a:pt x="3870" y="114539"/>
                          <a:pt x="2497" y="156234"/>
                        </a:cubicBezTo>
                        <a:lnTo>
                          <a:pt x="0" y="232042"/>
                        </a:lnTo>
                        <a:lnTo>
                          <a:pt x="93991" y="242191"/>
                        </a:lnTo>
                        <a:cubicBezTo>
                          <a:pt x="194202" y="253012"/>
                          <a:pt x="212687" y="246781"/>
                          <a:pt x="201969" y="205794"/>
                        </a:cubicBezTo>
                        <a:cubicBezTo>
                          <a:pt x="190883" y="163403"/>
                          <a:pt x="151123" y="145583"/>
                          <a:pt x="117208" y="167805"/>
                        </a:cubicBezTo>
                        <a:cubicBezTo>
                          <a:pt x="75884" y="194881"/>
                          <a:pt x="60003" y="177633"/>
                          <a:pt x="48389" y="93063"/>
                        </a:cubicBezTo>
                        <a:cubicBezTo>
                          <a:pt x="37634" y="14747"/>
                          <a:pt x="25179" y="0"/>
                          <a:pt x="12490" y="5055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5" name="任意多边形: 形状 674">
                    <a:extLst>
                      <a:ext uri="{FF2B5EF4-FFF2-40B4-BE49-F238E27FC236}">
                        <a16:creationId xmlns:a16="http://schemas.microsoft.com/office/drawing/2014/main" id="{5D773F99-CB1D-4768-81B3-0DA1C69E95AC}"/>
                      </a:ext>
                    </a:extLst>
                  </p:cNvPr>
                  <p:cNvSpPr/>
                  <p:nvPr/>
                </p:nvSpPr>
                <p:spPr>
                  <a:xfrm>
                    <a:off x="7262462" y="5142167"/>
                    <a:ext cx="20989" cy="34642"/>
                  </a:xfrm>
                  <a:custGeom>
                    <a:avLst/>
                    <a:gdLst/>
                    <a:ahLst/>
                    <a:cxnLst/>
                    <a:rect l="0" t="0" r="0" b="0"/>
                    <a:pathLst>
                      <a:path w="20989" h="34642">
                        <a:moveTo>
                          <a:pt x="2941" y="21624"/>
                        </a:moveTo>
                        <a:cubicBezTo>
                          <a:pt x="0" y="30355"/>
                          <a:pt x="2857" y="34641"/>
                          <a:pt x="9291" y="31149"/>
                        </a:cubicBezTo>
                        <a:cubicBezTo>
                          <a:pt x="15724" y="27657"/>
                          <a:pt x="20988" y="20513"/>
                          <a:pt x="20988" y="15274"/>
                        </a:cubicBezTo>
                        <a:cubicBezTo>
                          <a:pt x="20988" y="0"/>
                          <a:pt x="8777" y="4297"/>
                          <a:pt x="2941" y="2162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6" name="任意多边形: 形状 675">
                    <a:extLst>
                      <a:ext uri="{FF2B5EF4-FFF2-40B4-BE49-F238E27FC236}">
                        <a16:creationId xmlns:a16="http://schemas.microsoft.com/office/drawing/2014/main" id="{D981E93C-15A0-48DA-BCA9-8E9CEA0399E0}"/>
                      </a:ext>
                    </a:extLst>
                  </p:cNvPr>
                  <p:cNvSpPr/>
                  <p:nvPr/>
                </p:nvSpPr>
                <p:spPr>
                  <a:xfrm>
                    <a:off x="7340496" y="5133293"/>
                    <a:ext cx="108055" cy="191624"/>
                  </a:xfrm>
                  <a:custGeom>
                    <a:avLst/>
                    <a:gdLst/>
                    <a:ahLst/>
                    <a:cxnLst/>
                    <a:rect l="0" t="0" r="0" b="0"/>
                    <a:pathLst>
                      <a:path w="108055" h="191624">
                        <a:moveTo>
                          <a:pt x="45590" y="57397"/>
                        </a:moveTo>
                        <a:cubicBezTo>
                          <a:pt x="363" y="130576"/>
                          <a:pt x="0" y="173470"/>
                          <a:pt x="44554" y="179958"/>
                        </a:cubicBezTo>
                        <a:cubicBezTo>
                          <a:pt x="55032" y="181484"/>
                          <a:pt x="73605" y="184913"/>
                          <a:pt x="85829" y="187578"/>
                        </a:cubicBezTo>
                        <a:cubicBezTo>
                          <a:pt x="104387" y="191623"/>
                          <a:pt x="108054" y="183117"/>
                          <a:pt x="108054" y="136023"/>
                        </a:cubicBezTo>
                        <a:cubicBezTo>
                          <a:pt x="108054" y="105002"/>
                          <a:pt x="102876" y="76422"/>
                          <a:pt x="96546" y="72510"/>
                        </a:cubicBezTo>
                        <a:cubicBezTo>
                          <a:pt x="90217" y="68598"/>
                          <a:pt x="88026" y="53973"/>
                          <a:pt x="91677" y="40010"/>
                        </a:cubicBezTo>
                        <a:cubicBezTo>
                          <a:pt x="102140" y="0"/>
                          <a:pt x="74654" y="10369"/>
                          <a:pt x="45590" y="5739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7" name="任意多边形: 形状 676">
                    <a:extLst>
                      <a:ext uri="{FF2B5EF4-FFF2-40B4-BE49-F238E27FC236}">
                        <a16:creationId xmlns:a16="http://schemas.microsoft.com/office/drawing/2014/main" id="{488C9CDE-1D5F-4D48-B073-13B45D2F9920}"/>
                      </a:ext>
                    </a:extLst>
                  </p:cNvPr>
                  <p:cNvSpPr/>
                  <p:nvPr/>
                </p:nvSpPr>
                <p:spPr>
                  <a:xfrm>
                    <a:off x="8079792" y="5147916"/>
                    <a:ext cx="51436" cy="19051"/>
                  </a:xfrm>
                  <a:custGeom>
                    <a:avLst/>
                    <a:gdLst/>
                    <a:ahLst/>
                    <a:cxnLst/>
                    <a:rect l="0" t="0" r="0" b="0"/>
                    <a:pathLst>
                      <a:path w="51436" h="19051">
                        <a:moveTo>
                          <a:pt x="582" y="9525"/>
                        </a:moveTo>
                        <a:cubicBezTo>
                          <a:pt x="0" y="14764"/>
                          <a:pt x="7144" y="19050"/>
                          <a:pt x="16457" y="19050"/>
                        </a:cubicBezTo>
                        <a:cubicBezTo>
                          <a:pt x="25770" y="19050"/>
                          <a:pt x="38629" y="14764"/>
                          <a:pt x="45032" y="9525"/>
                        </a:cubicBezTo>
                        <a:cubicBezTo>
                          <a:pt x="51435" y="4286"/>
                          <a:pt x="44291" y="0"/>
                          <a:pt x="29157" y="0"/>
                        </a:cubicBezTo>
                        <a:cubicBezTo>
                          <a:pt x="14023" y="0"/>
                          <a:pt x="1164" y="4286"/>
                          <a:pt x="582" y="95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8" name="任意多边形: 形状 677">
                    <a:extLst>
                      <a:ext uri="{FF2B5EF4-FFF2-40B4-BE49-F238E27FC236}">
                        <a16:creationId xmlns:a16="http://schemas.microsoft.com/office/drawing/2014/main" id="{F8E6A796-0766-4EE1-A166-6CF6A2ED8C0E}"/>
                      </a:ext>
                    </a:extLst>
                  </p:cNvPr>
                  <p:cNvSpPr/>
                  <p:nvPr/>
                </p:nvSpPr>
                <p:spPr>
                  <a:xfrm>
                    <a:off x="8604250" y="5138254"/>
                    <a:ext cx="51437" cy="111263"/>
                  </a:xfrm>
                  <a:custGeom>
                    <a:avLst/>
                    <a:gdLst/>
                    <a:ahLst/>
                    <a:cxnLst/>
                    <a:rect l="0" t="0" r="0" b="0"/>
                    <a:pathLst>
                      <a:path w="51437" h="111263">
                        <a:moveTo>
                          <a:pt x="8731" y="17864"/>
                        </a:moveTo>
                        <a:cubicBezTo>
                          <a:pt x="3929" y="22666"/>
                          <a:pt x="0" y="45645"/>
                          <a:pt x="0" y="68929"/>
                        </a:cubicBezTo>
                        <a:cubicBezTo>
                          <a:pt x="0" y="103209"/>
                          <a:pt x="4978" y="111262"/>
                          <a:pt x="26167" y="111262"/>
                        </a:cubicBezTo>
                        <a:cubicBezTo>
                          <a:pt x="50052" y="111262"/>
                          <a:pt x="51436" y="106643"/>
                          <a:pt x="42042" y="58269"/>
                        </a:cubicBezTo>
                        <a:cubicBezTo>
                          <a:pt x="31998" y="6554"/>
                          <a:pt x="26595" y="0"/>
                          <a:pt x="8731" y="1786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9" name="任意多边形: 形状 678">
                    <a:extLst>
                      <a:ext uri="{FF2B5EF4-FFF2-40B4-BE49-F238E27FC236}">
                        <a16:creationId xmlns:a16="http://schemas.microsoft.com/office/drawing/2014/main" id="{49B1FDB8-066B-4D96-8564-FA88887183DE}"/>
                      </a:ext>
                    </a:extLst>
                  </p:cNvPr>
                  <p:cNvSpPr/>
                  <p:nvPr/>
                </p:nvSpPr>
                <p:spPr>
                  <a:xfrm>
                    <a:off x="8811625" y="5121594"/>
                    <a:ext cx="64248" cy="113856"/>
                  </a:xfrm>
                  <a:custGeom>
                    <a:avLst/>
                    <a:gdLst/>
                    <a:ahLst/>
                    <a:cxnLst/>
                    <a:rect l="0" t="0" r="0" b="0"/>
                    <a:pathLst>
                      <a:path w="64248" h="113856">
                        <a:moveTo>
                          <a:pt x="13402" y="44630"/>
                        </a:moveTo>
                        <a:cubicBezTo>
                          <a:pt x="0" y="79556"/>
                          <a:pt x="2280" y="94124"/>
                          <a:pt x="22885" y="105198"/>
                        </a:cubicBezTo>
                        <a:cubicBezTo>
                          <a:pt x="38991" y="113855"/>
                          <a:pt x="45428" y="109019"/>
                          <a:pt x="51848" y="83441"/>
                        </a:cubicBezTo>
                        <a:cubicBezTo>
                          <a:pt x="64247" y="34039"/>
                          <a:pt x="30528" y="0"/>
                          <a:pt x="13402" y="4463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0" name="任意多边形: 形状 679">
                    <a:extLst>
                      <a:ext uri="{FF2B5EF4-FFF2-40B4-BE49-F238E27FC236}">
                        <a16:creationId xmlns:a16="http://schemas.microsoft.com/office/drawing/2014/main" id="{0FE32E40-D69F-4CFA-9492-867D475AD792}"/>
                      </a:ext>
                    </a:extLst>
                  </p:cNvPr>
                  <p:cNvSpPr/>
                  <p:nvPr/>
                </p:nvSpPr>
                <p:spPr>
                  <a:xfrm>
                    <a:off x="7600950" y="5157232"/>
                    <a:ext cx="85981" cy="66884"/>
                  </a:xfrm>
                  <a:custGeom>
                    <a:avLst/>
                    <a:gdLst/>
                    <a:ahLst/>
                    <a:cxnLst/>
                    <a:rect l="0" t="0" r="0" b="0"/>
                    <a:pathLst>
                      <a:path w="85981" h="66884">
                        <a:moveTo>
                          <a:pt x="0" y="15044"/>
                        </a:moveTo>
                        <a:cubicBezTo>
                          <a:pt x="0" y="46154"/>
                          <a:pt x="18318" y="66883"/>
                          <a:pt x="45809" y="66883"/>
                        </a:cubicBezTo>
                        <a:cubicBezTo>
                          <a:pt x="85980" y="66883"/>
                          <a:pt x="84772" y="36766"/>
                          <a:pt x="43852" y="18122"/>
                        </a:cubicBezTo>
                        <a:cubicBezTo>
                          <a:pt x="4823" y="338"/>
                          <a:pt x="0" y="0"/>
                          <a:pt x="0" y="1504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1" name="任意多边形: 形状 680">
                    <a:extLst>
                      <a:ext uri="{FF2B5EF4-FFF2-40B4-BE49-F238E27FC236}">
                        <a16:creationId xmlns:a16="http://schemas.microsoft.com/office/drawing/2014/main" id="{A573461E-D3AA-4470-8B42-8BD004E29B34}"/>
                      </a:ext>
                    </a:extLst>
                  </p:cNvPr>
                  <p:cNvSpPr/>
                  <p:nvPr/>
                </p:nvSpPr>
                <p:spPr>
                  <a:xfrm>
                    <a:off x="8901491" y="5173316"/>
                    <a:ext cx="17473" cy="35879"/>
                  </a:xfrm>
                  <a:custGeom>
                    <a:avLst/>
                    <a:gdLst/>
                    <a:ahLst/>
                    <a:cxnLst/>
                    <a:rect l="0" t="0" r="0" b="0"/>
                    <a:pathLst>
                      <a:path w="17473" h="35879">
                        <a:moveTo>
                          <a:pt x="2683" y="22225"/>
                        </a:moveTo>
                        <a:cubicBezTo>
                          <a:pt x="0" y="34449"/>
                          <a:pt x="70" y="35878"/>
                          <a:pt x="2839" y="25400"/>
                        </a:cubicBezTo>
                        <a:cubicBezTo>
                          <a:pt x="5608" y="14922"/>
                          <a:pt x="10660" y="4921"/>
                          <a:pt x="14066" y="3175"/>
                        </a:cubicBezTo>
                        <a:cubicBezTo>
                          <a:pt x="17472" y="1429"/>
                          <a:pt x="17402" y="0"/>
                          <a:pt x="13909" y="0"/>
                        </a:cubicBezTo>
                        <a:cubicBezTo>
                          <a:pt x="10416" y="0"/>
                          <a:pt x="5365" y="10001"/>
                          <a:pt x="2683" y="2222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2" name="任意多边形: 形状 681">
                    <a:extLst>
                      <a:ext uri="{FF2B5EF4-FFF2-40B4-BE49-F238E27FC236}">
                        <a16:creationId xmlns:a16="http://schemas.microsoft.com/office/drawing/2014/main" id="{A7D76D22-DE12-4DD2-A949-6D2E4C8275E8}"/>
                      </a:ext>
                    </a:extLst>
                  </p:cNvPr>
                  <p:cNvSpPr/>
                  <p:nvPr/>
                </p:nvSpPr>
                <p:spPr>
                  <a:xfrm>
                    <a:off x="8147194" y="5186016"/>
                    <a:ext cx="37956" cy="42537"/>
                  </a:xfrm>
                  <a:custGeom>
                    <a:avLst/>
                    <a:gdLst/>
                    <a:ahLst/>
                    <a:cxnLst/>
                    <a:rect l="0" t="0" r="0" b="0"/>
                    <a:pathLst>
                      <a:path w="37956" h="42537">
                        <a:moveTo>
                          <a:pt x="2765" y="15081"/>
                        </a:moveTo>
                        <a:cubicBezTo>
                          <a:pt x="10615" y="38630"/>
                          <a:pt x="37955" y="42536"/>
                          <a:pt x="37955" y="20108"/>
                        </a:cubicBezTo>
                        <a:cubicBezTo>
                          <a:pt x="37955" y="9049"/>
                          <a:pt x="28906" y="0"/>
                          <a:pt x="17847" y="0"/>
                        </a:cubicBezTo>
                        <a:cubicBezTo>
                          <a:pt x="6787" y="0"/>
                          <a:pt x="0" y="6786"/>
                          <a:pt x="2765" y="150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3" name="任意多边形: 形状 682">
                    <a:extLst>
                      <a:ext uri="{FF2B5EF4-FFF2-40B4-BE49-F238E27FC236}">
                        <a16:creationId xmlns:a16="http://schemas.microsoft.com/office/drawing/2014/main" id="{E22CA43C-67FB-41E9-BDA4-2598342C4D57}"/>
                      </a:ext>
                    </a:extLst>
                  </p:cNvPr>
                  <p:cNvSpPr/>
                  <p:nvPr/>
                </p:nvSpPr>
                <p:spPr>
                  <a:xfrm>
                    <a:off x="8308542" y="5200316"/>
                    <a:ext cx="755074" cy="163875"/>
                  </a:xfrm>
                  <a:custGeom>
                    <a:avLst/>
                    <a:gdLst/>
                    <a:ahLst/>
                    <a:cxnLst/>
                    <a:rect l="0" t="0" r="0" b="0"/>
                    <a:pathLst>
                      <a:path w="755074" h="163875">
                        <a:moveTo>
                          <a:pt x="130607" y="35750"/>
                        </a:moveTo>
                        <a:cubicBezTo>
                          <a:pt x="130607" y="73188"/>
                          <a:pt x="128578" y="74600"/>
                          <a:pt x="74816" y="74600"/>
                        </a:cubicBezTo>
                        <a:cubicBezTo>
                          <a:pt x="15211" y="74600"/>
                          <a:pt x="0" y="89814"/>
                          <a:pt x="12358" y="137070"/>
                        </a:cubicBezTo>
                        <a:cubicBezTo>
                          <a:pt x="19360" y="163847"/>
                          <a:pt x="19942" y="163874"/>
                          <a:pt x="370095" y="154170"/>
                        </a:cubicBezTo>
                        <a:cubicBezTo>
                          <a:pt x="643324" y="146598"/>
                          <a:pt x="723224" y="140644"/>
                          <a:pt x="731704" y="127226"/>
                        </a:cubicBezTo>
                        <a:cubicBezTo>
                          <a:pt x="755073" y="90248"/>
                          <a:pt x="715843" y="84618"/>
                          <a:pt x="448116" y="86526"/>
                        </a:cubicBezTo>
                        <a:cubicBezTo>
                          <a:pt x="169934" y="88508"/>
                          <a:pt x="140023" y="83551"/>
                          <a:pt x="152074" y="37466"/>
                        </a:cubicBezTo>
                        <a:cubicBezTo>
                          <a:pt x="155454" y="24541"/>
                          <a:pt x="152007" y="10127"/>
                          <a:pt x="144414" y="5434"/>
                        </a:cubicBezTo>
                        <a:cubicBezTo>
                          <a:pt x="135621" y="0"/>
                          <a:pt x="130607" y="11009"/>
                          <a:pt x="130607" y="3575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4" name="任意多边形: 形状 683">
                    <a:extLst>
                      <a:ext uri="{FF2B5EF4-FFF2-40B4-BE49-F238E27FC236}">
                        <a16:creationId xmlns:a16="http://schemas.microsoft.com/office/drawing/2014/main" id="{DE99C264-670E-4418-BE34-BA5A63D0BCE5}"/>
                      </a:ext>
                    </a:extLst>
                  </p:cNvPr>
                  <p:cNvSpPr/>
                  <p:nvPr/>
                </p:nvSpPr>
                <p:spPr>
                  <a:xfrm>
                    <a:off x="8223250" y="5262216"/>
                    <a:ext cx="25401" cy="25401"/>
                  </a:xfrm>
                  <a:custGeom>
                    <a:avLst/>
                    <a:gdLst/>
                    <a:ahLst/>
                    <a:cxnLst/>
                    <a:rect l="0" t="0" r="0" b="0"/>
                    <a:pathLst>
                      <a:path w="25401" h="25401">
                        <a:moveTo>
                          <a:pt x="0" y="12700"/>
                        </a:moveTo>
                        <a:cubicBezTo>
                          <a:pt x="0" y="19685"/>
                          <a:pt x="5715" y="25400"/>
                          <a:pt x="12700" y="25400"/>
                        </a:cubicBezTo>
                        <a:cubicBezTo>
                          <a:pt x="19685" y="25400"/>
                          <a:pt x="25400" y="19685"/>
                          <a:pt x="25400" y="12700"/>
                        </a:cubicBezTo>
                        <a:cubicBezTo>
                          <a:pt x="25400" y="5715"/>
                          <a:pt x="19685" y="0"/>
                          <a:pt x="12700" y="0"/>
                        </a:cubicBezTo>
                        <a:cubicBezTo>
                          <a:pt x="5715" y="0"/>
                          <a:pt x="0" y="5715"/>
                          <a:pt x="0" y="1270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5" name="任意多边形: 形状 684">
                    <a:extLst>
                      <a:ext uri="{FF2B5EF4-FFF2-40B4-BE49-F238E27FC236}">
                        <a16:creationId xmlns:a16="http://schemas.microsoft.com/office/drawing/2014/main" id="{1C3713F4-215F-47BA-A839-42039FCE4E52}"/>
                      </a:ext>
                    </a:extLst>
                  </p:cNvPr>
                  <p:cNvSpPr/>
                  <p:nvPr/>
                </p:nvSpPr>
                <p:spPr>
                  <a:xfrm>
                    <a:off x="4667250" y="5286401"/>
                    <a:ext cx="23750" cy="37191"/>
                  </a:xfrm>
                  <a:custGeom>
                    <a:avLst/>
                    <a:gdLst/>
                    <a:ahLst/>
                    <a:cxnLst/>
                    <a:rect l="0" t="0" r="0" b="0"/>
                    <a:pathLst>
                      <a:path w="23750" h="37191">
                        <a:moveTo>
                          <a:pt x="0" y="18474"/>
                        </a:moveTo>
                        <a:cubicBezTo>
                          <a:pt x="0" y="31327"/>
                          <a:pt x="5863" y="37190"/>
                          <a:pt x="13807" y="32281"/>
                        </a:cubicBezTo>
                        <a:cubicBezTo>
                          <a:pt x="23749" y="26136"/>
                          <a:pt x="23749" y="19884"/>
                          <a:pt x="13807" y="9942"/>
                        </a:cubicBezTo>
                        <a:cubicBezTo>
                          <a:pt x="3864" y="0"/>
                          <a:pt x="0" y="2388"/>
                          <a:pt x="0" y="1847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23" name="任意多边形: 形状 422">
                <a:extLst>
                  <a:ext uri="{FF2B5EF4-FFF2-40B4-BE49-F238E27FC236}">
                    <a16:creationId xmlns:a16="http://schemas.microsoft.com/office/drawing/2014/main" id="{9E8D4CFF-DD85-452A-B295-24D0FB5BBB48}"/>
                  </a:ext>
                </a:extLst>
              </p:cNvPr>
              <p:cNvSpPr/>
              <p:nvPr/>
            </p:nvSpPr>
            <p:spPr>
              <a:xfrm>
                <a:off x="3196497" y="5103500"/>
                <a:ext cx="114675" cy="184716"/>
              </a:xfrm>
              <a:custGeom>
                <a:avLst/>
                <a:gdLst>
                  <a:gd name="connsiteX0" fmla="*/ 62438 w 114675"/>
                  <a:gd name="connsiteY0" fmla="*/ 61539 h 184716"/>
                  <a:gd name="connsiteX1" fmla="*/ 42502 w 114675"/>
                  <a:gd name="connsiteY1" fmla="*/ 68799 h 184716"/>
                  <a:gd name="connsiteX2" fmla="*/ 52053 w 114675"/>
                  <a:gd name="connsiteY2" fmla="*/ 139745 h 184716"/>
                  <a:gd name="connsiteX3" fmla="*/ 77418 w 114675"/>
                  <a:gd name="connsiteY3" fmla="*/ 86416 h 184716"/>
                  <a:gd name="connsiteX4" fmla="*/ 62438 w 114675"/>
                  <a:gd name="connsiteY4" fmla="*/ 61539 h 184716"/>
                  <a:gd name="connsiteX5" fmla="*/ 67191 w 114675"/>
                  <a:gd name="connsiteY5" fmla="*/ 913 h 184716"/>
                  <a:gd name="connsiteX6" fmla="*/ 106578 w 114675"/>
                  <a:gd name="connsiteY6" fmla="*/ 77818 h 184716"/>
                  <a:gd name="connsiteX7" fmla="*/ 34129 w 114675"/>
                  <a:gd name="connsiteY7" fmla="*/ 183466 h 184716"/>
                  <a:gd name="connsiteX8" fmla="*/ 3307 w 114675"/>
                  <a:gd name="connsiteY8" fmla="*/ 166122 h 184716"/>
                  <a:gd name="connsiteX9" fmla="*/ 33017 w 114675"/>
                  <a:gd name="connsiteY9" fmla="*/ 13059 h 184716"/>
                  <a:gd name="connsiteX10" fmla="*/ 67191 w 114675"/>
                  <a:gd name="connsiteY10" fmla="*/ 913 h 18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675" h="184716">
                    <a:moveTo>
                      <a:pt x="62438" y="61539"/>
                    </a:moveTo>
                    <a:cubicBezTo>
                      <a:pt x="56530" y="58558"/>
                      <a:pt x="49796" y="60934"/>
                      <a:pt x="42502" y="68799"/>
                    </a:cubicBezTo>
                    <a:cubicBezTo>
                      <a:pt x="26787" y="85744"/>
                      <a:pt x="34057" y="139745"/>
                      <a:pt x="52053" y="139745"/>
                    </a:cubicBezTo>
                    <a:cubicBezTo>
                      <a:pt x="76444" y="139745"/>
                      <a:pt x="86742" y="118095"/>
                      <a:pt x="77418" y="86416"/>
                    </a:cubicBezTo>
                    <a:cubicBezTo>
                      <a:pt x="73428" y="72857"/>
                      <a:pt x="68346" y="64520"/>
                      <a:pt x="62438" y="61539"/>
                    </a:cubicBezTo>
                    <a:close/>
                    <a:moveTo>
                      <a:pt x="67191" y="913"/>
                    </a:moveTo>
                    <a:cubicBezTo>
                      <a:pt x="121850" y="22943"/>
                      <a:pt x="120413" y="20136"/>
                      <a:pt x="106578" y="77818"/>
                    </a:cubicBezTo>
                    <a:cubicBezTo>
                      <a:pt x="87394" y="157811"/>
                      <a:pt x="64021" y="191896"/>
                      <a:pt x="34129" y="183466"/>
                    </a:cubicBezTo>
                    <a:cubicBezTo>
                      <a:pt x="20430" y="179603"/>
                      <a:pt x="6560" y="171798"/>
                      <a:pt x="3307" y="166122"/>
                    </a:cubicBezTo>
                    <a:cubicBezTo>
                      <a:pt x="-8531" y="145467"/>
                      <a:pt x="13777" y="30537"/>
                      <a:pt x="33017" y="13059"/>
                    </a:cubicBezTo>
                    <a:cubicBezTo>
                      <a:pt x="43887" y="3184"/>
                      <a:pt x="59265" y="-2282"/>
                      <a:pt x="67191" y="91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24" name="任意多边形: 形状 423">
                <a:extLst>
                  <a:ext uri="{FF2B5EF4-FFF2-40B4-BE49-F238E27FC236}">
                    <a16:creationId xmlns:a16="http://schemas.microsoft.com/office/drawing/2014/main" id="{B6F34883-FF89-4389-991E-BA797016FDBF}"/>
                  </a:ext>
                </a:extLst>
              </p:cNvPr>
              <p:cNvSpPr/>
              <p:nvPr/>
            </p:nvSpPr>
            <p:spPr>
              <a:xfrm>
                <a:off x="3150592" y="5362969"/>
                <a:ext cx="129580" cy="152979"/>
              </a:xfrm>
              <a:custGeom>
                <a:avLst/>
                <a:gdLst>
                  <a:gd name="connsiteX0" fmla="*/ 70300 w 129580"/>
                  <a:gd name="connsiteY0" fmla="*/ 41024 h 152979"/>
                  <a:gd name="connsiteX1" fmla="*/ 51399 w 129580"/>
                  <a:gd name="connsiteY1" fmla="*/ 48775 h 152979"/>
                  <a:gd name="connsiteX2" fmla="*/ 43175 w 129580"/>
                  <a:gd name="connsiteY2" fmla="*/ 95334 h 152979"/>
                  <a:gd name="connsiteX3" fmla="*/ 67847 w 129580"/>
                  <a:gd name="connsiteY3" fmla="*/ 133024 h 152979"/>
                  <a:gd name="connsiteX4" fmla="*/ 85030 w 129580"/>
                  <a:gd name="connsiteY4" fmla="*/ 60949 h 152979"/>
                  <a:gd name="connsiteX5" fmla="*/ 70300 w 129580"/>
                  <a:gd name="connsiteY5" fmla="*/ 41024 h 152979"/>
                  <a:gd name="connsiteX6" fmla="*/ 86691 w 129580"/>
                  <a:gd name="connsiteY6" fmla="*/ 0 h 152979"/>
                  <a:gd name="connsiteX7" fmla="*/ 127390 w 129580"/>
                  <a:gd name="connsiteY7" fmla="*/ 9977 h 152979"/>
                  <a:gd name="connsiteX8" fmla="*/ 105074 w 129580"/>
                  <a:gd name="connsiteY8" fmla="*/ 86467 h 152979"/>
                  <a:gd name="connsiteX9" fmla="*/ 98686 w 129580"/>
                  <a:gd name="connsiteY9" fmla="*/ 152979 h 152979"/>
                  <a:gd name="connsiteX10" fmla="*/ 0 w 129580"/>
                  <a:gd name="connsiteY10" fmla="*/ 152979 h 152979"/>
                  <a:gd name="connsiteX11" fmla="*/ 3521 w 129580"/>
                  <a:gd name="connsiteY11" fmla="*/ 86467 h 152979"/>
                  <a:gd name="connsiteX12" fmla="*/ 18553 w 129580"/>
                  <a:gd name="connsiteY12" fmla="*/ 9977 h 152979"/>
                  <a:gd name="connsiteX13" fmla="*/ 86691 w 129580"/>
                  <a:gd name="connsiteY13" fmla="*/ 0 h 1529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580" h="152979">
                    <a:moveTo>
                      <a:pt x="70300" y="41024"/>
                    </a:moveTo>
                    <a:cubicBezTo>
                      <a:pt x="64574" y="38951"/>
                      <a:pt x="58153" y="41491"/>
                      <a:pt x="51399" y="48775"/>
                    </a:cubicBezTo>
                    <a:cubicBezTo>
                      <a:pt x="46876" y="53652"/>
                      <a:pt x="43175" y="74604"/>
                      <a:pt x="43175" y="95334"/>
                    </a:cubicBezTo>
                    <a:cubicBezTo>
                      <a:pt x="43175" y="124155"/>
                      <a:pt x="48980" y="133024"/>
                      <a:pt x="67847" y="133024"/>
                    </a:cubicBezTo>
                    <a:cubicBezTo>
                      <a:pt x="93080" y="133024"/>
                      <a:pt x="100140" y="103410"/>
                      <a:pt x="85030" y="60949"/>
                    </a:cubicBezTo>
                    <a:cubicBezTo>
                      <a:pt x="81057" y="49782"/>
                      <a:pt x="76026" y="43096"/>
                      <a:pt x="70300" y="41024"/>
                    </a:cubicBezTo>
                    <a:close/>
                    <a:moveTo>
                      <a:pt x="86691" y="0"/>
                    </a:moveTo>
                    <a:cubicBezTo>
                      <a:pt x="117836" y="0"/>
                      <a:pt x="136150" y="4490"/>
                      <a:pt x="127390" y="9977"/>
                    </a:cubicBezTo>
                    <a:cubicBezTo>
                      <a:pt x="118629" y="15465"/>
                      <a:pt x="108587" y="49885"/>
                      <a:pt x="105074" y="86467"/>
                    </a:cubicBezTo>
                    <a:lnTo>
                      <a:pt x="98686" y="152979"/>
                    </a:lnTo>
                    <a:lnTo>
                      <a:pt x="0" y="152979"/>
                    </a:lnTo>
                    <a:lnTo>
                      <a:pt x="3521" y="86467"/>
                    </a:lnTo>
                    <a:cubicBezTo>
                      <a:pt x="5457" y="49885"/>
                      <a:pt x="12222" y="15465"/>
                      <a:pt x="18553" y="9977"/>
                    </a:cubicBezTo>
                    <a:cubicBezTo>
                      <a:pt x="24885" y="4490"/>
                      <a:pt x="55547" y="0"/>
                      <a:pt x="86691"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25" name="任意多边形: 形状 424">
                <a:extLst>
                  <a:ext uri="{FF2B5EF4-FFF2-40B4-BE49-F238E27FC236}">
                    <a16:creationId xmlns:a16="http://schemas.microsoft.com/office/drawing/2014/main" id="{D17C96CA-1B96-4693-9085-1DB758D26393}"/>
                  </a:ext>
                </a:extLst>
              </p:cNvPr>
              <p:cNvSpPr/>
              <p:nvPr/>
            </p:nvSpPr>
            <p:spPr>
              <a:xfrm>
                <a:off x="3113318" y="5615715"/>
                <a:ext cx="117604" cy="167415"/>
              </a:xfrm>
              <a:custGeom>
                <a:avLst/>
                <a:gdLst>
                  <a:gd name="connsiteX0" fmla="*/ 65920 w 117604"/>
                  <a:gd name="connsiteY0" fmla="*/ 24725 h 167415"/>
                  <a:gd name="connsiteX1" fmla="*/ 48573 w 117604"/>
                  <a:gd name="connsiteY1" fmla="*/ 44676 h 167415"/>
                  <a:gd name="connsiteX2" fmla="*/ 55946 w 117604"/>
                  <a:gd name="connsiteY2" fmla="*/ 99769 h 167415"/>
                  <a:gd name="connsiteX3" fmla="*/ 74281 w 117604"/>
                  <a:gd name="connsiteY3" fmla="*/ 60970 h 167415"/>
                  <a:gd name="connsiteX4" fmla="*/ 65920 w 117604"/>
                  <a:gd name="connsiteY4" fmla="*/ 24725 h 167415"/>
                  <a:gd name="connsiteX5" fmla="*/ 68501 w 117604"/>
                  <a:gd name="connsiteY5" fmla="*/ 0 h 167415"/>
                  <a:gd name="connsiteX6" fmla="*/ 117600 w 117604"/>
                  <a:gd name="connsiteY6" fmla="*/ 9977 h 167415"/>
                  <a:gd name="connsiteX7" fmla="*/ 107875 w 117604"/>
                  <a:gd name="connsiteY7" fmla="*/ 86466 h 167415"/>
                  <a:gd name="connsiteX8" fmla="*/ 60802 w 117604"/>
                  <a:gd name="connsiteY8" fmla="*/ 163628 h 167415"/>
                  <a:gd name="connsiteX9" fmla="*/ 6169 w 117604"/>
                  <a:gd name="connsiteY9" fmla="*/ 100521 h 167415"/>
                  <a:gd name="connsiteX10" fmla="*/ 18770 w 117604"/>
                  <a:gd name="connsiteY10" fmla="*/ 32390 h 167415"/>
                  <a:gd name="connsiteX11" fmla="*/ 68501 w 117604"/>
                  <a:gd name="connsiteY11" fmla="*/ 0 h 167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604" h="167415">
                    <a:moveTo>
                      <a:pt x="65920" y="24725"/>
                    </a:moveTo>
                    <a:cubicBezTo>
                      <a:pt x="60990" y="21600"/>
                      <a:pt x="54563" y="27842"/>
                      <a:pt x="48573" y="44676"/>
                    </a:cubicBezTo>
                    <a:cubicBezTo>
                      <a:pt x="35182" y="82306"/>
                      <a:pt x="37519" y="99769"/>
                      <a:pt x="55946" y="99769"/>
                    </a:cubicBezTo>
                    <a:cubicBezTo>
                      <a:pt x="67978" y="99769"/>
                      <a:pt x="74281" y="86431"/>
                      <a:pt x="74281" y="60970"/>
                    </a:cubicBezTo>
                    <a:cubicBezTo>
                      <a:pt x="74281" y="40339"/>
                      <a:pt x="70849" y="27849"/>
                      <a:pt x="65920" y="24725"/>
                    </a:cubicBezTo>
                    <a:close/>
                    <a:moveTo>
                      <a:pt x="68501" y="0"/>
                    </a:moveTo>
                    <a:cubicBezTo>
                      <a:pt x="95853" y="0"/>
                      <a:pt x="117947" y="4490"/>
                      <a:pt x="117600" y="9977"/>
                    </a:cubicBezTo>
                    <a:cubicBezTo>
                      <a:pt x="117254" y="15465"/>
                      <a:pt x="112877" y="49885"/>
                      <a:pt x="107875" y="86466"/>
                    </a:cubicBezTo>
                    <a:cubicBezTo>
                      <a:pt x="99686" y="146343"/>
                      <a:pt x="94990" y="154041"/>
                      <a:pt x="60802" y="163628"/>
                    </a:cubicBezTo>
                    <a:cubicBezTo>
                      <a:pt x="10643" y="177694"/>
                      <a:pt x="-11871" y="151688"/>
                      <a:pt x="6169" y="100521"/>
                    </a:cubicBezTo>
                    <a:cubicBezTo>
                      <a:pt x="13100" y="80864"/>
                      <a:pt x="18770" y="50205"/>
                      <a:pt x="18770" y="32390"/>
                    </a:cubicBezTo>
                    <a:cubicBezTo>
                      <a:pt x="18770" y="3429"/>
                      <a:pt x="24033" y="0"/>
                      <a:pt x="68501"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26" name="任意多边形: 形状 425">
                <a:extLst>
                  <a:ext uri="{FF2B5EF4-FFF2-40B4-BE49-F238E27FC236}">
                    <a16:creationId xmlns:a16="http://schemas.microsoft.com/office/drawing/2014/main" id="{89DDA777-9A65-4A74-9BED-A8C1CE8E6CE5}"/>
                  </a:ext>
                </a:extLst>
              </p:cNvPr>
              <p:cNvSpPr/>
              <p:nvPr/>
            </p:nvSpPr>
            <p:spPr>
              <a:xfrm>
                <a:off x="9190719" y="5244410"/>
                <a:ext cx="121586" cy="181616"/>
              </a:xfrm>
              <a:custGeom>
                <a:avLst/>
                <a:gdLst>
                  <a:gd name="connsiteX0" fmla="*/ 88813 w 121586"/>
                  <a:gd name="connsiteY0" fmla="*/ 80820 h 181616"/>
                  <a:gd name="connsiteX1" fmla="*/ 68132 w 121586"/>
                  <a:gd name="connsiteY1" fmla="*/ 87519 h 181616"/>
                  <a:gd name="connsiteX2" fmla="*/ 78411 w 121586"/>
                  <a:gd name="connsiteY2" fmla="*/ 145163 h 181616"/>
                  <a:gd name="connsiteX3" fmla="*/ 96915 w 121586"/>
                  <a:gd name="connsiteY3" fmla="*/ 111907 h 181616"/>
                  <a:gd name="connsiteX4" fmla="*/ 88813 w 121586"/>
                  <a:gd name="connsiteY4" fmla="*/ 80820 h 181616"/>
                  <a:gd name="connsiteX5" fmla="*/ 51882 w 121586"/>
                  <a:gd name="connsiteY5" fmla="*/ 3 h 181616"/>
                  <a:gd name="connsiteX6" fmla="*/ 94170 w 121586"/>
                  <a:gd name="connsiteY6" fmla="*/ 19543 h 181616"/>
                  <a:gd name="connsiteX7" fmla="*/ 121586 w 121586"/>
                  <a:gd name="connsiteY7" fmla="*/ 114084 h 181616"/>
                  <a:gd name="connsiteX8" fmla="*/ 102073 w 121586"/>
                  <a:gd name="connsiteY8" fmla="*/ 179843 h 181616"/>
                  <a:gd name="connsiteX9" fmla="*/ 59478 w 121586"/>
                  <a:gd name="connsiteY9" fmla="*/ 171768 h 181616"/>
                  <a:gd name="connsiteX10" fmla="*/ 18650 w 121586"/>
                  <a:gd name="connsiteY10" fmla="*/ 121884 h 181616"/>
                  <a:gd name="connsiteX11" fmla="*/ 16904 w 121586"/>
                  <a:gd name="connsiteY11" fmla="*/ 20504 h 181616"/>
                  <a:gd name="connsiteX12" fmla="*/ 51882 w 121586"/>
                  <a:gd name="connsiteY12" fmla="*/ 3 h 181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586" h="181616">
                    <a:moveTo>
                      <a:pt x="88813" y="80820"/>
                    </a:moveTo>
                    <a:cubicBezTo>
                      <a:pt x="83713" y="76499"/>
                      <a:pt x="76517" y="78476"/>
                      <a:pt x="68132" y="87519"/>
                    </a:cubicBezTo>
                    <a:cubicBezTo>
                      <a:pt x="52613" y="104253"/>
                      <a:pt x="59910" y="145163"/>
                      <a:pt x="78411" y="145163"/>
                    </a:cubicBezTo>
                    <a:cubicBezTo>
                      <a:pt x="89925" y="145163"/>
                      <a:pt x="96915" y="132599"/>
                      <a:pt x="96915" y="111907"/>
                    </a:cubicBezTo>
                    <a:cubicBezTo>
                      <a:pt x="96915" y="95759"/>
                      <a:pt x="93912" y="85140"/>
                      <a:pt x="88813" y="80820"/>
                    </a:cubicBezTo>
                    <a:close/>
                    <a:moveTo>
                      <a:pt x="51882" y="3"/>
                    </a:moveTo>
                    <a:cubicBezTo>
                      <a:pt x="63704" y="-144"/>
                      <a:pt x="76746" y="6382"/>
                      <a:pt x="94170" y="19543"/>
                    </a:cubicBezTo>
                    <a:cubicBezTo>
                      <a:pt x="116901" y="36713"/>
                      <a:pt x="121586" y="52868"/>
                      <a:pt x="121586" y="114084"/>
                    </a:cubicBezTo>
                    <a:cubicBezTo>
                      <a:pt x="121586" y="175945"/>
                      <a:pt x="118422" y="186607"/>
                      <a:pt x="102073" y="179843"/>
                    </a:cubicBezTo>
                    <a:cubicBezTo>
                      <a:pt x="91341" y="175402"/>
                      <a:pt x="72174" y="171768"/>
                      <a:pt x="59478" y="171768"/>
                    </a:cubicBezTo>
                    <a:cubicBezTo>
                      <a:pt x="44184" y="171768"/>
                      <a:pt x="30408" y="154938"/>
                      <a:pt x="18650" y="121884"/>
                    </a:cubicBezTo>
                    <a:cubicBezTo>
                      <a:pt x="-5848" y="53018"/>
                      <a:pt x="-5983" y="45185"/>
                      <a:pt x="16904" y="20504"/>
                    </a:cubicBezTo>
                    <a:cubicBezTo>
                      <a:pt x="29455" y="6971"/>
                      <a:pt x="40059" y="150"/>
                      <a:pt x="51882" y="3"/>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27" name="任意多边形: 形状 426">
                <a:extLst>
                  <a:ext uri="{FF2B5EF4-FFF2-40B4-BE49-F238E27FC236}">
                    <a16:creationId xmlns:a16="http://schemas.microsoft.com/office/drawing/2014/main" id="{823C4443-F9C0-4808-8298-B62A4E4953DF}"/>
                  </a:ext>
                </a:extLst>
              </p:cNvPr>
              <p:cNvSpPr/>
              <p:nvPr/>
            </p:nvSpPr>
            <p:spPr>
              <a:xfrm>
                <a:off x="9225777" y="5475505"/>
                <a:ext cx="123535" cy="181725"/>
              </a:xfrm>
              <a:custGeom>
                <a:avLst/>
                <a:gdLst>
                  <a:gd name="connsiteX0" fmla="*/ 80472 w 123535"/>
                  <a:gd name="connsiteY0" fmla="*/ 68234 h 181725"/>
                  <a:gd name="connsiteX1" fmla="*/ 70424 w 123535"/>
                  <a:gd name="connsiteY1" fmla="*/ 68893 h 181725"/>
                  <a:gd name="connsiteX2" fmla="*/ 74579 w 123535"/>
                  <a:gd name="connsiteY2" fmla="*/ 140211 h 181725"/>
                  <a:gd name="connsiteX3" fmla="*/ 94115 w 123535"/>
                  <a:gd name="connsiteY3" fmla="*/ 121065 h 181725"/>
                  <a:gd name="connsiteX4" fmla="*/ 80472 w 123535"/>
                  <a:gd name="connsiteY4" fmla="*/ 68234 h 181725"/>
                  <a:gd name="connsiteX5" fmla="*/ 38428 w 123535"/>
                  <a:gd name="connsiteY5" fmla="*/ 940 h 181725"/>
                  <a:gd name="connsiteX6" fmla="*/ 84687 w 123535"/>
                  <a:gd name="connsiteY6" fmla="*/ 21791 h 181725"/>
                  <a:gd name="connsiteX7" fmla="*/ 123535 w 123535"/>
                  <a:gd name="connsiteY7" fmla="*/ 109060 h 181725"/>
                  <a:gd name="connsiteX8" fmla="*/ 123535 w 123535"/>
                  <a:gd name="connsiteY8" fmla="*/ 181725 h 181725"/>
                  <a:gd name="connsiteX9" fmla="*/ 71108 w 123535"/>
                  <a:gd name="connsiteY9" fmla="*/ 170946 h 181725"/>
                  <a:gd name="connsiteX10" fmla="*/ 14553 w 123535"/>
                  <a:gd name="connsiteY10" fmla="*/ 126909 h 181725"/>
                  <a:gd name="connsiteX11" fmla="*/ 5301 w 123535"/>
                  <a:gd name="connsiteY11" fmla="*/ 87667 h 181725"/>
                  <a:gd name="connsiteX12" fmla="*/ 15597 w 123535"/>
                  <a:gd name="connsiteY12" fmla="*/ 14903 h 181725"/>
                  <a:gd name="connsiteX13" fmla="*/ 38428 w 123535"/>
                  <a:gd name="connsiteY13" fmla="*/ 940 h 181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3535" h="181725">
                    <a:moveTo>
                      <a:pt x="80472" y="68234"/>
                    </a:moveTo>
                    <a:cubicBezTo>
                      <a:pt x="77041" y="65741"/>
                      <a:pt x="73511" y="65565"/>
                      <a:pt x="70424" y="68893"/>
                    </a:cubicBezTo>
                    <a:cubicBezTo>
                      <a:pt x="57055" y="83310"/>
                      <a:pt x="60369" y="140211"/>
                      <a:pt x="74579" y="140211"/>
                    </a:cubicBezTo>
                    <a:cubicBezTo>
                      <a:pt x="81577" y="140211"/>
                      <a:pt x="90367" y="131596"/>
                      <a:pt x="94115" y="121065"/>
                    </a:cubicBezTo>
                    <a:cubicBezTo>
                      <a:pt x="100176" y="104032"/>
                      <a:pt x="90766" y="75712"/>
                      <a:pt x="80472" y="68234"/>
                    </a:cubicBezTo>
                    <a:close/>
                    <a:moveTo>
                      <a:pt x="38428" y="940"/>
                    </a:moveTo>
                    <a:cubicBezTo>
                      <a:pt x="42503" y="4375"/>
                      <a:pt x="63321" y="13758"/>
                      <a:pt x="84687" y="21791"/>
                    </a:cubicBezTo>
                    <a:cubicBezTo>
                      <a:pt x="121866" y="35767"/>
                      <a:pt x="123535" y="39515"/>
                      <a:pt x="123535" y="109060"/>
                    </a:cubicBezTo>
                    <a:lnTo>
                      <a:pt x="123535" y="181725"/>
                    </a:lnTo>
                    <a:lnTo>
                      <a:pt x="71108" y="170946"/>
                    </a:lnTo>
                    <a:cubicBezTo>
                      <a:pt x="27857" y="162052"/>
                      <a:pt x="17958" y="154345"/>
                      <a:pt x="14553" y="126909"/>
                    </a:cubicBezTo>
                    <a:cubicBezTo>
                      <a:pt x="12282" y="108619"/>
                      <a:pt x="8118" y="90959"/>
                      <a:pt x="5301" y="87667"/>
                    </a:cubicBezTo>
                    <a:cubicBezTo>
                      <a:pt x="-5141" y="75466"/>
                      <a:pt x="658" y="34483"/>
                      <a:pt x="15597" y="14903"/>
                    </a:cubicBezTo>
                    <a:cubicBezTo>
                      <a:pt x="24077" y="3788"/>
                      <a:pt x="34351" y="-2496"/>
                      <a:pt x="38428" y="94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28" name="任意多边形: 形状 427">
                <a:extLst>
                  <a:ext uri="{FF2B5EF4-FFF2-40B4-BE49-F238E27FC236}">
                    <a16:creationId xmlns:a16="http://schemas.microsoft.com/office/drawing/2014/main" id="{2AAFAEC8-1421-42A4-A688-87101F445FA1}"/>
                  </a:ext>
                </a:extLst>
              </p:cNvPr>
              <p:cNvSpPr/>
              <p:nvPr/>
            </p:nvSpPr>
            <p:spPr>
              <a:xfrm>
                <a:off x="9263210" y="5735438"/>
                <a:ext cx="124289" cy="168467"/>
              </a:xfrm>
              <a:custGeom>
                <a:avLst/>
                <a:gdLst>
                  <a:gd name="connsiteX0" fmla="*/ 73768 w 124289"/>
                  <a:gd name="connsiteY0" fmla="*/ 66512 h 168467"/>
                  <a:gd name="connsiteX1" fmla="*/ 61432 w 124289"/>
                  <a:gd name="connsiteY1" fmla="*/ 99769 h 168467"/>
                  <a:gd name="connsiteX2" fmla="*/ 73768 w 124289"/>
                  <a:gd name="connsiteY2" fmla="*/ 133025 h 168467"/>
                  <a:gd name="connsiteX3" fmla="*/ 86103 w 124289"/>
                  <a:gd name="connsiteY3" fmla="*/ 99769 h 168467"/>
                  <a:gd name="connsiteX4" fmla="*/ 73768 w 124289"/>
                  <a:gd name="connsiteY4" fmla="*/ 66512 h 168467"/>
                  <a:gd name="connsiteX5" fmla="*/ 70245 w 124289"/>
                  <a:gd name="connsiteY5" fmla="*/ 0 h 168467"/>
                  <a:gd name="connsiteX6" fmla="*/ 124289 w 124289"/>
                  <a:gd name="connsiteY6" fmla="*/ 0 h 168467"/>
                  <a:gd name="connsiteX7" fmla="*/ 114449 w 124289"/>
                  <a:gd name="connsiteY7" fmla="*/ 76489 h 168467"/>
                  <a:gd name="connsiteX8" fmla="*/ 70391 w 124289"/>
                  <a:gd name="connsiteY8" fmla="*/ 163822 h 168467"/>
                  <a:gd name="connsiteX9" fmla="*/ 17964 w 124289"/>
                  <a:gd name="connsiteY9" fmla="*/ 127667 h 168467"/>
                  <a:gd name="connsiteX10" fmla="*/ 7978 w 124289"/>
                  <a:gd name="connsiteY10" fmla="*/ 8869 h 168467"/>
                  <a:gd name="connsiteX11" fmla="*/ 70245 w 124289"/>
                  <a:gd name="connsiteY11" fmla="*/ 0 h 168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4289" h="168467">
                    <a:moveTo>
                      <a:pt x="73768" y="66512"/>
                    </a:moveTo>
                    <a:cubicBezTo>
                      <a:pt x="66983" y="66512"/>
                      <a:pt x="61432" y="81478"/>
                      <a:pt x="61432" y="99769"/>
                    </a:cubicBezTo>
                    <a:cubicBezTo>
                      <a:pt x="61432" y="118060"/>
                      <a:pt x="66983" y="133025"/>
                      <a:pt x="73768" y="133025"/>
                    </a:cubicBezTo>
                    <a:cubicBezTo>
                      <a:pt x="80552" y="133025"/>
                      <a:pt x="86103" y="118060"/>
                      <a:pt x="86103" y="99769"/>
                    </a:cubicBezTo>
                    <a:cubicBezTo>
                      <a:pt x="86103" y="81478"/>
                      <a:pt x="80552" y="66512"/>
                      <a:pt x="73768" y="66512"/>
                    </a:cubicBezTo>
                    <a:close/>
                    <a:moveTo>
                      <a:pt x="70245" y="0"/>
                    </a:moveTo>
                    <a:lnTo>
                      <a:pt x="124289" y="0"/>
                    </a:lnTo>
                    <a:lnTo>
                      <a:pt x="114449" y="76489"/>
                    </a:lnTo>
                    <a:cubicBezTo>
                      <a:pt x="105675" y="144689"/>
                      <a:pt x="100900" y="154154"/>
                      <a:pt x="70391" y="163822"/>
                    </a:cubicBezTo>
                    <a:cubicBezTo>
                      <a:pt x="39214" y="173702"/>
                      <a:pt x="34556" y="170490"/>
                      <a:pt x="17964" y="127667"/>
                    </a:cubicBezTo>
                    <a:cubicBezTo>
                      <a:pt x="-1243" y="78098"/>
                      <a:pt x="-5812" y="23738"/>
                      <a:pt x="7978" y="8869"/>
                    </a:cubicBezTo>
                    <a:cubicBezTo>
                      <a:pt x="12500" y="3991"/>
                      <a:pt x="40521" y="0"/>
                      <a:pt x="70245" y="0"/>
                    </a:cubicBezTo>
                    <a:close/>
                  </a:path>
                </a:pathLst>
              </a:custGeom>
              <a:solidFill>
                <a:srgbClr val="E6745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grpSp>
    </p:spTree>
    <p:extLst>
      <p:ext uri="{BB962C8B-B14F-4D97-AF65-F5344CB8AC3E}">
        <p14:creationId xmlns:p14="http://schemas.microsoft.com/office/powerpoint/2010/main" val="3893505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封底页-02">
    <p:bg>
      <p:bgPr>
        <a:solidFill>
          <a:srgbClr val="F9F9F9"/>
        </a:solidFill>
        <a:effectLst/>
      </p:bgPr>
    </p:bg>
    <p:spTree>
      <p:nvGrpSpPr>
        <p:cNvPr id="1" name=""/>
        <p:cNvGrpSpPr/>
        <p:nvPr/>
      </p:nvGrpSpPr>
      <p:grpSpPr>
        <a:xfrm>
          <a:off x="0" y="0"/>
          <a:ext cx="0" cy="0"/>
          <a:chOff x="0" y="0"/>
          <a:chExt cx="0" cy="0"/>
        </a:xfrm>
      </p:grpSpPr>
      <p:pic>
        <p:nvPicPr>
          <p:cNvPr id="2" name="Picture 10" descr="https://timgsa.baidu.com/timg?image&amp;quality=80&amp;size=b9999_10000&amp;sec=1552160084701&amp;di=2bdcd41a0a360deeca4daab436c75842&amp;imgtype=0&amp;src=http%3A%2F%2Fimgsrc.baidu.com%2Fimgad%2Fpic%2Fitem%2Fac345982b2b7d0a2dab0bea4c0ef76094b369a8a.jpg">
            <a:extLst>
              <a:ext uri="{FF2B5EF4-FFF2-40B4-BE49-F238E27FC236}">
                <a16:creationId xmlns:a16="http://schemas.microsoft.com/office/drawing/2014/main" id="{5898D05F-A536-4891-A251-4965438CA962}"/>
              </a:ext>
            </a:extLst>
          </p:cNvPr>
          <p:cNvPicPr>
            <a:picLocks noChangeAspect="1" noChangeArrowheads="1"/>
          </p:cNvPicPr>
          <p:nvPr userDrawn="1"/>
        </p:nvPicPr>
        <p:blipFill rotWithShape="1">
          <a:blip r:embed="rId2" cstate="email">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a:ext>
            </a:extLst>
          </a:blip>
          <a:srcRect t="22334"/>
          <a:stretch/>
        </p:blipFill>
        <p:spPr bwMode="auto">
          <a:xfrm>
            <a:off x="-9770" y="0"/>
            <a:ext cx="12201770" cy="563070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8B531F3C-28D1-4439-BE4A-3ECF0C12776D}"/>
              </a:ext>
            </a:extLst>
          </p:cNvPr>
          <p:cNvSpPr/>
          <p:nvPr userDrawn="1"/>
        </p:nvSpPr>
        <p:spPr>
          <a:xfrm>
            <a:off x="0" y="0"/>
            <a:ext cx="12201770" cy="5709211"/>
          </a:xfrm>
          <a:prstGeom prst="rect">
            <a:avLst/>
          </a:prstGeom>
          <a:gradFill>
            <a:gsLst>
              <a:gs pos="0">
                <a:schemeClr val="accent1">
                  <a:alpha val="80000"/>
                </a:schemeClr>
              </a:gs>
              <a:gs pos="100000">
                <a:schemeClr val="accent2">
                  <a:alpha val="8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A4D06EA8-ED41-4AB3-B9C6-54D6A1166AC4}"/>
              </a:ext>
            </a:extLst>
          </p:cNvPr>
          <p:cNvSpPr/>
          <p:nvPr userDrawn="1"/>
        </p:nvSpPr>
        <p:spPr>
          <a:xfrm>
            <a:off x="-9770" y="3447636"/>
            <a:ext cx="12201770" cy="3229387"/>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pPr>
            <a:endParaRPr kumimoji="0" lang="zh-CN" altLang="en-US" sz="1800" b="0" i="0" u="none" strike="noStrike" kern="1200" cap="none" spc="0" normalizeH="0" baseline="0" noProof="0">
              <a:ln>
                <a:noFill/>
              </a:ln>
              <a:solidFill>
                <a:prstClr val="white"/>
              </a:solidFill>
              <a:effectLst/>
              <a:uLnTx/>
              <a:uFillTx/>
              <a:latin typeface="微软雅黑 Light"/>
              <a:ea typeface="微软雅黑 Light"/>
              <a:cs typeface="+mn-cs"/>
            </a:endParaRPr>
          </a:p>
        </p:txBody>
      </p:sp>
      <p:sp>
        <p:nvSpPr>
          <p:cNvPr id="5" name="矩形 4">
            <a:extLst>
              <a:ext uri="{FF2B5EF4-FFF2-40B4-BE49-F238E27FC236}">
                <a16:creationId xmlns:a16="http://schemas.microsoft.com/office/drawing/2014/main" id="{BA7AFCAE-929F-4D07-9854-7B33F09ED247}"/>
              </a:ext>
            </a:extLst>
          </p:cNvPr>
          <p:cNvSpPr/>
          <p:nvPr userDrawn="1"/>
        </p:nvSpPr>
        <p:spPr>
          <a:xfrm>
            <a:off x="0" y="6677024"/>
            <a:ext cx="12192000" cy="180975"/>
          </a:xfrm>
          <a:prstGeom prst="rect">
            <a:avLst/>
          </a:prstGeom>
          <a:gradFill>
            <a:gsLst>
              <a:gs pos="4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1629A42F-9B7D-4F2B-9B6C-D53C085C954F}"/>
              </a:ext>
            </a:extLst>
          </p:cNvPr>
          <p:cNvPicPr>
            <a:picLocks noChangeAspect="1"/>
          </p:cNvPicPr>
          <p:nvPr userDrawn="1"/>
        </p:nvPicPr>
        <p:blipFill rotWithShape="1">
          <a:blip r:embed="rId4" cstate="email">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a:ext>
            </a:extLst>
          </a:blip>
          <a:srcRect/>
          <a:stretch/>
        </p:blipFill>
        <p:spPr>
          <a:xfrm>
            <a:off x="4648202" y="1949789"/>
            <a:ext cx="2819398" cy="942342"/>
          </a:xfrm>
          <a:prstGeom prst="rect">
            <a:avLst/>
          </a:prstGeom>
        </p:spPr>
      </p:pic>
      <p:pic>
        <p:nvPicPr>
          <p:cNvPr id="7" name="图片 6">
            <a:extLst>
              <a:ext uri="{FF2B5EF4-FFF2-40B4-BE49-F238E27FC236}">
                <a16:creationId xmlns:a16="http://schemas.microsoft.com/office/drawing/2014/main" id="{CDE74093-457F-4C6C-9B22-8147064EC5EE}"/>
              </a:ext>
            </a:extLst>
          </p:cNvPr>
          <p:cNvPicPr>
            <a:picLocks noChangeAspect="1"/>
          </p:cNvPicPr>
          <p:nvPr userDrawn="1"/>
        </p:nvPicPr>
        <p:blipFill rotWithShape="1">
          <a:blip r:embed="rId6" cstate="email">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a:ext>
            </a:extLst>
          </a:blip>
          <a:srcRect/>
          <a:stretch/>
        </p:blipFill>
        <p:spPr>
          <a:xfrm>
            <a:off x="5182914" y="645518"/>
            <a:ext cx="1749972" cy="1290760"/>
          </a:xfrm>
          <a:prstGeom prst="rect">
            <a:avLst/>
          </a:prstGeom>
        </p:spPr>
      </p:pic>
      <p:sp>
        <p:nvSpPr>
          <p:cNvPr id="16" name="文本占位符 659">
            <a:extLst>
              <a:ext uri="{FF2B5EF4-FFF2-40B4-BE49-F238E27FC236}">
                <a16:creationId xmlns:a16="http://schemas.microsoft.com/office/drawing/2014/main" id="{2F85708F-AD2E-4ACD-92D6-F2FB135F99E9}"/>
              </a:ext>
            </a:extLst>
          </p:cNvPr>
          <p:cNvSpPr>
            <a:spLocks noGrp="1"/>
          </p:cNvSpPr>
          <p:nvPr>
            <p:ph type="body" sz="quarter" idx="16" hasCustomPrompt="1"/>
          </p:nvPr>
        </p:nvSpPr>
        <p:spPr>
          <a:xfrm>
            <a:off x="1843314" y="3953727"/>
            <a:ext cx="8505372" cy="753117"/>
          </a:xfrm>
        </p:spPr>
        <p:txBody>
          <a:bodyPr anchor="ctr">
            <a:noAutofit/>
          </a:bodyPr>
          <a:lstStyle>
            <a:lvl1pPr marL="0" indent="0" algn="dist">
              <a:buNone/>
              <a:defRPr sz="6000" b="1">
                <a:gradFill>
                  <a:gsLst>
                    <a:gs pos="100000">
                      <a:schemeClr val="accent2"/>
                    </a:gs>
                    <a:gs pos="40000">
                      <a:schemeClr val="accent1"/>
                    </a:gs>
                  </a:gsLst>
                  <a:lin ang="0" scaled="1"/>
                </a:gradFill>
                <a:latin typeface="+mj-ea"/>
                <a:ea typeface="+mj-ea"/>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结语</a:t>
            </a:r>
          </a:p>
        </p:txBody>
      </p:sp>
      <p:sp>
        <p:nvSpPr>
          <p:cNvPr id="17" name="文本占位符 663">
            <a:extLst>
              <a:ext uri="{FF2B5EF4-FFF2-40B4-BE49-F238E27FC236}">
                <a16:creationId xmlns:a16="http://schemas.microsoft.com/office/drawing/2014/main" id="{A9969B30-5B44-4CB3-8A21-44ED542E5570}"/>
              </a:ext>
            </a:extLst>
          </p:cNvPr>
          <p:cNvSpPr>
            <a:spLocks noGrp="1"/>
          </p:cNvSpPr>
          <p:nvPr>
            <p:ph type="body" sz="quarter" idx="17" hasCustomPrompt="1"/>
          </p:nvPr>
        </p:nvSpPr>
        <p:spPr>
          <a:xfrm>
            <a:off x="1843314" y="4702809"/>
            <a:ext cx="8505372" cy="421241"/>
          </a:xfrm>
        </p:spPr>
        <p:txBody>
          <a:bodyPr anchor="ctr">
            <a:normAutofit/>
          </a:bodyPr>
          <a:lstStyle>
            <a:lvl1pPr marL="0" indent="0" algn="dist">
              <a:buNone/>
              <a:defRPr sz="1800">
                <a:solidFill>
                  <a:schemeClr val="tx1">
                    <a:lumMod val="75000"/>
                    <a:lumOff val="25000"/>
                  </a:schemeClr>
                </a:solidFill>
                <a:latin typeface="微软雅黑 Light" panose="020B0502040204020203" pitchFamily="34" charset="-122"/>
                <a:ea typeface="微软雅黑 Light" panose="020B0502040204020203"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副标题样式</a:t>
            </a:r>
          </a:p>
        </p:txBody>
      </p:sp>
      <p:sp>
        <p:nvSpPr>
          <p:cNvPr id="19" name="文本占位符 56">
            <a:extLst>
              <a:ext uri="{FF2B5EF4-FFF2-40B4-BE49-F238E27FC236}">
                <a16:creationId xmlns:a16="http://schemas.microsoft.com/office/drawing/2014/main" id="{3753C701-CEC4-40FE-BAAA-A8803F2FA7CA}"/>
              </a:ext>
            </a:extLst>
          </p:cNvPr>
          <p:cNvSpPr>
            <a:spLocks noGrp="1"/>
          </p:cNvSpPr>
          <p:nvPr>
            <p:ph type="body" sz="quarter" idx="15" hasCustomPrompt="1"/>
          </p:nvPr>
        </p:nvSpPr>
        <p:spPr>
          <a:xfrm>
            <a:off x="6234320" y="5680230"/>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
        <p:nvSpPr>
          <p:cNvPr id="20" name="文本占位符 56">
            <a:extLst>
              <a:ext uri="{FF2B5EF4-FFF2-40B4-BE49-F238E27FC236}">
                <a16:creationId xmlns:a16="http://schemas.microsoft.com/office/drawing/2014/main" id="{3DFE249A-EEF5-47C4-87D6-9DB1C1F93DD4}"/>
              </a:ext>
            </a:extLst>
          </p:cNvPr>
          <p:cNvSpPr>
            <a:spLocks noGrp="1"/>
          </p:cNvSpPr>
          <p:nvPr>
            <p:ph type="body" sz="quarter" idx="18" hasCustomPrompt="1"/>
          </p:nvPr>
        </p:nvSpPr>
        <p:spPr>
          <a:xfrm>
            <a:off x="3986444" y="5680230"/>
            <a:ext cx="1977154" cy="444660"/>
          </a:xfrm>
          <a:prstGeom prst="roundRect">
            <a:avLst>
              <a:gd name="adj" fmla="val 50000"/>
            </a:avLst>
          </a:prstGeom>
          <a:gradFill>
            <a:gsLst>
              <a:gs pos="100000">
                <a:schemeClr val="accent2"/>
              </a:gs>
              <a:gs pos="35000">
                <a:schemeClr val="accent1"/>
              </a:gs>
            </a:gsLst>
            <a:lin ang="0" scaled="1"/>
          </a:gradFill>
        </p:spPr>
        <p:txBody>
          <a:bodyPr vert="horz" wrap="square" lIns="91440" tIns="45720" rIns="91440" bIns="45720" rtlCol="0" anchor="ctr" anchorCtr="0">
            <a:noAutofit/>
          </a:bodyPr>
          <a:lstStyle>
            <a:lvl1pPr marL="0" indent="0" algn="ctr">
              <a:buNone/>
              <a:defRPr lang="en-US" altLang="zh-CN" sz="1600" dirty="0">
                <a:solidFill>
                  <a:schemeClr val="bg1"/>
                </a:solidFill>
                <a:latin typeface="+mn-ea"/>
              </a:defRPr>
            </a:lvl1pPr>
          </a:lstStyle>
          <a:p>
            <a:pPr marL="228600" lvl="0" indent="-228600" algn="ctr"/>
            <a:r>
              <a:rPr lang="zh-CN" altLang="en-US" dirty="0"/>
              <a:t>双击以添加文本</a:t>
            </a:r>
            <a:endParaRPr lang="en-US" altLang="zh-CN" dirty="0"/>
          </a:p>
        </p:txBody>
      </p:sp>
    </p:spTree>
    <p:extLst>
      <p:ext uri="{BB962C8B-B14F-4D97-AF65-F5344CB8AC3E}">
        <p14:creationId xmlns:p14="http://schemas.microsoft.com/office/powerpoint/2010/main" val="24979107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页-01">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8C7BA4-5767-46E2-8F82-72DD2EAD0012}"/>
              </a:ext>
            </a:extLst>
          </p:cNvPr>
          <p:cNvSpPr>
            <a:spLocks noGrp="1"/>
          </p:cNvSpPr>
          <p:nvPr>
            <p:ph type="title"/>
          </p:nvPr>
        </p:nvSpPr>
        <p:spPr>
          <a:xfrm>
            <a:off x="838200" y="448582"/>
            <a:ext cx="8833176" cy="556581"/>
          </a:xfrm>
        </p:spPr>
        <p:txBody>
          <a:bodyPr>
            <a:normAutofit/>
          </a:bodyPr>
          <a:lstStyle>
            <a:lvl1pPr>
              <a:defRPr sz="2800" b="1">
                <a:solidFill>
                  <a:schemeClr val="tx1">
                    <a:lumMod val="75000"/>
                    <a:lumOff val="25000"/>
                  </a:schemeClr>
                </a:solidFill>
                <a:latin typeface="+mj-ea"/>
                <a:ea typeface="+mj-ea"/>
              </a:defRPr>
            </a:lvl1pPr>
          </a:lstStyle>
          <a:p>
            <a:r>
              <a:rPr lang="zh-CN" altLang="en-US" dirty="0"/>
              <a:t>单击此处编辑母版标题样式</a:t>
            </a:r>
          </a:p>
        </p:txBody>
      </p:sp>
      <p:grpSp>
        <p:nvGrpSpPr>
          <p:cNvPr id="9" name="组合 8">
            <a:extLst>
              <a:ext uri="{FF2B5EF4-FFF2-40B4-BE49-F238E27FC236}">
                <a16:creationId xmlns:a16="http://schemas.microsoft.com/office/drawing/2014/main" id="{EF1423BC-23DA-49C7-9FC1-64B5E325E8B7}"/>
              </a:ext>
            </a:extLst>
          </p:cNvPr>
          <p:cNvGrpSpPr/>
          <p:nvPr userDrawn="1"/>
        </p:nvGrpSpPr>
        <p:grpSpPr>
          <a:xfrm>
            <a:off x="9682750" y="437549"/>
            <a:ext cx="2039306" cy="571194"/>
            <a:chOff x="2626564" y="552104"/>
            <a:chExt cx="3414360" cy="956337"/>
          </a:xfrm>
        </p:grpSpPr>
        <p:pic>
          <p:nvPicPr>
            <p:cNvPr id="10" name="图片 9">
              <a:extLst>
                <a:ext uri="{FF2B5EF4-FFF2-40B4-BE49-F238E27FC236}">
                  <a16:creationId xmlns:a16="http://schemas.microsoft.com/office/drawing/2014/main" id="{18AF657A-20B3-4A47-ADA0-89B50C91035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549868" y="623508"/>
              <a:ext cx="2491056" cy="858855"/>
            </a:xfrm>
            <a:prstGeom prst="rect">
              <a:avLst/>
            </a:prstGeom>
          </p:spPr>
        </p:pic>
        <p:pic>
          <p:nvPicPr>
            <p:cNvPr id="11" name="图片 10">
              <a:extLst>
                <a:ext uri="{FF2B5EF4-FFF2-40B4-BE49-F238E27FC236}">
                  <a16:creationId xmlns:a16="http://schemas.microsoft.com/office/drawing/2014/main" id="{1C36C7C4-E275-47D6-A36A-D9E38764DD79}"/>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626564" y="552104"/>
              <a:ext cx="1286570" cy="956337"/>
            </a:xfrm>
            <a:prstGeom prst="rect">
              <a:avLst/>
            </a:prstGeom>
          </p:spPr>
        </p:pic>
      </p:grpSp>
      <p:grpSp>
        <p:nvGrpSpPr>
          <p:cNvPr id="12" name="组合 11">
            <a:extLst>
              <a:ext uri="{FF2B5EF4-FFF2-40B4-BE49-F238E27FC236}">
                <a16:creationId xmlns:a16="http://schemas.microsoft.com/office/drawing/2014/main" id="{B3F4F871-5A92-44F6-9D6B-C9D7C1A3E762}"/>
              </a:ext>
            </a:extLst>
          </p:cNvPr>
          <p:cNvGrpSpPr/>
          <p:nvPr userDrawn="1"/>
        </p:nvGrpSpPr>
        <p:grpSpPr>
          <a:xfrm>
            <a:off x="-31973" y="6414350"/>
            <a:ext cx="9656823" cy="114300"/>
            <a:chOff x="-111800" y="6407270"/>
            <a:chExt cx="9656823" cy="114300"/>
          </a:xfrm>
        </p:grpSpPr>
        <p:cxnSp>
          <p:nvCxnSpPr>
            <p:cNvPr id="13" name="直接连接符 12">
              <a:extLst>
                <a:ext uri="{FF2B5EF4-FFF2-40B4-BE49-F238E27FC236}">
                  <a16:creationId xmlns:a16="http://schemas.microsoft.com/office/drawing/2014/main" id="{A7B68A8C-D005-4708-B0B0-768C32BDC02B}"/>
                </a:ext>
              </a:extLst>
            </p:cNvPr>
            <p:cNvCxnSpPr/>
            <p:nvPr/>
          </p:nvCxnSpPr>
          <p:spPr>
            <a:xfrm flipH="1">
              <a:off x="-1118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80092EA-A1D1-429A-B207-FA82A98C532E}"/>
                </a:ext>
              </a:extLst>
            </p:cNvPr>
            <p:cNvCxnSpPr/>
            <p:nvPr/>
          </p:nvCxnSpPr>
          <p:spPr>
            <a:xfrm flipH="1">
              <a:off x="-2709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092EDC-D762-496D-85F8-2D8E4D5A6076}"/>
                </a:ext>
              </a:extLst>
            </p:cNvPr>
            <p:cNvCxnSpPr/>
            <p:nvPr/>
          </p:nvCxnSpPr>
          <p:spPr>
            <a:xfrm flipH="1">
              <a:off x="576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8286070-A7AB-48A5-977C-727D70AEB757}"/>
                </a:ext>
              </a:extLst>
            </p:cNvPr>
            <p:cNvCxnSpPr/>
            <p:nvPr/>
          </p:nvCxnSpPr>
          <p:spPr>
            <a:xfrm flipH="1">
              <a:off x="1423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3A31DE8-03DC-413B-9D20-E6358FA5E8D1}"/>
                </a:ext>
              </a:extLst>
            </p:cNvPr>
            <p:cNvCxnSpPr/>
            <p:nvPr/>
          </p:nvCxnSpPr>
          <p:spPr>
            <a:xfrm flipH="1">
              <a:off x="2270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EE10AC-C002-4F47-9C5D-71A482E23ABF}"/>
                </a:ext>
              </a:extLst>
            </p:cNvPr>
            <p:cNvCxnSpPr/>
            <p:nvPr/>
          </p:nvCxnSpPr>
          <p:spPr>
            <a:xfrm flipH="1">
              <a:off x="3117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4EA828F-9A65-4D6B-AE72-745A1A52E049}"/>
                </a:ext>
              </a:extLst>
            </p:cNvPr>
            <p:cNvCxnSpPr/>
            <p:nvPr/>
          </p:nvCxnSpPr>
          <p:spPr>
            <a:xfrm flipH="1">
              <a:off x="3964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E620E43A-1B09-4428-A059-AAEAF4312657}"/>
                </a:ext>
              </a:extLst>
            </p:cNvPr>
            <p:cNvCxnSpPr/>
            <p:nvPr/>
          </p:nvCxnSpPr>
          <p:spPr>
            <a:xfrm flipH="1">
              <a:off x="4811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718455-878F-4164-AC29-8BA39BFDD736}"/>
                </a:ext>
              </a:extLst>
            </p:cNvPr>
            <p:cNvCxnSpPr/>
            <p:nvPr/>
          </p:nvCxnSpPr>
          <p:spPr>
            <a:xfrm flipH="1">
              <a:off x="56587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480848-4B01-4257-86B2-251A7450CFC3}"/>
                </a:ext>
              </a:extLst>
            </p:cNvPr>
            <p:cNvCxnSpPr/>
            <p:nvPr/>
          </p:nvCxnSpPr>
          <p:spPr>
            <a:xfrm flipH="1">
              <a:off x="6505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A01C48B-00AC-4FE8-8E5F-A73DDC7C7E00}"/>
                </a:ext>
              </a:extLst>
            </p:cNvPr>
            <p:cNvCxnSpPr/>
            <p:nvPr/>
          </p:nvCxnSpPr>
          <p:spPr>
            <a:xfrm flipH="1">
              <a:off x="73529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BFC87E-02EC-4727-986E-1E6DB5200770}"/>
                </a:ext>
              </a:extLst>
            </p:cNvPr>
            <p:cNvCxnSpPr/>
            <p:nvPr/>
          </p:nvCxnSpPr>
          <p:spPr>
            <a:xfrm flipH="1">
              <a:off x="8200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3C80D6-E531-4FDC-AFC0-E41DDB10BF14}"/>
                </a:ext>
              </a:extLst>
            </p:cNvPr>
            <p:cNvCxnSpPr/>
            <p:nvPr/>
          </p:nvCxnSpPr>
          <p:spPr>
            <a:xfrm flipH="1">
              <a:off x="9047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6E731E9D-58C0-42B8-8B6A-1EE659D5FC69}"/>
                </a:ext>
              </a:extLst>
            </p:cNvPr>
            <p:cNvCxnSpPr/>
            <p:nvPr/>
          </p:nvCxnSpPr>
          <p:spPr>
            <a:xfrm flipH="1">
              <a:off x="9894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027EB06-7CA5-4360-B120-49870E752123}"/>
                </a:ext>
              </a:extLst>
            </p:cNvPr>
            <p:cNvCxnSpPr/>
            <p:nvPr/>
          </p:nvCxnSpPr>
          <p:spPr>
            <a:xfrm flipH="1">
              <a:off x="10741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25B8D09A-A1C5-42E2-BCA4-2321C25BE875}"/>
                </a:ext>
              </a:extLst>
            </p:cNvPr>
            <p:cNvCxnSpPr/>
            <p:nvPr/>
          </p:nvCxnSpPr>
          <p:spPr>
            <a:xfrm flipH="1">
              <a:off x="11588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634B45FE-1B36-4F75-A3D0-FF30B14062A5}"/>
                </a:ext>
              </a:extLst>
            </p:cNvPr>
            <p:cNvCxnSpPr/>
            <p:nvPr/>
          </p:nvCxnSpPr>
          <p:spPr>
            <a:xfrm flipH="1">
              <a:off x="12435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728110C4-543F-49CE-BB48-ACBC65E99063}"/>
                </a:ext>
              </a:extLst>
            </p:cNvPr>
            <p:cNvCxnSpPr/>
            <p:nvPr/>
          </p:nvCxnSpPr>
          <p:spPr>
            <a:xfrm flipH="1">
              <a:off x="13282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5FA2DCAE-BEB7-403A-B361-010CDAEC87C7}"/>
                </a:ext>
              </a:extLst>
            </p:cNvPr>
            <p:cNvCxnSpPr/>
            <p:nvPr/>
          </p:nvCxnSpPr>
          <p:spPr>
            <a:xfrm flipH="1">
              <a:off x="14129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E7A8624-EED6-46DC-87EA-95A8970A53E3}"/>
                </a:ext>
              </a:extLst>
            </p:cNvPr>
            <p:cNvCxnSpPr/>
            <p:nvPr/>
          </p:nvCxnSpPr>
          <p:spPr>
            <a:xfrm flipH="1">
              <a:off x="14976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9EDB029-7339-4BB7-9EB4-05226D30D406}"/>
                </a:ext>
              </a:extLst>
            </p:cNvPr>
            <p:cNvCxnSpPr/>
            <p:nvPr/>
          </p:nvCxnSpPr>
          <p:spPr>
            <a:xfrm flipH="1">
              <a:off x="15823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CC0BF55-5A86-4AEC-9BAF-3EB057D4B7EC}"/>
                </a:ext>
              </a:extLst>
            </p:cNvPr>
            <p:cNvCxnSpPr/>
            <p:nvPr/>
          </p:nvCxnSpPr>
          <p:spPr>
            <a:xfrm flipH="1">
              <a:off x="16671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DFF9C72-75EF-4511-9F1D-427E6B6E5B56}"/>
                </a:ext>
              </a:extLst>
            </p:cNvPr>
            <p:cNvCxnSpPr/>
            <p:nvPr/>
          </p:nvCxnSpPr>
          <p:spPr>
            <a:xfrm flipH="1">
              <a:off x="17518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A17DBA9-8CA0-4EF7-92BF-5E8AADE7FA41}"/>
                </a:ext>
              </a:extLst>
            </p:cNvPr>
            <p:cNvCxnSpPr/>
            <p:nvPr/>
          </p:nvCxnSpPr>
          <p:spPr>
            <a:xfrm flipH="1">
              <a:off x="18365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386C5EAB-EDD6-41BE-BAD9-B432CDD06AD6}"/>
                </a:ext>
              </a:extLst>
            </p:cNvPr>
            <p:cNvCxnSpPr/>
            <p:nvPr/>
          </p:nvCxnSpPr>
          <p:spPr>
            <a:xfrm flipH="1">
              <a:off x="19212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1817521-CBD8-47A5-A8C3-044D4C70F682}"/>
                </a:ext>
              </a:extLst>
            </p:cNvPr>
            <p:cNvCxnSpPr/>
            <p:nvPr/>
          </p:nvCxnSpPr>
          <p:spPr>
            <a:xfrm flipH="1">
              <a:off x="200593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33425327-5B7A-46EE-A40C-2ADDD7EF33CD}"/>
                </a:ext>
              </a:extLst>
            </p:cNvPr>
            <p:cNvCxnSpPr/>
            <p:nvPr/>
          </p:nvCxnSpPr>
          <p:spPr>
            <a:xfrm flipH="1">
              <a:off x="20906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AD417-9DD8-4B7B-AC71-BBC3252277AF}"/>
                </a:ext>
              </a:extLst>
            </p:cNvPr>
            <p:cNvCxnSpPr/>
            <p:nvPr/>
          </p:nvCxnSpPr>
          <p:spPr>
            <a:xfrm flipH="1">
              <a:off x="217535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D65C1C2E-668C-4567-95AE-08BCB3EA649B}"/>
                </a:ext>
              </a:extLst>
            </p:cNvPr>
            <p:cNvCxnSpPr/>
            <p:nvPr/>
          </p:nvCxnSpPr>
          <p:spPr>
            <a:xfrm flipH="1">
              <a:off x="22600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B1726CD-2B21-4B9F-B6EB-852C093C8677}"/>
                </a:ext>
              </a:extLst>
            </p:cNvPr>
            <p:cNvCxnSpPr/>
            <p:nvPr/>
          </p:nvCxnSpPr>
          <p:spPr>
            <a:xfrm flipH="1">
              <a:off x="23447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7B7F30C-E771-484D-A806-1B00DFBE35E5}"/>
                </a:ext>
              </a:extLst>
            </p:cNvPr>
            <p:cNvCxnSpPr/>
            <p:nvPr/>
          </p:nvCxnSpPr>
          <p:spPr>
            <a:xfrm flipH="1">
              <a:off x="24294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0630179-A118-4DE8-888E-2314A02D19F7}"/>
                </a:ext>
              </a:extLst>
            </p:cNvPr>
            <p:cNvCxnSpPr/>
            <p:nvPr/>
          </p:nvCxnSpPr>
          <p:spPr>
            <a:xfrm flipH="1">
              <a:off x="25141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81ABFEA6-9E06-4F70-AE6C-1A7246B46371}"/>
                </a:ext>
              </a:extLst>
            </p:cNvPr>
            <p:cNvCxnSpPr/>
            <p:nvPr/>
          </p:nvCxnSpPr>
          <p:spPr>
            <a:xfrm flipH="1">
              <a:off x="25989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3B32A58-27DD-4625-9225-CAA0DAF04FCB}"/>
                </a:ext>
              </a:extLst>
            </p:cNvPr>
            <p:cNvCxnSpPr/>
            <p:nvPr/>
          </p:nvCxnSpPr>
          <p:spPr>
            <a:xfrm flipH="1">
              <a:off x="26836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30ABF06-E124-4F43-BE13-EFA667017B85}"/>
                </a:ext>
              </a:extLst>
            </p:cNvPr>
            <p:cNvCxnSpPr/>
            <p:nvPr/>
          </p:nvCxnSpPr>
          <p:spPr>
            <a:xfrm flipH="1">
              <a:off x="27683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38CE9E7-6EBC-49AF-B498-9FE7F0B9D16D}"/>
                </a:ext>
              </a:extLst>
            </p:cNvPr>
            <p:cNvCxnSpPr/>
            <p:nvPr/>
          </p:nvCxnSpPr>
          <p:spPr>
            <a:xfrm flipH="1">
              <a:off x="28530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287A036-F5F0-4645-BF54-A105260D2447}"/>
                </a:ext>
              </a:extLst>
            </p:cNvPr>
            <p:cNvCxnSpPr/>
            <p:nvPr/>
          </p:nvCxnSpPr>
          <p:spPr>
            <a:xfrm flipH="1">
              <a:off x="29377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FADF6B4-7313-4EDB-BBF3-4E5B18E3CE7B}"/>
                </a:ext>
              </a:extLst>
            </p:cNvPr>
            <p:cNvCxnSpPr/>
            <p:nvPr/>
          </p:nvCxnSpPr>
          <p:spPr>
            <a:xfrm flipH="1">
              <a:off x="30224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1602D87-C064-4819-BAD2-ED2567847E06}"/>
                </a:ext>
              </a:extLst>
            </p:cNvPr>
            <p:cNvCxnSpPr/>
            <p:nvPr/>
          </p:nvCxnSpPr>
          <p:spPr>
            <a:xfrm flipH="1">
              <a:off x="31071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059D2F-4B61-486F-9F7A-2203F0BEB691}"/>
                </a:ext>
              </a:extLst>
            </p:cNvPr>
            <p:cNvCxnSpPr/>
            <p:nvPr/>
          </p:nvCxnSpPr>
          <p:spPr>
            <a:xfrm flipH="1">
              <a:off x="31918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C57239D0-1C6E-424F-B92E-3B1039E321A1}"/>
                </a:ext>
              </a:extLst>
            </p:cNvPr>
            <p:cNvCxnSpPr/>
            <p:nvPr/>
          </p:nvCxnSpPr>
          <p:spPr>
            <a:xfrm flipH="1">
              <a:off x="32765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A78E772-BD01-4E88-8E81-22166D1D622C}"/>
                </a:ext>
              </a:extLst>
            </p:cNvPr>
            <p:cNvCxnSpPr/>
            <p:nvPr/>
          </p:nvCxnSpPr>
          <p:spPr>
            <a:xfrm flipH="1">
              <a:off x="33612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D92DC21E-7D06-4571-967B-4FE2F8AEBB51}"/>
                </a:ext>
              </a:extLst>
            </p:cNvPr>
            <p:cNvCxnSpPr/>
            <p:nvPr/>
          </p:nvCxnSpPr>
          <p:spPr>
            <a:xfrm flipH="1">
              <a:off x="344600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0CF695BE-7FDB-4303-8E3C-71C1FEF7D607}"/>
                </a:ext>
              </a:extLst>
            </p:cNvPr>
            <p:cNvCxnSpPr/>
            <p:nvPr/>
          </p:nvCxnSpPr>
          <p:spPr>
            <a:xfrm flipH="1">
              <a:off x="35307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D122AE7D-1F84-48EF-BF0E-C94310CC7E0E}"/>
                </a:ext>
              </a:extLst>
            </p:cNvPr>
            <p:cNvCxnSpPr/>
            <p:nvPr/>
          </p:nvCxnSpPr>
          <p:spPr>
            <a:xfrm flipH="1">
              <a:off x="361541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36F59119-B93B-4652-A35E-60368E5FC605}"/>
                </a:ext>
              </a:extLst>
            </p:cNvPr>
            <p:cNvCxnSpPr/>
            <p:nvPr/>
          </p:nvCxnSpPr>
          <p:spPr>
            <a:xfrm flipH="1">
              <a:off x="37001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1CF17D3-F053-4983-A26C-40C15E1A7831}"/>
                </a:ext>
              </a:extLst>
            </p:cNvPr>
            <p:cNvCxnSpPr/>
            <p:nvPr/>
          </p:nvCxnSpPr>
          <p:spPr>
            <a:xfrm flipH="1">
              <a:off x="37848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151613A-0BFD-4997-9334-A767C00ECD2C}"/>
                </a:ext>
              </a:extLst>
            </p:cNvPr>
            <p:cNvCxnSpPr/>
            <p:nvPr/>
          </p:nvCxnSpPr>
          <p:spPr>
            <a:xfrm flipH="1">
              <a:off x="38695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B55506DD-8A70-4040-9312-E4DDFD210162}"/>
                </a:ext>
              </a:extLst>
            </p:cNvPr>
            <p:cNvCxnSpPr/>
            <p:nvPr/>
          </p:nvCxnSpPr>
          <p:spPr>
            <a:xfrm flipH="1">
              <a:off x="39542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69E91CB8-A370-47CF-9812-2711B8CC4DA3}"/>
                </a:ext>
              </a:extLst>
            </p:cNvPr>
            <p:cNvCxnSpPr/>
            <p:nvPr/>
          </p:nvCxnSpPr>
          <p:spPr>
            <a:xfrm flipH="1">
              <a:off x="40389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BD2B8B4-7048-47EB-B3C1-7C4A9B6CE24E}"/>
                </a:ext>
              </a:extLst>
            </p:cNvPr>
            <p:cNvCxnSpPr/>
            <p:nvPr/>
          </p:nvCxnSpPr>
          <p:spPr>
            <a:xfrm flipH="1">
              <a:off x="41236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BBB8BD0-30AD-484B-B724-26BF6304818C}"/>
                </a:ext>
              </a:extLst>
            </p:cNvPr>
            <p:cNvCxnSpPr/>
            <p:nvPr/>
          </p:nvCxnSpPr>
          <p:spPr>
            <a:xfrm flipH="1">
              <a:off x="42083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08BDCD7A-EA4C-4473-AF0B-354CBAF4097B}"/>
                </a:ext>
              </a:extLst>
            </p:cNvPr>
            <p:cNvCxnSpPr/>
            <p:nvPr/>
          </p:nvCxnSpPr>
          <p:spPr>
            <a:xfrm flipH="1">
              <a:off x="42930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2B5DAFC2-444C-4CF4-9E60-A5E0BE17F304}"/>
                </a:ext>
              </a:extLst>
            </p:cNvPr>
            <p:cNvCxnSpPr/>
            <p:nvPr/>
          </p:nvCxnSpPr>
          <p:spPr>
            <a:xfrm flipH="1">
              <a:off x="44625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02450AFA-AB8F-490B-90BE-9A31D543B771}"/>
                </a:ext>
              </a:extLst>
            </p:cNvPr>
            <p:cNvCxnSpPr/>
            <p:nvPr/>
          </p:nvCxnSpPr>
          <p:spPr>
            <a:xfrm flipH="1">
              <a:off x="43778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7043B6-EEF9-4456-BDA7-BD077B74804D}"/>
                </a:ext>
              </a:extLst>
            </p:cNvPr>
            <p:cNvCxnSpPr/>
            <p:nvPr/>
          </p:nvCxnSpPr>
          <p:spPr>
            <a:xfrm flipH="1">
              <a:off x="45472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C6D5082-89C6-451A-8A5F-DCE6AC6476D0}"/>
                </a:ext>
              </a:extLst>
            </p:cNvPr>
            <p:cNvCxnSpPr/>
            <p:nvPr/>
          </p:nvCxnSpPr>
          <p:spPr>
            <a:xfrm flipH="1">
              <a:off x="46319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5AB3AEA7-6AB8-45D9-B332-4A09325AEFD0}"/>
                </a:ext>
              </a:extLst>
            </p:cNvPr>
            <p:cNvCxnSpPr/>
            <p:nvPr/>
          </p:nvCxnSpPr>
          <p:spPr>
            <a:xfrm flipH="1">
              <a:off x="47166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8F9272E-0618-4678-BA8E-8AD86126AF81}"/>
                </a:ext>
              </a:extLst>
            </p:cNvPr>
            <p:cNvCxnSpPr/>
            <p:nvPr/>
          </p:nvCxnSpPr>
          <p:spPr>
            <a:xfrm flipH="1">
              <a:off x="48013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B61F231-13BC-4649-861C-76C404A79DC7}"/>
                </a:ext>
              </a:extLst>
            </p:cNvPr>
            <p:cNvCxnSpPr/>
            <p:nvPr/>
          </p:nvCxnSpPr>
          <p:spPr>
            <a:xfrm flipH="1">
              <a:off x="488606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51C9C68-E5B2-493A-B953-A79A3C57CE71}"/>
                </a:ext>
              </a:extLst>
            </p:cNvPr>
            <p:cNvCxnSpPr/>
            <p:nvPr/>
          </p:nvCxnSpPr>
          <p:spPr>
            <a:xfrm flipH="1">
              <a:off x="49707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F5969FB-2249-4471-8E21-EBD800972A65}"/>
                </a:ext>
              </a:extLst>
            </p:cNvPr>
            <p:cNvCxnSpPr/>
            <p:nvPr/>
          </p:nvCxnSpPr>
          <p:spPr>
            <a:xfrm flipH="1">
              <a:off x="505548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A4393C8-F041-446B-B83A-71D6FACC3B52}"/>
                </a:ext>
              </a:extLst>
            </p:cNvPr>
            <p:cNvCxnSpPr/>
            <p:nvPr/>
          </p:nvCxnSpPr>
          <p:spPr>
            <a:xfrm flipH="1">
              <a:off x="51401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0616CF1F-CF5F-4F25-918F-629519806F62}"/>
                </a:ext>
              </a:extLst>
            </p:cNvPr>
            <p:cNvCxnSpPr/>
            <p:nvPr/>
          </p:nvCxnSpPr>
          <p:spPr>
            <a:xfrm flipH="1">
              <a:off x="52249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219D797-CB43-4BA8-9D29-8D80EC1B3CB4}"/>
                </a:ext>
              </a:extLst>
            </p:cNvPr>
            <p:cNvCxnSpPr/>
            <p:nvPr/>
          </p:nvCxnSpPr>
          <p:spPr>
            <a:xfrm flipH="1">
              <a:off x="53096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18BB833A-52A7-4647-9022-9952D8EA033E}"/>
                </a:ext>
              </a:extLst>
            </p:cNvPr>
            <p:cNvCxnSpPr/>
            <p:nvPr/>
          </p:nvCxnSpPr>
          <p:spPr>
            <a:xfrm flipH="1">
              <a:off x="53943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741FD5E-332A-4D57-8BFA-26B4BDBCFE8E}"/>
                </a:ext>
              </a:extLst>
            </p:cNvPr>
            <p:cNvCxnSpPr/>
            <p:nvPr/>
          </p:nvCxnSpPr>
          <p:spPr>
            <a:xfrm flipH="1">
              <a:off x="54790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FD3F8B7-4512-4AC6-AA83-40495B3BD8E5}"/>
                </a:ext>
              </a:extLst>
            </p:cNvPr>
            <p:cNvCxnSpPr/>
            <p:nvPr/>
          </p:nvCxnSpPr>
          <p:spPr>
            <a:xfrm flipH="1">
              <a:off x="55637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E97A24-8A94-44B6-8A3F-8057EF9F2ADD}"/>
                </a:ext>
              </a:extLst>
            </p:cNvPr>
            <p:cNvCxnSpPr/>
            <p:nvPr/>
          </p:nvCxnSpPr>
          <p:spPr>
            <a:xfrm flipH="1">
              <a:off x="56484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F284448-8CC4-4103-9664-6C4ECCE2DA0F}"/>
                </a:ext>
              </a:extLst>
            </p:cNvPr>
            <p:cNvCxnSpPr/>
            <p:nvPr/>
          </p:nvCxnSpPr>
          <p:spPr>
            <a:xfrm flipH="1">
              <a:off x="57331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5792D30-0FBD-4473-AC1C-A5E55C1862FC}"/>
                </a:ext>
              </a:extLst>
            </p:cNvPr>
            <p:cNvCxnSpPr/>
            <p:nvPr/>
          </p:nvCxnSpPr>
          <p:spPr>
            <a:xfrm flipH="1">
              <a:off x="58178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43F7D03-A865-41C0-9317-1944B56F4A2B}"/>
                </a:ext>
              </a:extLst>
            </p:cNvPr>
            <p:cNvCxnSpPr/>
            <p:nvPr/>
          </p:nvCxnSpPr>
          <p:spPr>
            <a:xfrm flipH="1">
              <a:off x="59025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46117EE2-F9CD-43CF-8001-C26B92B375D2}"/>
                </a:ext>
              </a:extLst>
            </p:cNvPr>
            <p:cNvCxnSpPr/>
            <p:nvPr/>
          </p:nvCxnSpPr>
          <p:spPr>
            <a:xfrm flipH="1">
              <a:off x="59872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FA89FD7-1445-4F32-A61C-2E72FA8B2A5A}"/>
                </a:ext>
              </a:extLst>
            </p:cNvPr>
            <p:cNvCxnSpPr/>
            <p:nvPr/>
          </p:nvCxnSpPr>
          <p:spPr>
            <a:xfrm flipH="1">
              <a:off x="60719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30385A8-1B4B-4615-A0E6-ED31BC1118ED}"/>
                </a:ext>
              </a:extLst>
            </p:cNvPr>
            <p:cNvCxnSpPr/>
            <p:nvPr/>
          </p:nvCxnSpPr>
          <p:spPr>
            <a:xfrm flipH="1">
              <a:off x="61567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D4E850D8-84B6-4E48-B9F3-ADF02C76F6E6}"/>
                </a:ext>
              </a:extLst>
            </p:cNvPr>
            <p:cNvCxnSpPr/>
            <p:nvPr/>
          </p:nvCxnSpPr>
          <p:spPr>
            <a:xfrm flipH="1">
              <a:off x="62414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51562-E89C-4BFD-8DF4-5DDF67E69A40}"/>
                </a:ext>
              </a:extLst>
            </p:cNvPr>
            <p:cNvCxnSpPr/>
            <p:nvPr/>
          </p:nvCxnSpPr>
          <p:spPr>
            <a:xfrm flipH="1">
              <a:off x="632612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5D8FBF82-78DA-423D-ADD5-83D3A94C137F}"/>
                </a:ext>
              </a:extLst>
            </p:cNvPr>
            <p:cNvCxnSpPr/>
            <p:nvPr/>
          </p:nvCxnSpPr>
          <p:spPr>
            <a:xfrm flipH="1">
              <a:off x="64108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D41925A-B91E-4D9A-8C34-C4D9177A0257}"/>
                </a:ext>
              </a:extLst>
            </p:cNvPr>
            <p:cNvCxnSpPr/>
            <p:nvPr/>
          </p:nvCxnSpPr>
          <p:spPr>
            <a:xfrm flipH="1">
              <a:off x="649554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529E9DEA-F267-4B0A-A62C-CD3FFCC0DED0}"/>
                </a:ext>
              </a:extLst>
            </p:cNvPr>
            <p:cNvCxnSpPr/>
            <p:nvPr/>
          </p:nvCxnSpPr>
          <p:spPr>
            <a:xfrm flipH="1">
              <a:off x="65802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BDB8D9DE-DD1E-4BE9-811A-90674C547030}"/>
                </a:ext>
              </a:extLst>
            </p:cNvPr>
            <p:cNvCxnSpPr/>
            <p:nvPr/>
          </p:nvCxnSpPr>
          <p:spPr>
            <a:xfrm flipH="1">
              <a:off x="66649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412187E3-0439-47EF-9940-354D9633B4B6}"/>
                </a:ext>
              </a:extLst>
            </p:cNvPr>
            <p:cNvCxnSpPr/>
            <p:nvPr/>
          </p:nvCxnSpPr>
          <p:spPr>
            <a:xfrm flipH="1">
              <a:off x="67496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93C8A1A-6E06-4D31-8C2E-655312E5BE5E}"/>
                </a:ext>
              </a:extLst>
            </p:cNvPr>
            <p:cNvCxnSpPr/>
            <p:nvPr/>
          </p:nvCxnSpPr>
          <p:spPr>
            <a:xfrm flipH="1">
              <a:off x="68343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D74E76ED-46F1-4FF5-8E5F-0D0C9969A3C3}"/>
                </a:ext>
              </a:extLst>
            </p:cNvPr>
            <p:cNvCxnSpPr/>
            <p:nvPr/>
          </p:nvCxnSpPr>
          <p:spPr>
            <a:xfrm flipH="1">
              <a:off x="69190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2EAD019-9A3C-48C1-8777-6D3084F7E02C}"/>
                </a:ext>
              </a:extLst>
            </p:cNvPr>
            <p:cNvCxnSpPr/>
            <p:nvPr/>
          </p:nvCxnSpPr>
          <p:spPr>
            <a:xfrm flipH="1">
              <a:off x="70038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AE38E780-0436-464F-ACD0-486287B43109}"/>
                </a:ext>
              </a:extLst>
            </p:cNvPr>
            <p:cNvCxnSpPr/>
            <p:nvPr/>
          </p:nvCxnSpPr>
          <p:spPr>
            <a:xfrm flipH="1">
              <a:off x="70885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5D2448F-6D74-42DB-B18D-AB2F090A7C22}"/>
                </a:ext>
              </a:extLst>
            </p:cNvPr>
            <p:cNvCxnSpPr/>
            <p:nvPr/>
          </p:nvCxnSpPr>
          <p:spPr>
            <a:xfrm flipH="1">
              <a:off x="71732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904D28E-EF93-4A5B-BF92-40C3D1DC6EB7}"/>
                </a:ext>
              </a:extLst>
            </p:cNvPr>
            <p:cNvCxnSpPr/>
            <p:nvPr/>
          </p:nvCxnSpPr>
          <p:spPr>
            <a:xfrm flipH="1">
              <a:off x="72579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B7AFC307-5BAD-4484-8F37-E58DA6F4DA9E}"/>
                </a:ext>
              </a:extLst>
            </p:cNvPr>
            <p:cNvCxnSpPr/>
            <p:nvPr/>
          </p:nvCxnSpPr>
          <p:spPr>
            <a:xfrm flipH="1">
              <a:off x="73426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D7DE0B8-95B3-4AB5-943F-DB36F38F864D}"/>
                </a:ext>
              </a:extLst>
            </p:cNvPr>
            <p:cNvCxnSpPr/>
            <p:nvPr/>
          </p:nvCxnSpPr>
          <p:spPr>
            <a:xfrm flipH="1">
              <a:off x="7427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DE7C487B-0BCC-48D5-8645-ECF836DB0C25}"/>
                </a:ext>
              </a:extLst>
            </p:cNvPr>
            <p:cNvCxnSpPr/>
            <p:nvPr/>
          </p:nvCxnSpPr>
          <p:spPr>
            <a:xfrm flipH="1">
              <a:off x="75120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9422320F-37D4-4BDE-905F-386140FDC471}"/>
                </a:ext>
              </a:extLst>
            </p:cNvPr>
            <p:cNvCxnSpPr/>
            <p:nvPr/>
          </p:nvCxnSpPr>
          <p:spPr>
            <a:xfrm flipH="1">
              <a:off x="75967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956D0D3-2A4D-4990-80F9-4A0183208A39}"/>
                </a:ext>
              </a:extLst>
            </p:cNvPr>
            <p:cNvCxnSpPr/>
            <p:nvPr/>
          </p:nvCxnSpPr>
          <p:spPr>
            <a:xfrm flipH="1">
              <a:off x="768147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C54FBEFC-E35E-4F1D-8CB2-DD425252B504}"/>
                </a:ext>
              </a:extLst>
            </p:cNvPr>
            <p:cNvCxnSpPr/>
            <p:nvPr/>
          </p:nvCxnSpPr>
          <p:spPr>
            <a:xfrm flipH="1">
              <a:off x="776618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36CCD6E8-9FE0-436C-A780-5F63A4DA750E}"/>
                </a:ext>
              </a:extLst>
            </p:cNvPr>
            <p:cNvCxnSpPr/>
            <p:nvPr/>
          </p:nvCxnSpPr>
          <p:spPr>
            <a:xfrm flipH="1">
              <a:off x="7850896"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73BCE301-3824-45E7-A3F3-C3F4A34E879A}"/>
                </a:ext>
              </a:extLst>
            </p:cNvPr>
            <p:cNvCxnSpPr/>
            <p:nvPr/>
          </p:nvCxnSpPr>
          <p:spPr>
            <a:xfrm flipH="1">
              <a:off x="793560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DF1EF0D-C44C-42D0-A686-2A15CC768CD1}"/>
                </a:ext>
              </a:extLst>
            </p:cNvPr>
            <p:cNvCxnSpPr/>
            <p:nvPr/>
          </p:nvCxnSpPr>
          <p:spPr>
            <a:xfrm flipH="1">
              <a:off x="802031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C7D0BA3A-54D2-48A0-A71E-B8266E48823B}"/>
                </a:ext>
              </a:extLst>
            </p:cNvPr>
            <p:cNvCxnSpPr/>
            <p:nvPr/>
          </p:nvCxnSpPr>
          <p:spPr>
            <a:xfrm flipH="1">
              <a:off x="8105025"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B7277E8A-7F56-4C8A-815F-1AE5851172C7}"/>
                </a:ext>
              </a:extLst>
            </p:cNvPr>
            <p:cNvCxnSpPr/>
            <p:nvPr/>
          </p:nvCxnSpPr>
          <p:spPr>
            <a:xfrm flipH="1">
              <a:off x="818973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5D59CB81-BA8B-46B2-B056-90A71B5B03B8}"/>
                </a:ext>
              </a:extLst>
            </p:cNvPr>
            <p:cNvCxnSpPr/>
            <p:nvPr/>
          </p:nvCxnSpPr>
          <p:spPr>
            <a:xfrm flipH="1">
              <a:off x="8274444"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BA80B7E-3DC4-4003-B42F-09536BF485F1}"/>
                </a:ext>
              </a:extLst>
            </p:cNvPr>
            <p:cNvCxnSpPr/>
            <p:nvPr/>
          </p:nvCxnSpPr>
          <p:spPr>
            <a:xfrm flipH="1">
              <a:off x="835915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00556B0E-9BB4-45FF-AA89-7FAAD028C97E}"/>
                </a:ext>
              </a:extLst>
            </p:cNvPr>
            <p:cNvCxnSpPr/>
            <p:nvPr/>
          </p:nvCxnSpPr>
          <p:spPr>
            <a:xfrm flipH="1">
              <a:off x="8443863"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CC4B74D-3CAA-4FC7-B590-7FE5D0FC2E79}"/>
                </a:ext>
              </a:extLst>
            </p:cNvPr>
            <p:cNvCxnSpPr/>
            <p:nvPr/>
          </p:nvCxnSpPr>
          <p:spPr>
            <a:xfrm flipH="1">
              <a:off x="852857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2BC5BB5-256B-4743-85B1-AE291551ECDC}"/>
                </a:ext>
              </a:extLst>
            </p:cNvPr>
            <p:cNvCxnSpPr/>
            <p:nvPr/>
          </p:nvCxnSpPr>
          <p:spPr>
            <a:xfrm flipH="1">
              <a:off x="8613282"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0B08319F-5857-4D94-BE46-2235D2F92D75}"/>
                </a:ext>
              </a:extLst>
            </p:cNvPr>
            <p:cNvCxnSpPr/>
            <p:nvPr/>
          </p:nvCxnSpPr>
          <p:spPr>
            <a:xfrm flipH="1">
              <a:off x="869799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39AC8595-9A7B-422B-8D16-3E2B5045237D}"/>
                </a:ext>
              </a:extLst>
            </p:cNvPr>
            <p:cNvCxnSpPr/>
            <p:nvPr/>
          </p:nvCxnSpPr>
          <p:spPr>
            <a:xfrm flipH="1">
              <a:off x="8782701"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B342DF39-E681-44B3-B822-3AB38B65096D}"/>
                </a:ext>
              </a:extLst>
            </p:cNvPr>
            <p:cNvCxnSpPr/>
            <p:nvPr/>
          </p:nvCxnSpPr>
          <p:spPr>
            <a:xfrm flipH="1">
              <a:off x="886741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3587A726-533A-4D1E-B0C4-10DC682A5AD9}"/>
                </a:ext>
              </a:extLst>
            </p:cNvPr>
            <p:cNvCxnSpPr/>
            <p:nvPr/>
          </p:nvCxnSpPr>
          <p:spPr>
            <a:xfrm flipH="1">
              <a:off x="8952120"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0A718774-EA17-40A5-AB7B-B55A48CF217E}"/>
                </a:ext>
              </a:extLst>
            </p:cNvPr>
            <p:cNvCxnSpPr/>
            <p:nvPr/>
          </p:nvCxnSpPr>
          <p:spPr>
            <a:xfrm flipH="1">
              <a:off x="903682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AFD37AA-A6CB-42B7-8546-0A03B1A87351}"/>
                </a:ext>
              </a:extLst>
            </p:cNvPr>
            <p:cNvCxnSpPr/>
            <p:nvPr/>
          </p:nvCxnSpPr>
          <p:spPr>
            <a:xfrm flipH="1">
              <a:off x="9121539"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E841E21-243A-4839-B13E-57E1E362CE7A}"/>
                </a:ext>
              </a:extLst>
            </p:cNvPr>
            <p:cNvCxnSpPr/>
            <p:nvPr/>
          </p:nvCxnSpPr>
          <p:spPr>
            <a:xfrm flipH="1">
              <a:off x="92062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454F2370-8518-4ED0-9D03-74C0A98099E6}"/>
                </a:ext>
              </a:extLst>
            </p:cNvPr>
            <p:cNvCxnSpPr/>
            <p:nvPr/>
          </p:nvCxnSpPr>
          <p:spPr>
            <a:xfrm flipH="1">
              <a:off x="929095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63C7F5B4-49AE-4429-B583-2787B280518F}"/>
                </a:ext>
              </a:extLst>
            </p:cNvPr>
            <p:cNvCxnSpPr/>
            <p:nvPr/>
          </p:nvCxnSpPr>
          <p:spPr>
            <a:xfrm flipH="1">
              <a:off x="9375667"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1490C0FC-7271-4A5E-9905-7B056F318C99}"/>
                </a:ext>
              </a:extLst>
            </p:cNvPr>
            <p:cNvCxnSpPr/>
            <p:nvPr/>
          </p:nvCxnSpPr>
          <p:spPr>
            <a:xfrm flipH="1">
              <a:off x="9460348" y="640727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sp>
        <p:nvSpPr>
          <p:cNvPr id="127" name="文本框 126">
            <a:extLst>
              <a:ext uri="{FF2B5EF4-FFF2-40B4-BE49-F238E27FC236}">
                <a16:creationId xmlns:a16="http://schemas.microsoft.com/office/drawing/2014/main" id="{3E5D46DE-613E-498F-ADEF-F6D3A2A15B4A}"/>
              </a:ext>
            </a:extLst>
          </p:cNvPr>
          <p:cNvSpPr txBox="1"/>
          <p:nvPr userDrawn="1"/>
        </p:nvSpPr>
        <p:spPr>
          <a:xfrm>
            <a:off x="9752990" y="6328228"/>
            <a:ext cx="1778900" cy="276999"/>
          </a:xfrm>
          <a:prstGeom prst="rect">
            <a:avLst/>
          </a:prstGeom>
          <a:noFill/>
        </p:spPr>
        <p:txBody>
          <a:bodyPr wrap="square" rtlCol="0">
            <a:spAutoFit/>
          </a:bodyPr>
          <a:lstStyle/>
          <a:p>
            <a:pPr algn="dist"/>
            <a:r>
              <a:rPr lang="zh-CN" altLang="en-US" sz="1200" dirty="0">
                <a:solidFill>
                  <a:schemeClr val="tx1">
                    <a:lumMod val="75000"/>
                    <a:lumOff val="25000"/>
                  </a:schemeClr>
                </a:solidFill>
                <a:latin typeface="微软雅黑 Light" panose="020B0502040204020203" pitchFamily="34" charset="-122"/>
                <a:ea typeface="微软雅黑 Light" panose="020B0502040204020203" pitchFamily="34" charset="-122"/>
              </a:rPr>
              <a:t>崇德博学 砺志尚实</a:t>
            </a:r>
          </a:p>
        </p:txBody>
      </p:sp>
      <p:grpSp>
        <p:nvGrpSpPr>
          <p:cNvPr id="3" name="组合 2">
            <a:extLst>
              <a:ext uri="{FF2B5EF4-FFF2-40B4-BE49-F238E27FC236}">
                <a16:creationId xmlns:a16="http://schemas.microsoft.com/office/drawing/2014/main" id="{1E65EFED-B9B5-4533-A399-47AA00911414}"/>
              </a:ext>
            </a:extLst>
          </p:cNvPr>
          <p:cNvGrpSpPr/>
          <p:nvPr userDrawn="1"/>
        </p:nvGrpSpPr>
        <p:grpSpPr>
          <a:xfrm>
            <a:off x="11597706" y="6414350"/>
            <a:ext cx="677642" cy="114300"/>
            <a:chOff x="11597706" y="6414350"/>
            <a:chExt cx="677642" cy="114300"/>
          </a:xfrm>
        </p:grpSpPr>
        <p:cxnSp>
          <p:nvCxnSpPr>
            <p:cNvPr id="129" name="直接连接符 128">
              <a:extLst>
                <a:ext uri="{FF2B5EF4-FFF2-40B4-BE49-F238E27FC236}">
                  <a16:creationId xmlns:a16="http://schemas.microsoft.com/office/drawing/2014/main" id="{1611E897-E8F1-4A23-B018-D3BA111BD633}"/>
                </a:ext>
              </a:extLst>
            </p:cNvPr>
            <p:cNvCxnSpPr/>
            <p:nvPr/>
          </p:nvCxnSpPr>
          <p:spPr>
            <a:xfrm flipH="1">
              <a:off x="1159770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F62F416F-7E85-4260-9F38-B10FC7C078EE}"/>
                </a:ext>
              </a:extLst>
            </p:cNvPr>
            <p:cNvCxnSpPr/>
            <p:nvPr/>
          </p:nvCxnSpPr>
          <p:spPr>
            <a:xfrm flipH="1">
              <a:off x="11682416"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68466C1A-2E5B-4201-A6AC-228DCB53DBA6}"/>
                </a:ext>
              </a:extLst>
            </p:cNvPr>
            <p:cNvCxnSpPr/>
            <p:nvPr/>
          </p:nvCxnSpPr>
          <p:spPr>
            <a:xfrm flipH="1">
              <a:off x="1176712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42933300-D1C6-4D9E-B6CC-D392236B0BAD}"/>
                </a:ext>
              </a:extLst>
            </p:cNvPr>
            <p:cNvCxnSpPr/>
            <p:nvPr/>
          </p:nvCxnSpPr>
          <p:spPr>
            <a:xfrm flipH="1">
              <a:off x="11851835"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F7109AC9-C8BD-4880-96C9-D0011A27827B}"/>
                </a:ext>
              </a:extLst>
            </p:cNvPr>
            <p:cNvCxnSpPr/>
            <p:nvPr/>
          </p:nvCxnSpPr>
          <p:spPr>
            <a:xfrm flipH="1">
              <a:off x="1193654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878EA53B-9520-45C3-AF0F-DDF5304B6F4D}"/>
                </a:ext>
              </a:extLst>
            </p:cNvPr>
            <p:cNvCxnSpPr/>
            <p:nvPr/>
          </p:nvCxnSpPr>
          <p:spPr>
            <a:xfrm flipH="1">
              <a:off x="12021254"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26852F15-8C11-4990-862C-1BE38A9E4056}"/>
                </a:ext>
              </a:extLst>
            </p:cNvPr>
            <p:cNvCxnSpPr/>
            <p:nvPr/>
          </p:nvCxnSpPr>
          <p:spPr>
            <a:xfrm flipH="1">
              <a:off x="1210596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D51E7273-2DBC-450F-86CF-7524146F076D}"/>
                </a:ext>
              </a:extLst>
            </p:cNvPr>
            <p:cNvCxnSpPr/>
            <p:nvPr/>
          </p:nvCxnSpPr>
          <p:spPr>
            <a:xfrm flipH="1">
              <a:off x="12190673" y="6414350"/>
              <a:ext cx="84675" cy="114300"/>
            </a:xfrm>
            <a:prstGeom prst="line">
              <a:avLst/>
            </a:prstGeom>
            <a:ln w="9525">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grpSp>
      <p:grpSp>
        <p:nvGrpSpPr>
          <p:cNvPr id="144" name="组合 143">
            <a:extLst>
              <a:ext uri="{FF2B5EF4-FFF2-40B4-BE49-F238E27FC236}">
                <a16:creationId xmlns:a16="http://schemas.microsoft.com/office/drawing/2014/main" id="{C38665CB-C26F-4381-83E1-8AFC2D1F2724}"/>
              </a:ext>
            </a:extLst>
          </p:cNvPr>
          <p:cNvGrpSpPr/>
          <p:nvPr userDrawn="1"/>
        </p:nvGrpSpPr>
        <p:grpSpPr>
          <a:xfrm flipH="1">
            <a:off x="658812" y="0"/>
            <a:ext cx="179387" cy="1174750"/>
            <a:chOff x="4399082" y="1624876"/>
            <a:chExt cx="231871" cy="3276600"/>
          </a:xfrm>
        </p:grpSpPr>
        <p:cxnSp>
          <p:nvCxnSpPr>
            <p:cNvPr id="145" name="直接连接符 144">
              <a:extLst>
                <a:ext uri="{FF2B5EF4-FFF2-40B4-BE49-F238E27FC236}">
                  <a16:creationId xmlns:a16="http://schemas.microsoft.com/office/drawing/2014/main" id="{529B3D4B-6803-4415-BED8-3B090C75278C}"/>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EDFE8D4E-2AAF-442C-9A4F-3E510C6EA373}"/>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00000168"/>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6.xml"/><Relationship Id="rId1" Type="http://schemas.openxmlformats.org/officeDocument/2006/relationships/slideLayout" Target="../slideLayouts/slideLayout35.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99DD767-F7F9-4964-96ED-77BEE6BB8F8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D95E0DE-1418-4BE0-AA4B-DAFF5744BEC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277CF81-10A9-4208-AE02-EFD4C13A4CB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2E0DCA1E-36CF-46A8-B307-9627B0EFB57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4C549E4-B538-47F8-AE54-C901E50C554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Light" panose="020B0502040204020203" pitchFamily="34" charset="-122"/>
                <a:ea typeface="微软雅黑 Light" panose="020B0502040204020203" pitchFamily="34" charset="-122"/>
              </a:defRPr>
            </a:lvl1pPr>
          </a:lstStyle>
          <a:p>
            <a:fld id="{4834DD40-C089-4A50-B166-4C319F0168C7}" type="slidenum">
              <a:rPr lang="zh-CN" altLang="en-US" smtClean="0"/>
              <a:pPr/>
              <a:t>‹#›</a:t>
            </a:fld>
            <a:endParaRPr lang="zh-CN" altLang="en-US" dirty="0"/>
          </a:p>
        </p:txBody>
      </p:sp>
    </p:spTree>
    <p:extLst>
      <p:ext uri="{BB962C8B-B14F-4D97-AF65-F5344CB8AC3E}">
        <p14:creationId xmlns:p14="http://schemas.microsoft.com/office/powerpoint/2010/main" val="2993539882"/>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60" r:id="rId4"/>
    <p:sldLayoutId id="2147483655" r:id="rId5"/>
    <p:sldLayoutId id="2147483662" r:id="rId6"/>
    <p:sldLayoutId id="2147483653" r:id="rId7"/>
    <p:sldLayoutId id="2147483680" r:id="rId8"/>
    <p:sldLayoutId id="2147483650" r:id="rId9"/>
    <p:sldLayoutId id="2147483688" r:id="rId10"/>
    <p:sldLayoutId id="2147483663" r:id="rId11"/>
    <p:sldLayoutId id="2147483664" r:id="rId12"/>
    <p:sldLayoutId id="2147483665" r:id="rId13"/>
    <p:sldLayoutId id="2147483666" r:id="rId14"/>
    <p:sldLayoutId id="2147483667" r:id="rId15"/>
    <p:sldLayoutId id="2147483668" r:id="rId16"/>
    <p:sldLayoutId id="2147483669" r:id="rId17"/>
    <p:sldLayoutId id="2147483670" r:id="rId18"/>
    <p:sldLayoutId id="2147483690" r:id="rId19"/>
    <p:sldLayoutId id="2147483689" r:id="rId20"/>
    <p:sldLayoutId id="2147483671" r:id="rId21"/>
    <p:sldLayoutId id="2147483672" r:id="rId22"/>
    <p:sldLayoutId id="2147483673" r:id="rId23"/>
    <p:sldLayoutId id="2147483674" r:id="rId24"/>
    <p:sldLayoutId id="2147483675" r:id="rId25"/>
    <p:sldLayoutId id="2147483676" r:id="rId26"/>
    <p:sldLayoutId id="2147483677" r:id="rId27"/>
    <p:sldLayoutId id="2147483685" r:id="rId28"/>
    <p:sldLayoutId id="2147483684" r:id="rId29"/>
    <p:sldLayoutId id="2147483682" r:id="rId30"/>
    <p:sldLayoutId id="2147483683" r:id="rId31"/>
    <p:sldLayoutId id="2147483679" r:id="rId32"/>
    <p:sldLayoutId id="2147483686" r:id="rId33"/>
    <p:sldLayoutId id="2147483678" r:id="rId3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840">
          <p15:clr>
            <a:srgbClr val="F26B43"/>
          </p15:clr>
        </p15:guide>
        <p15:guide id="2" orient="horz" pos="2160">
          <p15:clr>
            <a:srgbClr val="F26B43"/>
          </p15:clr>
        </p15:guide>
        <p15:guide id="4" pos="415">
          <p15:clr>
            <a:srgbClr val="F26B43"/>
          </p15:clr>
        </p15:guide>
        <p15:guide id="5" pos="7265">
          <p15:clr>
            <a:srgbClr val="F26B43"/>
          </p15:clr>
        </p15:guide>
        <p15:guide id="6" orient="horz" pos="278">
          <p15:clr>
            <a:srgbClr val="F26B43"/>
          </p15:clr>
        </p15:guide>
        <p15:guide id="7" orient="horz" pos="4042">
          <p15:clr>
            <a:srgbClr val="F26B43"/>
          </p15:clr>
        </p15:guide>
        <p15:guide id="9" pos="7333">
          <p15:clr>
            <a:srgbClr val="F26B43"/>
          </p15:clr>
        </p15:guide>
        <p15:guide id="10" pos="347">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85817369"/>
      </p:ext>
    </p:extLst>
  </p:cSld>
  <p:clrMap bg1="lt1" tx1="dk1" bg2="lt2" tx2="dk2" accent1="accent1" accent2="accent2" accent3="accent3" accent4="accent4" accent5="accent5" accent6="accent6" hlink="hlink" folHlink="folHlink"/>
  <p:sldLayoutIdLst>
    <p:sldLayoutId id="2147483728" r:id="rId1"/>
    <p:sldLayoutId id="2147483729"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64">
          <p15:clr>
            <a:srgbClr val="F26B43"/>
          </p15:clr>
        </p15:guide>
        <p15:guide id="2" pos="3840">
          <p15:clr>
            <a:srgbClr val="F26B43"/>
          </p15:clr>
        </p15:guide>
        <p15:guide id="3" pos="192">
          <p15:clr>
            <a:srgbClr val="F26B43"/>
          </p15:clr>
        </p15:guide>
        <p15:guide id="4" pos="7488">
          <p15:clr>
            <a:srgbClr val="F26B43"/>
          </p15:clr>
        </p15:guide>
        <p15:guide id="5" orient="horz" pos="432">
          <p15:clr>
            <a:srgbClr val="F26B43"/>
          </p15:clr>
        </p15:guide>
        <p15:guide id="6" orient="horz" pos="472">
          <p15:clr>
            <a:srgbClr val="F26B43"/>
          </p15:clr>
        </p15:guide>
        <p15:guide id="7" orient="horz" pos="4104">
          <p15:clr>
            <a:srgbClr val="F26B43"/>
          </p15:clr>
        </p15:guide>
        <p15:guide id="8" orient="horz" pos="4056">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0976903"/>
      </p:ext>
    </p:extLst>
  </p:cSld>
  <p:clrMap bg1="lt1" tx1="dk1" bg2="lt2" tx2="dk2" accent1="accent1" accent2="accent2" accent3="accent3" accent4="accent4" accent5="accent5" accent6="accent6" hlink="hlink" folHlink="folHlink"/>
  <p:sldLayoutIdLst>
    <p:sldLayoutId id="214748373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64">
          <p15:clr>
            <a:srgbClr val="F26B43"/>
          </p15:clr>
        </p15:guide>
        <p15:guide id="2" pos="3840">
          <p15:clr>
            <a:srgbClr val="F26B43"/>
          </p15:clr>
        </p15:guide>
        <p15:guide id="3" pos="192">
          <p15:clr>
            <a:srgbClr val="F26B43"/>
          </p15:clr>
        </p15:guide>
        <p15:guide id="4" pos="7488">
          <p15:clr>
            <a:srgbClr val="F26B43"/>
          </p15:clr>
        </p15:guide>
        <p15:guide id="5" orient="horz" pos="432">
          <p15:clr>
            <a:srgbClr val="F26B43"/>
          </p15:clr>
        </p15:guide>
        <p15:guide id="6" orient="horz" pos="472">
          <p15:clr>
            <a:srgbClr val="F26B43"/>
          </p15:clr>
        </p15:guide>
        <p15:guide id="7" orient="horz" pos="4104">
          <p15:clr>
            <a:srgbClr val="F26B43"/>
          </p15:clr>
        </p15:guide>
        <p15:guide id="8" orient="horz" pos="4056">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9.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9.xml"/><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3.png"/><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9.xml"/><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15" name="文本占位符 14">
            <a:extLst>
              <a:ext uri="{FF2B5EF4-FFF2-40B4-BE49-F238E27FC236}">
                <a16:creationId xmlns:a16="http://schemas.microsoft.com/office/drawing/2014/main" id="{51E99B2C-8CBC-4C2A-AC27-376AD4235453}"/>
              </a:ext>
            </a:extLst>
          </p:cNvPr>
          <p:cNvSpPr>
            <a:spLocks noGrp="1"/>
          </p:cNvSpPr>
          <p:nvPr>
            <p:ph type="body" sz="quarter" idx="15"/>
          </p:nvPr>
        </p:nvSpPr>
        <p:spPr/>
        <p:txBody>
          <a:bodyPr/>
          <a:lstStyle/>
          <a:p>
            <a:r>
              <a:rPr lang="en-US" altLang="zh-CN" dirty="0"/>
              <a:t>2025.11.13</a:t>
            </a:r>
            <a:endParaRPr lang="zh-CN" altLang="en-US" dirty="0"/>
          </a:p>
        </p:txBody>
      </p:sp>
      <p:sp>
        <p:nvSpPr>
          <p:cNvPr id="16" name="文本占位符 15">
            <a:extLst>
              <a:ext uri="{FF2B5EF4-FFF2-40B4-BE49-F238E27FC236}">
                <a16:creationId xmlns:a16="http://schemas.microsoft.com/office/drawing/2014/main" id="{13EF56AE-1E73-4745-AC58-A16A7C494278}"/>
              </a:ext>
            </a:extLst>
          </p:cNvPr>
          <p:cNvSpPr>
            <a:spLocks noGrp="1"/>
          </p:cNvSpPr>
          <p:nvPr>
            <p:ph type="body" sz="quarter" idx="16"/>
          </p:nvPr>
        </p:nvSpPr>
        <p:spPr>
          <a:xfrm>
            <a:off x="3100150" y="3177903"/>
            <a:ext cx="8031708" cy="753117"/>
          </a:xfrm>
        </p:spPr>
        <p:txBody>
          <a:bodyPr/>
          <a:lstStyle/>
          <a:p>
            <a:pPr algn="ctr"/>
            <a:r>
              <a:rPr lang="en-US" altLang="zh-CN" dirty="0"/>
              <a:t>2025.11.14</a:t>
            </a:r>
            <a:r>
              <a:rPr lang="zh-CN" altLang="en-US" dirty="0"/>
              <a:t>项目汇报</a:t>
            </a:r>
          </a:p>
        </p:txBody>
      </p:sp>
      <p:sp>
        <p:nvSpPr>
          <p:cNvPr id="2" name="文本占位符 1">
            <a:extLst>
              <a:ext uri="{FF2B5EF4-FFF2-40B4-BE49-F238E27FC236}">
                <a16:creationId xmlns:a16="http://schemas.microsoft.com/office/drawing/2014/main" id="{0B3798CE-CD03-42C4-93E1-EE3003261EA9}"/>
              </a:ext>
            </a:extLst>
          </p:cNvPr>
          <p:cNvSpPr>
            <a:spLocks noGrp="1"/>
          </p:cNvSpPr>
          <p:nvPr>
            <p:ph type="body" sz="quarter" idx="18"/>
          </p:nvPr>
        </p:nvSpPr>
        <p:spPr/>
        <p:txBody>
          <a:bodyPr/>
          <a:lstStyle/>
          <a:p>
            <a:r>
              <a:rPr lang="zh-CN" altLang="en-US" dirty="0"/>
              <a:t>汇报人：刘灵芝</a:t>
            </a:r>
          </a:p>
        </p:txBody>
      </p:sp>
    </p:spTree>
    <p:extLst>
      <p:ext uri="{BB962C8B-B14F-4D97-AF65-F5344CB8AC3E}">
        <p14:creationId xmlns:p14="http://schemas.microsoft.com/office/powerpoint/2010/main" val="27487161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E475109-A1DD-429C-8A64-DD9545453393}"/>
              </a:ext>
            </a:extLst>
          </p:cNvPr>
          <p:cNvSpPr>
            <a:spLocks noGrp="1"/>
          </p:cNvSpPr>
          <p:nvPr>
            <p:ph type="body" sz="quarter" idx="11"/>
          </p:nvPr>
        </p:nvSpPr>
        <p:spPr>
          <a:xfrm>
            <a:off x="3021106" y="2840977"/>
            <a:ext cx="6488654" cy="2086725"/>
          </a:xfrm>
        </p:spPr>
        <p:txBody>
          <a:bodyPr/>
          <a:lstStyle/>
          <a:p>
            <a:r>
              <a:rPr lang="zh-CN" altLang="en-US" dirty="0"/>
              <a:t>基于随机森林算法的煤自燃温度预测模型研究</a:t>
            </a:r>
          </a:p>
        </p:txBody>
      </p:sp>
      <p:sp>
        <p:nvSpPr>
          <p:cNvPr id="5" name="文本占位符 4">
            <a:extLst>
              <a:ext uri="{FF2B5EF4-FFF2-40B4-BE49-F238E27FC236}">
                <a16:creationId xmlns:a16="http://schemas.microsoft.com/office/drawing/2014/main" id="{26F35FEB-4617-412B-A84A-FDBA7CD3A502}"/>
              </a:ext>
            </a:extLst>
          </p:cNvPr>
          <p:cNvSpPr>
            <a:spLocks noGrp="1"/>
          </p:cNvSpPr>
          <p:nvPr>
            <p:ph type="body" sz="quarter" idx="13"/>
          </p:nvPr>
        </p:nvSpPr>
        <p:spPr/>
        <p:txBody>
          <a:bodyPr/>
          <a:lstStyle/>
          <a:p>
            <a:r>
              <a:rPr lang="en-US" altLang="zh-CN" dirty="0"/>
              <a:t>03</a:t>
            </a:r>
            <a:endParaRPr lang="zh-CN" altLang="en-US" dirty="0"/>
          </a:p>
        </p:txBody>
      </p:sp>
    </p:spTree>
    <p:extLst>
      <p:ext uri="{BB962C8B-B14F-4D97-AF65-F5344CB8AC3E}">
        <p14:creationId xmlns:p14="http://schemas.microsoft.com/office/powerpoint/2010/main" val="5385452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基于随机森林算法的煤自燃温度预测模型研究</a:t>
            </a:r>
          </a:p>
        </p:txBody>
      </p:sp>
      <p:sp>
        <p:nvSpPr>
          <p:cNvPr id="5" name="矩形 4">
            <a:extLst>
              <a:ext uri="{FF2B5EF4-FFF2-40B4-BE49-F238E27FC236}">
                <a16:creationId xmlns:a16="http://schemas.microsoft.com/office/drawing/2014/main" id="{035402AF-D23B-4216-93AB-EC2769DC1AAE}"/>
              </a:ext>
            </a:extLst>
          </p:cNvPr>
          <p:cNvSpPr/>
          <p:nvPr/>
        </p:nvSpPr>
        <p:spPr>
          <a:xfrm>
            <a:off x="6282344" y="1178838"/>
            <a:ext cx="5440432" cy="5324535"/>
          </a:xfrm>
          <a:prstGeom prst="rect">
            <a:avLst/>
          </a:prstGeom>
        </p:spPr>
        <p:txBody>
          <a:bodyPr wrap="square">
            <a:spAutoFit/>
          </a:bodyPr>
          <a:lstStyle/>
          <a:p>
            <a:r>
              <a:rPr lang="en-US" altLang="zh-CN" sz="2000" dirty="0">
                <a:latin typeface="+mn-ea"/>
                <a:cs typeface="Times New Roman" panose="02020603050405020304" pitchFamily="18" charset="0"/>
              </a:rPr>
              <a:t>      </a:t>
            </a:r>
            <a:r>
              <a:rPr lang="zh-CN" altLang="en-US" sz="2000" dirty="0">
                <a:latin typeface="+mn-ea"/>
                <a:cs typeface="Times New Roman" panose="02020603050405020304" pitchFamily="18" charset="0"/>
              </a:rPr>
              <a:t>随机森林是以决策树为基础的一种机器学习算法，主要用于解决回归和分类问题。根据决策树的分裂标准主要有ID3、C4.5、CART等决策树算法。RF算法具体流程如图1所示。</a:t>
            </a:r>
            <a:endParaRPr lang="en-US" altLang="zh-CN" sz="2000" dirty="0">
              <a:latin typeface="+mn-ea"/>
              <a:cs typeface="Times New Roman" panose="02020603050405020304" pitchFamily="18" charset="0"/>
            </a:endParaRPr>
          </a:p>
          <a:p>
            <a:r>
              <a:rPr lang="zh-CN" altLang="en-US" sz="2000" dirty="0">
                <a:latin typeface="+mn-ea"/>
                <a:cs typeface="Times New Roman" panose="02020603050405020304" pitchFamily="18" charset="0"/>
              </a:rPr>
              <a:t>(1)利用Bootstrap随机有放回地从原始学习集抽取m个样本，一共进行N次抽样,形成N个学习样本子集。被抽中的样本称为袋内数据，未被抽中的数据则称为袋外数据。</a:t>
            </a:r>
            <a:endParaRPr lang="en-US" altLang="zh-CN" sz="2000" dirty="0">
              <a:latin typeface="+mn-ea"/>
              <a:cs typeface="Times New Roman" panose="02020603050405020304" pitchFamily="18" charset="0"/>
            </a:endParaRPr>
          </a:p>
          <a:p>
            <a:r>
              <a:rPr lang="en-US" altLang="zh-CN" sz="2000" dirty="0">
                <a:latin typeface="+mn-ea"/>
                <a:cs typeface="Times New Roman" panose="02020603050405020304" pitchFamily="18" charset="0"/>
              </a:rPr>
              <a:t>(2)</a:t>
            </a:r>
            <a:r>
              <a:rPr lang="zh-CN" altLang="en-US" sz="2000" dirty="0">
                <a:latin typeface="+mn-ea"/>
                <a:cs typeface="Times New Roman" panose="02020603050405020304" pitchFamily="18" charset="0"/>
              </a:rPr>
              <a:t>对于</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个学习样本子集</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发展</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个决策树</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由于样本是随机选取的，各个决策树之间相互独立。</a:t>
            </a:r>
          </a:p>
          <a:p>
            <a:r>
              <a:rPr lang="en-US" altLang="zh-CN" sz="2000" dirty="0">
                <a:latin typeface="+mn-ea"/>
                <a:cs typeface="Times New Roman" panose="02020603050405020304" pitchFamily="18" charset="0"/>
              </a:rPr>
              <a:t>(3)</a:t>
            </a:r>
            <a:r>
              <a:rPr lang="zh-CN" altLang="en-US" sz="2000" dirty="0">
                <a:latin typeface="+mn-ea"/>
                <a:cs typeface="Times New Roman" panose="02020603050405020304" pitchFamily="18" charset="0"/>
              </a:rPr>
              <a:t>对于每一个决策树</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假设共有</a:t>
            </a:r>
            <a:r>
              <a:rPr lang="en-US" altLang="zh-CN" sz="2000" dirty="0">
                <a:latin typeface="+mn-ea"/>
                <a:cs typeface="Times New Roman" panose="02020603050405020304" pitchFamily="18" charset="0"/>
              </a:rPr>
              <a:t>M</a:t>
            </a:r>
            <a:r>
              <a:rPr lang="zh-CN" altLang="en-US" sz="2000" dirty="0">
                <a:latin typeface="+mn-ea"/>
                <a:cs typeface="Times New Roman" panose="02020603050405020304" pitchFamily="18" charset="0"/>
              </a:rPr>
              <a:t>个特征属性</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利用信息增益率选取一个最优属性作为该决策树的根节点，然后依次进行分裂。</a:t>
            </a:r>
          </a:p>
          <a:p>
            <a:r>
              <a:rPr lang="en-US" altLang="zh-CN" sz="2000" dirty="0">
                <a:latin typeface="+mn-ea"/>
                <a:cs typeface="Times New Roman" panose="02020603050405020304" pitchFamily="18" charset="0"/>
              </a:rPr>
              <a:t>(4)</a:t>
            </a:r>
            <a:r>
              <a:rPr lang="zh-CN" altLang="en-US" sz="2000" dirty="0">
                <a:latin typeface="+mn-ea"/>
                <a:cs typeface="Times New Roman" panose="02020603050405020304" pitchFamily="18" charset="0"/>
              </a:rPr>
              <a:t>每个决策树都按照最优特征进行分裂，在这个过程中不需要进行剪枝</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形成随机森林。</a:t>
            </a:r>
          </a:p>
          <a:p>
            <a:r>
              <a:rPr lang="en-US" altLang="zh-CN" sz="2000" dirty="0">
                <a:latin typeface="+mn-ea"/>
                <a:cs typeface="Times New Roman" panose="02020603050405020304" pitchFamily="18" charset="0"/>
              </a:rPr>
              <a:t>(5)</a:t>
            </a:r>
            <a:r>
              <a:rPr lang="zh-CN" altLang="en-US" sz="2000" dirty="0">
                <a:latin typeface="+mn-ea"/>
                <a:cs typeface="Times New Roman" panose="02020603050405020304" pitchFamily="18" charset="0"/>
              </a:rPr>
              <a:t>按照每个决策树的回归结果</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平均后得到最终结果。</a:t>
            </a:r>
          </a:p>
        </p:txBody>
      </p:sp>
      <p:pic>
        <p:nvPicPr>
          <p:cNvPr id="6" name="图片 5">
            <a:extLst>
              <a:ext uri="{FF2B5EF4-FFF2-40B4-BE49-F238E27FC236}">
                <a16:creationId xmlns:a16="http://schemas.microsoft.com/office/drawing/2014/main" id="{24629066-7D24-4C48-983F-A574801978B0}"/>
              </a:ext>
            </a:extLst>
          </p:cNvPr>
          <p:cNvPicPr>
            <a:picLocks noChangeAspect="1"/>
          </p:cNvPicPr>
          <p:nvPr/>
        </p:nvPicPr>
        <p:blipFill>
          <a:blip r:embed="rId4"/>
          <a:stretch>
            <a:fillRect/>
          </a:stretch>
        </p:blipFill>
        <p:spPr>
          <a:xfrm>
            <a:off x="655566" y="1282839"/>
            <a:ext cx="5440433" cy="4506134"/>
          </a:xfrm>
          <a:prstGeom prst="rect">
            <a:avLst/>
          </a:prstGeom>
        </p:spPr>
      </p:pic>
    </p:spTree>
    <p:extLst>
      <p:ext uri="{BB962C8B-B14F-4D97-AF65-F5344CB8AC3E}">
        <p14:creationId xmlns:p14="http://schemas.microsoft.com/office/powerpoint/2010/main" val="15846541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基于随机森林算法的煤自燃温度预测模型研究</a:t>
            </a:r>
          </a:p>
        </p:txBody>
      </p:sp>
      <p:pic>
        <p:nvPicPr>
          <p:cNvPr id="4" name="图片 3">
            <a:extLst>
              <a:ext uri="{FF2B5EF4-FFF2-40B4-BE49-F238E27FC236}">
                <a16:creationId xmlns:a16="http://schemas.microsoft.com/office/drawing/2014/main" id="{87E7AD40-2D0D-4212-A239-12740EF5B0FB}"/>
              </a:ext>
            </a:extLst>
          </p:cNvPr>
          <p:cNvPicPr>
            <a:picLocks noChangeAspect="1"/>
          </p:cNvPicPr>
          <p:nvPr/>
        </p:nvPicPr>
        <p:blipFill>
          <a:blip r:embed="rId4"/>
          <a:stretch>
            <a:fillRect/>
          </a:stretch>
        </p:blipFill>
        <p:spPr>
          <a:xfrm>
            <a:off x="838200" y="1086352"/>
            <a:ext cx="4640979" cy="5360330"/>
          </a:xfrm>
          <a:prstGeom prst="rect">
            <a:avLst/>
          </a:prstGeom>
        </p:spPr>
      </p:pic>
      <p:sp>
        <p:nvSpPr>
          <p:cNvPr id="7" name="矩形 6">
            <a:extLst>
              <a:ext uri="{FF2B5EF4-FFF2-40B4-BE49-F238E27FC236}">
                <a16:creationId xmlns:a16="http://schemas.microsoft.com/office/drawing/2014/main" id="{492D59FF-848B-4864-AD0C-6F30A89602BC}"/>
              </a:ext>
            </a:extLst>
          </p:cNvPr>
          <p:cNvSpPr/>
          <p:nvPr/>
        </p:nvSpPr>
        <p:spPr>
          <a:xfrm>
            <a:off x="5791200" y="1246072"/>
            <a:ext cx="6096000" cy="2862322"/>
          </a:xfrm>
          <a:prstGeom prst="rect">
            <a:avLst/>
          </a:prstGeom>
        </p:spPr>
        <p:txBody>
          <a:bodyPr>
            <a:spAutoFit/>
          </a:bodyPr>
          <a:lstStyle/>
          <a:p>
            <a:r>
              <a:rPr lang="zh-CN" altLang="en-US" sz="2000" dirty="0">
                <a:latin typeface="+mn-ea"/>
              </a:rPr>
              <a:t>(1)通过实验采集煤自燃预警指标气体浓度分为学习集和测试集。</a:t>
            </a:r>
          </a:p>
          <a:p>
            <a:r>
              <a:rPr lang="zh-CN" altLang="en-US" sz="2000" dirty="0">
                <a:latin typeface="+mn-ea"/>
              </a:rPr>
              <a:t>(2)采用Bootstrap对学习集样本进行N次抽样,形成N个决策树;每个决策树按照最优特征进行分裂，形成随机森林。</a:t>
            </a:r>
          </a:p>
          <a:p>
            <a:r>
              <a:rPr lang="en-US" altLang="zh-CN" sz="2000" dirty="0">
                <a:latin typeface="+mn-ea"/>
              </a:rPr>
              <a:t>(</a:t>
            </a:r>
            <a:r>
              <a:rPr lang="zh-CN" altLang="en-US" sz="2000" dirty="0">
                <a:latin typeface="+mn-ea"/>
              </a:rPr>
              <a:t>3)采用均方误差值和判定系数R对RF算法中的参数进行优化并确定RF模型参数。</a:t>
            </a:r>
            <a:endParaRPr lang="en-US" altLang="zh-CN" sz="2000" dirty="0">
              <a:latin typeface="+mn-ea"/>
            </a:endParaRPr>
          </a:p>
          <a:p>
            <a:r>
              <a:rPr lang="en-US" altLang="zh-CN" sz="2000" dirty="0">
                <a:latin typeface="+mn-ea"/>
              </a:rPr>
              <a:t>(</a:t>
            </a:r>
            <a:r>
              <a:rPr lang="zh-CN" altLang="en-US" sz="2000" dirty="0">
                <a:latin typeface="+mn-ea"/>
              </a:rPr>
              <a:t>4)将测试集样本指标气体浓度输入由学习集样本确定参数的RF模型,得到煤温预测结果。</a:t>
            </a:r>
          </a:p>
        </p:txBody>
      </p:sp>
      <p:sp>
        <p:nvSpPr>
          <p:cNvPr id="8" name="矩形 7">
            <a:extLst>
              <a:ext uri="{FF2B5EF4-FFF2-40B4-BE49-F238E27FC236}">
                <a16:creationId xmlns:a16="http://schemas.microsoft.com/office/drawing/2014/main" id="{4E142F22-B399-4C00-AA13-3F84E6CE4A26}"/>
              </a:ext>
            </a:extLst>
          </p:cNvPr>
          <p:cNvSpPr/>
          <p:nvPr/>
        </p:nvSpPr>
        <p:spPr>
          <a:xfrm>
            <a:off x="5791200" y="4162649"/>
            <a:ext cx="6096000" cy="2246769"/>
          </a:xfrm>
          <a:prstGeom prst="rect">
            <a:avLst/>
          </a:prstGeom>
        </p:spPr>
        <p:txBody>
          <a:bodyPr>
            <a:spAutoFit/>
          </a:bodyPr>
          <a:lstStyle/>
          <a:p>
            <a:r>
              <a:rPr lang="zh-CN" altLang="en-US" sz="2000" dirty="0">
                <a:latin typeface="+mn-ea"/>
              </a:rPr>
              <a:t>基于RF算法的煤自燃温度预测模型需要优化的参数有n_estimators、oob_sore、max_depth、min_samples_split 和min_samples_leaf。在该模型中,用于测试和学习的数据量较少,因此min_samples_split 参数即决策树节点划分时使用的最小样本数量设为2，min_samples_leaf参数即叶子节点需要的最少样本数量设为1。</a:t>
            </a:r>
          </a:p>
        </p:txBody>
      </p:sp>
    </p:spTree>
    <p:extLst>
      <p:ext uri="{BB962C8B-B14F-4D97-AF65-F5344CB8AC3E}">
        <p14:creationId xmlns:p14="http://schemas.microsoft.com/office/powerpoint/2010/main" val="6978583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模型对比</a:t>
            </a:r>
          </a:p>
        </p:txBody>
      </p:sp>
      <p:sp>
        <p:nvSpPr>
          <p:cNvPr id="2" name="矩形 1">
            <a:extLst>
              <a:ext uri="{FF2B5EF4-FFF2-40B4-BE49-F238E27FC236}">
                <a16:creationId xmlns:a16="http://schemas.microsoft.com/office/drawing/2014/main" id="{C2D15CE8-F91B-4967-8560-051B50AC3929}"/>
              </a:ext>
            </a:extLst>
          </p:cNvPr>
          <p:cNvSpPr/>
          <p:nvPr/>
        </p:nvSpPr>
        <p:spPr>
          <a:xfrm>
            <a:off x="1679412" y="1479560"/>
            <a:ext cx="8833176" cy="4401205"/>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为了验证基于RF算法的煤自燃温度预测模型预测的准确性，在保持与RF算法相同的学习集和测试集的基础上,引人了广泛采用的基于粒子群优化反向传播</a:t>
            </a:r>
            <a:r>
              <a:rPr lang="en-US" altLang="zh-CN" sz="2800" dirty="0">
                <a:latin typeface="Times New Roman" panose="02020603050405020304" pitchFamily="18" charset="0"/>
                <a:cs typeface="Times New Roman" panose="02020603050405020304" pitchFamily="18" charset="0"/>
              </a:rPr>
              <a:t>(PSO-BP)</a:t>
            </a:r>
            <a:r>
              <a:rPr lang="zh-CN" altLang="en-US" sz="2800" dirty="0">
                <a:latin typeface="Times New Roman" panose="02020603050405020304" pitchFamily="18" charset="0"/>
                <a:cs typeface="Times New Roman" panose="02020603050405020304" pitchFamily="18" charset="0"/>
              </a:rPr>
              <a:t>神经网络算法和基于</a:t>
            </a:r>
            <a:r>
              <a:rPr lang="en-US" altLang="zh-CN" sz="2800" dirty="0">
                <a:latin typeface="Times New Roman" panose="02020603050405020304" pitchFamily="18" charset="0"/>
                <a:cs typeface="Times New Roman" panose="02020603050405020304" pitchFamily="18" charset="0"/>
              </a:rPr>
              <a:t>SVM </a:t>
            </a:r>
            <a:r>
              <a:rPr lang="zh-CN" altLang="en-US" sz="2800" dirty="0">
                <a:latin typeface="Times New Roman" panose="02020603050405020304" pitchFamily="18" charset="0"/>
                <a:cs typeface="Times New Roman" panose="02020603050405020304" pitchFamily="18" charset="0"/>
              </a:rPr>
              <a:t>算法对煤自燃温度进行预测,并对其预测结果和基于RF算法的煤自燃温度预测模型预测的结果进行对比分析。</a:t>
            </a:r>
            <a:endParaRPr lang="en-US" altLang="zh-CN"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以上</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种模型都有</a:t>
            </a:r>
            <a:r>
              <a:rPr lang="en-US" altLang="zh-CN" sz="2800" dirty="0">
                <a:latin typeface="Times New Roman" panose="02020603050405020304" pitchFamily="18" charset="0"/>
                <a:cs typeface="Times New Roman" panose="02020603050405020304" pitchFamily="18" charset="0"/>
              </a:rPr>
              <a:t>5</a:t>
            </a:r>
            <a:r>
              <a:rPr lang="zh-CN" altLang="en-US" sz="2800" dirty="0">
                <a:latin typeface="Times New Roman" panose="02020603050405020304" pitchFamily="18" charset="0"/>
                <a:cs typeface="Times New Roman" panose="02020603050405020304" pitchFamily="18" charset="0"/>
              </a:rPr>
              <a:t>个输人，</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个输出。输入分别为</a:t>
            </a:r>
            <a:r>
              <a:rPr lang="en-US" altLang="zh-CN" sz="2800" dirty="0">
                <a:latin typeface="Times New Roman" panose="02020603050405020304" pitchFamily="18" charset="0"/>
                <a:cs typeface="Times New Roman" panose="02020603050405020304" pitchFamily="18" charset="0"/>
              </a:rPr>
              <a:t>CO</a:t>
            </a:r>
            <a:r>
              <a:rPr lang="zh-CN" altLang="en-US" sz="2800" dirty="0">
                <a:latin typeface="Times New Roman" panose="02020603050405020304" pitchFamily="18" charset="0"/>
                <a:cs typeface="Times New Roman" panose="02020603050405020304" pitchFamily="18" charset="0"/>
              </a:rPr>
              <a:t>浓度、</a:t>
            </a:r>
            <a:r>
              <a:rPr lang="en-US" altLang="zh-CN" sz="2800" dirty="0">
                <a:latin typeface="Times New Roman" panose="02020603050405020304" pitchFamily="18" charset="0"/>
                <a:cs typeface="Times New Roman" panose="02020603050405020304" pitchFamily="18" charset="0"/>
              </a:rPr>
              <a:t>CH</a:t>
            </a:r>
            <a:r>
              <a:rPr lang="zh-CN" altLang="en-US" sz="2800" dirty="0">
                <a:latin typeface="Times New Roman" panose="02020603050405020304" pitchFamily="18" charset="0"/>
                <a:cs typeface="Times New Roman" panose="02020603050405020304" pitchFamily="18" charset="0"/>
              </a:rPr>
              <a:t>浓度、</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浓度、</a:t>
            </a:r>
            <a:r>
              <a:rPr lang="en-US" altLang="zh-CN" sz="2800" dirty="0">
                <a:latin typeface="Times New Roman" panose="02020603050405020304" pitchFamily="18" charset="0"/>
                <a:cs typeface="Times New Roman" panose="02020603050405020304" pitchFamily="18" charset="0"/>
              </a:rPr>
              <a:t>CO/AO:</a:t>
            </a:r>
            <a:r>
              <a:rPr lang="zh-CN" altLang="en-US" sz="2800" dirty="0">
                <a:latin typeface="Times New Roman" panose="02020603050405020304" pitchFamily="18" charset="0"/>
                <a:cs typeface="Times New Roman" panose="02020603050405020304" pitchFamily="18" charset="0"/>
              </a:rPr>
              <a:t>比值、</a:t>
            </a:r>
            <a:r>
              <a:rPr lang="en-US" altLang="zh-CN" sz="2800" dirty="0">
                <a:latin typeface="Times New Roman" panose="02020603050405020304" pitchFamily="18" charset="0"/>
                <a:cs typeface="Times New Roman" panose="02020603050405020304" pitchFamily="18" charset="0"/>
              </a:rPr>
              <a:t>CH/CH</a:t>
            </a:r>
            <a:r>
              <a:rPr lang="zh-CN" altLang="en-US" sz="2800" dirty="0">
                <a:latin typeface="Times New Roman" panose="02020603050405020304" pitchFamily="18" charset="0"/>
                <a:cs typeface="Times New Roman" panose="02020603050405020304" pitchFamily="18" charset="0"/>
              </a:rPr>
              <a:t>。比值</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输出为温度。</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种模型测试样本的煤温预测值和真实值如下列图像所示。</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2877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模型对比</a:t>
            </a:r>
          </a:p>
        </p:txBody>
      </p:sp>
      <p:pic>
        <p:nvPicPr>
          <p:cNvPr id="3" name="图片 2">
            <a:extLst>
              <a:ext uri="{FF2B5EF4-FFF2-40B4-BE49-F238E27FC236}">
                <a16:creationId xmlns:a16="http://schemas.microsoft.com/office/drawing/2014/main" id="{739D4262-3C92-47EC-AC57-83AD021441A9}"/>
              </a:ext>
            </a:extLst>
          </p:cNvPr>
          <p:cNvPicPr>
            <a:picLocks noChangeAspect="1"/>
          </p:cNvPicPr>
          <p:nvPr/>
        </p:nvPicPr>
        <p:blipFill>
          <a:blip r:embed="rId4"/>
          <a:stretch>
            <a:fillRect/>
          </a:stretch>
        </p:blipFill>
        <p:spPr>
          <a:xfrm>
            <a:off x="8524207" y="2209798"/>
            <a:ext cx="3667793" cy="2438403"/>
          </a:xfrm>
          <a:prstGeom prst="rect">
            <a:avLst/>
          </a:prstGeom>
        </p:spPr>
      </p:pic>
      <p:pic>
        <p:nvPicPr>
          <p:cNvPr id="8" name="图片 7">
            <a:extLst>
              <a:ext uri="{FF2B5EF4-FFF2-40B4-BE49-F238E27FC236}">
                <a16:creationId xmlns:a16="http://schemas.microsoft.com/office/drawing/2014/main" id="{FF252CA7-755D-41E8-9C0B-14531ADCA49D}"/>
              </a:ext>
            </a:extLst>
          </p:cNvPr>
          <p:cNvPicPr>
            <a:picLocks noChangeAspect="1"/>
          </p:cNvPicPr>
          <p:nvPr/>
        </p:nvPicPr>
        <p:blipFill>
          <a:blip r:embed="rId5"/>
          <a:stretch>
            <a:fillRect/>
          </a:stretch>
        </p:blipFill>
        <p:spPr>
          <a:xfrm>
            <a:off x="441193" y="1717170"/>
            <a:ext cx="4157782" cy="2931031"/>
          </a:xfrm>
          <a:prstGeom prst="rect">
            <a:avLst/>
          </a:prstGeom>
        </p:spPr>
      </p:pic>
      <p:pic>
        <p:nvPicPr>
          <p:cNvPr id="10" name="图片 9">
            <a:extLst>
              <a:ext uri="{FF2B5EF4-FFF2-40B4-BE49-F238E27FC236}">
                <a16:creationId xmlns:a16="http://schemas.microsoft.com/office/drawing/2014/main" id="{BDE4F065-0CD5-426D-BBD2-74229022567B}"/>
              </a:ext>
            </a:extLst>
          </p:cNvPr>
          <p:cNvPicPr>
            <a:picLocks noChangeAspect="1"/>
          </p:cNvPicPr>
          <p:nvPr/>
        </p:nvPicPr>
        <p:blipFill>
          <a:blip r:embed="rId6"/>
          <a:stretch>
            <a:fillRect/>
          </a:stretch>
        </p:blipFill>
        <p:spPr>
          <a:xfrm>
            <a:off x="4598975" y="2176276"/>
            <a:ext cx="3841413" cy="2471925"/>
          </a:xfrm>
          <a:prstGeom prst="rect">
            <a:avLst/>
          </a:prstGeom>
        </p:spPr>
      </p:pic>
      <p:sp>
        <p:nvSpPr>
          <p:cNvPr id="4" name="矩形 3">
            <a:extLst>
              <a:ext uri="{FF2B5EF4-FFF2-40B4-BE49-F238E27FC236}">
                <a16:creationId xmlns:a16="http://schemas.microsoft.com/office/drawing/2014/main" id="{2B147DED-DF08-4DF6-811A-735F9F37CDEC}"/>
              </a:ext>
            </a:extLst>
          </p:cNvPr>
          <p:cNvSpPr/>
          <p:nvPr/>
        </p:nvSpPr>
        <p:spPr>
          <a:xfrm>
            <a:off x="1258716" y="5086183"/>
            <a:ext cx="9674567" cy="830997"/>
          </a:xfrm>
          <a:prstGeom prst="rect">
            <a:avLst/>
          </a:prstGeom>
        </p:spPr>
        <p:txBody>
          <a:bodyPr wrap="square">
            <a:spAutoFit/>
          </a:bodyPr>
          <a:lstStyle/>
          <a:p>
            <a:r>
              <a:rPr lang="zh-CN" altLang="en-US" sz="2400" dirty="0"/>
              <a:t>      从图7可看出，基于RF算法的煤自燃温度预测模型重合度高于其他2个模型，这说明基于RF算法的煤自燃温度预测模型的性能最为优越。</a:t>
            </a:r>
          </a:p>
        </p:txBody>
      </p:sp>
    </p:spTree>
    <p:extLst>
      <p:ext uri="{BB962C8B-B14F-4D97-AF65-F5344CB8AC3E}">
        <p14:creationId xmlns:p14="http://schemas.microsoft.com/office/powerpoint/2010/main" val="19352377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模型对比结果</a:t>
            </a:r>
          </a:p>
        </p:txBody>
      </p:sp>
      <p:pic>
        <p:nvPicPr>
          <p:cNvPr id="2" name="图片 1">
            <a:extLst>
              <a:ext uri="{FF2B5EF4-FFF2-40B4-BE49-F238E27FC236}">
                <a16:creationId xmlns:a16="http://schemas.microsoft.com/office/drawing/2014/main" id="{A36AAB46-0F0C-461A-B90D-9BC95E76E745}"/>
              </a:ext>
            </a:extLst>
          </p:cNvPr>
          <p:cNvPicPr>
            <a:picLocks noChangeAspect="1"/>
          </p:cNvPicPr>
          <p:nvPr/>
        </p:nvPicPr>
        <p:blipFill>
          <a:blip r:embed="rId4"/>
          <a:stretch>
            <a:fillRect/>
          </a:stretch>
        </p:blipFill>
        <p:spPr>
          <a:xfrm>
            <a:off x="1036774" y="1210305"/>
            <a:ext cx="10118451" cy="2469857"/>
          </a:xfrm>
          <a:prstGeom prst="rect">
            <a:avLst/>
          </a:prstGeom>
        </p:spPr>
      </p:pic>
      <p:sp>
        <p:nvSpPr>
          <p:cNvPr id="5" name="矩形 4">
            <a:extLst>
              <a:ext uri="{FF2B5EF4-FFF2-40B4-BE49-F238E27FC236}">
                <a16:creationId xmlns:a16="http://schemas.microsoft.com/office/drawing/2014/main" id="{FD028482-BA80-4FC8-85D9-42F1B6A425E8}"/>
              </a:ext>
            </a:extLst>
          </p:cNvPr>
          <p:cNvSpPr/>
          <p:nvPr/>
        </p:nvSpPr>
        <p:spPr>
          <a:xfrm>
            <a:off x="838200" y="3863500"/>
            <a:ext cx="10317025" cy="1938992"/>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         不同模型预测性能指标对比见表1。从表1可看出,基于RF算法的煤自燃温度预测模型无论在训练过程还是在测试过程,其MAE、MAPE、RMSE以及R:指标均优于其他2个模型。而基于PSOBP神经网络算法的煤自燃温度预测模型和基于SVM算法的煤自燃温度预测模型在测试阶段的MAE、MAPE、RMSE明显增大,R明显减小,说明这2个模型在测试阶段出现了过拟合情况,导致模型的鲁棒性降低,预测结果精度下降。基于RF算法的煤自燃温度预测模型在学习阶段和测试阶段的4个指标并没有明显偏差,这说明该模型具有较强的泛化性及鲁棒性。</a:t>
            </a:r>
          </a:p>
        </p:txBody>
      </p:sp>
    </p:spTree>
    <p:extLst>
      <p:ext uri="{BB962C8B-B14F-4D97-AF65-F5344CB8AC3E}">
        <p14:creationId xmlns:p14="http://schemas.microsoft.com/office/powerpoint/2010/main" val="15201795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E475109-A1DD-429C-8A64-DD9545453393}"/>
              </a:ext>
            </a:extLst>
          </p:cNvPr>
          <p:cNvSpPr>
            <a:spLocks noGrp="1"/>
          </p:cNvSpPr>
          <p:nvPr>
            <p:ph type="body" sz="quarter" idx="11"/>
          </p:nvPr>
        </p:nvSpPr>
        <p:spPr>
          <a:xfrm>
            <a:off x="3021106" y="2840977"/>
            <a:ext cx="6488654" cy="1421928"/>
          </a:xfrm>
        </p:spPr>
        <p:txBody>
          <a:bodyPr/>
          <a:lstStyle/>
          <a:p>
            <a:r>
              <a:rPr lang="zh-CN" altLang="en-US" dirty="0"/>
              <a:t>一种基于粒子群算法优化的加权随机森林模型</a:t>
            </a:r>
          </a:p>
        </p:txBody>
      </p:sp>
      <p:sp>
        <p:nvSpPr>
          <p:cNvPr id="5" name="文本占位符 4">
            <a:extLst>
              <a:ext uri="{FF2B5EF4-FFF2-40B4-BE49-F238E27FC236}">
                <a16:creationId xmlns:a16="http://schemas.microsoft.com/office/drawing/2014/main" id="{26F35FEB-4617-412B-A84A-FDBA7CD3A502}"/>
              </a:ext>
            </a:extLst>
          </p:cNvPr>
          <p:cNvSpPr>
            <a:spLocks noGrp="1"/>
          </p:cNvSpPr>
          <p:nvPr>
            <p:ph type="body" sz="quarter" idx="13"/>
          </p:nvPr>
        </p:nvSpPr>
        <p:spPr/>
        <p:txBody>
          <a:bodyPr/>
          <a:lstStyle/>
          <a:p>
            <a:r>
              <a:rPr lang="en-US" altLang="zh-CN" dirty="0"/>
              <a:t>04</a:t>
            </a:r>
            <a:endParaRPr lang="zh-CN" altLang="en-US" dirty="0"/>
          </a:p>
        </p:txBody>
      </p:sp>
    </p:spTree>
    <p:extLst>
      <p:ext uri="{BB962C8B-B14F-4D97-AF65-F5344CB8AC3E}">
        <p14:creationId xmlns:p14="http://schemas.microsoft.com/office/powerpoint/2010/main" val="3171786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一种基于粒子群算法优化的加权随机森林模型</a:t>
            </a:r>
          </a:p>
        </p:txBody>
      </p:sp>
      <p:sp>
        <p:nvSpPr>
          <p:cNvPr id="3" name="矩形 2">
            <a:extLst>
              <a:ext uri="{FF2B5EF4-FFF2-40B4-BE49-F238E27FC236}">
                <a16:creationId xmlns:a16="http://schemas.microsoft.com/office/drawing/2014/main" id="{AF8F889A-D4C5-43B1-A9FC-C2A7B8E65F9A}"/>
              </a:ext>
            </a:extLst>
          </p:cNvPr>
          <p:cNvSpPr/>
          <p:nvPr/>
        </p:nvSpPr>
        <p:spPr>
          <a:xfrm>
            <a:off x="1958340" y="2078385"/>
            <a:ext cx="8587740" cy="3170099"/>
          </a:xfrm>
          <a:prstGeom prst="rect">
            <a:avLst/>
          </a:prstGeom>
        </p:spPr>
        <p:txBody>
          <a:bodyPr wrap="square">
            <a:spAutoFit/>
          </a:bodyPr>
          <a:lstStyle/>
          <a:p>
            <a:r>
              <a:rPr lang="zh-CN" altLang="en-US" sz="2000" dirty="0">
                <a:latin typeface="+mn-ea"/>
              </a:rPr>
              <a:t>      至今为止较少有文献提及随机森林中各参数对模型的影响，决策树棵数或剪枝阈值的选取也没有理论上的支持，通常只能靠经验选取。 为解决以上问题，该文章文提出了一种基于粒子群算法优化的加权随机森林算法</a:t>
            </a:r>
            <a:r>
              <a:rPr lang="en-US" altLang="zh-CN" sz="2000" dirty="0">
                <a:latin typeface="+mn-ea"/>
              </a:rPr>
              <a:t>(PSOW</a:t>
            </a:r>
            <a:r>
              <a:rPr lang="zh-CN" altLang="en-US" sz="2000" dirty="0">
                <a:latin typeface="+mn-ea"/>
              </a:rPr>
              <a:t>Ｒ</a:t>
            </a:r>
            <a:r>
              <a:rPr lang="en-US" altLang="zh-CN" sz="2000" dirty="0">
                <a:latin typeface="+mn-ea"/>
              </a:rPr>
              <a:t>F)</a:t>
            </a:r>
            <a:r>
              <a:rPr lang="zh-CN" altLang="en-US" sz="2000" dirty="0">
                <a:latin typeface="+mn-ea"/>
              </a:rPr>
              <a:t>，采用粒子群算法对随机森林模型进行优化，通过迭代优化的方式选取决策树棵数、剪枝阈值等参数。同时，为解决投票权重问题，文章从训练样本中提取出一部分样本，作为预测试样本，用来计算每棵决策树的权值，从而保证其投票的公平性。而文章对权值的计算方式加以简化，仅采用预测试样本的分类正确率作为每棵决策树的权值。其原因在于过于复杂的权值计算方式会极大地增加训练时间，而采用较为简单的正确率加权方法，经过粒子群算法优化之后，同样可保证其分类精确度。</a:t>
            </a:r>
          </a:p>
        </p:txBody>
      </p:sp>
    </p:spTree>
    <p:extLst>
      <p:ext uri="{BB962C8B-B14F-4D97-AF65-F5344CB8AC3E}">
        <p14:creationId xmlns:p14="http://schemas.microsoft.com/office/powerpoint/2010/main" val="1705570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一种基于粒子群算法优化的加权随机森林模型</a:t>
            </a:r>
          </a:p>
        </p:txBody>
      </p:sp>
      <p:sp>
        <p:nvSpPr>
          <p:cNvPr id="2" name="矩形 1">
            <a:extLst>
              <a:ext uri="{FF2B5EF4-FFF2-40B4-BE49-F238E27FC236}">
                <a16:creationId xmlns:a16="http://schemas.microsoft.com/office/drawing/2014/main" id="{016AA822-4888-4AED-8F61-9F53F1B990D5}"/>
              </a:ext>
            </a:extLst>
          </p:cNvPr>
          <p:cNvSpPr/>
          <p:nvPr/>
        </p:nvSpPr>
        <p:spPr>
          <a:xfrm>
            <a:off x="1121092" y="1347877"/>
            <a:ext cx="9949815" cy="1938992"/>
          </a:xfrm>
          <a:prstGeom prst="rect">
            <a:avLst/>
          </a:prstGeom>
        </p:spPr>
        <p:txBody>
          <a:bodyPr wrap="square">
            <a:spAutoFit/>
          </a:bodyPr>
          <a:lstStyle/>
          <a:p>
            <a:r>
              <a:rPr lang="zh-CN" altLang="en-US" dirty="0"/>
              <a:t>       </a:t>
            </a:r>
            <a:r>
              <a:rPr lang="zh-CN" altLang="en-US" sz="2000" dirty="0"/>
              <a:t>在传统的随机森林模型中，每棵决策树在投票时权重都相等，但又不能保证每棵决策树的分类精度一 致。 因此，总会有一些训练精度不高的决策树投出错误的票数，从而影响了整个随机森林的分类能力。为了降 低训练精度不高的决策树对整个模型的影响，本文提出了一种加权随机森林模型。其核心是将训练样本分为两部分一部分作为传统随机森林模型的训练样本，对所有的随机数进行训练</a:t>
            </a:r>
            <a:r>
              <a:rPr lang="en-US" altLang="zh-CN" sz="2000" dirty="0"/>
              <a:t>;</a:t>
            </a:r>
            <a:r>
              <a:rPr lang="zh-CN" altLang="en-US" sz="2000" dirty="0"/>
              <a:t>另一部分为预测试样本，在训练完成之后，对每棵决策树分别进行测试，并计算其分类正确率，</a:t>
            </a:r>
            <a:endParaRPr lang="zh-CN" altLang="en-US" dirty="0"/>
          </a:p>
        </p:txBody>
      </p:sp>
      <p:pic>
        <p:nvPicPr>
          <p:cNvPr id="4" name="图片 3">
            <a:extLst>
              <a:ext uri="{FF2B5EF4-FFF2-40B4-BE49-F238E27FC236}">
                <a16:creationId xmlns:a16="http://schemas.microsoft.com/office/drawing/2014/main" id="{EF1572B5-868E-4C99-9840-DC56D517CB16}"/>
              </a:ext>
            </a:extLst>
          </p:cNvPr>
          <p:cNvPicPr>
            <a:picLocks noChangeAspect="1"/>
          </p:cNvPicPr>
          <p:nvPr/>
        </p:nvPicPr>
        <p:blipFill>
          <a:blip r:embed="rId5"/>
          <a:stretch>
            <a:fillRect/>
          </a:stretch>
        </p:blipFill>
        <p:spPr>
          <a:xfrm>
            <a:off x="3864033" y="3240698"/>
            <a:ext cx="4463930" cy="936336"/>
          </a:xfrm>
          <a:prstGeom prst="rect">
            <a:avLst/>
          </a:prstGeom>
        </p:spPr>
      </p:pic>
      <p:sp>
        <p:nvSpPr>
          <p:cNvPr id="5" name="矩形 4">
            <a:extLst>
              <a:ext uri="{FF2B5EF4-FFF2-40B4-BE49-F238E27FC236}">
                <a16:creationId xmlns:a16="http://schemas.microsoft.com/office/drawing/2014/main" id="{1F696B41-F56C-4A50-BFA2-AFC20AA0E745}"/>
              </a:ext>
            </a:extLst>
          </p:cNvPr>
          <p:cNvSpPr/>
          <p:nvPr/>
        </p:nvSpPr>
        <p:spPr>
          <a:xfrm>
            <a:off x="1121091" y="4281275"/>
            <a:ext cx="9949815" cy="400110"/>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       其中</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为第</a:t>
            </a:r>
            <a:r>
              <a:rPr lang="en-US" altLang="zh-CN" sz="2000"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棵树分类正确的样本数，</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为预测试样本数。</a:t>
            </a:r>
          </a:p>
        </p:txBody>
      </p:sp>
      <p:graphicFrame>
        <p:nvGraphicFramePr>
          <p:cNvPr id="6" name="对象 5">
            <a:extLst>
              <a:ext uri="{FF2B5EF4-FFF2-40B4-BE49-F238E27FC236}">
                <a16:creationId xmlns:a16="http://schemas.microsoft.com/office/drawing/2014/main" id="{CCB2B7B4-EB3A-4034-84D3-C3D5AB9B9AF7}"/>
              </a:ext>
            </a:extLst>
          </p:cNvPr>
          <p:cNvGraphicFramePr>
            <a:graphicFrameLocks noChangeAspect="1"/>
          </p:cNvGraphicFramePr>
          <p:nvPr>
            <p:extLst>
              <p:ext uri="{D42A27DB-BD31-4B8C-83A1-F6EECF244321}">
                <p14:modId xmlns:p14="http://schemas.microsoft.com/office/powerpoint/2010/main" val="1013157513"/>
              </p:ext>
            </p:extLst>
          </p:nvPr>
        </p:nvGraphicFramePr>
        <p:xfrm>
          <a:off x="2241967" y="4218593"/>
          <a:ext cx="1080141" cy="525474"/>
        </p:xfrm>
        <a:graphic>
          <a:graphicData uri="http://schemas.openxmlformats.org/presentationml/2006/ole">
            <mc:AlternateContent xmlns:mc="http://schemas.openxmlformats.org/markup-compatibility/2006">
              <mc:Choice xmlns:v="urn:schemas-microsoft-com:vml" Requires="v">
                <p:oleObj spid="_x0000_s1032" name="Equation" r:id="rId6" imgW="469800" imgH="228600" progId="Equation.DSMT4">
                  <p:embed/>
                </p:oleObj>
              </mc:Choice>
              <mc:Fallback>
                <p:oleObj name="Equation" r:id="rId6" imgW="469800" imgH="228600" progId="Equation.DSMT4">
                  <p:embed/>
                  <p:pic>
                    <p:nvPicPr>
                      <p:cNvPr id="0" name=""/>
                      <p:cNvPicPr/>
                      <p:nvPr/>
                    </p:nvPicPr>
                    <p:blipFill>
                      <a:blip r:embed="rId7"/>
                      <a:stretch>
                        <a:fillRect/>
                      </a:stretch>
                    </p:blipFill>
                    <p:spPr>
                      <a:xfrm>
                        <a:off x="2241967" y="4218593"/>
                        <a:ext cx="1080141" cy="525474"/>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A9BF8EFC-0B4B-477C-9444-075440955981}"/>
              </a:ext>
            </a:extLst>
          </p:cNvPr>
          <p:cNvSpPr/>
          <p:nvPr/>
        </p:nvSpPr>
        <p:spPr>
          <a:xfrm>
            <a:off x="1121090" y="4744067"/>
            <a:ext cx="9949815" cy="707886"/>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       将此正确率作为对应决策树的权重，每棵决策树在进行投票时，都要乘以此权值．则加权随机森林模型 </a:t>
            </a:r>
            <a:r>
              <a:rPr lang="en-US" altLang="zh-CN" sz="2000" dirty="0">
                <a:latin typeface="Times New Roman" panose="02020603050405020304" pitchFamily="18" charset="0"/>
                <a:cs typeface="Times New Roman" panose="02020603050405020304" pitchFamily="18" charset="0"/>
              </a:rPr>
              <a:t>( W</a:t>
            </a:r>
            <a:r>
              <a:rPr lang="zh-CN" altLang="en-US" sz="2000" dirty="0">
                <a:latin typeface="Times New Roman" panose="02020603050405020304" pitchFamily="18" charset="0"/>
                <a:cs typeface="Times New Roman" panose="02020603050405020304" pitchFamily="18" charset="0"/>
              </a:rPr>
              <a:t>Ｒ</a:t>
            </a:r>
            <a:r>
              <a:rPr lang="en-US" altLang="zh-CN" sz="2000" dirty="0">
                <a:latin typeface="Times New Roman" panose="02020603050405020304" pitchFamily="18" charset="0"/>
                <a:cs typeface="Times New Roman" panose="02020603050405020304" pitchFamily="18" charset="0"/>
              </a:rPr>
              <a:t>F) </a:t>
            </a:r>
            <a:r>
              <a:rPr lang="zh-CN" altLang="en-US" sz="2000" dirty="0">
                <a:latin typeface="Times New Roman" panose="02020603050405020304" pitchFamily="18" charset="0"/>
                <a:cs typeface="Times New Roman" panose="02020603050405020304" pitchFamily="18" charset="0"/>
              </a:rPr>
              <a:t>的输出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37E35D25-C744-4534-8683-714BAD0EC029}"/>
              </a:ext>
            </a:extLst>
          </p:cNvPr>
          <p:cNvPicPr>
            <a:picLocks noChangeAspect="1"/>
          </p:cNvPicPr>
          <p:nvPr/>
        </p:nvPicPr>
        <p:blipFill>
          <a:blip r:embed="rId8"/>
          <a:stretch>
            <a:fillRect/>
          </a:stretch>
        </p:blipFill>
        <p:spPr>
          <a:xfrm>
            <a:off x="3493675" y="5567668"/>
            <a:ext cx="5054055" cy="760561"/>
          </a:xfrm>
          <a:prstGeom prst="rect">
            <a:avLst/>
          </a:prstGeom>
        </p:spPr>
      </p:pic>
    </p:spTree>
    <p:extLst>
      <p:ext uri="{BB962C8B-B14F-4D97-AF65-F5344CB8AC3E}">
        <p14:creationId xmlns:p14="http://schemas.microsoft.com/office/powerpoint/2010/main" val="40430157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a:bodyPr>
          <a:lstStyle/>
          <a:p>
            <a:r>
              <a:rPr lang="zh-CN" altLang="en-US" dirty="0"/>
              <a:t>一种基于粒子群算法优化的加权随机森林模型</a:t>
            </a:r>
          </a:p>
        </p:txBody>
      </p:sp>
      <p:sp>
        <p:nvSpPr>
          <p:cNvPr id="3" name="矩形 2">
            <a:extLst>
              <a:ext uri="{FF2B5EF4-FFF2-40B4-BE49-F238E27FC236}">
                <a16:creationId xmlns:a16="http://schemas.microsoft.com/office/drawing/2014/main" id="{35826EC2-452C-404E-9D99-F2340B7BDC43}"/>
              </a:ext>
            </a:extLst>
          </p:cNvPr>
          <p:cNvSpPr/>
          <p:nvPr/>
        </p:nvSpPr>
        <p:spPr>
          <a:xfrm>
            <a:off x="563880" y="1288385"/>
            <a:ext cx="11064239" cy="1323439"/>
          </a:xfrm>
          <a:prstGeom prst="rect">
            <a:avLst/>
          </a:prstGeom>
        </p:spPr>
        <p:txBody>
          <a:bodyPr wrap="square">
            <a:spAutoFit/>
          </a:bodyPr>
          <a:lstStyle/>
          <a:p>
            <a:r>
              <a:rPr lang="zh-CN" altLang="en-US" sz="2000" dirty="0"/>
              <a:t>       以上算法中，剪枝阈值</a:t>
            </a:r>
            <a:r>
              <a:rPr lang="en-US" altLang="zh-CN" sz="2000" dirty="0"/>
              <a:t>ε</a:t>
            </a:r>
            <a:r>
              <a:rPr lang="zh-CN" altLang="en-US" sz="2000" dirty="0"/>
              <a:t>、决策树棵数</a:t>
            </a:r>
            <a:r>
              <a:rPr lang="en-US" altLang="zh-CN" sz="2000" dirty="0"/>
              <a:t>L</a:t>
            </a:r>
            <a:r>
              <a:rPr lang="zh-CN" altLang="en-US" sz="2000" dirty="0"/>
              <a:t>、预测试样本数</a:t>
            </a:r>
            <a:r>
              <a:rPr lang="en-US" altLang="zh-CN" sz="2000" dirty="0"/>
              <a:t>X</a:t>
            </a:r>
            <a:r>
              <a:rPr lang="zh-CN" altLang="en-US" sz="2000" dirty="0"/>
              <a:t>、随机属性个数</a:t>
            </a:r>
            <a:r>
              <a:rPr lang="en-US" altLang="zh-CN" sz="2000" dirty="0"/>
              <a:t>m</a:t>
            </a:r>
            <a:r>
              <a:rPr lang="zh-CN" altLang="en-US" sz="2000" dirty="0"/>
              <a:t>等参数对整个模型的输出具有一定的影响。但所有参数均需要通过经验选取，并没有理论上的支持。粒子群算法通过对鸟类捕食行为进行模拟，能够快速地选取最优解。本文通过将粒子群算法引入模型，对加权随机森林算法中的参数进行迭代 优化，最终达到了较好的分类效果。</a:t>
            </a:r>
          </a:p>
        </p:txBody>
      </p:sp>
      <p:pic>
        <p:nvPicPr>
          <p:cNvPr id="9" name="图片 8">
            <a:extLst>
              <a:ext uri="{FF2B5EF4-FFF2-40B4-BE49-F238E27FC236}">
                <a16:creationId xmlns:a16="http://schemas.microsoft.com/office/drawing/2014/main" id="{C08196A8-9CA6-4F3B-AF54-DC5FF80249B6}"/>
              </a:ext>
            </a:extLst>
          </p:cNvPr>
          <p:cNvPicPr>
            <a:picLocks noChangeAspect="1"/>
          </p:cNvPicPr>
          <p:nvPr/>
        </p:nvPicPr>
        <p:blipFill>
          <a:blip r:embed="rId4"/>
          <a:stretch>
            <a:fillRect/>
          </a:stretch>
        </p:blipFill>
        <p:spPr>
          <a:xfrm>
            <a:off x="1899651" y="2611824"/>
            <a:ext cx="8113029" cy="3830897"/>
          </a:xfrm>
          <a:prstGeom prst="rect">
            <a:avLst/>
          </a:prstGeom>
        </p:spPr>
      </p:pic>
    </p:spTree>
    <p:extLst>
      <p:ext uri="{BB962C8B-B14F-4D97-AF65-F5344CB8AC3E}">
        <p14:creationId xmlns:p14="http://schemas.microsoft.com/office/powerpoint/2010/main" val="16813427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占位符 11">
            <a:extLst>
              <a:ext uri="{FF2B5EF4-FFF2-40B4-BE49-F238E27FC236}">
                <a16:creationId xmlns:a16="http://schemas.microsoft.com/office/drawing/2014/main" id="{3EDB23D8-021E-44A3-A779-B15D3814FECF}"/>
              </a:ext>
            </a:extLst>
          </p:cNvPr>
          <p:cNvSpPr>
            <a:spLocks noGrp="1"/>
          </p:cNvSpPr>
          <p:nvPr>
            <p:ph type="body" sz="quarter" idx="18"/>
          </p:nvPr>
        </p:nvSpPr>
        <p:spPr>
          <a:xfrm>
            <a:off x="6241410" y="2807501"/>
            <a:ext cx="4680991" cy="1089529"/>
          </a:xfrm>
        </p:spPr>
        <p:txBody>
          <a:bodyPr/>
          <a:lstStyle/>
          <a:p>
            <a:r>
              <a:rPr lang="en-US" altLang="zh-CN" dirty="0"/>
              <a:t>NEPE</a:t>
            </a:r>
            <a:r>
              <a:rPr lang="zh-CN" altLang="en-US" dirty="0"/>
              <a:t>推进剂／衬层粘接界面细观 力学性能／结构研究①</a:t>
            </a:r>
          </a:p>
        </p:txBody>
      </p:sp>
      <p:sp>
        <p:nvSpPr>
          <p:cNvPr id="14" name="文本占位符 13">
            <a:extLst>
              <a:ext uri="{FF2B5EF4-FFF2-40B4-BE49-F238E27FC236}">
                <a16:creationId xmlns:a16="http://schemas.microsoft.com/office/drawing/2014/main" id="{A7AB8307-C512-48EA-8D9B-68787ED6C83C}"/>
              </a:ext>
            </a:extLst>
          </p:cNvPr>
          <p:cNvSpPr>
            <a:spLocks noGrp="1"/>
          </p:cNvSpPr>
          <p:nvPr>
            <p:ph type="body" sz="quarter" idx="20"/>
          </p:nvPr>
        </p:nvSpPr>
        <p:spPr>
          <a:xfrm>
            <a:off x="6241411" y="3758445"/>
            <a:ext cx="4680991" cy="1089529"/>
          </a:xfrm>
        </p:spPr>
        <p:txBody>
          <a:bodyPr/>
          <a:lstStyle/>
          <a:p>
            <a:r>
              <a:rPr lang="zh-CN" altLang="en-US" dirty="0"/>
              <a:t>基于随机森林算法的煤自燃温度预测模型研究</a:t>
            </a:r>
          </a:p>
        </p:txBody>
      </p:sp>
      <p:sp>
        <p:nvSpPr>
          <p:cNvPr id="16" name="文本占位符 15">
            <a:extLst>
              <a:ext uri="{FF2B5EF4-FFF2-40B4-BE49-F238E27FC236}">
                <a16:creationId xmlns:a16="http://schemas.microsoft.com/office/drawing/2014/main" id="{209482C5-1DC5-433F-9B11-60760E7B7AD2}"/>
              </a:ext>
            </a:extLst>
          </p:cNvPr>
          <p:cNvSpPr>
            <a:spLocks noGrp="1"/>
          </p:cNvSpPr>
          <p:nvPr>
            <p:ph type="body" sz="quarter" idx="22"/>
          </p:nvPr>
        </p:nvSpPr>
        <p:spPr>
          <a:xfrm>
            <a:off x="6241412" y="4709389"/>
            <a:ext cx="4680991" cy="1089529"/>
          </a:xfrm>
        </p:spPr>
        <p:txBody>
          <a:bodyPr/>
          <a:lstStyle/>
          <a:p>
            <a:r>
              <a:rPr lang="zh-CN" altLang="en-US" dirty="0"/>
              <a:t>一种基于粒子群算法优化的加权随机森林模型</a:t>
            </a:r>
          </a:p>
        </p:txBody>
      </p:sp>
      <p:sp>
        <p:nvSpPr>
          <p:cNvPr id="2" name="文本占位符 1">
            <a:extLst>
              <a:ext uri="{FF2B5EF4-FFF2-40B4-BE49-F238E27FC236}">
                <a16:creationId xmlns:a16="http://schemas.microsoft.com/office/drawing/2014/main" id="{36B122AE-8B97-4FE1-928E-36AC44AD266E}"/>
              </a:ext>
            </a:extLst>
          </p:cNvPr>
          <p:cNvSpPr>
            <a:spLocks noGrp="1"/>
          </p:cNvSpPr>
          <p:nvPr>
            <p:ph type="body" sz="quarter" idx="26"/>
          </p:nvPr>
        </p:nvSpPr>
        <p:spPr>
          <a:xfrm>
            <a:off x="5363326" y="1856557"/>
            <a:ext cx="812514" cy="701731"/>
          </a:xfrm>
        </p:spPr>
        <p:txBody>
          <a:bodyPr/>
          <a:lstStyle/>
          <a:p>
            <a:r>
              <a:rPr lang="en-US" altLang="zh-CN" dirty="0"/>
              <a:t>01</a:t>
            </a:r>
            <a:endParaRPr lang="zh-CN" altLang="en-US" dirty="0"/>
          </a:p>
        </p:txBody>
      </p:sp>
      <p:sp>
        <p:nvSpPr>
          <p:cNvPr id="3" name="文本占位符 2">
            <a:extLst>
              <a:ext uri="{FF2B5EF4-FFF2-40B4-BE49-F238E27FC236}">
                <a16:creationId xmlns:a16="http://schemas.microsoft.com/office/drawing/2014/main" id="{F99AD815-BF22-49EA-AC51-8807DE0BC737}"/>
              </a:ext>
            </a:extLst>
          </p:cNvPr>
          <p:cNvSpPr>
            <a:spLocks noGrp="1"/>
          </p:cNvSpPr>
          <p:nvPr>
            <p:ph type="body" sz="quarter" idx="27"/>
          </p:nvPr>
        </p:nvSpPr>
        <p:spPr>
          <a:xfrm>
            <a:off x="5363326" y="2807501"/>
            <a:ext cx="812514" cy="701731"/>
          </a:xfrm>
        </p:spPr>
        <p:txBody>
          <a:bodyPr/>
          <a:lstStyle/>
          <a:p>
            <a:r>
              <a:rPr lang="en-US" altLang="zh-CN" dirty="0"/>
              <a:t>02</a:t>
            </a:r>
            <a:endParaRPr lang="zh-CN" altLang="en-US" dirty="0"/>
          </a:p>
        </p:txBody>
      </p:sp>
      <p:sp>
        <p:nvSpPr>
          <p:cNvPr id="4" name="文本占位符 3">
            <a:extLst>
              <a:ext uri="{FF2B5EF4-FFF2-40B4-BE49-F238E27FC236}">
                <a16:creationId xmlns:a16="http://schemas.microsoft.com/office/drawing/2014/main" id="{03F71758-30DB-4A3D-9740-243A7BF6B1DB}"/>
              </a:ext>
            </a:extLst>
          </p:cNvPr>
          <p:cNvSpPr>
            <a:spLocks noGrp="1"/>
          </p:cNvSpPr>
          <p:nvPr>
            <p:ph type="body" sz="quarter" idx="28"/>
          </p:nvPr>
        </p:nvSpPr>
        <p:spPr>
          <a:xfrm>
            <a:off x="5363326" y="3758445"/>
            <a:ext cx="812514" cy="701731"/>
          </a:xfrm>
        </p:spPr>
        <p:txBody>
          <a:bodyPr/>
          <a:lstStyle/>
          <a:p>
            <a:r>
              <a:rPr lang="en-US" altLang="zh-CN" dirty="0"/>
              <a:t>03</a:t>
            </a:r>
            <a:endParaRPr lang="zh-CN" altLang="en-US" dirty="0"/>
          </a:p>
        </p:txBody>
      </p:sp>
      <p:sp>
        <p:nvSpPr>
          <p:cNvPr id="5" name="文本占位符 4">
            <a:extLst>
              <a:ext uri="{FF2B5EF4-FFF2-40B4-BE49-F238E27FC236}">
                <a16:creationId xmlns:a16="http://schemas.microsoft.com/office/drawing/2014/main" id="{E359E45E-36D9-4EEC-899B-C963DD163DE8}"/>
              </a:ext>
            </a:extLst>
          </p:cNvPr>
          <p:cNvSpPr>
            <a:spLocks noGrp="1"/>
          </p:cNvSpPr>
          <p:nvPr>
            <p:ph type="body" sz="quarter" idx="29"/>
          </p:nvPr>
        </p:nvSpPr>
        <p:spPr>
          <a:xfrm>
            <a:off x="5363326" y="4709389"/>
            <a:ext cx="812514" cy="701731"/>
          </a:xfrm>
        </p:spPr>
        <p:txBody>
          <a:bodyPr/>
          <a:lstStyle/>
          <a:p>
            <a:r>
              <a:rPr lang="en-US" altLang="zh-CN" dirty="0"/>
              <a:t>04</a:t>
            </a:r>
            <a:endParaRPr lang="zh-CN" altLang="en-US" dirty="0"/>
          </a:p>
        </p:txBody>
      </p:sp>
      <p:sp>
        <p:nvSpPr>
          <p:cNvPr id="20" name="文本占位符 19">
            <a:extLst>
              <a:ext uri="{FF2B5EF4-FFF2-40B4-BE49-F238E27FC236}">
                <a16:creationId xmlns:a16="http://schemas.microsoft.com/office/drawing/2014/main" id="{D86F6644-96E5-4F56-B257-FA5B48E9D90F}"/>
              </a:ext>
            </a:extLst>
          </p:cNvPr>
          <p:cNvSpPr>
            <a:spLocks noGrp="1"/>
          </p:cNvSpPr>
          <p:nvPr>
            <p:ph type="body" sz="quarter" idx="16"/>
          </p:nvPr>
        </p:nvSpPr>
        <p:spPr>
          <a:xfrm>
            <a:off x="6241412" y="1995056"/>
            <a:ext cx="4301083" cy="424732"/>
          </a:xfrm>
        </p:spPr>
        <p:txBody>
          <a:bodyPr/>
          <a:lstStyle/>
          <a:p>
            <a:r>
              <a:rPr lang="zh-CN" altLang="en-US" dirty="0"/>
              <a:t>固体火箭发动机衬层技术进展</a:t>
            </a:r>
          </a:p>
        </p:txBody>
      </p:sp>
    </p:spTree>
    <p:extLst>
      <p:ext uri="{BB962C8B-B14F-4D97-AF65-F5344CB8AC3E}">
        <p14:creationId xmlns:p14="http://schemas.microsoft.com/office/powerpoint/2010/main" val="40744467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a:extLst>
              <a:ext uri="{FF2B5EF4-FFF2-40B4-BE49-F238E27FC236}">
                <a16:creationId xmlns:a16="http://schemas.microsoft.com/office/drawing/2014/main" id="{860E080A-905E-49CC-BEDE-33BC64BB0471}"/>
              </a:ext>
            </a:extLst>
          </p:cNvPr>
          <p:cNvSpPr>
            <a:spLocks noGrp="1"/>
          </p:cNvSpPr>
          <p:nvPr>
            <p:ph type="body" sz="quarter" idx="16"/>
          </p:nvPr>
        </p:nvSpPr>
        <p:spPr>
          <a:xfrm>
            <a:off x="1843314" y="4487127"/>
            <a:ext cx="8505372" cy="753117"/>
          </a:xfrm>
        </p:spPr>
        <p:txBody>
          <a:bodyPr/>
          <a:lstStyle/>
          <a:p>
            <a:r>
              <a:rPr lang="zh-CN" altLang="en-US" sz="6000" dirty="0"/>
              <a:t>汇报结束</a:t>
            </a:r>
          </a:p>
        </p:txBody>
      </p:sp>
    </p:spTree>
    <p:extLst>
      <p:ext uri="{BB962C8B-B14F-4D97-AF65-F5344CB8AC3E}">
        <p14:creationId xmlns:p14="http://schemas.microsoft.com/office/powerpoint/2010/main" val="5515021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100000">
              <a:schemeClr val="accent2"/>
            </a:gs>
            <a:gs pos="20000">
              <a:schemeClr val="accent1"/>
            </a:gs>
          </a:gsLst>
          <a:lin ang="5400000" scaled="0"/>
        </a:gradFill>
        <a:effectLst/>
      </p:bgPr>
    </p:bg>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E475109-A1DD-429C-8A64-DD9545453393}"/>
              </a:ext>
            </a:extLst>
          </p:cNvPr>
          <p:cNvSpPr>
            <a:spLocks noGrp="1"/>
          </p:cNvSpPr>
          <p:nvPr>
            <p:ph type="body" sz="quarter" idx="11"/>
          </p:nvPr>
        </p:nvSpPr>
        <p:spPr>
          <a:xfrm>
            <a:off x="3021106" y="2840977"/>
            <a:ext cx="6149788" cy="1421928"/>
          </a:xfrm>
        </p:spPr>
        <p:txBody>
          <a:bodyPr/>
          <a:lstStyle/>
          <a:p>
            <a:r>
              <a:rPr lang="zh-CN" altLang="en-US" dirty="0"/>
              <a:t>固体火箭发动机衬层技术进展</a:t>
            </a:r>
          </a:p>
        </p:txBody>
      </p:sp>
      <p:sp>
        <p:nvSpPr>
          <p:cNvPr id="5" name="文本占位符 4">
            <a:extLst>
              <a:ext uri="{FF2B5EF4-FFF2-40B4-BE49-F238E27FC236}">
                <a16:creationId xmlns:a16="http://schemas.microsoft.com/office/drawing/2014/main" id="{26F35FEB-4617-412B-A84A-FDBA7CD3A502}"/>
              </a:ext>
            </a:extLst>
          </p:cNvPr>
          <p:cNvSpPr>
            <a:spLocks noGrp="1"/>
          </p:cNvSpPr>
          <p:nvPr>
            <p:ph type="body" sz="quarter" idx="13"/>
          </p:nvPr>
        </p:nvSpPr>
        <p:spPr/>
        <p:txBody>
          <a:bodyPr/>
          <a:lstStyle/>
          <a:p>
            <a:r>
              <a:rPr lang="en-US" altLang="zh-CN" dirty="0"/>
              <a:t>01</a:t>
            </a:r>
            <a:endParaRPr lang="zh-CN" altLang="en-US" dirty="0"/>
          </a:p>
        </p:txBody>
      </p:sp>
    </p:spTree>
    <p:extLst>
      <p:ext uri="{BB962C8B-B14F-4D97-AF65-F5344CB8AC3E}">
        <p14:creationId xmlns:p14="http://schemas.microsoft.com/office/powerpoint/2010/main" val="2219448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2" name="矩形 1">
            <a:extLst>
              <a:ext uri="{FF2B5EF4-FFF2-40B4-BE49-F238E27FC236}">
                <a16:creationId xmlns:a16="http://schemas.microsoft.com/office/drawing/2014/main" id="{E7231579-27EE-4AC5-AFDB-698ECF59DF47}"/>
              </a:ext>
            </a:extLst>
          </p:cNvPr>
          <p:cNvSpPr/>
          <p:nvPr/>
        </p:nvSpPr>
        <p:spPr>
          <a:xfrm>
            <a:off x="1" y="2520181"/>
            <a:ext cx="12192000" cy="2716336"/>
          </a:xfrm>
          <a:prstGeom prst="rect">
            <a:avLst/>
          </a:prstGeom>
          <a:gradFill>
            <a:gsLst>
              <a:gs pos="20000">
                <a:schemeClr val="accent1"/>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id="{8451922C-907A-48FE-9B8F-6D75053FB7F4}"/>
              </a:ext>
            </a:extLst>
          </p:cNvPr>
          <p:cNvSpPr/>
          <p:nvPr/>
        </p:nvSpPr>
        <p:spPr>
          <a:xfrm>
            <a:off x="1444172" y="1722980"/>
            <a:ext cx="9303657" cy="4078514"/>
          </a:xfrm>
          <a:prstGeom prst="roundRect">
            <a:avLst>
              <a:gd name="adj" fmla="val 3147"/>
            </a:avLst>
          </a:prstGeom>
          <a:solidFill>
            <a:schemeClr val="bg1"/>
          </a:solidFill>
          <a:ln>
            <a:noFill/>
          </a:ln>
          <a:effectLst>
            <a:outerShdw blurRad="254000" sx="102000" sy="102000" algn="ctr" rotWithShape="0">
              <a:schemeClr val="tx1">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schemeClr val="tx1">
                    <a:alpha val="40000"/>
                  </a:schemeClr>
                </a:outerShdw>
              </a:effectLst>
            </a:endParaRPr>
          </a:p>
        </p:txBody>
      </p:sp>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lstStyle/>
          <a:p>
            <a:r>
              <a:rPr lang="zh-CN" altLang="en-US" dirty="0"/>
              <a:t>固体火箭发动机衬层技术进展</a:t>
            </a:r>
          </a:p>
        </p:txBody>
      </p:sp>
      <p:sp>
        <p:nvSpPr>
          <p:cNvPr id="252" name="矩形 251">
            <a:extLst>
              <a:ext uri="{FF2B5EF4-FFF2-40B4-BE49-F238E27FC236}">
                <a16:creationId xmlns:a16="http://schemas.microsoft.com/office/drawing/2014/main" id="{6CD661F9-6886-4CDA-9220-4BD435E3024D}"/>
              </a:ext>
            </a:extLst>
          </p:cNvPr>
          <p:cNvSpPr/>
          <p:nvPr/>
        </p:nvSpPr>
        <p:spPr>
          <a:xfrm>
            <a:off x="1898745" y="2918752"/>
            <a:ext cx="8394510" cy="2346283"/>
          </a:xfrm>
          <a:prstGeom prst="rect">
            <a:avLst/>
          </a:prstGeom>
          <a:noFill/>
        </p:spPr>
        <p:txBody>
          <a:bodyPr wrap="square">
            <a:spAutoFit/>
          </a:bodyPr>
          <a:lstStyle/>
          <a:p>
            <a:pPr algn="just">
              <a:lnSpc>
                <a:spcPct val="150000"/>
              </a:lnSpc>
            </a:pP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  在选择衬层材料时，首先要考虑的是衬层与推进剂之间形成化学键，增加衬层</a:t>
            </a: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推进剂的粘接强度。因此一般选用与推进剂相同的粘合剂和固化系统。</a:t>
            </a: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Byrd</a:t>
            </a: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认为</a:t>
            </a: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选用相同的粘合剂还能使推进剂和衬层之间的浸润接触角最小，保证高粘稠、高固体含量的推进剂润湿衬层。除此之外，衬层同绝热层的粘接性能，也应做为选材的依据。</a:t>
            </a:r>
          </a:p>
        </p:txBody>
      </p:sp>
      <p:sp>
        <p:nvSpPr>
          <p:cNvPr id="257" name="矩形 256">
            <a:extLst>
              <a:ext uri="{FF2B5EF4-FFF2-40B4-BE49-F238E27FC236}">
                <a16:creationId xmlns:a16="http://schemas.microsoft.com/office/drawing/2014/main" id="{B2BC1785-588F-4771-BCCC-D175F61F0BA4}"/>
              </a:ext>
            </a:extLst>
          </p:cNvPr>
          <p:cNvSpPr/>
          <p:nvPr/>
        </p:nvSpPr>
        <p:spPr>
          <a:xfrm>
            <a:off x="3849081" y="2058358"/>
            <a:ext cx="4493838" cy="527580"/>
          </a:xfrm>
          <a:prstGeom prst="rect">
            <a:avLst/>
          </a:prstGeom>
          <a:noFill/>
        </p:spPr>
        <p:txBody>
          <a:bodyPr wrap="square">
            <a:spAutoFit/>
          </a:bodyPr>
          <a:lstStyle/>
          <a:p>
            <a:pPr algn="ctr">
              <a:lnSpc>
                <a:spcPct val="130000"/>
              </a:lnSpc>
            </a:pPr>
            <a:r>
              <a:rPr lang="zh-CN" altLang="en-US" sz="2400" dirty="0"/>
              <a:t>推进剂</a:t>
            </a:r>
            <a:r>
              <a:rPr lang="en-US" altLang="zh-CN" sz="2400" dirty="0"/>
              <a:t>/</a:t>
            </a:r>
            <a:r>
              <a:rPr lang="zh-CN" altLang="en-US" sz="2400" dirty="0"/>
              <a:t>衬层</a:t>
            </a:r>
            <a:r>
              <a:rPr lang="en-US" altLang="zh-CN" sz="2400" dirty="0"/>
              <a:t>/</a:t>
            </a:r>
            <a:r>
              <a:rPr lang="zh-CN" altLang="en-US" sz="2400" dirty="0"/>
              <a:t>绝热层的粘接技术</a:t>
            </a:r>
            <a:endParaRPr lang="zh-CN" altLang="en-US" sz="2400" b="1" dirty="0">
              <a:gradFill>
                <a:gsLst>
                  <a:gs pos="30000">
                    <a:schemeClr val="accent1"/>
                  </a:gs>
                  <a:gs pos="100000">
                    <a:schemeClr val="accent2"/>
                  </a:gs>
                </a:gsLst>
                <a:lin ang="5400000" scaled="0"/>
              </a:gradFill>
              <a:latin typeface="微软雅黑" panose="020B0503020204020204" pitchFamily="34" charset="-122"/>
              <a:ea typeface="微软雅黑" panose="020B0503020204020204" pitchFamily="34" charset="-122"/>
            </a:endParaRPr>
          </a:p>
        </p:txBody>
      </p:sp>
      <p:cxnSp>
        <p:nvCxnSpPr>
          <p:cNvPr id="7" name="直接连接符 6">
            <a:extLst>
              <a:ext uri="{FF2B5EF4-FFF2-40B4-BE49-F238E27FC236}">
                <a16:creationId xmlns:a16="http://schemas.microsoft.com/office/drawing/2014/main" id="{58C59811-CA5A-4BA4-BA59-AB4A3ABFB6FE}"/>
              </a:ext>
            </a:extLst>
          </p:cNvPr>
          <p:cNvCxnSpPr>
            <a:cxnSpLocks/>
          </p:cNvCxnSpPr>
          <p:nvPr/>
        </p:nvCxnSpPr>
        <p:spPr>
          <a:xfrm>
            <a:off x="5416473" y="2723404"/>
            <a:ext cx="1359055" cy="0"/>
          </a:xfrm>
          <a:prstGeom prst="line">
            <a:avLst/>
          </a:prstGeom>
          <a:ln w="31750">
            <a:gradFill>
              <a:gsLst>
                <a:gs pos="49700">
                  <a:schemeClr val="accent1"/>
                </a:gs>
                <a:gs pos="0">
                  <a:schemeClr val="accent2">
                    <a:alpha val="0"/>
                  </a:schemeClr>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269" name="矩形 268">
            <a:extLst>
              <a:ext uri="{FF2B5EF4-FFF2-40B4-BE49-F238E27FC236}">
                <a16:creationId xmlns:a16="http://schemas.microsoft.com/office/drawing/2014/main" id="{F2A16257-2C37-4E6E-926C-DFC9B5D41056}"/>
              </a:ext>
            </a:extLst>
          </p:cNvPr>
          <p:cNvSpPr/>
          <p:nvPr/>
        </p:nvSpPr>
        <p:spPr>
          <a:xfrm rot="5400000">
            <a:off x="1485350" y="1986818"/>
            <a:ext cx="1629461" cy="563499"/>
          </a:xfrm>
          <a:prstGeom prst="rect">
            <a:avLst/>
          </a:prstGeom>
          <a:gradFill>
            <a:gsLst>
              <a:gs pos="100000">
                <a:schemeClr val="accent2">
                  <a:alpha val="0"/>
                </a:schemeClr>
              </a:gs>
              <a:gs pos="0">
                <a:schemeClr val="accent1">
                  <a:alpha val="6000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536" name="矩形 535">
            <a:extLst>
              <a:ext uri="{FF2B5EF4-FFF2-40B4-BE49-F238E27FC236}">
                <a16:creationId xmlns:a16="http://schemas.microsoft.com/office/drawing/2014/main" id="{3E8E3A9A-6AF4-4E7E-9A34-E45EC9A8B31B}"/>
              </a:ext>
            </a:extLst>
          </p:cNvPr>
          <p:cNvSpPr/>
          <p:nvPr/>
        </p:nvSpPr>
        <p:spPr>
          <a:xfrm rot="5400000">
            <a:off x="9077189" y="1986818"/>
            <a:ext cx="1629461" cy="563499"/>
          </a:xfrm>
          <a:prstGeom prst="rect">
            <a:avLst/>
          </a:prstGeom>
          <a:gradFill>
            <a:gsLst>
              <a:gs pos="100000">
                <a:schemeClr val="accent2">
                  <a:alpha val="0"/>
                </a:schemeClr>
              </a:gs>
              <a:gs pos="0">
                <a:schemeClr val="accent1">
                  <a:alpha val="6000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333089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1F413F6A-8536-4584-BFD2-D9F2563C3826}"/>
              </a:ext>
            </a:extLst>
          </p:cNvPr>
          <p:cNvSpPr/>
          <p:nvPr/>
        </p:nvSpPr>
        <p:spPr>
          <a:xfrm rot="7055768">
            <a:off x="969244" y="3621519"/>
            <a:ext cx="8466626" cy="1682196"/>
          </a:xfrm>
          <a:prstGeom prst="rect">
            <a:avLst/>
          </a:prstGeom>
          <a:gradFill>
            <a:gsLst>
              <a:gs pos="100000">
                <a:schemeClr val="accent2">
                  <a:alpha val="0"/>
                </a:schemeClr>
              </a:gs>
              <a:gs pos="50000">
                <a:schemeClr val="accent1">
                  <a:alpha val="3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15" name="矩形 14">
            <a:extLst>
              <a:ext uri="{FF2B5EF4-FFF2-40B4-BE49-F238E27FC236}">
                <a16:creationId xmlns:a16="http://schemas.microsoft.com/office/drawing/2014/main" id="{D82FFA15-13BF-47E5-A5B8-BC23B4F34BF5}"/>
              </a:ext>
            </a:extLst>
          </p:cNvPr>
          <p:cNvSpPr/>
          <p:nvPr/>
        </p:nvSpPr>
        <p:spPr>
          <a:xfrm rot="7055768">
            <a:off x="2842871" y="2249611"/>
            <a:ext cx="8466626" cy="1682196"/>
          </a:xfrm>
          <a:prstGeom prst="rect">
            <a:avLst/>
          </a:prstGeom>
          <a:gradFill>
            <a:gsLst>
              <a:gs pos="100000">
                <a:schemeClr val="accent2">
                  <a:alpha val="0"/>
                </a:schemeClr>
              </a:gs>
              <a:gs pos="50000">
                <a:schemeClr val="accent1">
                  <a:alpha val="30000"/>
                </a:schemeClr>
              </a:gs>
              <a:gs pos="0">
                <a:schemeClr val="accent2">
                  <a:alpha val="0"/>
                </a:schemeClr>
              </a:gs>
            </a:gsLst>
            <a:lin ang="0" scaled="1"/>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solidFill>
                  <a:prstClr val="white"/>
                </a:solidFill>
              </a:ln>
              <a:solidFill>
                <a:srgbClr val="82318E"/>
              </a:solidFill>
              <a:effectLst/>
              <a:uLnTx/>
              <a:uFillTx/>
              <a:latin typeface="等线" panose="020F0502020204030204"/>
              <a:ea typeface="等线" panose="02010600030101010101" pitchFamily="2" charset="-122"/>
              <a:cs typeface="+mn-cs"/>
            </a:endParaRPr>
          </a:p>
        </p:txBody>
      </p:sp>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lstStyle/>
          <a:p>
            <a:r>
              <a:rPr lang="zh-CN" altLang="en-US" dirty="0"/>
              <a:t>一段文字页</a:t>
            </a:r>
          </a:p>
        </p:txBody>
      </p:sp>
      <p:sp>
        <p:nvSpPr>
          <p:cNvPr id="801" name="矩形 800">
            <a:extLst>
              <a:ext uri="{FF2B5EF4-FFF2-40B4-BE49-F238E27FC236}">
                <a16:creationId xmlns:a16="http://schemas.microsoft.com/office/drawing/2014/main" id="{B0E80F8E-845A-47EB-9601-C6A1CBCA6D98}"/>
              </a:ext>
            </a:extLst>
          </p:cNvPr>
          <p:cNvSpPr/>
          <p:nvPr/>
        </p:nvSpPr>
        <p:spPr>
          <a:xfrm>
            <a:off x="1" y="2019877"/>
            <a:ext cx="12192000" cy="3432404"/>
          </a:xfrm>
          <a:prstGeom prst="rect">
            <a:avLst/>
          </a:prstGeom>
          <a:solidFill>
            <a:schemeClr val="bg1"/>
          </a:solidFill>
          <a:ln>
            <a:noFill/>
          </a:ln>
          <a:effectLst>
            <a:outerShdw blurRad="254000" sx="102000" sy="102000" algn="ctr" rotWithShape="0">
              <a:schemeClr val="tx1">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ffectLst>
                <a:outerShdw blurRad="63500" sx="102000" sy="102000" algn="ctr" rotWithShape="0">
                  <a:schemeClr val="tx1">
                    <a:alpha val="40000"/>
                  </a:schemeClr>
                </a:outerShdw>
              </a:effectLst>
            </a:endParaRPr>
          </a:p>
        </p:txBody>
      </p:sp>
      <p:grpSp>
        <p:nvGrpSpPr>
          <p:cNvPr id="1254" name="组合 1253">
            <a:extLst>
              <a:ext uri="{FF2B5EF4-FFF2-40B4-BE49-F238E27FC236}">
                <a16:creationId xmlns:a16="http://schemas.microsoft.com/office/drawing/2014/main" id="{D85FEFC0-743C-45FE-9351-4CD0E1CC3108}"/>
              </a:ext>
            </a:extLst>
          </p:cNvPr>
          <p:cNvGrpSpPr/>
          <p:nvPr/>
        </p:nvGrpSpPr>
        <p:grpSpPr>
          <a:xfrm rot="5400000" flipH="1">
            <a:off x="9772065" y="-182701"/>
            <a:ext cx="231871" cy="4608000"/>
            <a:chOff x="4399082" y="1624876"/>
            <a:chExt cx="231871" cy="3276600"/>
          </a:xfrm>
        </p:grpSpPr>
        <p:cxnSp>
          <p:nvCxnSpPr>
            <p:cNvPr id="1255" name="直接连接符 1254">
              <a:extLst>
                <a:ext uri="{FF2B5EF4-FFF2-40B4-BE49-F238E27FC236}">
                  <a16:creationId xmlns:a16="http://schemas.microsoft.com/office/drawing/2014/main" id="{F7982FA3-26CD-4688-AE5C-621BCE70B749}"/>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256" name="直接连接符 1255">
              <a:extLst>
                <a:ext uri="{FF2B5EF4-FFF2-40B4-BE49-F238E27FC236}">
                  <a16:creationId xmlns:a16="http://schemas.microsoft.com/office/drawing/2014/main" id="{9260E83A-6B94-4955-9CD2-94B1906890CD}"/>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grpSp>
        <p:nvGrpSpPr>
          <p:cNvPr id="1257" name="组合 1256">
            <a:extLst>
              <a:ext uri="{FF2B5EF4-FFF2-40B4-BE49-F238E27FC236}">
                <a16:creationId xmlns:a16="http://schemas.microsoft.com/office/drawing/2014/main" id="{E5AA96F7-F7D4-4FB5-A048-0130507A08F3}"/>
              </a:ext>
            </a:extLst>
          </p:cNvPr>
          <p:cNvGrpSpPr/>
          <p:nvPr/>
        </p:nvGrpSpPr>
        <p:grpSpPr>
          <a:xfrm rot="5400000" flipV="1">
            <a:off x="2188065" y="3046858"/>
            <a:ext cx="231871" cy="4608000"/>
            <a:chOff x="4399082" y="1624876"/>
            <a:chExt cx="231871" cy="3276600"/>
          </a:xfrm>
        </p:grpSpPr>
        <p:cxnSp>
          <p:nvCxnSpPr>
            <p:cNvPr id="1258" name="直接连接符 1257">
              <a:extLst>
                <a:ext uri="{FF2B5EF4-FFF2-40B4-BE49-F238E27FC236}">
                  <a16:creationId xmlns:a16="http://schemas.microsoft.com/office/drawing/2014/main" id="{37E89972-659F-4400-95DF-710C892860BE}"/>
                </a:ext>
              </a:extLst>
            </p:cNvPr>
            <p:cNvCxnSpPr>
              <a:cxnSpLocks/>
            </p:cNvCxnSpPr>
            <p:nvPr/>
          </p:nvCxnSpPr>
          <p:spPr>
            <a:xfrm rot="5400000" flipV="1">
              <a:off x="2992653" y="3263176"/>
              <a:ext cx="327660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259" name="直接连接符 1258">
              <a:extLst>
                <a:ext uri="{FF2B5EF4-FFF2-40B4-BE49-F238E27FC236}">
                  <a16:creationId xmlns:a16="http://schemas.microsoft.com/office/drawing/2014/main" id="{4CB7C7BC-ED0A-4A70-81A1-6E3BEAB38807}"/>
                </a:ext>
              </a:extLst>
            </p:cNvPr>
            <p:cNvCxnSpPr>
              <a:cxnSpLocks/>
            </p:cNvCxnSpPr>
            <p:nvPr/>
          </p:nvCxnSpPr>
          <p:spPr>
            <a:xfrm rot="5400000" flipV="1">
              <a:off x="3608507" y="2415451"/>
              <a:ext cx="1581150" cy="0"/>
            </a:xfrm>
            <a:prstGeom prst="line">
              <a:avLst/>
            </a:prstGeom>
            <a:ln w="38100">
              <a:gradFill flip="none" rotWithShape="1">
                <a:gsLst>
                  <a:gs pos="30000">
                    <a:schemeClr val="accent1"/>
                  </a:gs>
                  <a:gs pos="100000">
                    <a:schemeClr val="accent2">
                      <a:alpha val="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
        <p:nvSpPr>
          <p:cNvPr id="1260" name="矩形 1259">
            <a:extLst>
              <a:ext uri="{FF2B5EF4-FFF2-40B4-BE49-F238E27FC236}">
                <a16:creationId xmlns:a16="http://schemas.microsoft.com/office/drawing/2014/main" id="{493B616B-3A35-4839-96D9-E1B12A3AEA4E}"/>
              </a:ext>
            </a:extLst>
          </p:cNvPr>
          <p:cNvSpPr/>
          <p:nvPr/>
        </p:nvSpPr>
        <p:spPr>
          <a:xfrm>
            <a:off x="2469184" y="2362503"/>
            <a:ext cx="3453944" cy="525657"/>
          </a:xfrm>
          <a:prstGeom prst="rect">
            <a:avLst/>
          </a:prstGeom>
          <a:noFill/>
        </p:spPr>
        <p:txBody>
          <a:bodyPr wrap="square">
            <a:spAutoFit/>
          </a:bodyPr>
          <a:lstStyle/>
          <a:p>
            <a:pPr>
              <a:lnSpc>
                <a:spcPct val="130000"/>
              </a:lnSpc>
            </a:pPr>
            <a:r>
              <a:rPr lang="zh-CN" altLang="en-US" sz="2400" b="1" dirty="0">
                <a:gradFill>
                  <a:gsLst>
                    <a:gs pos="30000">
                      <a:schemeClr val="accent1"/>
                    </a:gs>
                    <a:gs pos="100000">
                      <a:schemeClr val="accent2"/>
                    </a:gs>
                  </a:gsLst>
                  <a:lin ang="0" scaled="0"/>
                </a:gradFill>
                <a:latin typeface="微软雅黑" panose="020B0503020204020204" pitchFamily="34" charset="-122"/>
                <a:ea typeface="微软雅黑" panose="020B0503020204020204" pitchFamily="34" charset="-122"/>
              </a:rPr>
              <a:t>推进剂</a:t>
            </a:r>
            <a:r>
              <a:rPr lang="en-US" altLang="zh-CN" sz="2400" b="1" dirty="0">
                <a:gradFill>
                  <a:gsLst>
                    <a:gs pos="30000">
                      <a:schemeClr val="accent1"/>
                    </a:gs>
                    <a:gs pos="100000">
                      <a:schemeClr val="accent2"/>
                    </a:gs>
                  </a:gsLst>
                  <a:lin ang="0" scaled="0"/>
                </a:gradFill>
                <a:latin typeface="微软雅黑" panose="020B0503020204020204" pitchFamily="34" charset="-122"/>
                <a:ea typeface="微软雅黑" panose="020B0503020204020204" pitchFamily="34" charset="-122"/>
              </a:rPr>
              <a:t>/</a:t>
            </a:r>
            <a:r>
              <a:rPr lang="zh-CN" altLang="en-US" sz="2400" b="1" dirty="0">
                <a:gradFill>
                  <a:gsLst>
                    <a:gs pos="30000">
                      <a:schemeClr val="accent1"/>
                    </a:gs>
                    <a:gs pos="100000">
                      <a:schemeClr val="accent2"/>
                    </a:gs>
                  </a:gsLst>
                  <a:lin ang="0" scaled="0"/>
                </a:gradFill>
                <a:latin typeface="微软雅黑" panose="020B0503020204020204" pitchFamily="34" charset="-122"/>
                <a:ea typeface="微软雅黑" panose="020B0503020204020204" pitchFamily="34" charset="-122"/>
              </a:rPr>
              <a:t>衬层粘接技术</a:t>
            </a:r>
          </a:p>
        </p:txBody>
      </p:sp>
      <p:sp>
        <p:nvSpPr>
          <p:cNvPr id="13" name="矩形 12">
            <a:extLst>
              <a:ext uri="{FF2B5EF4-FFF2-40B4-BE49-F238E27FC236}">
                <a16:creationId xmlns:a16="http://schemas.microsoft.com/office/drawing/2014/main" id="{231C2F1A-3CE6-4547-B58C-D33D7CAF2FDE}"/>
              </a:ext>
            </a:extLst>
          </p:cNvPr>
          <p:cNvSpPr/>
          <p:nvPr/>
        </p:nvSpPr>
        <p:spPr>
          <a:xfrm>
            <a:off x="2469184" y="2909390"/>
            <a:ext cx="8815672" cy="2346283"/>
          </a:xfrm>
          <a:prstGeom prst="rect">
            <a:avLst/>
          </a:prstGeom>
          <a:noFill/>
        </p:spPr>
        <p:txBody>
          <a:bodyPr wrap="square">
            <a:spAutoFit/>
          </a:bodyPr>
          <a:lstStyle/>
          <a:p>
            <a:pPr algn="just">
              <a:lnSpc>
                <a:spcPct val="150000"/>
              </a:lnSpc>
            </a:pP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  在推进剂</a:t>
            </a: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衬层粘接时，邻近界面的推进剂强度下降，形成一弱强度层。这是因为推进剂中含有大量的增塑剂，使聚合物结构松动，增加了推进剂固化过程中组份迁移的倾向。这些组份的迁移，尤其是固化剂的迁移打破了界面处粘接剂体系化学反应平衡，导致推进剂界面弱强度层的形成，有时界面材料变得相当软和粘，从而降低了推进剂</a:t>
            </a: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衬层的粘接强度。</a:t>
            </a:r>
          </a:p>
        </p:txBody>
      </p:sp>
      <p:sp>
        <p:nvSpPr>
          <p:cNvPr id="14" name="自由: 形状 5">
            <a:extLst>
              <a:ext uri="{FF2B5EF4-FFF2-40B4-BE49-F238E27FC236}">
                <a16:creationId xmlns:a16="http://schemas.microsoft.com/office/drawing/2014/main" id="{4AAB54D1-E171-449A-9CC8-063FAB05C7BE}"/>
              </a:ext>
            </a:extLst>
          </p:cNvPr>
          <p:cNvSpPr/>
          <p:nvPr/>
        </p:nvSpPr>
        <p:spPr>
          <a:xfrm rot="10800000">
            <a:off x="1111814" y="1455522"/>
            <a:ext cx="1189030" cy="1099683"/>
          </a:xfrm>
          <a:custGeom>
            <a:avLst/>
            <a:gdLst/>
            <a:ahLst/>
            <a:cxnLst/>
            <a:rect l="l" t="t" r="r" b="b"/>
            <a:pathLst>
              <a:path w="444140" h="410766">
                <a:moveTo>
                  <a:pt x="37654" y="410766"/>
                </a:moveTo>
                <a:lnTo>
                  <a:pt x="0" y="350007"/>
                </a:lnTo>
                <a:cubicBezTo>
                  <a:pt x="30808" y="337455"/>
                  <a:pt x="53771" y="317630"/>
                  <a:pt x="68889" y="290531"/>
                </a:cubicBezTo>
                <a:cubicBezTo>
                  <a:pt x="84007" y="263432"/>
                  <a:pt x="92422" y="226206"/>
                  <a:pt x="94134" y="178854"/>
                </a:cubicBezTo>
                <a:lnTo>
                  <a:pt x="13692" y="178854"/>
                </a:lnTo>
                <a:lnTo>
                  <a:pt x="13692" y="0"/>
                </a:lnTo>
                <a:lnTo>
                  <a:pt x="178854" y="0"/>
                </a:lnTo>
                <a:lnTo>
                  <a:pt x="178854" y="141201"/>
                </a:lnTo>
                <a:cubicBezTo>
                  <a:pt x="178854" y="217649"/>
                  <a:pt x="170011" y="272703"/>
                  <a:pt x="152326" y="306363"/>
                </a:cubicBezTo>
                <a:cubicBezTo>
                  <a:pt x="127794" y="352574"/>
                  <a:pt x="89570" y="387375"/>
                  <a:pt x="37654" y="410766"/>
                </a:cubicBezTo>
                <a:close/>
                <a:moveTo>
                  <a:pt x="302940" y="410766"/>
                </a:moveTo>
                <a:lnTo>
                  <a:pt x="265286" y="350007"/>
                </a:lnTo>
                <a:cubicBezTo>
                  <a:pt x="296094" y="337455"/>
                  <a:pt x="319057" y="317630"/>
                  <a:pt x="334175" y="290531"/>
                </a:cubicBezTo>
                <a:cubicBezTo>
                  <a:pt x="349294" y="263432"/>
                  <a:pt x="357709" y="226206"/>
                  <a:pt x="359420" y="178854"/>
                </a:cubicBezTo>
                <a:lnTo>
                  <a:pt x="278978" y="178854"/>
                </a:lnTo>
                <a:lnTo>
                  <a:pt x="278978" y="0"/>
                </a:lnTo>
                <a:lnTo>
                  <a:pt x="444140" y="0"/>
                </a:lnTo>
                <a:lnTo>
                  <a:pt x="444140" y="141201"/>
                </a:lnTo>
                <a:cubicBezTo>
                  <a:pt x="444140" y="217649"/>
                  <a:pt x="435298" y="272703"/>
                  <a:pt x="417612" y="306363"/>
                </a:cubicBezTo>
                <a:cubicBezTo>
                  <a:pt x="393080" y="352574"/>
                  <a:pt x="354856" y="387375"/>
                  <a:pt x="302940" y="410766"/>
                </a:cubicBezTo>
                <a:close/>
              </a:path>
            </a:pathLst>
          </a:custGeom>
          <a:gradFill>
            <a:gsLst>
              <a:gs pos="100000">
                <a:schemeClr val="accent2"/>
              </a:gs>
              <a:gs pos="0">
                <a:schemeClr val="accent1"/>
              </a:gs>
            </a:gsLst>
            <a:lin ang="13200000" scaled="0"/>
          </a:gradFill>
          <a:ln>
            <a:noFill/>
          </a:ln>
          <a:effectLst>
            <a:outerShdw blurRad="254000" sx="102000" sy="102000" algn="ctr" rotWithShape="0">
              <a:srgbClr val="A92B33">
                <a:alpha val="12000"/>
              </a:srgb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zh-CN" altLang="en-US" sz="13800">
              <a:solidFill>
                <a:schemeClr val="bg1"/>
              </a:solidFill>
              <a:latin typeface="思源黑体 CN Heavy" panose="020B0A00000000000000" pitchFamily="34" charset="-122"/>
              <a:ea typeface="思源黑体 CN Heavy" panose="020B0A00000000000000" pitchFamily="34" charset="-122"/>
              <a:cs typeface="Arial" panose="020B0604020202020204" pitchFamily="34" charset="0"/>
            </a:endParaRPr>
          </a:p>
        </p:txBody>
      </p:sp>
    </p:spTree>
    <p:extLst>
      <p:ext uri="{BB962C8B-B14F-4D97-AF65-F5344CB8AC3E}">
        <p14:creationId xmlns:p14="http://schemas.microsoft.com/office/powerpoint/2010/main" val="34521651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lstStyle/>
          <a:p>
            <a:r>
              <a:rPr lang="zh-CN" altLang="en-US" dirty="0"/>
              <a:t>固体火箭发动机衬层技术进展</a:t>
            </a:r>
          </a:p>
        </p:txBody>
      </p:sp>
      <p:cxnSp>
        <p:nvCxnSpPr>
          <p:cNvPr id="7" name="直接连接符 6">
            <a:extLst>
              <a:ext uri="{FF2B5EF4-FFF2-40B4-BE49-F238E27FC236}">
                <a16:creationId xmlns:a16="http://schemas.microsoft.com/office/drawing/2014/main" id="{58C59811-CA5A-4BA4-BA59-AB4A3ABFB6FE}"/>
              </a:ext>
            </a:extLst>
          </p:cNvPr>
          <p:cNvCxnSpPr>
            <a:cxnSpLocks/>
          </p:cNvCxnSpPr>
          <p:nvPr/>
        </p:nvCxnSpPr>
        <p:spPr>
          <a:xfrm>
            <a:off x="5416473" y="2723404"/>
            <a:ext cx="1359055" cy="0"/>
          </a:xfrm>
          <a:prstGeom prst="line">
            <a:avLst/>
          </a:prstGeom>
          <a:ln w="31750">
            <a:gradFill>
              <a:gsLst>
                <a:gs pos="49700">
                  <a:schemeClr val="accent1"/>
                </a:gs>
                <a:gs pos="0">
                  <a:schemeClr val="accent2">
                    <a:alpha val="0"/>
                  </a:schemeClr>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9074041-5267-4F77-86B3-909F263C464D}"/>
              </a:ext>
            </a:extLst>
          </p:cNvPr>
          <p:cNvSpPr/>
          <p:nvPr/>
        </p:nvSpPr>
        <p:spPr>
          <a:xfrm>
            <a:off x="1307431" y="1134143"/>
            <a:ext cx="9577138" cy="2308324"/>
          </a:xfrm>
          <a:prstGeom prst="rect">
            <a:avLst/>
          </a:prstGeom>
        </p:spPr>
        <p:txBody>
          <a:bodyPr wrap="square">
            <a:spAutoFit/>
          </a:bodyPr>
          <a:lstStyle/>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Wrightson比较了以上三种方法后，认为它们都有缺点，不能解决弱强度层的问题。同时指出了用异氰酸酯二聚体做为丁羟衬层配方中超化学计量部份的固化剂。衬层中丁羟羟基等当量地与TDI反应，衬层固化。二聚体反应速度很慢，在衬层固化完后仍有大量二聚体未参与反应。它将缓慢地与邻近推进剂中的粘接剂反应，在衬层与推进剂之间产生化学交联键，增加了粘接强度，如表1。</a:t>
            </a:r>
          </a:p>
        </p:txBody>
      </p:sp>
      <p:pic>
        <p:nvPicPr>
          <p:cNvPr id="5" name="图片 4">
            <a:extLst>
              <a:ext uri="{FF2B5EF4-FFF2-40B4-BE49-F238E27FC236}">
                <a16:creationId xmlns:a16="http://schemas.microsoft.com/office/drawing/2014/main" id="{5B45A693-4D20-4311-9EB5-B8ED4AB1578C}"/>
              </a:ext>
            </a:extLst>
          </p:cNvPr>
          <p:cNvPicPr>
            <a:picLocks noChangeAspect="1"/>
          </p:cNvPicPr>
          <p:nvPr/>
        </p:nvPicPr>
        <p:blipFill>
          <a:blip r:embed="rId4"/>
          <a:stretch>
            <a:fillRect/>
          </a:stretch>
        </p:blipFill>
        <p:spPr>
          <a:xfrm>
            <a:off x="2404547" y="3338900"/>
            <a:ext cx="7382905" cy="2981741"/>
          </a:xfrm>
          <a:prstGeom prst="rect">
            <a:avLst/>
          </a:prstGeom>
        </p:spPr>
      </p:pic>
    </p:spTree>
    <p:extLst>
      <p:ext uri="{BB962C8B-B14F-4D97-AF65-F5344CB8AC3E}">
        <p14:creationId xmlns:p14="http://schemas.microsoft.com/office/powerpoint/2010/main" val="21547865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E475109-A1DD-429C-8A64-DD9545453393}"/>
              </a:ext>
            </a:extLst>
          </p:cNvPr>
          <p:cNvSpPr>
            <a:spLocks noGrp="1"/>
          </p:cNvSpPr>
          <p:nvPr>
            <p:ph type="body" sz="quarter" idx="11"/>
          </p:nvPr>
        </p:nvSpPr>
        <p:spPr>
          <a:xfrm>
            <a:off x="3021106" y="2840977"/>
            <a:ext cx="6149788" cy="2086725"/>
          </a:xfrm>
        </p:spPr>
        <p:txBody>
          <a:bodyPr/>
          <a:lstStyle/>
          <a:p>
            <a:r>
              <a:rPr lang="en-US" altLang="zh-CN" dirty="0"/>
              <a:t>NEPE</a:t>
            </a:r>
            <a:r>
              <a:rPr lang="zh-CN" altLang="en-US" dirty="0"/>
              <a:t>推进剂／衬层粘接界面细观 力学性能／结构研究①</a:t>
            </a:r>
          </a:p>
        </p:txBody>
      </p:sp>
      <p:sp>
        <p:nvSpPr>
          <p:cNvPr id="5" name="文本占位符 4">
            <a:extLst>
              <a:ext uri="{FF2B5EF4-FFF2-40B4-BE49-F238E27FC236}">
                <a16:creationId xmlns:a16="http://schemas.microsoft.com/office/drawing/2014/main" id="{26F35FEB-4617-412B-A84A-FDBA7CD3A502}"/>
              </a:ext>
            </a:extLst>
          </p:cNvPr>
          <p:cNvSpPr>
            <a:spLocks noGrp="1"/>
          </p:cNvSpPr>
          <p:nvPr>
            <p:ph type="body" sz="quarter" idx="13"/>
          </p:nvPr>
        </p:nvSpPr>
        <p:spPr/>
        <p:txBody>
          <a:bodyPr/>
          <a:lstStyle/>
          <a:p>
            <a:r>
              <a:rPr lang="en-US" altLang="zh-CN" dirty="0"/>
              <a:t>02</a:t>
            </a:r>
            <a:endParaRPr lang="zh-CN" altLang="en-US" dirty="0"/>
          </a:p>
        </p:txBody>
      </p:sp>
    </p:spTree>
    <p:extLst>
      <p:ext uri="{BB962C8B-B14F-4D97-AF65-F5344CB8AC3E}">
        <p14:creationId xmlns:p14="http://schemas.microsoft.com/office/powerpoint/2010/main" val="5856738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fontScale="90000"/>
          </a:bodyPr>
          <a:lstStyle/>
          <a:p>
            <a:r>
              <a:rPr lang="en-US" altLang="zh-CN" dirty="0"/>
              <a:t>NEPE</a:t>
            </a:r>
            <a:r>
              <a:rPr lang="zh-CN" altLang="en-US" dirty="0"/>
              <a:t>推进剂／衬层粘接界面细观 力学性能／结构研究①</a:t>
            </a:r>
          </a:p>
        </p:txBody>
      </p:sp>
      <p:sp>
        <p:nvSpPr>
          <p:cNvPr id="4" name="矩形 3">
            <a:extLst>
              <a:ext uri="{FF2B5EF4-FFF2-40B4-BE49-F238E27FC236}">
                <a16:creationId xmlns:a16="http://schemas.microsoft.com/office/drawing/2014/main" id="{89074041-5267-4F77-86B3-909F263C464D}"/>
              </a:ext>
            </a:extLst>
          </p:cNvPr>
          <p:cNvSpPr/>
          <p:nvPr/>
        </p:nvSpPr>
        <p:spPr>
          <a:xfrm>
            <a:off x="1232134" y="1434582"/>
            <a:ext cx="9577138" cy="4893647"/>
          </a:xfrm>
          <a:prstGeom prst="rect">
            <a:avLst/>
          </a:prstGeom>
        </p:spPr>
        <p:txBody>
          <a:bodyPr wrap="square">
            <a:spAutoFit/>
          </a:bodyPr>
          <a:lstStyle/>
          <a:p>
            <a:r>
              <a:rPr lang="zh-CN" altLang="en-US" sz="2400" dirty="0">
                <a:latin typeface="宋体" panose="02010600030101010101" pitchFamily="2" charset="-122"/>
                <a:ea typeface="宋体" panose="02010600030101010101" pitchFamily="2" charset="-122"/>
              </a:rPr>
              <a:t>  粘接失效是固体火箭发动机最常见的失效方式之一，其原因归结于材料在粘接和贮存过程中的物理和化学变化，尤其是粘接界面老化而引起的界面层变化，会导致推进剂／衬层的脱粘，使发动机工作失败。</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  本文通过分析不同组成的</a:t>
            </a:r>
            <a:r>
              <a:rPr lang="en-US" altLang="zh-CN" sz="2400" dirty="0">
                <a:latin typeface="宋体" panose="02010600030101010101" pitchFamily="2" charset="-122"/>
                <a:ea typeface="宋体" panose="02010600030101010101" pitchFamily="2" charset="-122"/>
              </a:rPr>
              <a:t>NEPE</a:t>
            </a:r>
            <a:r>
              <a:rPr lang="zh-CN" altLang="en-US" sz="2400" dirty="0">
                <a:latin typeface="宋体" panose="02010600030101010101" pitchFamily="2" charset="-122"/>
                <a:ea typeface="宋体" panose="02010600030101010101" pitchFamily="2" charset="-122"/>
              </a:rPr>
              <a:t>推进剂／衬层粘接界面的细观力学性能、结构变化规律，探索其与粘接界面的宏观力学性能和破坏方式的内在关联，从推进剂／衬层粘接界面细观参数出发，评价不同组成的 </a:t>
            </a:r>
            <a:r>
              <a:rPr lang="en-US" altLang="zh-CN" sz="2400" dirty="0">
                <a:latin typeface="宋体" panose="02010600030101010101" pitchFamily="2" charset="-122"/>
                <a:ea typeface="宋体" panose="02010600030101010101" pitchFamily="2" charset="-122"/>
              </a:rPr>
              <a:t>NEPE</a:t>
            </a:r>
            <a:r>
              <a:rPr lang="zh-CN" altLang="en-US" sz="2400" dirty="0">
                <a:latin typeface="宋体" panose="02010600030101010101" pitchFamily="2" charset="-122"/>
                <a:ea typeface="宋体" panose="02010600030101010101" pitchFamily="2" charset="-122"/>
              </a:rPr>
              <a:t>推进剂／衬层界面的粘接质量及载荷条件下粘接界面的破坏方式，进而探讨了</a:t>
            </a:r>
            <a:r>
              <a:rPr lang="en-US" altLang="zh-CN" sz="2400" dirty="0">
                <a:latin typeface="宋体" panose="02010600030101010101" pitchFamily="2" charset="-122"/>
                <a:ea typeface="宋体" panose="02010600030101010101" pitchFamily="2" charset="-122"/>
              </a:rPr>
              <a:t>NEPE</a:t>
            </a:r>
            <a:r>
              <a:rPr lang="zh-CN" altLang="en-US" sz="2400" dirty="0">
                <a:latin typeface="宋体" panose="02010600030101010101" pitchFamily="2" charset="-122"/>
                <a:ea typeface="宋体" panose="02010600030101010101" pitchFamily="2" charset="-122"/>
              </a:rPr>
              <a:t>推进剂／衬层粘接界面的失效模式。</a:t>
            </a:r>
            <a:endParaRPr lang="en-US" altLang="zh-CN" sz="2400" dirty="0">
              <a:latin typeface="宋体" panose="02010600030101010101" pitchFamily="2" charset="-122"/>
              <a:ea typeface="宋体" panose="02010600030101010101" pitchFamily="2" charset="-122"/>
            </a:endParaRPr>
          </a:p>
          <a:p>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界面层的细观力学性能决定粘接试件的拉伸强度和破坏方式等宏观 性能。不同组成粘接界面由于形成界面的组分差异，界面层的细微观结构和性能存在明显差异，粘接试件的最大拉伸强度和破坏方式发生相应变化。表</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列出了不同粘接界面的最大拉伸强度与破坏方式。 </a:t>
            </a:r>
            <a:endParaRPr lang="en-US" altLang="zh-CN"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33406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7" name="图片 796">
            <a:extLst>
              <a:ext uri="{FF2B5EF4-FFF2-40B4-BE49-F238E27FC236}">
                <a16:creationId xmlns:a16="http://schemas.microsoft.com/office/drawing/2014/main" id="{F58C807E-9FA0-4721-B152-42FF054876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911" y="529771"/>
            <a:ext cx="10357584" cy="5825392"/>
          </a:xfrm>
          <a:prstGeom prst="rect">
            <a:avLst/>
          </a:prstGeom>
        </p:spPr>
      </p:pic>
      <p:sp>
        <p:nvSpPr>
          <p:cNvPr id="19" name="标题 18">
            <a:extLst>
              <a:ext uri="{FF2B5EF4-FFF2-40B4-BE49-F238E27FC236}">
                <a16:creationId xmlns:a16="http://schemas.microsoft.com/office/drawing/2014/main" id="{4FC3AC4B-4312-4003-A111-BEC8880705BB}"/>
              </a:ext>
            </a:extLst>
          </p:cNvPr>
          <p:cNvSpPr>
            <a:spLocks noGrp="1"/>
          </p:cNvSpPr>
          <p:nvPr>
            <p:ph type="title"/>
          </p:nvPr>
        </p:nvSpPr>
        <p:spPr>
          <a:xfrm>
            <a:off x="838200" y="448582"/>
            <a:ext cx="8833176" cy="556581"/>
          </a:xfrm>
        </p:spPr>
        <p:txBody>
          <a:bodyPr>
            <a:normAutofit fontScale="90000"/>
          </a:bodyPr>
          <a:lstStyle/>
          <a:p>
            <a:r>
              <a:rPr lang="en-US" altLang="zh-CN" dirty="0"/>
              <a:t>NEPE</a:t>
            </a:r>
            <a:r>
              <a:rPr lang="zh-CN" altLang="en-US" dirty="0"/>
              <a:t>推进剂／衬层粘接界面细观 力学性能／结构研究①</a:t>
            </a:r>
          </a:p>
        </p:txBody>
      </p:sp>
      <p:pic>
        <p:nvPicPr>
          <p:cNvPr id="2" name="图片 1">
            <a:extLst>
              <a:ext uri="{FF2B5EF4-FFF2-40B4-BE49-F238E27FC236}">
                <a16:creationId xmlns:a16="http://schemas.microsoft.com/office/drawing/2014/main" id="{67613E74-F451-41C3-8117-CD8DC2C50831}"/>
              </a:ext>
            </a:extLst>
          </p:cNvPr>
          <p:cNvPicPr>
            <a:picLocks noChangeAspect="1"/>
          </p:cNvPicPr>
          <p:nvPr/>
        </p:nvPicPr>
        <p:blipFill>
          <a:blip r:embed="rId4"/>
          <a:stretch>
            <a:fillRect/>
          </a:stretch>
        </p:blipFill>
        <p:spPr>
          <a:xfrm>
            <a:off x="838200" y="1742497"/>
            <a:ext cx="4788562" cy="3373005"/>
          </a:xfrm>
          <a:prstGeom prst="rect">
            <a:avLst/>
          </a:prstGeom>
        </p:spPr>
      </p:pic>
      <p:pic>
        <p:nvPicPr>
          <p:cNvPr id="3" name="图片 2">
            <a:extLst>
              <a:ext uri="{FF2B5EF4-FFF2-40B4-BE49-F238E27FC236}">
                <a16:creationId xmlns:a16="http://schemas.microsoft.com/office/drawing/2014/main" id="{2EC4B6BD-0341-4E79-95EF-B8EB4B9A76BB}"/>
              </a:ext>
            </a:extLst>
          </p:cNvPr>
          <p:cNvPicPr>
            <a:picLocks noChangeAspect="1"/>
          </p:cNvPicPr>
          <p:nvPr/>
        </p:nvPicPr>
        <p:blipFill>
          <a:blip r:embed="rId5"/>
          <a:stretch>
            <a:fillRect/>
          </a:stretch>
        </p:blipFill>
        <p:spPr>
          <a:xfrm>
            <a:off x="6096000" y="2730854"/>
            <a:ext cx="5439341" cy="1856386"/>
          </a:xfrm>
          <a:prstGeom prst="rect">
            <a:avLst/>
          </a:prstGeom>
        </p:spPr>
      </p:pic>
    </p:spTree>
    <p:extLst>
      <p:ext uri="{BB962C8B-B14F-4D97-AF65-F5344CB8AC3E}">
        <p14:creationId xmlns:p14="http://schemas.microsoft.com/office/powerpoint/2010/main" val="3791583826"/>
      </p:ext>
    </p:extLst>
  </p:cSld>
  <p:clrMapOvr>
    <a:masterClrMapping/>
  </p:clrMapOvr>
</p:sld>
</file>

<file path=ppt/theme/theme1.xml><?xml version="1.0" encoding="utf-8"?>
<a:theme xmlns:a="http://schemas.openxmlformats.org/drawingml/2006/main" name="东华大学模板​​">
  <a:themeElements>
    <a:clrScheme name="自定义 1">
      <a:dk1>
        <a:srgbClr val="000000"/>
      </a:dk1>
      <a:lt1>
        <a:srgbClr val="FFFFFF"/>
      </a:lt1>
      <a:dk2>
        <a:srgbClr val="3F3F3F"/>
      </a:dk2>
      <a:lt2>
        <a:srgbClr val="DAD8D9"/>
      </a:lt2>
      <a:accent1>
        <a:srgbClr val="BC1D2D"/>
      </a:accent1>
      <a:accent2>
        <a:srgbClr val="E0522E"/>
      </a:accent2>
      <a:accent3>
        <a:srgbClr val="A92B33"/>
      </a:accent3>
      <a:accent4>
        <a:srgbClr val="FA7406"/>
      </a:accent4>
      <a:accent5>
        <a:srgbClr val="6D1B20"/>
      </a:accent5>
      <a:accent6>
        <a:srgbClr val="F7AD8E"/>
      </a:accent6>
      <a:hlink>
        <a:srgbClr val="0563C1"/>
      </a:hlink>
      <a:folHlink>
        <a:srgbClr val="954F72"/>
      </a:folHlink>
    </a:clrScheme>
    <a:fontScheme name="自定义 2">
      <a:majorFont>
        <a:latin typeface="Impact"/>
        <a:ea typeface="微软雅黑"/>
        <a:cs typeface=""/>
      </a:majorFont>
      <a:minorFont>
        <a:latin typeface="微软雅黑 Light"/>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a:gsLst>
            <a:gs pos="0">
              <a:schemeClr val="accent1"/>
            </a:gs>
            <a:gs pos="100000">
              <a:schemeClr val="accent2"/>
            </a:gs>
          </a:gsLst>
          <a:lin ang="0" scaled="0"/>
        </a:gradFill>
        <a:ln>
          <a:noFill/>
        </a:ln>
      </a:spPr>
      <a:bodyPr rtlCol="0" anchor="ctr"/>
      <a:lstStyle>
        <a:defPPr marL="0" marR="0" indent="0" algn="ctr" defTabSz="914400" rtl="0" eaLnBrk="1" fontAlgn="auto" latinLnBrk="0" hangingPunct="1">
          <a:lnSpc>
            <a:spcPct val="100000"/>
          </a:lnSpc>
          <a:spcBef>
            <a:spcPts val="0"/>
          </a:spcBef>
          <a:spcAft>
            <a:spcPts val="0"/>
          </a:spcAft>
          <a:buClrTx/>
          <a:buSzTx/>
          <a:buFontTx/>
          <a:buNone/>
          <a:tabLst/>
          <a:defRPr kumimoji="0" sz="1800" b="0" i="0" u="none" strike="noStrike" kern="1200" cap="none" spc="0" normalizeH="0" baseline="0" noProof="0">
            <a:ln>
              <a:noFill/>
            </a:ln>
            <a:solidFill>
              <a:prstClr val="white"/>
            </a:solidFill>
            <a:effectLst/>
            <a:uLnTx/>
            <a:uFillTx/>
            <a:latin typeface="微软雅黑 Light"/>
            <a:ea typeface="微软雅黑 Light"/>
            <a:cs typeface="+mn-cs"/>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615</TotalTime>
  <Words>1986</Words>
  <Application>Microsoft Office PowerPoint</Application>
  <PresentationFormat>宽屏</PresentationFormat>
  <Paragraphs>79</Paragraphs>
  <Slides>20</Slides>
  <Notes>18</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vt:i4>
      </vt:variant>
      <vt:variant>
        <vt:lpstr>幻灯片标题</vt:lpstr>
      </vt:variant>
      <vt:variant>
        <vt:i4>20</vt:i4>
      </vt:variant>
    </vt:vector>
  </HeadingPairs>
  <TitlesOfParts>
    <vt:vector size="38" baseType="lpstr">
      <vt:lpstr>DIN</vt:lpstr>
      <vt:lpstr>等线</vt:lpstr>
      <vt:lpstr>思源黑体 CN Heavy</vt:lpstr>
      <vt:lpstr>宋体</vt:lpstr>
      <vt:lpstr>微软雅黑</vt:lpstr>
      <vt:lpstr>微软雅黑 Light</vt:lpstr>
      <vt:lpstr>造字工房俊雅（非商用）常规体</vt:lpstr>
      <vt:lpstr>Arial</vt:lpstr>
      <vt:lpstr>Calibri</vt:lpstr>
      <vt:lpstr>Century Gothic</vt:lpstr>
      <vt:lpstr>Impact</vt:lpstr>
      <vt:lpstr>Segoe UI</vt:lpstr>
      <vt:lpstr>Segoe UI Light</vt:lpstr>
      <vt:lpstr>Times New Roman</vt:lpstr>
      <vt:lpstr>东华大学模板​​</vt:lpstr>
      <vt:lpstr>1_OfficePLUS</vt:lpstr>
      <vt:lpstr>2_OfficePLUS</vt:lpstr>
      <vt:lpstr>MathType 6.0 Equation</vt:lpstr>
      <vt:lpstr>PowerPoint 演示文稿</vt:lpstr>
      <vt:lpstr>PowerPoint 演示文稿</vt:lpstr>
      <vt:lpstr>PowerPoint 演示文稿</vt:lpstr>
      <vt:lpstr>固体火箭发动机衬层技术进展</vt:lpstr>
      <vt:lpstr>一段文字页</vt:lpstr>
      <vt:lpstr>固体火箭发动机衬层技术进展</vt:lpstr>
      <vt:lpstr>PowerPoint 演示文稿</vt:lpstr>
      <vt:lpstr>NEPE推进剂／衬层粘接界面细观 力学性能／结构研究①</vt:lpstr>
      <vt:lpstr>NEPE推进剂／衬层粘接界面细观 力学性能／结构研究①</vt:lpstr>
      <vt:lpstr>PowerPoint 演示文稿</vt:lpstr>
      <vt:lpstr>基于随机森林算法的煤自燃温度预测模型研究</vt:lpstr>
      <vt:lpstr>基于随机森林算法的煤自燃温度预测模型研究</vt:lpstr>
      <vt:lpstr>模型对比</vt:lpstr>
      <vt:lpstr>模型对比</vt:lpstr>
      <vt:lpstr>模型对比结果</vt:lpstr>
      <vt:lpstr>PowerPoint 演示文稿</vt:lpstr>
      <vt:lpstr>一种基于粒子群算法优化的加权随机森林模型</vt:lpstr>
      <vt:lpstr>一种基于粒子群算法优化的加权随机森林模型</vt:lpstr>
      <vt:lpstr>一种基于粒子群算法优化的加权随机森林模型</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给母校送模板#</dc:title>
  <dc:creator>仔 卢</dc:creator>
  <cp:keywords>51PPT模板网</cp:keywords>
  <cp:lastModifiedBy>LLZ</cp:lastModifiedBy>
  <cp:revision>650</cp:revision>
  <dcterms:created xsi:type="dcterms:W3CDTF">2019-03-09T10:24:41Z</dcterms:created>
  <dcterms:modified xsi:type="dcterms:W3CDTF">2025-11-13T12:2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8:46:07.9806047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97a7df47-2350-4d64-b4db-8effcbe37704</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